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7152ECE" w14:textId="77777777" w:rsidR="00812501" w:rsidRDefault="00812501" w:rsidP="00812501">
      <w:pPr>
        <w:tabs>
          <w:tab w:val="left" w:pos="4684"/>
        </w:tabs>
        <w:spacing w:before="73"/>
        <w:ind w:left="364"/>
        <w:rPr>
          <w:b/>
          <w:sz w:val="20"/>
        </w:rPr>
      </w:pPr>
      <w:bookmarkStart w:id="0" w:name="_Toc43993345"/>
      <w:r>
        <w:rPr>
          <w:b/>
          <w:sz w:val="20"/>
        </w:rPr>
        <w:t>ĐẠI HỌC QUỐC GIA TP.HỒ</w:t>
      </w:r>
      <w:r>
        <w:rPr>
          <w:b/>
          <w:spacing w:val="-5"/>
          <w:sz w:val="20"/>
        </w:rPr>
        <w:t xml:space="preserve"> </w:t>
      </w:r>
      <w:r>
        <w:rPr>
          <w:b/>
          <w:sz w:val="20"/>
        </w:rPr>
        <w:t>CHÍ</w:t>
      </w:r>
      <w:r>
        <w:rPr>
          <w:b/>
          <w:spacing w:val="-4"/>
          <w:sz w:val="20"/>
        </w:rPr>
        <w:t xml:space="preserve"> </w:t>
      </w:r>
      <w:r>
        <w:rPr>
          <w:b/>
          <w:sz w:val="20"/>
        </w:rPr>
        <w:t>MINH</w:t>
      </w:r>
      <w:r>
        <w:rPr>
          <w:b/>
          <w:sz w:val="20"/>
        </w:rPr>
        <w:tab/>
        <w:t>CỘNG HÒA XÃ HỘI CHỦ NGHĨA VIỆT</w:t>
      </w:r>
      <w:r>
        <w:rPr>
          <w:b/>
          <w:spacing w:val="-8"/>
          <w:sz w:val="20"/>
        </w:rPr>
        <w:t xml:space="preserve"> </w:t>
      </w:r>
      <w:r>
        <w:rPr>
          <w:b/>
          <w:sz w:val="20"/>
        </w:rPr>
        <w:t>NAM</w:t>
      </w:r>
    </w:p>
    <w:p w14:paraId="42B171AC" w14:textId="77777777" w:rsidR="00812501" w:rsidRDefault="00812501" w:rsidP="00812501">
      <w:pPr>
        <w:tabs>
          <w:tab w:val="left" w:pos="5745"/>
        </w:tabs>
        <w:ind w:left="796"/>
        <w:rPr>
          <w:b/>
          <w:sz w:val="20"/>
        </w:rPr>
      </w:pPr>
      <w:r>
        <w:rPr>
          <w:b/>
          <w:sz w:val="20"/>
        </w:rPr>
        <w:t>TRƯỜNG ĐẠI HỌC</w:t>
      </w:r>
      <w:r>
        <w:rPr>
          <w:b/>
          <w:spacing w:val="-6"/>
          <w:sz w:val="20"/>
        </w:rPr>
        <w:t xml:space="preserve"> </w:t>
      </w:r>
      <w:r>
        <w:rPr>
          <w:b/>
          <w:sz w:val="20"/>
        </w:rPr>
        <w:t>BÁCH KHOA</w:t>
      </w:r>
      <w:r>
        <w:rPr>
          <w:b/>
          <w:sz w:val="20"/>
        </w:rPr>
        <w:tab/>
        <w:t>Độc lập – Tự do – Hạnh</w:t>
      </w:r>
      <w:r>
        <w:rPr>
          <w:b/>
          <w:spacing w:val="-2"/>
          <w:sz w:val="20"/>
        </w:rPr>
        <w:t xml:space="preserve"> </w:t>
      </w:r>
      <w:r>
        <w:rPr>
          <w:b/>
          <w:sz w:val="20"/>
        </w:rPr>
        <w:t>phúc.</w:t>
      </w:r>
    </w:p>
    <w:p w14:paraId="2C62AF59" w14:textId="77777777" w:rsidR="00812501" w:rsidRDefault="00812501" w:rsidP="00812501">
      <w:pPr>
        <w:tabs>
          <w:tab w:val="left" w:pos="6612"/>
        </w:tabs>
        <w:spacing w:before="3" w:line="281" w:lineRule="exact"/>
        <w:ind w:left="1934"/>
        <w:rPr>
          <w:sz w:val="20"/>
        </w:rPr>
      </w:pPr>
      <w:r>
        <w:rPr>
          <w:sz w:val="20"/>
        </w:rPr>
        <w:t>-----</w:t>
      </w:r>
      <w:r>
        <w:rPr>
          <w:rFonts w:ascii="Segoe UI Symbol" w:hAnsi="Segoe UI Symbol" w:cs="Segoe UI Symbol"/>
          <w:sz w:val="20"/>
        </w:rPr>
        <w:t>✩</w:t>
      </w:r>
      <w:r>
        <w:rPr>
          <w:sz w:val="20"/>
        </w:rPr>
        <w:t>-----</w:t>
      </w:r>
      <w:r>
        <w:rPr>
          <w:sz w:val="20"/>
        </w:rPr>
        <w:tab/>
        <w:t>-----</w:t>
      </w:r>
      <w:r>
        <w:rPr>
          <w:rFonts w:ascii="Segoe UI Symbol" w:hAnsi="Segoe UI Symbol" w:cs="Segoe UI Symbol"/>
          <w:sz w:val="20"/>
        </w:rPr>
        <w:t>✩</w:t>
      </w:r>
      <w:r>
        <w:rPr>
          <w:sz w:val="20"/>
        </w:rPr>
        <w:t>-----</w:t>
      </w:r>
    </w:p>
    <w:p w14:paraId="60EDB755" w14:textId="2C27E22E" w:rsidR="00812501" w:rsidRPr="003A6FB4" w:rsidRDefault="002D3EBF" w:rsidP="00812501">
      <w:pPr>
        <w:tabs>
          <w:tab w:val="left" w:pos="2572"/>
        </w:tabs>
        <w:spacing w:line="276" w:lineRule="auto"/>
        <w:ind w:right="6148"/>
        <w:rPr>
          <w:sz w:val="24"/>
          <w:szCs w:val="24"/>
        </w:rPr>
      </w:pPr>
      <w:r>
        <w:rPr>
          <w:sz w:val="24"/>
          <w:szCs w:val="24"/>
        </w:rPr>
        <w:t xml:space="preserve">        </w:t>
      </w:r>
      <w:r w:rsidR="00812501" w:rsidRPr="003A6FB4">
        <w:rPr>
          <w:sz w:val="24"/>
          <w:szCs w:val="24"/>
        </w:rPr>
        <w:t>Số:</w:t>
      </w:r>
      <w:r w:rsidR="00812501" w:rsidRPr="003A6FB4">
        <w:rPr>
          <w:sz w:val="24"/>
          <w:szCs w:val="24"/>
          <w:u w:val="single"/>
        </w:rPr>
        <w:t>_____</w:t>
      </w:r>
      <w:r w:rsidR="00812501" w:rsidRPr="003A6FB4">
        <w:rPr>
          <w:sz w:val="24"/>
          <w:szCs w:val="24"/>
        </w:rPr>
        <w:t>/BKĐT</w:t>
      </w:r>
    </w:p>
    <w:p w14:paraId="1A9F1518" w14:textId="04039F66" w:rsidR="00812501" w:rsidRPr="003A6FB4" w:rsidRDefault="002D3EBF" w:rsidP="00812501">
      <w:pPr>
        <w:tabs>
          <w:tab w:val="left" w:pos="2572"/>
        </w:tabs>
        <w:spacing w:line="276" w:lineRule="auto"/>
        <w:ind w:right="6148"/>
        <w:rPr>
          <w:b/>
          <w:sz w:val="24"/>
          <w:szCs w:val="24"/>
        </w:rPr>
      </w:pPr>
      <w:r>
        <w:rPr>
          <w:sz w:val="24"/>
          <w:szCs w:val="24"/>
        </w:rPr>
        <w:t xml:space="preserve">        </w:t>
      </w:r>
      <w:r w:rsidR="00812501" w:rsidRPr="003A6FB4">
        <w:rPr>
          <w:sz w:val="24"/>
          <w:szCs w:val="24"/>
        </w:rPr>
        <w:t xml:space="preserve">Khoa: </w:t>
      </w:r>
      <w:r w:rsidR="00812501" w:rsidRPr="003A6FB4">
        <w:rPr>
          <w:b/>
          <w:sz w:val="24"/>
          <w:szCs w:val="24"/>
        </w:rPr>
        <w:t xml:space="preserve">Điện – Điện tử </w:t>
      </w:r>
    </w:p>
    <w:p w14:paraId="63F8EBB2" w14:textId="1740C03B" w:rsidR="00812501" w:rsidRPr="003A6FB4" w:rsidRDefault="002D3EBF" w:rsidP="00812501">
      <w:pPr>
        <w:tabs>
          <w:tab w:val="left" w:pos="2572"/>
        </w:tabs>
        <w:spacing w:line="276" w:lineRule="auto"/>
        <w:ind w:right="6148"/>
        <w:rPr>
          <w:b/>
          <w:sz w:val="24"/>
          <w:szCs w:val="24"/>
        </w:rPr>
      </w:pPr>
      <w:r>
        <w:rPr>
          <w:sz w:val="24"/>
          <w:szCs w:val="24"/>
        </w:rPr>
        <w:t xml:space="preserve">        </w:t>
      </w:r>
      <w:r w:rsidR="00812501" w:rsidRPr="003A6FB4">
        <w:rPr>
          <w:sz w:val="24"/>
          <w:szCs w:val="24"/>
        </w:rPr>
        <w:t xml:space="preserve">Bộ Môn: </w:t>
      </w:r>
      <w:r w:rsidR="00812501" w:rsidRPr="003A6FB4">
        <w:rPr>
          <w:b/>
          <w:sz w:val="24"/>
          <w:szCs w:val="24"/>
        </w:rPr>
        <w:t>Viễn</w:t>
      </w:r>
      <w:r w:rsidR="00812501" w:rsidRPr="003A6FB4">
        <w:rPr>
          <w:b/>
          <w:spacing w:val="-8"/>
          <w:sz w:val="24"/>
          <w:szCs w:val="24"/>
        </w:rPr>
        <w:t xml:space="preserve"> </w:t>
      </w:r>
      <w:r w:rsidR="00812501" w:rsidRPr="003A6FB4">
        <w:rPr>
          <w:b/>
          <w:sz w:val="24"/>
          <w:szCs w:val="24"/>
        </w:rPr>
        <w:t>Thông</w:t>
      </w:r>
    </w:p>
    <w:p w14:paraId="5F76EB6C" w14:textId="77777777" w:rsidR="00812501" w:rsidRPr="003A6FB4" w:rsidRDefault="00812501" w:rsidP="00812501">
      <w:pPr>
        <w:pStyle w:val="BodyText"/>
        <w:spacing w:before="1"/>
        <w:rPr>
          <w:b/>
          <w:sz w:val="24"/>
          <w:szCs w:val="24"/>
        </w:rPr>
      </w:pPr>
    </w:p>
    <w:p w14:paraId="5998A985" w14:textId="709BD93E" w:rsidR="00812501" w:rsidRPr="00812501" w:rsidRDefault="00812501" w:rsidP="00812501">
      <w:pPr>
        <w:spacing w:before="1"/>
        <w:ind w:left="1996"/>
        <w:rPr>
          <w:b/>
          <w:sz w:val="32"/>
          <w:szCs w:val="32"/>
        </w:rPr>
      </w:pPr>
      <w:r w:rsidRPr="00812501">
        <w:rPr>
          <w:b/>
          <w:sz w:val="32"/>
          <w:szCs w:val="32"/>
        </w:rPr>
        <w:t>NHIỆM VỤ LUẬN VĂN TỐT NGHIỆP</w:t>
      </w:r>
    </w:p>
    <w:p w14:paraId="50AC3F23" w14:textId="77777777" w:rsidR="00812501" w:rsidRPr="00812501" w:rsidRDefault="00812501" w:rsidP="00722B1C">
      <w:pPr>
        <w:pStyle w:val="ListParagraph"/>
        <w:numPr>
          <w:ilvl w:val="0"/>
          <w:numId w:val="2"/>
        </w:numPr>
        <w:tabs>
          <w:tab w:val="left" w:pos="784"/>
          <w:tab w:val="left" w:pos="785"/>
          <w:tab w:val="left" w:pos="1984"/>
          <w:tab w:val="left" w:pos="4956"/>
        </w:tabs>
        <w:spacing w:line="278" w:lineRule="auto"/>
        <w:ind w:right="2986" w:hanging="1620"/>
        <w:rPr>
          <w:sz w:val="24"/>
          <w:szCs w:val="24"/>
        </w:rPr>
      </w:pPr>
      <w:r w:rsidRPr="00812501">
        <w:rPr>
          <w:sz w:val="24"/>
          <w:szCs w:val="24"/>
        </w:rPr>
        <w:t>Họ</w:t>
      </w:r>
      <w:r w:rsidRPr="00812501">
        <w:rPr>
          <w:spacing w:val="-1"/>
          <w:sz w:val="24"/>
          <w:szCs w:val="24"/>
        </w:rPr>
        <w:t xml:space="preserve"> </w:t>
      </w:r>
      <w:r w:rsidRPr="00812501">
        <w:rPr>
          <w:sz w:val="24"/>
          <w:szCs w:val="24"/>
        </w:rPr>
        <w:t>và</w:t>
      </w:r>
      <w:r w:rsidRPr="00812501">
        <w:rPr>
          <w:spacing w:val="-1"/>
          <w:sz w:val="24"/>
          <w:szCs w:val="24"/>
        </w:rPr>
        <w:t xml:space="preserve"> </w:t>
      </w:r>
      <w:r w:rsidRPr="00812501">
        <w:rPr>
          <w:sz w:val="24"/>
          <w:szCs w:val="24"/>
        </w:rPr>
        <w:t>tên:</w:t>
      </w:r>
      <w:r w:rsidRPr="00812501">
        <w:rPr>
          <w:sz w:val="24"/>
          <w:szCs w:val="24"/>
        </w:rPr>
        <w:tab/>
        <w:t>Nguyễn Hoàng Khởi            MSSV: 1611663</w:t>
      </w:r>
    </w:p>
    <w:p w14:paraId="7AFF0A29" w14:textId="77777777" w:rsidR="00812501" w:rsidRPr="00812501" w:rsidRDefault="00812501" w:rsidP="00722B1C">
      <w:pPr>
        <w:pStyle w:val="ListParagraph"/>
        <w:numPr>
          <w:ilvl w:val="0"/>
          <w:numId w:val="2"/>
        </w:numPr>
        <w:tabs>
          <w:tab w:val="left" w:pos="784"/>
          <w:tab w:val="left" w:pos="785"/>
          <w:tab w:val="left" w:pos="1984"/>
          <w:tab w:val="left" w:pos="4055"/>
        </w:tabs>
        <w:spacing w:line="272" w:lineRule="exact"/>
        <w:ind w:left="784" w:hanging="421"/>
        <w:rPr>
          <w:sz w:val="24"/>
          <w:szCs w:val="24"/>
        </w:rPr>
      </w:pPr>
      <w:r w:rsidRPr="00812501">
        <w:rPr>
          <w:sz w:val="24"/>
          <w:szCs w:val="24"/>
        </w:rPr>
        <w:t>Ngành:</w:t>
      </w:r>
      <w:r w:rsidRPr="00812501">
        <w:rPr>
          <w:sz w:val="24"/>
          <w:szCs w:val="24"/>
        </w:rPr>
        <w:tab/>
        <w:t>Điện –</w:t>
      </w:r>
      <w:r w:rsidRPr="00812501">
        <w:rPr>
          <w:spacing w:val="-2"/>
          <w:sz w:val="24"/>
          <w:szCs w:val="24"/>
        </w:rPr>
        <w:t xml:space="preserve"> </w:t>
      </w:r>
      <w:r w:rsidRPr="00812501">
        <w:rPr>
          <w:sz w:val="24"/>
          <w:szCs w:val="24"/>
        </w:rPr>
        <w:t>Điện</w:t>
      </w:r>
      <w:r w:rsidRPr="00812501">
        <w:rPr>
          <w:spacing w:val="-1"/>
          <w:sz w:val="24"/>
          <w:szCs w:val="24"/>
        </w:rPr>
        <w:t xml:space="preserve"> </w:t>
      </w:r>
      <w:r w:rsidRPr="00812501">
        <w:rPr>
          <w:sz w:val="24"/>
          <w:szCs w:val="24"/>
        </w:rPr>
        <w:t>tử</w:t>
      </w:r>
      <w:r w:rsidRPr="00812501">
        <w:rPr>
          <w:sz w:val="24"/>
          <w:szCs w:val="24"/>
        </w:rPr>
        <w:tab/>
        <w:t>Chuyên ngành: Kỹ thuật Điện tử - Truyền</w:t>
      </w:r>
      <w:r w:rsidRPr="00812501">
        <w:rPr>
          <w:spacing w:val="-8"/>
          <w:sz w:val="24"/>
          <w:szCs w:val="24"/>
        </w:rPr>
        <w:t xml:space="preserve"> </w:t>
      </w:r>
      <w:r w:rsidRPr="00812501">
        <w:rPr>
          <w:sz w:val="24"/>
          <w:szCs w:val="24"/>
        </w:rPr>
        <w:t>thông</w:t>
      </w:r>
    </w:p>
    <w:p w14:paraId="2535CF0B" w14:textId="33AADB94" w:rsidR="00812501" w:rsidRPr="00812501" w:rsidRDefault="00812501" w:rsidP="00722B1C">
      <w:pPr>
        <w:pStyle w:val="ListParagraph"/>
        <w:numPr>
          <w:ilvl w:val="0"/>
          <w:numId w:val="2"/>
        </w:numPr>
        <w:tabs>
          <w:tab w:val="left" w:pos="784"/>
          <w:tab w:val="left" w:pos="785"/>
        </w:tabs>
        <w:spacing w:before="41"/>
        <w:ind w:left="784" w:hanging="421"/>
        <w:rPr>
          <w:b/>
          <w:sz w:val="24"/>
          <w:szCs w:val="24"/>
        </w:rPr>
      </w:pPr>
      <w:r w:rsidRPr="00812501">
        <w:rPr>
          <w:sz w:val="24"/>
          <w:szCs w:val="24"/>
        </w:rPr>
        <w:t xml:space="preserve">Đề tài: </w:t>
      </w:r>
      <w:r w:rsidR="00A977C1">
        <w:rPr>
          <w:b/>
          <w:bCs/>
          <w:sz w:val="24"/>
          <w:szCs w:val="24"/>
        </w:rPr>
        <w:t>Thu</w:t>
      </w:r>
      <w:r w:rsidR="00A977C1" w:rsidRPr="00A977C1">
        <w:rPr>
          <w:b/>
          <w:bCs/>
          <w:sz w:val="24"/>
          <w:szCs w:val="24"/>
        </w:rPr>
        <w:t>ật</w:t>
      </w:r>
      <w:r w:rsidR="00A977C1">
        <w:rPr>
          <w:b/>
          <w:bCs/>
          <w:sz w:val="24"/>
          <w:szCs w:val="24"/>
        </w:rPr>
        <w:t xml:space="preserve"> to</w:t>
      </w:r>
      <w:r w:rsidR="00A977C1" w:rsidRPr="00A977C1">
        <w:rPr>
          <w:b/>
          <w:bCs/>
          <w:sz w:val="24"/>
          <w:szCs w:val="24"/>
        </w:rPr>
        <w:t>án</w:t>
      </w:r>
      <w:r w:rsidR="00A977C1">
        <w:rPr>
          <w:b/>
          <w:bCs/>
          <w:sz w:val="24"/>
          <w:szCs w:val="24"/>
        </w:rPr>
        <w:t xml:space="preserve"> h</w:t>
      </w:r>
      <w:r w:rsidR="00A977C1" w:rsidRPr="00A977C1">
        <w:rPr>
          <w:b/>
          <w:bCs/>
          <w:sz w:val="24"/>
          <w:szCs w:val="24"/>
        </w:rPr>
        <w:t>ọc</w:t>
      </w:r>
      <w:r w:rsidR="00A977C1">
        <w:rPr>
          <w:b/>
          <w:bCs/>
          <w:sz w:val="24"/>
          <w:szCs w:val="24"/>
        </w:rPr>
        <w:t xml:space="preserve"> s</w:t>
      </w:r>
      <w:r w:rsidR="00A977C1" w:rsidRPr="00A977C1">
        <w:rPr>
          <w:b/>
          <w:bCs/>
          <w:sz w:val="24"/>
          <w:szCs w:val="24"/>
        </w:rPr>
        <w:t>âu</w:t>
      </w:r>
      <w:r w:rsidR="00A977C1">
        <w:rPr>
          <w:b/>
          <w:bCs/>
          <w:sz w:val="24"/>
          <w:szCs w:val="24"/>
        </w:rPr>
        <w:t xml:space="preserve"> </w:t>
      </w:r>
      <w:r w:rsidR="00004973">
        <w:rPr>
          <w:b/>
          <w:bCs/>
          <w:sz w:val="24"/>
          <w:szCs w:val="24"/>
        </w:rPr>
        <w:t>–</w:t>
      </w:r>
      <w:r w:rsidR="00A977C1">
        <w:rPr>
          <w:b/>
          <w:bCs/>
          <w:sz w:val="24"/>
          <w:szCs w:val="24"/>
        </w:rPr>
        <w:t xml:space="preserve"> </w:t>
      </w:r>
      <w:r w:rsidR="00004973">
        <w:rPr>
          <w:b/>
          <w:bCs/>
          <w:sz w:val="24"/>
          <w:szCs w:val="24"/>
        </w:rPr>
        <w:t>ph</w:t>
      </w:r>
      <w:r w:rsidR="00004973" w:rsidRPr="00004973">
        <w:rPr>
          <w:b/>
          <w:bCs/>
          <w:sz w:val="24"/>
          <w:szCs w:val="24"/>
        </w:rPr>
        <w:t>át</w:t>
      </w:r>
      <w:r w:rsidR="00004973">
        <w:rPr>
          <w:b/>
          <w:bCs/>
          <w:sz w:val="24"/>
          <w:szCs w:val="24"/>
        </w:rPr>
        <w:t xml:space="preserve"> hi</w:t>
      </w:r>
      <w:r w:rsidR="00004973" w:rsidRPr="00004973">
        <w:rPr>
          <w:b/>
          <w:bCs/>
          <w:sz w:val="24"/>
          <w:szCs w:val="24"/>
        </w:rPr>
        <w:t>ện</w:t>
      </w:r>
      <w:r w:rsidR="00A977C1">
        <w:rPr>
          <w:b/>
          <w:bCs/>
          <w:sz w:val="24"/>
          <w:szCs w:val="24"/>
        </w:rPr>
        <w:t xml:space="preserve"> thi</w:t>
      </w:r>
      <w:r w:rsidR="00A977C1" w:rsidRPr="00A977C1">
        <w:rPr>
          <w:b/>
          <w:bCs/>
          <w:sz w:val="24"/>
          <w:szCs w:val="24"/>
        </w:rPr>
        <w:t>ết</w:t>
      </w:r>
      <w:r w:rsidR="00A977C1">
        <w:rPr>
          <w:b/>
          <w:bCs/>
          <w:sz w:val="24"/>
          <w:szCs w:val="24"/>
        </w:rPr>
        <w:t xml:space="preserve"> b</w:t>
      </w:r>
      <w:r w:rsidR="00A977C1" w:rsidRPr="00A977C1">
        <w:rPr>
          <w:b/>
          <w:bCs/>
          <w:sz w:val="24"/>
          <w:szCs w:val="24"/>
        </w:rPr>
        <w:t>ị</w:t>
      </w:r>
      <w:r w:rsidR="00A977C1">
        <w:rPr>
          <w:b/>
          <w:bCs/>
          <w:sz w:val="24"/>
          <w:szCs w:val="24"/>
        </w:rPr>
        <w:t xml:space="preserve"> b</w:t>
      </w:r>
      <w:r w:rsidR="00A977C1" w:rsidRPr="00A977C1">
        <w:rPr>
          <w:b/>
          <w:bCs/>
          <w:sz w:val="24"/>
          <w:szCs w:val="24"/>
        </w:rPr>
        <w:t>ảo</w:t>
      </w:r>
      <w:r w:rsidR="00A977C1">
        <w:rPr>
          <w:b/>
          <w:bCs/>
          <w:sz w:val="24"/>
          <w:szCs w:val="24"/>
        </w:rPr>
        <w:t xml:space="preserve"> h</w:t>
      </w:r>
      <w:r w:rsidR="00A977C1" w:rsidRPr="00A977C1">
        <w:rPr>
          <w:b/>
          <w:bCs/>
          <w:sz w:val="24"/>
          <w:szCs w:val="24"/>
        </w:rPr>
        <w:t>ộ</w:t>
      </w:r>
      <w:r w:rsidR="00A977C1">
        <w:rPr>
          <w:b/>
          <w:bCs/>
          <w:sz w:val="24"/>
          <w:szCs w:val="24"/>
        </w:rPr>
        <w:t xml:space="preserve"> lao </w:t>
      </w:r>
      <w:r w:rsidR="00A977C1" w:rsidRPr="00A977C1">
        <w:rPr>
          <w:b/>
          <w:bCs/>
          <w:sz w:val="24"/>
          <w:szCs w:val="24"/>
        </w:rPr>
        <w:t>động</w:t>
      </w:r>
      <w:r w:rsidR="00A977C1">
        <w:rPr>
          <w:b/>
          <w:bCs/>
          <w:sz w:val="24"/>
          <w:szCs w:val="24"/>
        </w:rPr>
        <w:t xml:space="preserve"> c</w:t>
      </w:r>
      <w:r w:rsidR="00A977C1" w:rsidRPr="00A977C1">
        <w:rPr>
          <w:b/>
          <w:bCs/>
          <w:sz w:val="24"/>
          <w:szCs w:val="24"/>
        </w:rPr>
        <w:t>á</w:t>
      </w:r>
      <w:r w:rsidR="00A977C1">
        <w:rPr>
          <w:b/>
          <w:bCs/>
          <w:sz w:val="24"/>
          <w:szCs w:val="24"/>
        </w:rPr>
        <w:t xml:space="preserve"> nh</w:t>
      </w:r>
      <w:r w:rsidR="00A977C1" w:rsidRPr="00A977C1">
        <w:rPr>
          <w:b/>
          <w:bCs/>
          <w:sz w:val="24"/>
          <w:szCs w:val="24"/>
        </w:rPr>
        <w:t>â</w:t>
      </w:r>
      <w:r w:rsidR="00A977C1">
        <w:rPr>
          <w:b/>
          <w:bCs/>
          <w:sz w:val="24"/>
          <w:szCs w:val="24"/>
        </w:rPr>
        <w:t>n v</w:t>
      </w:r>
      <w:r w:rsidR="00A977C1" w:rsidRPr="00A977C1">
        <w:rPr>
          <w:b/>
          <w:bCs/>
          <w:sz w:val="24"/>
          <w:szCs w:val="24"/>
        </w:rPr>
        <w:t>ới</w:t>
      </w:r>
      <w:r w:rsidR="00A977C1">
        <w:rPr>
          <w:b/>
          <w:bCs/>
          <w:sz w:val="24"/>
          <w:szCs w:val="24"/>
        </w:rPr>
        <w:t xml:space="preserve"> YOLOv4</w:t>
      </w:r>
    </w:p>
    <w:p w14:paraId="1C548E1F" w14:textId="77777777" w:rsidR="00812501" w:rsidRPr="00812501" w:rsidRDefault="00812501" w:rsidP="00722B1C">
      <w:pPr>
        <w:pStyle w:val="ListParagraph"/>
        <w:numPr>
          <w:ilvl w:val="0"/>
          <w:numId w:val="2"/>
        </w:numPr>
        <w:tabs>
          <w:tab w:val="left" w:pos="784"/>
          <w:tab w:val="left" w:pos="785"/>
        </w:tabs>
        <w:spacing w:before="41"/>
        <w:ind w:left="784" w:hanging="421"/>
        <w:rPr>
          <w:sz w:val="24"/>
          <w:szCs w:val="24"/>
        </w:rPr>
      </w:pPr>
      <w:r w:rsidRPr="00812501">
        <w:rPr>
          <w:sz w:val="24"/>
          <w:szCs w:val="24"/>
        </w:rPr>
        <w:t>Nhiệm</w:t>
      </w:r>
      <w:r w:rsidRPr="00812501">
        <w:rPr>
          <w:spacing w:val="-1"/>
          <w:sz w:val="24"/>
          <w:szCs w:val="24"/>
        </w:rPr>
        <w:t xml:space="preserve"> </w:t>
      </w:r>
      <w:r w:rsidRPr="00812501">
        <w:rPr>
          <w:sz w:val="24"/>
          <w:szCs w:val="24"/>
        </w:rPr>
        <w:t>vụ:</w:t>
      </w:r>
    </w:p>
    <w:p w14:paraId="72DD0CC8" w14:textId="40D347F3" w:rsidR="00812501" w:rsidRPr="00812501" w:rsidRDefault="00812501" w:rsidP="00722B1C">
      <w:pPr>
        <w:pStyle w:val="ListParagraph"/>
        <w:numPr>
          <w:ilvl w:val="1"/>
          <w:numId w:val="2"/>
        </w:numPr>
        <w:tabs>
          <w:tab w:val="left" w:pos="1504"/>
          <w:tab w:val="left" w:pos="1505"/>
        </w:tabs>
        <w:spacing w:before="42"/>
        <w:ind w:hanging="361"/>
        <w:rPr>
          <w:sz w:val="24"/>
          <w:szCs w:val="24"/>
        </w:rPr>
      </w:pPr>
      <w:r w:rsidRPr="00812501">
        <w:rPr>
          <w:sz w:val="24"/>
          <w:szCs w:val="24"/>
        </w:rPr>
        <w:t xml:space="preserve">Tìm hiểu về </w:t>
      </w:r>
      <w:r w:rsidR="00714B91">
        <w:rPr>
          <w:sz w:val="24"/>
          <w:szCs w:val="24"/>
        </w:rPr>
        <w:t>l</w:t>
      </w:r>
      <w:r w:rsidR="00714B91" w:rsidRPr="00714B91">
        <w:rPr>
          <w:sz w:val="24"/>
          <w:szCs w:val="24"/>
        </w:rPr>
        <w:t>ý</w:t>
      </w:r>
      <w:r w:rsidR="00714B91">
        <w:rPr>
          <w:sz w:val="24"/>
          <w:szCs w:val="24"/>
        </w:rPr>
        <w:t xml:space="preserve"> thuy</w:t>
      </w:r>
      <w:r w:rsidR="00714B91" w:rsidRPr="00714B91">
        <w:rPr>
          <w:sz w:val="24"/>
          <w:szCs w:val="24"/>
        </w:rPr>
        <w:t>ết</w:t>
      </w:r>
      <w:r w:rsidR="00714B91">
        <w:rPr>
          <w:sz w:val="24"/>
          <w:szCs w:val="24"/>
        </w:rPr>
        <w:t xml:space="preserve"> v</w:t>
      </w:r>
      <w:r w:rsidR="00714B91" w:rsidRPr="00714B91">
        <w:rPr>
          <w:sz w:val="24"/>
          <w:szCs w:val="24"/>
        </w:rPr>
        <w:t>ề</w:t>
      </w:r>
      <w:r w:rsidR="00004973">
        <w:rPr>
          <w:sz w:val="24"/>
          <w:szCs w:val="24"/>
        </w:rPr>
        <w:t xml:space="preserve"> h</w:t>
      </w:r>
      <w:r w:rsidR="00004973" w:rsidRPr="00004973">
        <w:rPr>
          <w:sz w:val="24"/>
          <w:szCs w:val="24"/>
        </w:rPr>
        <w:t>ọc</w:t>
      </w:r>
      <w:r w:rsidR="00004973">
        <w:rPr>
          <w:sz w:val="24"/>
          <w:szCs w:val="24"/>
        </w:rPr>
        <w:t xml:space="preserve"> m</w:t>
      </w:r>
      <w:r w:rsidR="00004973" w:rsidRPr="00004973">
        <w:rPr>
          <w:sz w:val="24"/>
          <w:szCs w:val="24"/>
        </w:rPr>
        <w:t>áy</w:t>
      </w:r>
      <w:r w:rsidR="00004973">
        <w:rPr>
          <w:sz w:val="24"/>
          <w:szCs w:val="24"/>
        </w:rPr>
        <w:t xml:space="preserve"> v</w:t>
      </w:r>
      <w:r w:rsidR="00004973" w:rsidRPr="00004973">
        <w:rPr>
          <w:sz w:val="24"/>
          <w:szCs w:val="24"/>
        </w:rPr>
        <w:t>à</w:t>
      </w:r>
      <w:r w:rsidR="00004973">
        <w:rPr>
          <w:sz w:val="24"/>
          <w:szCs w:val="24"/>
        </w:rPr>
        <w:t xml:space="preserve"> h</w:t>
      </w:r>
      <w:r w:rsidR="00004973" w:rsidRPr="00004973">
        <w:rPr>
          <w:sz w:val="24"/>
          <w:szCs w:val="24"/>
        </w:rPr>
        <w:t>ọc</w:t>
      </w:r>
      <w:r w:rsidR="00004973">
        <w:rPr>
          <w:sz w:val="24"/>
          <w:szCs w:val="24"/>
        </w:rPr>
        <w:t xml:space="preserve"> s</w:t>
      </w:r>
      <w:r w:rsidR="00004973" w:rsidRPr="00004973">
        <w:rPr>
          <w:sz w:val="24"/>
          <w:szCs w:val="24"/>
        </w:rPr>
        <w:t>âu</w:t>
      </w:r>
      <w:r w:rsidR="00004973">
        <w:rPr>
          <w:sz w:val="24"/>
          <w:szCs w:val="24"/>
        </w:rPr>
        <w:t>.</w:t>
      </w:r>
    </w:p>
    <w:p w14:paraId="2DDC6680" w14:textId="5EE389B4" w:rsidR="00812501" w:rsidRDefault="00812501" w:rsidP="00722B1C">
      <w:pPr>
        <w:pStyle w:val="ListParagraph"/>
        <w:numPr>
          <w:ilvl w:val="1"/>
          <w:numId w:val="2"/>
        </w:numPr>
        <w:tabs>
          <w:tab w:val="left" w:pos="1504"/>
          <w:tab w:val="left" w:pos="1505"/>
        </w:tabs>
        <w:spacing w:before="22"/>
        <w:ind w:hanging="361"/>
        <w:rPr>
          <w:sz w:val="24"/>
          <w:szCs w:val="24"/>
        </w:rPr>
      </w:pPr>
      <w:r w:rsidRPr="00812501">
        <w:rPr>
          <w:sz w:val="24"/>
          <w:szCs w:val="24"/>
        </w:rPr>
        <w:t>Tìm hiểu thuật toán YOLO</w:t>
      </w:r>
      <w:r w:rsidR="00714B91">
        <w:rPr>
          <w:sz w:val="24"/>
          <w:szCs w:val="24"/>
        </w:rPr>
        <w:t>, c</w:t>
      </w:r>
      <w:r w:rsidR="00714B91" w:rsidRPr="00714B91">
        <w:rPr>
          <w:sz w:val="24"/>
          <w:szCs w:val="24"/>
        </w:rPr>
        <w:t>ác</w:t>
      </w:r>
      <w:r w:rsidR="00714B91">
        <w:rPr>
          <w:sz w:val="24"/>
          <w:szCs w:val="24"/>
        </w:rPr>
        <w:t xml:space="preserve"> phi</w:t>
      </w:r>
      <w:r w:rsidR="00714B91" w:rsidRPr="00714B91">
        <w:rPr>
          <w:sz w:val="24"/>
          <w:szCs w:val="24"/>
        </w:rPr>
        <w:t>ê</w:t>
      </w:r>
      <w:r w:rsidR="00714B91">
        <w:rPr>
          <w:sz w:val="24"/>
          <w:szCs w:val="24"/>
        </w:rPr>
        <w:t>n b</w:t>
      </w:r>
      <w:r w:rsidR="00714B91" w:rsidRPr="00714B91">
        <w:rPr>
          <w:sz w:val="24"/>
          <w:szCs w:val="24"/>
        </w:rPr>
        <w:t>ản</w:t>
      </w:r>
      <w:r w:rsidR="00714B91">
        <w:rPr>
          <w:sz w:val="24"/>
          <w:szCs w:val="24"/>
        </w:rPr>
        <w:t xml:space="preserve"> c</w:t>
      </w:r>
      <w:r w:rsidR="00714B91" w:rsidRPr="00714B91">
        <w:rPr>
          <w:sz w:val="24"/>
          <w:szCs w:val="24"/>
        </w:rPr>
        <w:t>ủa</w:t>
      </w:r>
      <w:r w:rsidR="00714B91">
        <w:rPr>
          <w:sz w:val="24"/>
          <w:szCs w:val="24"/>
        </w:rPr>
        <w:t xml:space="preserve"> thu</w:t>
      </w:r>
      <w:r w:rsidR="00714B91" w:rsidRPr="00714B91">
        <w:rPr>
          <w:sz w:val="24"/>
          <w:szCs w:val="24"/>
        </w:rPr>
        <w:t>ậ</w:t>
      </w:r>
      <w:r w:rsidR="00714B91">
        <w:rPr>
          <w:sz w:val="24"/>
          <w:szCs w:val="24"/>
        </w:rPr>
        <w:t>t to</w:t>
      </w:r>
      <w:r w:rsidR="00714B91" w:rsidRPr="00714B91">
        <w:rPr>
          <w:sz w:val="24"/>
          <w:szCs w:val="24"/>
        </w:rPr>
        <w:t>án</w:t>
      </w:r>
      <w:r w:rsidR="00714B91">
        <w:rPr>
          <w:sz w:val="24"/>
          <w:szCs w:val="24"/>
        </w:rPr>
        <w:t xml:space="preserve"> n</w:t>
      </w:r>
      <w:r w:rsidR="00714B91" w:rsidRPr="00714B91">
        <w:rPr>
          <w:sz w:val="24"/>
          <w:szCs w:val="24"/>
        </w:rPr>
        <w:t>ày</w:t>
      </w:r>
    </w:p>
    <w:p w14:paraId="764D52F7" w14:textId="19875605" w:rsidR="00F718AF" w:rsidRPr="00812501" w:rsidRDefault="00F718AF" w:rsidP="00722B1C">
      <w:pPr>
        <w:pStyle w:val="ListParagraph"/>
        <w:numPr>
          <w:ilvl w:val="1"/>
          <w:numId w:val="2"/>
        </w:numPr>
        <w:tabs>
          <w:tab w:val="left" w:pos="1504"/>
          <w:tab w:val="left" w:pos="1505"/>
        </w:tabs>
        <w:spacing w:before="22"/>
        <w:ind w:hanging="361"/>
        <w:rPr>
          <w:sz w:val="24"/>
          <w:szCs w:val="24"/>
        </w:rPr>
      </w:pPr>
      <w:r>
        <w:rPr>
          <w:sz w:val="24"/>
          <w:szCs w:val="24"/>
        </w:rPr>
        <w:t>Hu</w:t>
      </w:r>
      <w:r w:rsidRPr="00F718AF">
        <w:rPr>
          <w:sz w:val="24"/>
          <w:szCs w:val="24"/>
        </w:rPr>
        <w:t>ấn</w:t>
      </w:r>
      <w:r>
        <w:rPr>
          <w:sz w:val="24"/>
          <w:szCs w:val="24"/>
        </w:rPr>
        <w:t xml:space="preserve"> luy</w:t>
      </w:r>
      <w:r w:rsidRPr="00F718AF">
        <w:rPr>
          <w:sz w:val="24"/>
          <w:szCs w:val="24"/>
        </w:rPr>
        <w:t>ệ</w:t>
      </w:r>
      <w:r>
        <w:rPr>
          <w:sz w:val="24"/>
          <w:szCs w:val="24"/>
        </w:rPr>
        <w:t>n m</w:t>
      </w:r>
      <w:r w:rsidRPr="00F718AF">
        <w:rPr>
          <w:sz w:val="24"/>
          <w:szCs w:val="24"/>
        </w:rPr>
        <w:t>ạng</w:t>
      </w:r>
      <w:r>
        <w:rPr>
          <w:sz w:val="24"/>
          <w:szCs w:val="24"/>
        </w:rPr>
        <w:t xml:space="preserve"> YOLOv4 v</w:t>
      </w:r>
      <w:r w:rsidRPr="00F718AF">
        <w:rPr>
          <w:sz w:val="24"/>
          <w:szCs w:val="24"/>
        </w:rPr>
        <w:t>ới</w:t>
      </w:r>
      <w:r>
        <w:rPr>
          <w:sz w:val="24"/>
          <w:szCs w:val="24"/>
        </w:rPr>
        <w:t xml:space="preserve"> b</w:t>
      </w:r>
      <w:r w:rsidRPr="00F718AF">
        <w:rPr>
          <w:sz w:val="24"/>
          <w:szCs w:val="24"/>
        </w:rPr>
        <w:t>ộ</w:t>
      </w:r>
      <w:r>
        <w:rPr>
          <w:sz w:val="24"/>
          <w:szCs w:val="24"/>
        </w:rPr>
        <w:t xml:space="preserve"> d</w:t>
      </w:r>
      <w:r w:rsidRPr="00F718AF">
        <w:rPr>
          <w:sz w:val="24"/>
          <w:szCs w:val="24"/>
        </w:rPr>
        <w:t>ữ</w:t>
      </w:r>
      <w:r>
        <w:rPr>
          <w:sz w:val="24"/>
          <w:szCs w:val="24"/>
        </w:rPr>
        <w:t xml:space="preserve"> li</w:t>
      </w:r>
      <w:r w:rsidRPr="00F718AF">
        <w:rPr>
          <w:sz w:val="24"/>
          <w:szCs w:val="24"/>
        </w:rPr>
        <w:t>ệu</w:t>
      </w:r>
      <w:r>
        <w:rPr>
          <w:sz w:val="24"/>
          <w:szCs w:val="24"/>
        </w:rPr>
        <w:t xml:space="preserve"> t</w:t>
      </w:r>
      <w:r w:rsidRPr="00F718AF">
        <w:rPr>
          <w:sz w:val="24"/>
          <w:szCs w:val="24"/>
        </w:rPr>
        <w:t>ự</w:t>
      </w:r>
      <w:r>
        <w:rPr>
          <w:sz w:val="24"/>
          <w:szCs w:val="24"/>
        </w:rPr>
        <w:t xml:space="preserve"> thu th</w:t>
      </w:r>
      <w:r w:rsidRPr="00F718AF">
        <w:rPr>
          <w:sz w:val="24"/>
          <w:szCs w:val="24"/>
        </w:rPr>
        <w:t>ập</w:t>
      </w:r>
    </w:p>
    <w:p w14:paraId="7B550E78" w14:textId="415DDC80" w:rsidR="00812501" w:rsidRPr="00812501" w:rsidRDefault="00004973" w:rsidP="00722B1C">
      <w:pPr>
        <w:pStyle w:val="ListParagraph"/>
        <w:numPr>
          <w:ilvl w:val="1"/>
          <w:numId w:val="2"/>
        </w:numPr>
        <w:tabs>
          <w:tab w:val="left" w:pos="1504"/>
          <w:tab w:val="left" w:pos="1505"/>
        </w:tabs>
        <w:spacing w:before="25" w:line="256" w:lineRule="auto"/>
        <w:ind w:right="412"/>
        <w:rPr>
          <w:sz w:val="24"/>
          <w:szCs w:val="24"/>
        </w:rPr>
      </w:pPr>
      <w:r>
        <w:rPr>
          <w:sz w:val="24"/>
          <w:szCs w:val="24"/>
        </w:rPr>
        <w:t>Thi</w:t>
      </w:r>
      <w:r w:rsidRPr="00004973">
        <w:rPr>
          <w:sz w:val="24"/>
          <w:szCs w:val="24"/>
        </w:rPr>
        <w:t>ết</w:t>
      </w:r>
      <w:r>
        <w:rPr>
          <w:sz w:val="24"/>
          <w:szCs w:val="24"/>
        </w:rPr>
        <w:t xml:space="preserve"> k</w:t>
      </w:r>
      <w:r w:rsidRPr="00004973">
        <w:rPr>
          <w:sz w:val="24"/>
          <w:szCs w:val="24"/>
        </w:rPr>
        <w:t>ế</w:t>
      </w:r>
      <w:r>
        <w:rPr>
          <w:sz w:val="24"/>
          <w:szCs w:val="24"/>
        </w:rPr>
        <w:t xml:space="preserve"> v</w:t>
      </w:r>
      <w:r w:rsidRPr="00004973">
        <w:rPr>
          <w:sz w:val="24"/>
          <w:szCs w:val="24"/>
        </w:rPr>
        <w:t>à</w:t>
      </w:r>
      <w:r>
        <w:rPr>
          <w:sz w:val="24"/>
          <w:szCs w:val="24"/>
        </w:rPr>
        <w:t xml:space="preserve"> m</w:t>
      </w:r>
      <w:r w:rsidRPr="00004973">
        <w:rPr>
          <w:sz w:val="24"/>
          <w:szCs w:val="24"/>
        </w:rPr>
        <w:t>ô</w:t>
      </w:r>
      <w:r>
        <w:rPr>
          <w:sz w:val="24"/>
          <w:szCs w:val="24"/>
        </w:rPr>
        <w:t xml:space="preserve"> ph</w:t>
      </w:r>
      <w:r w:rsidRPr="00004973">
        <w:rPr>
          <w:sz w:val="24"/>
          <w:szCs w:val="24"/>
        </w:rPr>
        <w:t>ỏng</w:t>
      </w:r>
      <w:r>
        <w:rPr>
          <w:sz w:val="24"/>
          <w:szCs w:val="24"/>
        </w:rPr>
        <w:t xml:space="preserve"> m</w:t>
      </w:r>
      <w:r w:rsidRPr="00004973">
        <w:rPr>
          <w:sz w:val="24"/>
          <w:szCs w:val="24"/>
        </w:rPr>
        <w:t>ô</w:t>
      </w:r>
      <w:r>
        <w:rPr>
          <w:sz w:val="24"/>
          <w:szCs w:val="24"/>
        </w:rPr>
        <w:t xml:space="preserve"> h</w:t>
      </w:r>
      <w:r w:rsidRPr="00004973">
        <w:rPr>
          <w:sz w:val="24"/>
          <w:szCs w:val="24"/>
        </w:rPr>
        <w:t>ình</w:t>
      </w:r>
      <w:r>
        <w:rPr>
          <w:sz w:val="24"/>
          <w:szCs w:val="24"/>
        </w:rPr>
        <w:t xml:space="preserve"> ph</w:t>
      </w:r>
      <w:r w:rsidRPr="00004973">
        <w:rPr>
          <w:sz w:val="24"/>
          <w:szCs w:val="24"/>
        </w:rPr>
        <w:t>át</w:t>
      </w:r>
      <w:r>
        <w:rPr>
          <w:sz w:val="24"/>
          <w:szCs w:val="24"/>
        </w:rPr>
        <w:t xml:space="preserve"> hi</w:t>
      </w:r>
      <w:r w:rsidRPr="00004973">
        <w:rPr>
          <w:sz w:val="24"/>
          <w:szCs w:val="24"/>
        </w:rPr>
        <w:t>ệ</w:t>
      </w:r>
      <w:r>
        <w:rPr>
          <w:sz w:val="24"/>
          <w:szCs w:val="24"/>
        </w:rPr>
        <w:t>n thi</w:t>
      </w:r>
      <w:r w:rsidRPr="00004973">
        <w:rPr>
          <w:sz w:val="24"/>
          <w:szCs w:val="24"/>
        </w:rPr>
        <w:t>ết</w:t>
      </w:r>
      <w:r>
        <w:rPr>
          <w:sz w:val="24"/>
          <w:szCs w:val="24"/>
        </w:rPr>
        <w:t xml:space="preserve"> b</w:t>
      </w:r>
      <w:r w:rsidRPr="00004973">
        <w:rPr>
          <w:sz w:val="24"/>
          <w:szCs w:val="24"/>
        </w:rPr>
        <w:t>ị</w:t>
      </w:r>
      <w:r>
        <w:rPr>
          <w:sz w:val="24"/>
          <w:szCs w:val="24"/>
        </w:rPr>
        <w:t xml:space="preserve"> b</w:t>
      </w:r>
      <w:r w:rsidRPr="00004973">
        <w:rPr>
          <w:sz w:val="24"/>
          <w:szCs w:val="24"/>
        </w:rPr>
        <w:t>ảo</w:t>
      </w:r>
      <w:r>
        <w:rPr>
          <w:sz w:val="24"/>
          <w:szCs w:val="24"/>
        </w:rPr>
        <w:t xml:space="preserve"> h</w:t>
      </w:r>
      <w:r w:rsidRPr="00004973">
        <w:rPr>
          <w:sz w:val="24"/>
          <w:szCs w:val="24"/>
        </w:rPr>
        <w:t>ộ</w:t>
      </w:r>
      <w:r>
        <w:rPr>
          <w:sz w:val="24"/>
          <w:szCs w:val="24"/>
        </w:rPr>
        <w:t xml:space="preserve"> lao </w:t>
      </w:r>
      <w:r w:rsidRPr="00004973">
        <w:rPr>
          <w:sz w:val="24"/>
          <w:szCs w:val="24"/>
        </w:rPr>
        <w:t>độn</w:t>
      </w:r>
      <w:r>
        <w:rPr>
          <w:sz w:val="24"/>
          <w:szCs w:val="24"/>
        </w:rPr>
        <w:t>g c</w:t>
      </w:r>
      <w:r w:rsidRPr="00004973">
        <w:rPr>
          <w:sz w:val="24"/>
          <w:szCs w:val="24"/>
        </w:rPr>
        <w:t>á</w:t>
      </w:r>
      <w:r>
        <w:rPr>
          <w:sz w:val="24"/>
          <w:szCs w:val="24"/>
        </w:rPr>
        <w:t xml:space="preserve"> nh</w:t>
      </w:r>
      <w:r w:rsidRPr="00004973">
        <w:rPr>
          <w:sz w:val="24"/>
          <w:szCs w:val="24"/>
        </w:rPr>
        <w:t>â</w:t>
      </w:r>
      <w:r>
        <w:rPr>
          <w:sz w:val="24"/>
          <w:szCs w:val="24"/>
        </w:rPr>
        <w:t>n v</w:t>
      </w:r>
      <w:r w:rsidRPr="00004973">
        <w:rPr>
          <w:sz w:val="24"/>
          <w:szCs w:val="24"/>
        </w:rPr>
        <w:t>ới</w:t>
      </w:r>
      <w:r>
        <w:rPr>
          <w:sz w:val="24"/>
          <w:szCs w:val="24"/>
        </w:rPr>
        <w:t xml:space="preserve"> YOLOv4 </w:t>
      </w:r>
    </w:p>
    <w:p w14:paraId="091906DC" w14:textId="77777777" w:rsidR="00812501" w:rsidRPr="00812501" w:rsidRDefault="00812501" w:rsidP="00722B1C">
      <w:pPr>
        <w:pStyle w:val="ListParagraph"/>
        <w:numPr>
          <w:ilvl w:val="1"/>
          <w:numId w:val="2"/>
        </w:numPr>
        <w:tabs>
          <w:tab w:val="left" w:pos="1504"/>
          <w:tab w:val="left" w:pos="1505"/>
        </w:tabs>
        <w:spacing w:before="20"/>
        <w:ind w:hanging="361"/>
        <w:rPr>
          <w:sz w:val="24"/>
          <w:szCs w:val="24"/>
        </w:rPr>
      </w:pPr>
      <w:r w:rsidRPr="00812501">
        <w:rPr>
          <w:sz w:val="24"/>
          <w:szCs w:val="24"/>
        </w:rPr>
        <w:t>Đánh giá mô hình, kết luận, viết cuốn luận văn.</w:t>
      </w:r>
    </w:p>
    <w:p w14:paraId="2028E3BD" w14:textId="66B2107A" w:rsidR="00812501" w:rsidRPr="00812501" w:rsidRDefault="00812501" w:rsidP="00722B1C">
      <w:pPr>
        <w:pStyle w:val="ListParagraph"/>
        <w:numPr>
          <w:ilvl w:val="0"/>
          <w:numId w:val="2"/>
        </w:numPr>
        <w:tabs>
          <w:tab w:val="left" w:pos="784"/>
          <w:tab w:val="left" w:pos="785"/>
          <w:tab w:val="left" w:pos="3964"/>
        </w:tabs>
        <w:spacing w:before="26"/>
        <w:ind w:left="784" w:hanging="421"/>
        <w:rPr>
          <w:b/>
          <w:sz w:val="24"/>
          <w:szCs w:val="24"/>
        </w:rPr>
      </w:pPr>
      <w:r w:rsidRPr="00812501">
        <w:rPr>
          <w:sz w:val="24"/>
          <w:szCs w:val="24"/>
        </w:rPr>
        <w:t>Ngày giao nhiệm vụ</w:t>
      </w:r>
      <w:r w:rsidRPr="00812501">
        <w:rPr>
          <w:spacing w:val="-6"/>
          <w:sz w:val="24"/>
          <w:szCs w:val="24"/>
        </w:rPr>
        <w:t xml:space="preserve"> </w:t>
      </w:r>
      <w:r w:rsidRPr="00812501">
        <w:rPr>
          <w:sz w:val="24"/>
          <w:szCs w:val="24"/>
        </w:rPr>
        <w:t>luận văn:</w:t>
      </w:r>
      <w:r w:rsidRPr="00812501">
        <w:rPr>
          <w:sz w:val="24"/>
          <w:szCs w:val="24"/>
        </w:rPr>
        <w:tab/>
      </w:r>
      <w:r w:rsidRPr="00812501">
        <w:rPr>
          <w:b/>
          <w:sz w:val="24"/>
          <w:szCs w:val="24"/>
        </w:rPr>
        <w:t>15/1</w:t>
      </w:r>
      <w:r w:rsidR="002E61F5">
        <w:rPr>
          <w:b/>
          <w:sz w:val="24"/>
          <w:szCs w:val="24"/>
        </w:rPr>
        <w:t>0</w:t>
      </w:r>
      <w:r w:rsidRPr="00812501">
        <w:rPr>
          <w:b/>
          <w:sz w:val="24"/>
          <w:szCs w:val="24"/>
        </w:rPr>
        <w:t>/2020</w:t>
      </w:r>
    </w:p>
    <w:p w14:paraId="5BB59DE1" w14:textId="2569628C" w:rsidR="00812501" w:rsidRPr="00812501" w:rsidRDefault="00812501" w:rsidP="00722B1C">
      <w:pPr>
        <w:pStyle w:val="ListParagraph"/>
        <w:numPr>
          <w:ilvl w:val="0"/>
          <w:numId w:val="2"/>
        </w:numPr>
        <w:tabs>
          <w:tab w:val="left" w:pos="784"/>
          <w:tab w:val="left" w:pos="785"/>
          <w:tab w:val="left" w:pos="3964"/>
        </w:tabs>
        <w:spacing w:before="41"/>
        <w:ind w:left="784" w:hanging="421"/>
        <w:rPr>
          <w:b/>
          <w:sz w:val="24"/>
          <w:szCs w:val="24"/>
        </w:rPr>
      </w:pPr>
      <w:r w:rsidRPr="00812501">
        <w:rPr>
          <w:sz w:val="24"/>
          <w:szCs w:val="24"/>
        </w:rPr>
        <w:t>Ngày hoàn thành</w:t>
      </w:r>
      <w:r w:rsidRPr="00812501">
        <w:rPr>
          <w:spacing w:val="-6"/>
          <w:sz w:val="24"/>
          <w:szCs w:val="24"/>
        </w:rPr>
        <w:t xml:space="preserve"> </w:t>
      </w:r>
      <w:r w:rsidRPr="00812501">
        <w:rPr>
          <w:sz w:val="24"/>
          <w:szCs w:val="24"/>
        </w:rPr>
        <w:t>nhiệm</w:t>
      </w:r>
      <w:r w:rsidRPr="00812501">
        <w:rPr>
          <w:spacing w:val="2"/>
          <w:sz w:val="24"/>
          <w:szCs w:val="24"/>
        </w:rPr>
        <w:t xml:space="preserve"> </w:t>
      </w:r>
      <w:r w:rsidRPr="00812501">
        <w:rPr>
          <w:sz w:val="24"/>
          <w:szCs w:val="24"/>
        </w:rPr>
        <w:t>vụ:</w:t>
      </w:r>
      <w:r w:rsidRPr="00812501">
        <w:rPr>
          <w:sz w:val="24"/>
          <w:szCs w:val="24"/>
        </w:rPr>
        <w:tab/>
      </w:r>
      <w:r w:rsidRPr="00812501">
        <w:rPr>
          <w:b/>
          <w:bCs/>
          <w:sz w:val="24"/>
          <w:szCs w:val="24"/>
        </w:rPr>
        <w:t>11</w:t>
      </w:r>
      <w:r w:rsidRPr="00812501">
        <w:rPr>
          <w:b/>
          <w:sz w:val="24"/>
          <w:szCs w:val="24"/>
        </w:rPr>
        <w:t>/</w:t>
      </w:r>
      <w:r w:rsidR="00671FDA">
        <w:rPr>
          <w:b/>
          <w:sz w:val="24"/>
          <w:szCs w:val="24"/>
        </w:rPr>
        <w:t>0</w:t>
      </w:r>
      <w:r w:rsidRPr="00812501">
        <w:rPr>
          <w:b/>
          <w:sz w:val="24"/>
          <w:szCs w:val="24"/>
        </w:rPr>
        <w:t>1/2021</w:t>
      </w:r>
    </w:p>
    <w:p w14:paraId="6176A0DF" w14:textId="77777777" w:rsidR="00812501" w:rsidRPr="00812501" w:rsidRDefault="00812501" w:rsidP="00722B1C">
      <w:pPr>
        <w:pStyle w:val="ListParagraph"/>
        <w:numPr>
          <w:ilvl w:val="0"/>
          <w:numId w:val="2"/>
        </w:numPr>
        <w:tabs>
          <w:tab w:val="left" w:pos="784"/>
          <w:tab w:val="left" w:pos="785"/>
          <w:tab w:val="left" w:pos="6844"/>
        </w:tabs>
        <w:spacing w:before="43"/>
        <w:ind w:left="784" w:hanging="421"/>
        <w:rPr>
          <w:sz w:val="24"/>
          <w:szCs w:val="24"/>
        </w:rPr>
      </w:pPr>
      <w:r w:rsidRPr="00812501">
        <w:rPr>
          <w:sz w:val="24"/>
          <w:szCs w:val="24"/>
        </w:rPr>
        <w:t>Họ và tên người</w:t>
      </w:r>
      <w:r w:rsidRPr="00812501">
        <w:rPr>
          <w:spacing w:val="-2"/>
          <w:sz w:val="24"/>
          <w:szCs w:val="24"/>
        </w:rPr>
        <w:t xml:space="preserve"> </w:t>
      </w:r>
      <w:r w:rsidRPr="00812501">
        <w:rPr>
          <w:sz w:val="24"/>
          <w:szCs w:val="24"/>
        </w:rPr>
        <w:t>hướng</w:t>
      </w:r>
      <w:r w:rsidRPr="00812501">
        <w:rPr>
          <w:spacing w:val="-3"/>
          <w:sz w:val="24"/>
          <w:szCs w:val="24"/>
        </w:rPr>
        <w:t xml:space="preserve"> </w:t>
      </w:r>
      <w:r w:rsidRPr="00812501">
        <w:rPr>
          <w:sz w:val="24"/>
          <w:szCs w:val="24"/>
        </w:rPr>
        <w:t>dẫn:</w:t>
      </w:r>
      <w:r w:rsidRPr="00812501">
        <w:rPr>
          <w:sz w:val="24"/>
          <w:szCs w:val="24"/>
        </w:rPr>
        <w:tab/>
        <w:t>Phần hướng</w:t>
      </w:r>
      <w:r w:rsidRPr="00812501">
        <w:rPr>
          <w:spacing w:val="-3"/>
          <w:sz w:val="24"/>
          <w:szCs w:val="24"/>
        </w:rPr>
        <w:t xml:space="preserve"> </w:t>
      </w:r>
      <w:r w:rsidRPr="00812501">
        <w:rPr>
          <w:sz w:val="24"/>
          <w:szCs w:val="24"/>
        </w:rPr>
        <w:t>dẫn</w:t>
      </w:r>
    </w:p>
    <w:p w14:paraId="1F066694" w14:textId="13E9C056" w:rsidR="00812501" w:rsidRPr="00812501" w:rsidRDefault="002659F0" w:rsidP="00812501">
      <w:pPr>
        <w:tabs>
          <w:tab w:val="left" w:pos="7168"/>
        </w:tabs>
        <w:spacing w:before="46"/>
        <w:ind w:left="784"/>
        <w:rPr>
          <w:b/>
          <w:sz w:val="24"/>
          <w:szCs w:val="24"/>
        </w:rPr>
      </w:pPr>
      <w:r>
        <w:rPr>
          <w:b/>
          <w:sz w:val="24"/>
          <w:szCs w:val="24"/>
        </w:rPr>
        <w:t>TS</w:t>
      </w:r>
      <w:r w:rsidR="00812501" w:rsidRPr="00812501">
        <w:rPr>
          <w:b/>
          <w:sz w:val="24"/>
          <w:szCs w:val="24"/>
        </w:rPr>
        <w:t>. Võ Tuấn Kiệt</w:t>
      </w:r>
      <w:r w:rsidR="00812501" w:rsidRPr="00812501">
        <w:rPr>
          <w:b/>
          <w:sz w:val="24"/>
          <w:szCs w:val="24"/>
        </w:rPr>
        <w:tab/>
        <w:t>100%</w:t>
      </w:r>
    </w:p>
    <w:p w14:paraId="53483186" w14:textId="25EA1A08" w:rsidR="00812501" w:rsidRPr="00812501" w:rsidRDefault="00812501" w:rsidP="007E3FAC">
      <w:pPr>
        <w:ind w:left="0" w:right="0" w:firstLine="364"/>
        <w:rPr>
          <w:sz w:val="24"/>
          <w:szCs w:val="24"/>
        </w:rPr>
      </w:pPr>
      <w:r w:rsidRPr="00812501">
        <w:rPr>
          <w:sz w:val="24"/>
          <w:szCs w:val="24"/>
        </w:rPr>
        <w:t>BM Viễn Thông, Khoa Điện – Điện Tử</w:t>
      </w:r>
    </w:p>
    <w:p w14:paraId="13A0B886" w14:textId="77777777" w:rsidR="00812501" w:rsidRPr="00812501" w:rsidRDefault="00812501" w:rsidP="007E3FAC">
      <w:pPr>
        <w:ind w:left="0" w:right="0" w:firstLine="364"/>
        <w:rPr>
          <w:sz w:val="24"/>
          <w:szCs w:val="24"/>
        </w:rPr>
      </w:pPr>
      <w:r w:rsidRPr="00812501">
        <w:rPr>
          <w:sz w:val="24"/>
          <w:szCs w:val="24"/>
        </w:rPr>
        <w:t>Nội dung và yêu cầu LVTN đã được thông qua Bộ Môn.</w:t>
      </w:r>
    </w:p>
    <w:p w14:paraId="2FB36DAD" w14:textId="0A950F8E" w:rsidR="00812501" w:rsidRPr="00812501" w:rsidRDefault="00812501" w:rsidP="007D389F">
      <w:pPr>
        <w:ind w:left="664" w:right="0"/>
        <w:rPr>
          <w:i/>
          <w:sz w:val="24"/>
          <w:szCs w:val="24"/>
        </w:rPr>
      </w:pPr>
      <w:r w:rsidRPr="00812501">
        <w:rPr>
          <w:i/>
          <w:sz w:val="24"/>
          <w:szCs w:val="24"/>
        </w:rPr>
        <w:t xml:space="preserve">TP.HCM, ngày </w:t>
      </w:r>
      <w:r w:rsidR="00EA6484">
        <w:rPr>
          <w:i/>
          <w:sz w:val="24"/>
          <w:szCs w:val="24"/>
        </w:rPr>
        <w:t>11</w:t>
      </w:r>
      <w:r w:rsidRPr="00812501">
        <w:rPr>
          <w:i/>
          <w:sz w:val="24"/>
          <w:szCs w:val="24"/>
        </w:rPr>
        <w:t xml:space="preserve"> tháng </w:t>
      </w:r>
      <w:r w:rsidR="007344A7">
        <w:rPr>
          <w:i/>
          <w:sz w:val="24"/>
          <w:szCs w:val="24"/>
        </w:rPr>
        <w:t>1</w:t>
      </w:r>
      <w:r w:rsidRPr="00812501">
        <w:rPr>
          <w:i/>
          <w:sz w:val="24"/>
          <w:szCs w:val="24"/>
        </w:rPr>
        <w:t xml:space="preserve"> năm 202</w:t>
      </w:r>
      <w:r w:rsidR="007344A7">
        <w:rPr>
          <w:i/>
          <w:sz w:val="24"/>
          <w:szCs w:val="24"/>
        </w:rPr>
        <w:t>1</w:t>
      </w:r>
    </w:p>
    <w:p w14:paraId="11834517" w14:textId="77777777" w:rsidR="00812501" w:rsidRPr="00812501" w:rsidRDefault="00812501" w:rsidP="007D389F">
      <w:pPr>
        <w:tabs>
          <w:tab w:val="left" w:pos="5371"/>
        </w:tabs>
        <w:ind w:left="1334"/>
        <w:rPr>
          <w:b/>
          <w:sz w:val="24"/>
          <w:szCs w:val="24"/>
        </w:rPr>
      </w:pPr>
      <w:r w:rsidRPr="00812501">
        <w:rPr>
          <w:b/>
          <w:sz w:val="24"/>
          <w:szCs w:val="24"/>
        </w:rPr>
        <w:t>CHỦ NHIỆM</w:t>
      </w:r>
      <w:r w:rsidRPr="00812501">
        <w:rPr>
          <w:b/>
          <w:spacing w:val="-4"/>
          <w:sz w:val="24"/>
          <w:szCs w:val="24"/>
        </w:rPr>
        <w:t xml:space="preserve"> </w:t>
      </w:r>
      <w:r w:rsidRPr="00812501">
        <w:rPr>
          <w:b/>
          <w:sz w:val="24"/>
          <w:szCs w:val="24"/>
        </w:rPr>
        <w:t>BỘ</w:t>
      </w:r>
      <w:r w:rsidRPr="00812501">
        <w:rPr>
          <w:b/>
          <w:spacing w:val="-1"/>
          <w:sz w:val="24"/>
          <w:szCs w:val="24"/>
        </w:rPr>
        <w:t xml:space="preserve"> </w:t>
      </w:r>
      <w:r w:rsidRPr="00812501">
        <w:rPr>
          <w:b/>
          <w:sz w:val="24"/>
          <w:szCs w:val="24"/>
        </w:rPr>
        <w:t>MÔN</w:t>
      </w:r>
      <w:r w:rsidRPr="00812501">
        <w:rPr>
          <w:b/>
          <w:sz w:val="24"/>
          <w:szCs w:val="24"/>
        </w:rPr>
        <w:tab/>
        <w:t>NGƯỜI HƯỚNG DẪN</w:t>
      </w:r>
      <w:r w:rsidRPr="00812501">
        <w:rPr>
          <w:b/>
          <w:spacing w:val="-4"/>
          <w:sz w:val="24"/>
          <w:szCs w:val="24"/>
        </w:rPr>
        <w:t xml:space="preserve"> </w:t>
      </w:r>
      <w:r w:rsidRPr="00812501">
        <w:rPr>
          <w:b/>
          <w:sz w:val="24"/>
          <w:szCs w:val="24"/>
        </w:rPr>
        <w:t>CHÍNH</w:t>
      </w:r>
    </w:p>
    <w:p w14:paraId="04F53819" w14:textId="55871B08" w:rsidR="00812501" w:rsidRDefault="00812501" w:rsidP="00812501">
      <w:pPr>
        <w:pStyle w:val="BodyText"/>
        <w:spacing w:before="4"/>
        <w:ind w:left="0" w:firstLine="0"/>
        <w:rPr>
          <w:b/>
          <w:sz w:val="24"/>
          <w:szCs w:val="24"/>
        </w:rPr>
      </w:pPr>
    </w:p>
    <w:p w14:paraId="35CC541E" w14:textId="77777777" w:rsidR="00B82A89" w:rsidRPr="00812501" w:rsidRDefault="00B82A89" w:rsidP="00812501">
      <w:pPr>
        <w:pStyle w:val="BodyText"/>
        <w:spacing w:before="4"/>
        <w:ind w:left="0" w:firstLine="0"/>
        <w:rPr>
          <w:b/>
          <w:sz w:val="24"/>
          <w:szCs w:val="24"/>
        </w:rPr>
      </w:pPr>
    </w:p>
    <w:p w14:paraId="10D75480" w14:textId="77777777" w:rsidR="007E3FAC" w:rsidRPr="00812501" w:rsidRDefault="007E3FAC" w:rsidP="0036767C">
      <w:pPr>
        <w:pStyle w:val="BodyText"/>
        <w:spacing w:before="4"/>
        <w:ind w:left="0" w:firstLine="0"/>
        <w:rPr>
          <w:b/>
          <w:sz w:val="24"/>
          <w:szCs w:val="24"/>
        </w:rPr>
      </w:pPr>
    </w:p>
    <w:p w14:paraId="5CEEF3E5" w14:textId="6A7C77EB" w:rsidR="00812501" w:rsidRPr="00812501" w:rsidRDefault="00812501" w:rsidP="00812501">
      <w:pPr>
        <w:tabs>
          <w:tab w:val="left" w:pos="5805"/>
        </w:tabs>
        <w:ind w:left="1377"/>
        <w:rPr>
          <w:sz w:val="24"/>
          <w:szCs w:val="24"/>
        </w:rPr>
      </w:pPr>
      <w:r w:rsidRPr="00812501">
        <w:rPr>
          <w:sz w:val="24"/>
          <w:szCs w:val="24"/>
        </w:rPr>
        <w:t>PGS. TS. Hà</w:t>
      </w:r>
      <w:r w:rsidRPr="00812501">
        <w:rPr>
          <w:spacing w:val="-6"/>
          <w:sz w:val="24"/>
          <w:szCs w:val="24"/>
        </w:rPr>
        <w:t xml:space="preserve"> </w:t>
      </w:r>
      <w:r w:rsidRPr="00812501">
        <w:rPr>
          <w:sz w:val="24"/>
          <w:szCs w:val="24"/>
        </w:rPr>
        <w:t>Hoàng</w:t>
      </w:r>
      <w:r w:rsidRPr="00812501">
        <w:rPr>
          <w:spacing w:val="-1"/>
          <w:sz w:val="24"/>
          <w:szCs w:val="24"/>
        </w:rPr>
        <w:t xml:space="preserve"> </w:t>
      </w:r>
      <w:r w:rsidRPr="00812501">
        <w:rPr>
          <w:sz w:val="24"/>
          <w:szCs w:val="24"/>
        </w:rPr>
        <w:t>Kha</w:t>
      </w:r>
      <w:r w:rsidRPr="00812501">
        <w:rPr>
          <w:sz w:val="24"/>
          <w:szCs w:val="24"/>
        </w:rPr>
        <w:tab/>
        <w:t xml:space="preserve">    </w:t>
      </w:r>
      <w:r w:rsidR="002659F0">
        <w:rPr>
          <w:sz w:val="24"/>
          <w:szCs w:val="24"/>
        </w:rPr>
        <w:t>TS</w:t>
      </w:r>
      <w:r w:rsidRPr="00812501">
        <w:rPr>
          <w:sz w:val="24"/>
          <w:szCs w:val="24"/>
        </w:rPr>
        <w:t>. Võ Tuấn Kiệt</w:t>
      </w:r>
    </w:p>
    <w:p w14:paraId="560F8A15" w14:textId="77777777" w:rsidR="00812501" w:rsidRPr="00812501" w:rsidRDefault="00812501" w:rsidP="00812501">
      <w:pPr>
        <w:spacing w:before="1"/>
        <w:ind w:left="0"/>
        <w:rPr>
          <w:b/>
          <w:sz w:val="24"/>
          <w:szCs w:val="24"/>
        </w:rPr>
      </w:pPr>
      <w:r w:rsidRPr="00812501">
        <w:rPr>
          <w:b/>
          <w:sz w:val="24"/>
          <w:szCs w:val="24"/>
        </w:rPr>
        <w:t>PHẦN DÀNH CHO KHOA, BỘ MÔN:</w:t>
      </w:r>
    </w:p>
    <w:p w14:paraId="2D312511" w14:textId="77777777" w:rsidR="00812501" w:rsidRPr="00812501" w:rsidRDefault="00812501" w:rsidP="00812501">
      <w:pPr>
        <w:ind w:left="0" w:right="0"/>
        <w:rPr>
          <w:sz w:val="24"/>
          <w:szCs w:val="24"/>
        </w:rPr>
      </w:pPr>
      <w:r w:rsidRPr="00812501">
        <w:rPr>
          <w:sz w:val="24"/>
          <w:szCs w:val="24"/>
        </w:rPr>
        <w:t>Người duyệt (chấm sơ bộ): ………………</w:t>
      </w:r>
    </w:p>
    <w:p w14:paraId="5167C40F" w14:textId="77777777" w:rsidR="00812501" w:rsidRPr="00812501" w:rsidRDefault="00812501" w:rsidP="00812501">
      <w:pPr>
        <w:ind w:left="0" w:right="0"/>
        <w:rPr>
          <w:sz w:val="24"/>
          <w:szCs w:val="24"/>
        </w:rPr>
      </w:pPr>
      <w:r w:rsidRPr="00812501">
        <w:rPr>
          <w:sz w:val="24"/>
          <w:szCs w:val="24"/>
        </w:rPr>
        <w:t>Đơn vị:</w:t>
      </w:r>
      <w:r w:rsidRPr="00812501">
        <w:rPr>
          <w:spacing w:val="-3"/>
          <w:sz w:val="24"/>
          <w:szCs w:val="24"/>
        </w:rPr>
        <w:t xml:space="preserve"> </w:t>
      </w:r>
      <w:r w:rsidRPr="00812501">
        <w:rPr>
          <w:sz w:val="24"/>
          <w:szCs w:val="24"/>
        </w:rPr>
        <w:t>…………………………………..</w:t>
      </w:r>
    </w:p>
    <w:p w14:paraId="14D946D9" w14:textId="77777777" w:rsidR="00812501" w:rsidRPr="00812501" w:rsidRDefault="00812501" w:rsidP="00812501">
      <w:pPr>
        <w:ind w:left="0" w:right="0"/>
        <w:rPr>
          <w:sz w:val="24"/>
          <w:szCs w:val="24"/>
        </w:rPr>
      </w:pPr>
      <w:r w:rsidRPr="00812501">
        <w:rPr>
          <w:sz w:val="24"/>
          <w:szCs w:val="24"/>
        </w:rPr>
        <w:t>Ngày bảo vệ :</w:t>
      </w:r>
      <w:r w:rsidRPr="00812501">
        <w:rPr>
          <w:spacing w:val="-4"/>
          <w:sz w:val="24"/>
          <w:szCs w:val="24"/>
        </w:rPr>
        <w:t xml:space="preserve"> </w:t>
      </w:r>
      <w:r w:rsidRPr="00812501">
        <w:rPr>
          <w:sz w:val="24"/>
          <w:szCs w:val="24"/>
        </w:rPr>
        <w:t>……………………………</w:t>
      </w:r>
    </w:p>
    <w:p w14:paraId="6E7FACAD" w14:textId="77777777" w:rsidR="00812501" w:rsidRPr="00812501" w:rsidRDefault="00812501" w:rsidP="00812501">
      <w:pPr>
        <w:ind w:left="0" w:right="0"/>
        <w:rPr>
          <w:sz w:val="24"/>
          <w:szCs w:val="24"/>
        </w:rPr>
      </w:pPr>
      <w:r w:rsidRPr="00812501">
        <w:rPr>
          <w:sz w:val="24"/>
          <w:szCs w:val="24"/>
        </w:rPr>
        <w:t>Điểm tổng kết: ……………………………</w:t>
      </w:r>
    </w:p>
    <w:p w14:paraId="33104B61" w14:textId="77777777" w:rsidR="00812501" w:rsidRPr="00812501" w:rsidRDefault="00812501" w:rsidP="00812501">
      <w:pPr>
        <w:ind w:left="0" w:right="0"/>
        <w:rPr>
          <w:sz w:val="24"/>
          <w:szCs w:val="24"/>
        </w:rPr>
      </w:pPr>
      <w:r w:rsidRPr="00812501">
        <w:rPr>
          <w:sz w:val="24"/>
          <w:szCs w:val="24"/>
        </w:rPr>
        <w:t>Nơi lưu trữ luận văn: ……………………</w:t>
      </w:r>
    </w:p>
    <w:p w14:paraId="13289CAF" w14:textId="77777777" w:rsidR="00812501" w:rsidRDefault="00812501" w:rsidP="00812501">
      <w:pPr>
        <w:jc w:val="center"/>
        <w:rPr>
          <w:b/>
          <w:bCs/>
          <w:sz w:val="32"/>
          <w:szCs w:val="32"/>
        </w:rPr>
        <w:sectPr w:rsidR="00812501" w:rsidSect="00121F19">
          <w:headerReference w:type="default" r:id="rId8"/>
          <w:footerReference w:type="default" r:id="rId9"/>
          <w:pgSz w:w="12240" w:h="15840"/>
          <w:pgMar w:top="1440" w:right="1440" w:bottom="1440" w:left="1440" w:header="720" w:footer="720" w:gutter="0"/>
          <w:pgNumType w:fmt="lowerRoman" w:start="1"/>
          <w:cols w:space="720"/>
          <w:docGrid w:linePitch="360"/>
        </w:sectPr>
      </w:pPr>
    </w:p>
    <w:p w14:paraId="180FB440" w14:textId="0FAF6D7A" w:rsidR="00812501" w:rsidRPr="0049769E" w:rsidRDefault="00812501" w:rsidP="00CE7A48">
      <w:pPr>
        <w:pStyle w:val="Heading1"/>
        <w:ind w:firstLine="518"/>
        <w:jc w:val="center"/>
      </w:pPr>
      <w:bookmarkStart w:id="1" w:name="_Toc61241013"/>
      <w:r w:rsidRPr="00127153">
        <w:lastRenderedPageBreak/>
        <w:t>LỜI CẢM ƠN</w:t>
      </w:r>
      <w:bookmarkEnd w:id="1"/>
    </w:p>
    <w:p w14:paraId="2D82CA73" w14:textId="77777777" w:rsidR="00812501" w:rsidRDefault="00812501" w:rsidP="00812501">
      <w:pPr>
        <w:pStyle w:val="BodyText"/>
        <w:spacing w:line="360" w:lineRule="auto"/>
        <w:ind w:left="200" w:right="578" w:firstLine="420"/>
      </w:pPr>
      <w:r>
        <w:t>Lời đầu tiên xin gửi lời cảm ơn chân thành đến thầy V</w:t>
      </w:r>
      <w:r w:rsidRPr="00FB5FB5">
        <w:t>õ</w:t>
      </w:r>
      <w:r>
        <w:t xml:space="preserve"> Tu</w:t>
      </w:r>
      <w:r w:rsidRPr="00FB5FB5">
        <w:t>ấn</w:t>
      </w:r>
      <w:r>
        <w:t xml:space="preserve"> Ki</w:t>
      </w:r>
      <w:r w:rsidRPr="00FB5FB5">
        <w:t>ệt</w:t>
      </w:r>
      <w:r>
        <w:t xml:space="preserve"> đã tận tình chỉ dẫn, giúp đỡ, định hướng cho em trong suốt thời gian th</w:t>
      </w:r>
      <w:r w:rsidRPr="00FB5FB5">
        <w:t>ực</w:t>
      </w:r>
      <w:r>
        <w:t xml:space="preserve"> t</w:t>
      </w:r>
      <w:r w:rsidRPr="00FB5FB5">
        <w:t>ập</w:t>
      </w:r>
      <w:r>
        <w:t xml:space="preserve">, </w:t>
      </w:r>
      <w:r w:rsidRPr="00FB5FB5">
        <w:t>đề</w:t>
      </w:r>
      <w:r>
        <w:t xml:space="preserve"> c</w:t>
      </w:r>
      <w:r w:rsidRPr="00FB5FB5">
        <w:t>ươ</w:t>
      </w:r>
      <w:r>
        <w:t>ng luận văn v</w:t>
      </w:r>
      <w:r w:rsidRPr="009E7E6D">
        <w:t>à</w:t>
      </w:r>
      <w:r>
        <w:t xml:space="preserve"> lu</w:t>
      </w:r>
      <w:r w:rsidRPr="009E7E6D">
        <w:t>ận</w:t>
      </w:r>
      <w:r>
        <w:t xml:space="preserve"> v</w:t>
      </w:r>
      <w:r w:rsidRPr="009E7E6D">
        <w:t>ă</w:t>
      </w:r>
      <w:r>
        <w:t>n t</w:t>
      </w:r>
      <w:r w:rsidRPr="009E7E6D">
        <w:t>ốt</w:t>
      </w:r>
      <w:r>
        <w:t xml:space="preserve"> nghi</w:t>
      </w:r>
      <w:r w:rsidRPr="009E7E6D">
        <w:t>ệp</w:t>
      </w:r>
      <w:r>
        <w:t xml:space="preserve"> </w:t>
      </w:r>
      <w:r w:rsidRPr="009E7E6D">
        <w:t>đã</w:t>
      </w:r>
      <w:r>
        <w:t xml:space="preserve"> tạo điều kiện thuận lợi </w:t>
      </w:r>
      <w:r w:rsidRPr="009E7E6D">
        <w:t>để</w:t>
      </w:r>
      <w:r>
        <w:t xml:space="preserve"> em ch</w:t>
      </w:r>
      <w:r w:rsidRPr="009E7E6D">
        <w:t>ọn</w:t>
      </w:r>
      <w:r>
        <w:t xml:space="preserve"> v</w:t>
      </w:r>
      <w:r w:rsidRPr="009E7E6D">
        <w:t>à</w:t>
      </w:r>
      <w:r>
        <w:t xml:space="preserve"> hoàn thành đề tài</w:t>
      </w:r>
      <w:r>
        <w:rPr>
          <w:spacing w:val="-5"/>
        </w:rPr>
        <w:t xml:space="preserve"> </w:t>
      </w:r>
      <w:r>
        <w:t>này.</w:t>
      </w:r>
    </w:p>
    <w:p w14:paraId="0D9D7765" w14:textId="56F665B5" w:rsidR="00812501" w:rsidRDefault="00812501" w:rsidP="00812501">
      <w:pPr>
        <w:pStyle w:val="BodyText"/>
        <w:spacing w:before="121" w:line="360" w:lineRule="auto"/>
        <w:ind w:left="200" w:right="588" w:firstLine="420"/>
      </w:pPr>
      <w:r>
        <w:t xml:space="preserve">Bên cạnh đó xin cảm ơn quý thầy cô bộ môn </w:t>
      </w:r>
      <w:r w:rsidRPr="00FB5FB5">
        <w:t>Đ</w:t>
      </w:r>
      <w:r>
        <w:t>i</w:t>
      </w:r>
      <w:r w:rsidRPr="00FB5FB5">
        <w:t>ện</w:t>
      </w:r>
      <w:r>
        <w:t>-</w:t>
      </w:r>
      <w:r w:rsidRPr="00FB5FB5">
        <w:t>đ</w:t>
      </w:r>
      <w:r>
        <w:t>i</w:t>
      </w:r>
      <w:r w:rsidRPr="00DF1948">
        <w:t>ệ</w:t>
      </w:r>
      <w:r>
        <w:t>n t</w:t>
      </w:r>
      <w:r w:rsidRPr="00FB5FB5">
        <w:t>ử</w:t>
      </w:r>
      <w:r>
        <w:t xml:space="preserve"> đã trang bị cho em những kiến thức nền tảng, bổ ích trong khoảng thời gian học tập tại trường.</w:t>
      </w:r>
    </w:p>
    <w:p w14:paraId="6CFA1A75" w14:textId="77777777" w:rsidR="00812501" w:rsidRDefault="00812501" w:rsidP="00812501">
      <w:pPr>
        <w:pStyle w:val="BodyText"/>
        <w:spacing w:before="121" w:line="360" w:lineRule="auto"/>
        <w:ind w:left="200" w:right="588" w:firstLine="420"/>
      </w:pPr>
      <w:r>
        <w:t>Tôi xin gửi lời biết ơn sâu sắc đến cha mẹ, bạn bè và gia đình đã luôn quan tâm ủng hộ tôi trong suốt thời gian qua. Đó chính là nguồn động lực vô cùng lớn giúp tôi vượt qua những khó khăn và thử</w:t>
      </w:r>
      <w:r>
        <w:rPr>
          <w:spacing w:val="-3"/>
        </w:rPr>
        <w:t xml:space="preserve"> </w:t>
      </w:r>
      <w:r>
        <w:t>thách.</w:t>
      </w:r>
    </w:p>
    <w:p w14:paraId="51D5E041" w14:textId="77777777" w:rsidR="00812501" w:rsidRDefault="00812501" w:rsidP="00812501">
      <w:pPr>
        <w:pStyle w:val="BodyText"/>
        <w:spacing w:before="121" w:line="360" w:lineRule="auto"/>
        <w:ind w:left="200" w:right="583" w:firstLine="420"/>
      </w:pPr>
      <w:r>
        <w:t>Cuối cùng, xin gửi lời cảm ơn đến các thành viên trong câu lạc bộ Pay It Forward v</w:t>
      </w:r>
      <w:r w:rsidRPr="00DF1948">
        <w:t>à</w:t>
      </w:r>
      <w:r>
        <w:t xml:space="preserve"> nh</w:t>
      </w:r>
      <w:r w:rsidRPr="00DF1948">
        <w:t>ững</w:t>
      </w:r>
      <w:r>
        <w:t xml:space="preserve"> ng</w:t>
      </w:r>
      <w:r w:rsidRPr="00DF1948">
        <w:t>ườ</w:t>
      </w:r>
      <w:r>
        <w:t>i b</w:t>
      </w:r>
      <w:r w:rsidRPr="00DF1948">
        <w:t>ạ</w:t>
      </w:r>
      <w:r>
        <w:t>n trong su</w:t>
      </w:r>
      <w:r w:rsidRPr="00DF1948">
        <w:t>ốt</w:t>
      </w:r>
      <w:r>
        <w:t xml:space="preserve"> qu</w:t>
      </w:r>
      <w:r w:rsidRPr="00DF1948">
        <w:t>á</w:t>
      </w:r>
      <w:r>
        <w:t xml:space="preserve"> tr</w:t>
      </w:r>
      <w:r w:rsidRPr="00DF1948">
        <w:t>ình</w:t>
      </w:r>
      <w:r>
        <w:t xml:space="preserve"> h</w:t>
      </w:r>
      <w:r w:rsidRPr="00DF1948">
        <w:t>ọc</w:t>
      </w:r>
      <w:r>
        <w:t xml:space="preserve"> t</w:t>
      </w:r>
      <w:r w:rsidRPr="00DF1948">
        <w:t>ại</w:t>
      </w:r>
      <w:r>
        <w:t xml:space="preserve"> tr</w:t>
      </w:r>
      <w:r w:rsidRPr="00DF1948">
        <w:t>ường</w:t>
      </w:r>
      <w:r>
        <w:t xml:space="preserve"> </w:t>
      </w:r>
      <w:r w:rsidRPr="00DF1948">
        <w:t>Đại</w:t>
      </w:r>
      <w:r>
        <w:t xml:space="preserve"> h</w:t>
      </w:r>
      <w:r w:rsidRPr="00DF1948">
        <w:t>ọc</w:t>
      </w:r>
      <w:r>
        <w:t xml:space="preserve"> B</w:t>
      </w:r>
      <w:r w:rsidRPr="00DF1948">
        <w:t>ách</w:t>
      </w:r>
      <w:r>
        <w:t xml:space="preserve"> Khoa v</w:t>
      </w:r>
      <w:r w:rsidRPr="00DF1948">
        <w:t>ì</w:t>
      </w:r>
      <w:r>
        <w:t xml:space="preserve"> </w:t>
      </w:r>
      <w:r w:rsidRPr="00DF1948">
        <w:t>đã</w:t>
      </w:r>
      <w:r>
        <w:t xml:space="preserve"> s</w:t>
      </w:r>
      <w:r w:rsidRPr="00DF1948">
        <w:t>ẵn</w:t>
      </w:r>
      <w:r>
        <w:t xml:space="preserve"> s</w:t>
      </w:r>
      <w:r w:rsidRPr="00DF1948">
        <w:t>àng</w:t>
      </w:r>
      <w:r>
        <w:t xml:space="preserve"> ti</w:t>
      </w:r>
      <w:r w:rsidRPr="00DF1948">
        <w:t>ếp</w:t>
      </w:r>
      <w:r>
        <w:t xml:space="preserve"> nh</w:t>
      </w:r>
      <w:r w:rsidRPr="00DF1948">
        <w:t>ận</w:t>
      </w:r>
      <w:r>
        <w:t xml:space="preserve"> v</w:t>
      </w:r>
      <w:r w:rsidRPr="00DF1948">
        <w:t>à</w:t>
      </w:r>
      <w:r>
        <w:t xml:space="preserve"> chia s</w:t>
      </w:r>
      <w:r w:rsidRPr="00DF1948">
        <w:t>ẽ</w:t>
      </w:r>
      <w:r>
        <w:t xml:space="preserve"> ki</w:t>
      </w:r>
      <w:r w:rsidRPr="00DF1948">
        <w:t>ến</w:t>
      </w:r>
      <w:r>
        <w:t xml:space="preserve"> th</w:t>
      </w:r>
      <w:r w:rsidRPr="00DF1948">
        <w:t>ức</w:t>
      </w:r>
      <w:r>
        <w:t xml:space="preserve"> chuy</w:t>
      </w:r>
      <w:r w:rsidRPr="00DF1948">
        <w:t>ê</w:t>
      </w:r>
      <w:r>
        <w:t>n m</w:t>
      </w:r>
      <w:r w:rsidRPr="00DF1948">
        <w:t>ô</w:t>
      </w:r>
      <w:r>
        <w:t>n. D</w:t>
      </w:r>
      <w:r w:rsidRPr="00DF1948">
        <w:t>ựa</w:t>
      </w:r>
      <w:r>
        <w:t xml:space="preserve"> v</w:t>
      </w:r>
      <w:r w:rsidRPr="00DF1948">
        <w:t>ào</w:t>
      </w:r>
      <w:r>
        <w:t xml:space="preserve"> </w:t>
      </w:r>
      <w:r w:rsidRPr="00DF1948">
        <w:t>đó</w:t>
      </w:r>
      <w:r>
        <w:t xml:space="preserve"> </w:t>
      </w:r>
      <w:r w:rsidRPr="00DF1948">
        <w:t>để</w:t>
      </w:r>
      <w:r>
        <w:t xml:space="preserve"> t</w:t>
      </w:r>
      <w:r w:rsidRPr="00DF1948">
        <w:t>ô</w:t>
      </w:r>
      <w:r>
        <w:t>i c</w:t>
      </w:r>
      <w:r w:rsidRPr="00DF1948">
        <w:t>ó</w:t>
      </w:r>
      <w:r>
        <w:t xml:space="preserve"> th</w:t>
      </w:r>
      <w:r w:rsidRPr="00DF1948">
        <w:t>ể</w:t>
      </w:r>
      <w:r>
        <w:t xml:space="preserve"> ho</w:t>
      </w:r>
      <w:r w:rsidRPr="00DF1948">
        <w:t>àn</w:t>
      </w:r>
      <w:r>
        <w:t xml:space="preserve"> th</w:t>
      </w:r>
      <w:r w:rsidRPr="00DF1948">
        <w:t>ành</w:t>
      </w:r>
      <w:r>
        <w:t xml:space="preserve"> lu</w:t>
      </w:r>
      <w:r w:rsidRPr="00DF1948">
        <w:t>ận</w:t>
      </w:r>
      <w:r>
        <w:t xml:space="preserve"> v</w:t>
      </w:r>
      <w:r w:rsidRPr="00DF1948">
        <w:t>ă</w:t>
      </w:r>
      <w:r>
        <w:t>n l</w:t>
      </w:r>
      <w:r w:rsidRPr="00DF1948">
        <w:t>ần</w:t>
      </w:r>
      <w:r>
        <w:t xml:space="preserve"> n</w:t>
      </w:r>
      <w:r w:rsidRPr="00DF1948">
        <w:t>ày</w:t>
      </w:r>
      <w:r>
        <w:t>.</w:t>
      </w:r>
    </w:p>
    <w:p w14:paraId="1509113B" w14:textId="79BC387A" w:rsidR="00812501" w:rsidRPr="00C5173B" w:rsidRDefault="00812501" w:rsidP="0080488F">
      <w:r>
        <w:t xml:space="preserve">                                                  </w:t>
      </w:r>
      <w:r w:rsidRPr="00C5173B">
        <w:t xml:space="preserve">Tp. Hồ Chí Minh, ngày </w:t>
      </w:r>
      <w:r w:rsidR="00CD0384">
        <w:t>1</w:t>
      </w:r>
      <w:r w:rsidR="00500838">
        <w:t>1</w:t>
      </w:r>
      <w:r w:rsidR="00244E07">
        <w:t xml:space="preserve"> tháng 1 năm 2021</w:t>
      </w:r>
    </w:p>
    <w:p w14:paraId="17E6C254" w14:textId="77777777" w:rsidR="00812501" w:rsidRPr="009E7E6D" w:rsidRDefault="00812501" w:rsidP="00812501">
      <w:pPr>
        <w:pStyle w:val="Heading8"/>
        <w:spacing w:before="187"/>
        <w:ind w:left="5242" w:firstLine="518"/>
        <w:rPr>
          <w:rStyle w:val="SubtleEmphasis"/>
          <w:rFonts w:ascii="Times New Roman" w:hAnsi="Times New Roman" w:cs="Times New Roman"/>
          <w:sz w:val="36"/>
          <w:szCs w:val="36"/>
        </w:rPr>
      </w:pPr>
      <w:r w:rsidRPr="009E7E6D">
        <w:rPr>
          <w:rStyle w:val="SubtleEmphasis"/>
          <w:rFonts w:ascii="Times New Roman" w:hAnsi="Times New Roman" w:cs="Times New Roman"/>
          <w:sz w:val="28"/>
          <w:szCs w:val="28"/>
        </w:rPr>
        <w:t>Sinh viên</w:t>
      </w:r>
    </w:p>
    <w:p w14:paraId="0AB9C558" w14:textId="50549BD7" w:rsidR="00812501" w:rsidRDefault="00812501" w:rsidP="00812501">
      <w:pPr>
        <w:spacing w:before="186"/>
        <w:ind w:left="4724" w:firstLine="518"/>
        <w:rPr>
          <w:i/>
        </w:rPr>
      </w:pPr>
      <w:r>
        <w:rPr>
          <w:i/>
        </w:rPr>
        <w:t>Nguy</w:t>
      </w:r>
      <w:r w:rsidRPr="005E2F53">
        <w:rPr>
          <w:i/>
        </w:rPr>
        <w:t>ễn</w:t>
      </w:r>
      <w:r>
        <w:rPr>
          <w:i/>
        </w:rPr>
        <w:t xml:space="preserve"> Ho</w:t>
      </w:r>
      <w:r w:rsidRPr="005E2F53">
        <w:rPr>
          <w:i/>
        </w:rPr>
        <w:t>àng</w:t>
      </w:r>
      <w:r>
        <w:rPr>
          <w:i/>
        </w:rPr>
        <w:t xml:space="preserve"> Kh</w:t>
      </w:r>
      <w:r w:rsidRPr="005E2F53">
        <w:rPr>
          <w:i/>
        </w:rPr>
        <w:t>ởi</w:t>
      </w:r>
    </w:p>
    <w:p w14:paraId="13D4769F" w14:textId="77777777" w:rsidR="00812501" w:rsidRDefault="00812501" w:rsidP="00812501">
      <w:pPr>
        <w:pStyle w:val="BodyText"/>
        <w:spacing w:before="118"/>
        <w:jc w:val="right"/>
      </w:pPr>
    </w:p>
    <w:p w14:paraId="58D76756" w14:textId="77777777" w:rsidR="00812501" w:rsidRPr="008636DE" w:rsidRDefault="00812501" w:rsidP="00812501">
      <w:pPr>
        <w:rPr>
          <w:rFonts w:cs="Times New Roman"/>
          <w:szCs w:val="24"/>
        </w:rPr>
      </w:pPr>
    </w:p>
    <w:p w14:paraId="5AA42336" w14:textId="6CF23BF8" w:rsidR="00812501" w:rsidRDefault="00812501" w:rsidP="00812501">
      <w:pPr>
        <w:spacing w:after="160"/>
        <w:rPr>
          <w:rFonts w:cs="Times New Roman"/>
          <w:b/>
          <w:bCs/>
          <w:sz w:val="30"/>
          <w:szCs w:val="30"/>
        </w:rPr>
      </w:pPr>
      <w:r>
        <w:rPr>
          <w:rFonts w:cs="Times New Roman"/>
          <w:b/>
          <w:bCs/>
          <w:sz w:val="30"/>
          <w:szCs w:val="30"/>
        </w:rPr>
        <w:br w:type="page"/>
      </w:r>
    </w:p>
    <w:p w14:paraId="65E7A7B4" w14:textId="79260FC4" w:rsidR="00812501" w:rsidRPr="0049769E" w:rsidRDefault="00812501" w:rsidP="00812501">
      <w:pPr>
        <w:pStyle w:val="Heading1"/>
        <w:jc w:val="center"/>
      </w:pPr>
      <w:bookmarkStart w:id="2" w:name="_Toc61241014"/>
      <w:r>
        <w:lastRenderedPageBreak/>
        <w:t>L</w:t>
      </w:r>
      <w:r w:rsidRPr="00434DEB">
        <w:t>ỜI</w:t>
      </w:r>
      <w:r>
        <w:t xml:space="preserve"> </w:t>
      </w:r>
      <w:r w:rsidRPr="00434DEB">
        <w:rPr>
          <w:szCs w:val="32"/>
        </w:rPr>
        <w:t>CAM</w:t>
      </w:r>
      <w:r>
        <w:t xml:space="preserve"> </w:t>
      </w:r>
      <w:r w:rsidRPr="00434DEB">
        <w:t>Đ</w:t>
      </w:r>
      <w:r>
        <w:t>OAN</w:t>
      </w:r>
      <w:bookmarkEnd w:id="2"/>
    </w:p>
    <w:p w14:paraId="0319A379" w14:textId="77777777" w:rsidR="00812501" w:rsidRDefault="00812501" w:rsidP="00812501">
      <w:pPr>
        <w:pStyle w:val="BodyText"/>
        <w:spacing w:line="360" w:lineRule="auto"/>
        <w:ind w:left="144"/>
      </w:pPr>
      <w:r>
        <w:t>Tôi tên: Nguy</w:t>
      </w:r>
      <w:r w:rsidRPr="00434DEB">
        <w:t>ễn</w:t>
      </w:r>
      <w:r>
        <w:t xml:space="preserve"> Ho</w:t>
      </w:r>
      <w:r w:rsidRPr="00434DEB">
        <w:t>àng</w:t>
      </w:r>
      <w:r>
        <w:t xml:space="preserve"> Kh</w:t>
      </w:r>
      <w:r w:rsidRPr="00434DEB">
        <w:t>ở</w:t>
      </w:r>
      <w:r>
        <w:t>i là sinh viên chuyên ngành Kỹ thuật Điện tử – Truyền thông, khóa 2016, tại Đại học Quốc gia thành phố Hồ Chí Minh – Trường Đại học Bách Khoa. Tôi xin cam đoan những nội dung sau đều là sự thật:</w:t>
      </w:r>
    </w:p>
    <w:p w14:paraId="09A10ED6" w14:textId="77777777" w:rsidR="00812501" w:rsidRDefault="00812501" w:rsidP="00722B1C">
      <w:pPr>
        <w:pStyle w:val="ListParagraph"/>
        <w:numPr>
          <w:ilvl w:val="0"/>
          <w:numId w:val="3"/>
        </w:numPr>
        <w:tabs>
          <w:tab w:val="left" w:pos="1085"/>
        </w:tabs>
        <w:spacing w:before="200"/>
      </w:pPr>
      <w:r>
        <w:t>Công trình nghiên cứu này hoàn toàn do chính tôi thực</w:t>
      </w:r>
      <w:r>
        <w:rPr>
          <w:spacing w:val="-12"/>
        </w:rPr>
        <w:t xml:space="preserve"> </w:t>
      </w:r>
      <w:r>
        <w:t>hiện.</w:t>
      </w:r>
    </w:p>
    <w:p w14:paraId="02C2CBDD" w14:textId="77777777" w:rsidR="00812501" w:rsidRDefault="00812501" w:rsidP="00722B1C">
      <w:pPr>
        <w:pStyle w:val="ListParagraph"/>
        <w:numPr>
          <w:ilvl w:val="0"/>
          <w:numId w:val="3"/>
        </w:numPr>
        <w:tabs>
          <w:tab w:val="left" w:pos="1085"/>
        </w:tabs>
        <w:spacing w:before="54" w:line="276" w:lineRule="auto"/>
        <w:ind w:right="412"/>
      </w:pPr>
      <w:r>
        <w:t>Các tài liệu và trích dẫn trong luận văn này được tham khảo từ các nguồn thực tế, có uy tín và độ chính xác</w:t>
      </w:r>
      <w:r>
        <w:rPr>
          <w:spacing w:val="-5"/>
        </w:rPr>
        <w:t xml:space="preserve"> </w:t>
      </w:r>
      <w:r>
        <w:t>cao.</w:t>
      </w:r>
    </w:p>
    <w:p w14:paraId="06139686" w14:textId="77777777" w:rsidR="00812501" w:rsidRDefault="00812501" w:rsidP="00722B1C">
      <w:pPr>
        <w:pStyle w:val="ListParagraph"/>
        <w:numPr>
          <w:ilvl w:val="0"/>
          <w:numId w:val="3"/>
        </w:numPr>
        <w:tabs>
          <w:tab w:val="left" w:pos="1085"/>
        </w:tabs>
        <w:spacing w:line="273" w:lineRule="auto"/>
        <w:ind w:right="414"/>
      </w:pPr>
      <w:r>
        <w:t>Các số liệu và kết quả của công trình này được tôi tự thực hiện một cách độc lập và trung</w:t>
      </w:r>
      <w:r>
        <w:rPr>
          <w:spacing w:val="-6"/>
        </w:rPr>
        <w:t xml:space="preserve"> </w:t>
      </w:r>
      <w:r>
        <w:t>thực.</w:t>
      </w:r>
    </w:p>
    <w:p w14:paraId="7AF35050" w14:textId="77777777" w:rsidR="00812501" w:rsidRPr="009E7E6D" w:rsidRDefault="00812501" w:rsidP="004F1004">
      <w:pPr>
        <w:tabs>
          <w:tab w:val="left" w:pos="1085"/>
        </w:tabs>
        <w:spacing w:line="273" w:lineRule="auto"/>
        <w:ind w:left="0" w:right="414" w:firstLine="0"/>
        <w:rPr>
          <w:rStyle w:val="SubtleEmphasis"/>
          <w:rFonts w:cs="Times New Roman"/>
          <w:i w:val="0"/>
          <w:iCs w:val="0"/>
          <w:color w:val="auto"/>
        </w:rPr>
      </w:pPr>
    </w:p>
    <w:p w14:paraId="635D1954" w14:textId="261180C2" w:rsidR="00812501" w:rsidRPr="009E7E6D" w:rsidRDefault="00812501" w:rsidP="004F1004">
      <w:pPr>
        <w:rPr>
          <w:rStyle w:val="SubtleEmphasis"/>
          <w:i w:val="0"/>
          <w:iCs w:val="0"/>
          <w:color w:val="auto"/>
        </w:rPr>
      </w:pPr>
      <w:r>
        <w:t xml:space="preserve">                                         </w:t>
      </w:r>
      <w:r w:rsidR="004F1004">
        <w:t xml:space="preserve">        </w:t>
      </w:r>
      <w:r>
        <w:t xml:space="preserve"> Tp. Hồ Chí Minh, ngày </w:t>
      </w:r>
      <w:r w:rsidR="002D5AA7">
        <w:t>11</w:t>
      </w:r>
      <w:r>
        <w:t xml:space="preserve"> tháng 1 năm 202</w:t>
      </w:r>
      <w:r w:rsidR="002D5AA7">
        <w:t>1</w:t>
      </w:r>
    </w:p>
    <w:p w14:paraId="05A1868F" w14:textId="77777777" w:rsidR="00812501" w:rsidRPr="009E7E6D" w:rsidRDefault="00812501" w:rsidP="0080488F">
      <w:pPr>
        <w:pStyle w:val="Heading8"/>
        <w:spacing w:before="187"/>
        <w:ind w:left="5242" w:firstLine="518"/>
        <w:rPr>
          <w:rStyle w:val="SubtleEmphasis"/>
          <w:rFonts w:ascii="Times New Roman" w:hAnsi="Times New Roman" w:cs="Times New Roman"/>
          <w:sz w:val="36"/>
          <w:szCs w:val="36"/>
        </w:rPr>
      </w:pPr>
      <w:r w:rsidRPr="009E7E6D">
        <w:rPr>
          <w:rStyle w:val="SubtleEmphasis"/>
          <w:rFonts w:ascii="Times New Roman" w:hAnsi="Times New Roman" w:cs="Times New Roman"/>
          <w:sz w:val="28"/>
          <w:szCs w:val="28"/>
        </w:rPr>
        <w:t>Sinh viên</w:t>
      </w:r>
    </w:p>
    <w:p w14:paraId="20B3C3AA" w14:textId="2D1413B1" w:rsidR="00812501" w:rsidRDefault="0080488F" w:rsidP="00812501">
      <w:pPr>
        <w:spacing w:before="186"/>
        <w:ind w:left="5040" w:firstLine="0"/>
        <w:rPr>
          <w:i/>
        </w:rPr>
      </w:pPr>
      <w:r>
        <w:rPr>
          <w:i/>
        </w:rPr>
        <w:t xml:space="preserve">   </w:t>
      </w:r>
      <w:r w:rsidR="00812501">
        <w:rPr>
          <w:i/>
        </w:rPr>
        <w:t>Nguy</w:t>
      </w:r>
      <w:r w:rsidR="00812501" w:rsidRPr="005E2F53">
        <w:rPr>
          <w:i/>
        </w:rPr>
        <w:t>ễn</w:t>
      </w:r>
      <w:r w:rsidR="00812501">
        <w:rPr>
          <w:i/>
        </w:rPr>
        <w:t xml:space="preserve"> Ho</w:t>
      </w:r>
      <w:r w:rsidR="00812501" w:rsidRPr="005E2F53">
        <w:rPr>
          <w:i/>
        </w:rPr>
        <w:t>àng</w:t>
      </w:r>
      <w:r w:rsidR="00812501">
        <w:rPr>
          <w:i/>
        </w:rPr>
        <w:t xml:space="preserve"> Kh</w:t>
      </w:r>
      <w:r w:rsidR="00812501" w:rsidRPr="005E2F53">
        <w:rPr>
          <w:i/>
        </w:rPr>
        <w:t>ởi</w:t>
      </w:r>
    </w:p>
    <w:p w14:paraId="2B660E93" w14:textId="77777777" w:rsidR="00812501" w:rsidRDefault="00812501" w:rsidP="00812501">
      <w:pPr>
        <w:spacing w:before="167"/>
        <w:ind w:left="4771" w:right="1956"/>
        <w:rPr>
          <w:i/>
        </w:rPr>
      </w:pPr>
    </w:p>
    <w:p w14:paraId="0549F1A0" w14:textId="77777777" w:rsidR="00812501" w:rsidRDefault="00812501" w:rsidP="00812501">
      <w:pPr>
        <w:spacing w:after="160"/>
        <w:rPr>
          <w:i/>
        </w:rPr>
      </w:pPr>
      <w:r>
        <w:rPr>
          <w:i/>
        </w:rPr>
        <w:br w:type="page"/>
      </w:r>
    </w:p>
    <w:p w14:paraId="00C740E6" w14:textId="2E8FF48C" w:rsidR="00812501" w:rsidRPr="0049769E" w:rsidRDefault="00812501" w:rsidP="00812501">
      <w:pPr>
        <w:pStyle w:val="Heading1"/>
        <w:jc w:val="center"/>
      </w:pPr>
      <w:bookmarkStart w:id="3" w:name="_Toc27928911"/>
      <w:bookmarkStart w:id="4" w:name="_Toc61241015"/>
      <w:r w:rsidRPr="00FC7D1E">
        <w:lastRenderedPageBreak/>
        <w:t xml:space="preserve">TÓM TẮT ĐỀ </w:t>
      </w:r>
      <w:r>
        <w:t>T</w:t>
      </w:r>
      <w:r w:rsidRPr="00AB0824">
        <w:t>ÀI</w:t>
      </w:r>
      <w:r w:rsidRPr="00FC7D1E">
        <w:t xml:space="preserve"> LUẬN VĂN</w:t>
      </w:r>
      <w:bookmarkEnd w:id="3"/>
      <w:bookmarkEnd w:id="4"/>
    </w:p>
    <w:p w14:paraId="6C952B90" w14:textId="53680D88" w:rsidR="006719C9" w:rsidRDefault="00341652" w:rsidP="002F768C">
      <w:r>
        <w:t>Trong lu</w:t>
      </w:r>
      <w:r w:rsidRPr="00341652">
        <w:t>ận</w:t>
      </w:r>
      <w:r>
        <w:t xml:space="preserve"> v</w:t>
      </w:r>
      <w:r w:rsidRPr="00341652">
        <w:t>ă</w:t>
      </w:r>
      <w:r>
        <w:t>n n</w:t>
      </w:r>
      <w:r w:rsidRPr="00341652">
        <w:t>ày</w:t>
      </w:r>
      <w:r>
        <w:t xml:space="preserve"> t</w:t>
      </w:r>
      <w:r w:rsidRPr="00341652">
        <w:t>ập</w:t>
      </w:r>
      <w:r>
        <w:t xml:space="preserve"> trung x</w:t>
      </w:r>
      <w:r w:rsidRPr="00341652">
        <w:t>â</w:t>
      </w:r>
      <w:r>
        <w:t>y d</w:t>
      </w:r>
      <w:r w:rsidRPr="00341652">
        <w:t>ựng</w:t>
      </w:r>
      <w:r>
        <w:t xml:space="preserve"> m</w:t>
      </w:r>
      <w:r w:rsidRPr="00341652">
        <w:t>ộ</w:t>
      </w:r>
      <w:r>
        <w:t>t m</w:t>
      </w:r>
      <w:r w:rsidRPr="00341652">
        <w:t>ô</w:t>
      </w:r>
      <w:r>
        <w:t xml:space="preserve"> h</w:t>
      </w:r>
      <w:r w:rsidRPr="00341652">
        <w:t>ình</w:t>
      </w:r>
      <w:r>
        <w:t xml:space="preserve"> ph</w:t>
      </w:r>
      <w:r w:rsidRPr="00341652">
        <w:t>át</w:t>
      </w:r>
      <w:r>
        <w:t xml:space="preserve"> hi</w:t>
      </w:r>
      <w:r w:rsidRPr="00341652">
        <w:t>ện</w:t>
      </w:r>
      <w:r>
        <w:t xml:space="preserve"> thi</w:t>
      </w:r>
      <w:r w:rsidRPr="00341652">
        <w:t>ế</w:t>
      </w:r>
      <w:r>
        <w:t>t b</w:t>
      </w:r>
      <w:r w:rsidRPr="00341652">
        <w:t>ị</w:t>
      </w:r>
      <w:r>
        <w:t xml:space="preserve"> b</w:t>
      </w:r>
      <w:r w:rsidRPr="00341652">
        <w:t>ảo</w:t>
      </w:r>
      <w:r>
        <w:t xml:space="preserve"> h</w:t>
      </w:r>
      <w:r w:rsidRPr="00341652">
        <w:t>ộ</w:t>
      </w:r>
      <w:r>
        <w:t xml:space="preserve"> lao </w:t>
      </w:r>
      <w:r w:rsidRPr="00341652">
        <w:t>động</w:t>
      </w:r>
      <w:r>
        <w:t xml:space="preserve"> c</w:t>
      </w:r>
      <w:r w:rsidRPr="00341652">
        <w:t>á</w:t>
      </w:r>
      <w:r>
        <w:t xml:space="preserve"> nh</w:t>
      </w:r>
      <w:r w:rsidRPr="00341652">
        <w:t>â</w:t>
      </w:r>
      <w:r>
        <w:t>n</w:t>
      </w:r>
      <w:r w:rsidR="002D1B4E">
        <w:t>, m</w:t>
      </w:r>
      <w:r w:rsidR="002D1B4E" w:rsidRPr="002D1B4E">
        <w:t>ục</w:t>
      </w:r>
      <w:r w:rsidR="002D1B4E">
        <w:t xml:space="preserve"> ti</w:t>
      </w:r>
      <w:r w:rsidR="002D1B4E" w:rsidRPr="002D1B4E">
        <w:t>ê</w:t>
      </w:r>
      <w:r w:rsidR="002D1B4E">
        <w:t>u c</w:t>
      </w:r>
      <w:r w:rsidR="002D1B4E" w:rsidRPr="002D1B4E">
        <w:t>ủa</w:t>
      </w:r>
      <w:r w:rsidR="002D1B4E">
        <w:t xml:space="preserve"> </w:t>
      </w:r>
      <w:r w:rsidR="002D1B4E" w:rsidRPr="002D1B4E">
        <w:t>đề</w:t>
      </w:r>
      <w:r w:rsidR="002D1B4E">
        <w:t xml:space="preserve"> t</w:t>
      </w:r>
      <w:r w:rsidR="002D1B4E" w:rsidRPr="002D1B4E">
        <w:t>ài</w:t>
      </w:r>
      <w:r w:rsidR="002D1B4E">
        <w:t xml:space="preserve"> l</w:t>
      </w:r>
      <w:r w:rsidR="002D1B4E" w:rsidRPr="002D1B4E">
        <w:t>à</w:t>
      </w:r>
      <w:r w:rsidR="002D1B4E">
        <w:t xml:space="preserve"> ph</w:t>
      </w:r>
      <w:r w:rsidR="002D1B4E" w:rsidRPr="002D1B4E">
        <w:t>á</w:t>
      </w:r>
      <w:r w:rsidR="002D1B4E">
        <w:t>t hi</w:t>
      </w:r>
      <w:r w:rsidR="002D1B4E" w:rsidRPr="002D1B4E">
        <w:t>ện</w:t>
      </w:r>
      <w:r w:rsidR="002D1B4E">
        <w:t xml:space="preserve"> </w:t>
      </w:r>
      <w:r w:rsidR="002D1B4E" w:rsidRPr="002D1B4E">
        <w:t>được</w:t>
      </w:r>
      <w:r w:rsidR="002D1B4E">
        <w:t xml:space="preserve"> c</w:t>
      </w:r>
      <w:r w:rsidR="002D1B4E" w:rsidRPr="002D1B4E">
        <w:t>á</w:t>
      </w:r>
      <w:r w:rsidR="002D1B4E">
        <w:t xml:space="preserve"> nh</w:t>
      </w:r>
      <w:r w:rsidR="002D1B4E" w:rsidRPr="002D1B4E">
        <w:t>â</w:t>
      </w:r>
      <w:r w:rsidR="002D1B4E">
        <w:t>n c</w:t>
      </w:r>
      <w:r w:rsidR="002D1B4E" w:rsidRPr="002D1B4E">
        <w:t>ó</w:t>
      </w:r>
      <w:r w:rsidR="002D1B4E">
        <w:t xml:space="preserve"> </w:t>
      </w:r>
      <w:r w:rsidR="002D1B4E" w:rsidRPr="002D1B4E">
        <w:t>đ</w:t>
      </w:r>
      <w:r w:rsidR="002D1B4E">
        <w:t>ang mang thi</w:t>
      </w:r>
      <w:r w:rsidR="002D1B4E" w:rsidRPr="002D1B4E">
        <w:t>ết</w:t>
      </w:r>
      <w:r w:rsidR="002D1B4E">
        <w:t xml:space="preserve"> b</w:t>
      </w:r>
      <w:r w:rsidR="002D1B4E" w:rsidRPr="002D1B4E">
        <w:t>ị</w:t>
      </w:r>
      <w:r w:rsidR="002D1B4E">
        <w:t xml:space="preserve"> b</w:t>
      </w:r>
      <w:r w:rsidR="002D1B4E" w:rsidRPr="002D1B4E">
        <w:t>ảo</w:t>
      </w:r>
      <w:r w:rsidR="002D1B4E">
        <w:t xml:space="preserve"> h</w:t>
      </w:r>
      <w:r w:rsidR="002D1B4E" w:rsidRPr="002D1B4E">
        <w:t>ộ</w:t>
      </w:r>
      <w:r w:rsidR="002D1B4E">
        <w:t xml:space="preserve"> lao </w:t>
      </w:r>
      <w:r w:rsidR="002D1B4E" w:rsidRPr="002D1B4E">
        <w:t>độn</w:t>
      </w:r>
      <w:r w:rsidR="002D1B4E">
        <w:t>g (n</w:t>
      </w:r>
      <w:r w:rsidR="002D1B4E" w:rsidRPr="002D1B4E">
        <w:t>ón</w:t>
      </w:r>
      <w:r w:rsidR="002D1B4E">
        <w:t xml:space="preserve">, </w:t>
      </w:r>
      <w:r w:rsidR="002D1B4E" w:rsidRPr="002D1B4E">
        <w:t>áo</w:t>
      </w:r>
      <w:r w:rsidR="002D1B4E">
        <w:t>, g</w:t>
      </w:r>
      <w:r w:rsidR="002D1B4E" w:rsidRPr="002D1B4E">
        <w:t>ă</w:t>
      </w:r>
      <w:r w:rsidR="002D1B4E">
        <w:t>ng tay) hay kh</w:t>
      </w:r>
      <w:r w:rsidR="002D1B4E" w:rsidRPr="002D1B4E">
        <w:t>ô</w:t>
      </w:r>
      <w:r w:rsidR="002D1B4E">
        <w:t>ng.</w:t>
      </w:r>
      <w:r>
        <w:t xml:space="preserve"> </w:t>
      </w:r>
      <w:r w:rsidRPr="00341652">
        <w:t>Đâ</w:t>
      </w:r>
      <w:r>
        <w:t>y kh</w:t>
      </w:r>
      <w:r w:rsidRPr="00341652">
        <w:t>ô</w:t>
      </w:r>
      <w:r>
        <w:t>ng ph</w:t>
      </w:r>
      <w:r w:rsidRPr="00341652">
        <w:t>ải</w:t>
      </w:r>
      <w:r>
        <w:t xml:space="preserve"> l</w:t>
      </w:r>
      <w:r w:rsidRPr="00341652">
        <w:t>à</w:t>
      </w:r>
      <w:r>
        <w:t xml:space="preserve"> m</w:t>
      </w:r>
      <w:r w:rsidRPr="00341652">
        <w:t>ộ</w:t>
      </w:r>
      <w:r>
        <w:t>t ch</w:t>
      </w:r>
      <w:r w:rsidRPr="00341652">
        <w:t>ủ</w:t>
      </w:r>
      <w:r>
        <w:t xml:space="preserve"> </w:t>
      </w:r>
      <w:r w:rsidRPr="00341652">
        <w:t>đề</w:t>
      </w:r>
      <w:r>
        <w:t xml:space="preserve"> m</w:t>
      </w:r>
      <w:r w:rsidRPr="00341652">
        <w:t>ới</w:t>
      </w:r>
      <w:r>
        <w:t xml:space="preserve"> m</w:t>
      </w:r>
      <w:r w:rsidRPr="00341652">
        <w:t>à</w:t>
      </w:r>
      <w:r>
        <w:t xml:space="preserve"> </w:t>
      </w:r>
      <w:r w:rsidRPr="00341652">
        <w:t>đã</w:t>
      </w:r>
      <w:r>
        <w:t xml:space="preserve"> </w:t>
      </w:r>
      <w:r w:rsidRPr="00341652">
        <w:t>được</w:t>
      </w:r>
      <w:r>
        <w:t xml:space="preserve"> nghi</w:t>
      </w:r>
      <w:r w:rsidRPr="00341652">
        <w:t>ê</w:t>
      </w:r>
      <w:r>
        <w:t>n c</w:t>
      </w:r>
      <w:r w:rsidRPr="00341652">
        <w:t>ứu</w:t>
      </w:r>
      <w:r>
        <w:t xml:space="preserve"> trong nhi</w:t>
      </w:r>
      <w:r w:rsidRPr="00341652">
        <w:t>ều</w:t>
      </w:r>
      <w:r>
        <w:t xml:space="preserve"> n</w:t>
      </w:r>
      <w:r w:rsidRPr="00341652">
        <w:t>ă</w:t>
      </w:r>
      <w:r>
        <w:t>m g</w:t>
      </w:r>
      <w:r w:rsidRPr="00341652">
        <w:t>ần</w:t>
      </w:r>
      <w:r>
        <w:t xml:space="preserve"> </w:t>
      </w:r>
      <w:r w:rsidRPr="00341652">
        <w:t>đâ</w:t>
      </w:r>
      <w:r>
        <w:t>y, v</w:t>
      </w:r>
      <w:r w:rsidRPr="00341652">
        <w:t>ới</w:t>
      </w:r>
      <w:r>
        <w:t xml:space="preserve"> nhi</w:t>
      </w:r>
      <w:r w:rsidRPr="00341652">
        <w:t>ều</w:t>
      </w:r>
      <w:r>
        <w:t xml:space="preserve"> m</w:t>
      </w:r>
      <w:r w:rsidRPr="00341652">
        <w:t>ô</w:t>
      </w:r>
      <w:r>
        <w:t xml:space="preserve"> h</w:t>
      </w:r>
      <w:r w:rsidRPr="00341652">
        <w:t>ình</w:t>
      </w:r>
      <w:r>
        <w:t xml:space="preserve"> ph</w:t>
      </w:r>
      <w:r w:rsidRPr="00341652">
        <w:t>á</w:t>
      </w:r>
      <w:r>
        <w:t>t hi</w:t>
      </w:r>
      <w:r w:rsidRPr="00341652">
        <w:t>ệ</w:t>
      </w:r>
      <w:r>
        <w:t xml:space="preserve">n </w:t>
      </w:r>
      <w:r w:rsidRPr="00341652">
        <w:t>đối</w:t>
      </w:r>
      <w:r>
        <w:t xml:space="preserve"> t</w:t>
      </w:r>
      <w:r w:rsidRPr="00341652">
        <w:t>ượng</w:t>
      </w:r>
      <w:r>
        <w:t xml:space="preserve"> </w:t>
      </w:r>
      <w:r w:rsidRPr="00341652">
        <w:t>đã</w:t>
      </w:r>
      <w:r>
        <w:t xml:space="preserve"> </w:t>
      </w:r>
      <w:r w:rsidRPr="00341652">
        <w:t>được</w:t>
      </w:r>
      <w:r>
        <w:t xml:space="preserve"> </w:t>
      </w:r>
      <w:r w:rsidRPr="00341652">
        <w:t>đề</w:t>
      </w:r>
      <w:r>
        <w:t xml:space="preserve"> xu</w:t>
      </w:r>
      <w:r w:rsidRPr="00341652">
        <w:t>ất</w:t>
      </w:r>
      <w:r w:rsidR="002D1B4E">
        <w:t xml:space="preserve"> nh</w:t>
      </w:r>
      <w:r w:rsidR="002D1B4E" w:rsidRPr="002D1B4E">
        <w:t>ư</w:t>
      </w:r>
      <w:r w:rsidR="002D1B4E">
        <w:t xml:space="preserve">ng </w:t>
      </w:r>
      <w:r w:rsidR="002D1B4E" w:rsidRPr="002D1B4E">
        <w:t>để</w:t>
      </w:r>
      <w:r w:rsidR="002D1B4E">
        <w:t xml:space="preserve"> </w:t>
      </w:r>
      <w:r w:rsidR="002D1B4E" w:rsidRPr="002D1B4E">
        <w:t>đư</w:t>
      </w:r>
      <w:r w:rsidR="002D1B4E">
        <w:t>a v</w:t>
      </w:r>
      <w:r w:rsidR="002D1B4E" w:rsidRPr="002D1B4E">
        <w:t>ào</w:t>
      </w:r>
      <w:r w:rsidR="002D1B4E">
        <w:t xml:space="preserve"> th</w:t>
      </w:r>
      <w:r w:rsidR="002D1B4E" w:rsidRPr="002D1B4E">
        <w:t>ực</w:t>
      </w:r>
      <w:r w:rsidR="002D1B4E">
        <w:t xml:space="preserve"> nghi</w:t>
      </w:r>
      <w:r w:rsidR="002D1B4E" w:rsidRPr="002D1B4E">
        <w:t>ệm</w:t>
      </w:r>
      <w:r w:rsidR="002D1B4E">
        <w:t xml:space="preserve"> trong th</w:t>
      </w:r>
      <w:r w:rsidR="002D1B4E" w:rsidRPr="002D1B4E">
        <w:t>ực</w:t>
      </w:r>
      <w:r w:rsidR="002D1B4E">
        <w:t xml:space="preserve"> t</w:t>
      </w:r>
      <w:r w:rsidR="002D1B4E" w:rsidRPr="002D1B4E">
        <w:t>ế</w:t>
      </w:r>
      <w:r w:rsidR="002D1B4E">
        <w:t xml:space="preserve"> th</w:t>
      </w:r>
      <w:r w:rsidR="002D1B4E" w:rsidRPr="002D1B4E">
        <w:t>ì</w:t>
      </w:r>
      <w:r w:rsidR="002D1B4E">
        <w:t xml:space="preserve"> </w:t>
      </w:r>
      <w:r w:rsidR="002D1B4E" w:rsidRPr="002D1B4E">
        <w:t>đề</w:t>
      </w:r>
      <w:r w:rsidR="002D1B4E">
        <w:t xml:space="preserve"> t</w:t>
      </w:r>
      <w:r w:rsidR="002D1B4E" w:rsidRPr="002D1B4E">
        <w:t>ài</w:t>
      </w:r>
      <w:r w:rsidR="002D1B4E">
        <w:t xml:space="preserve"> v</w:t>
      </w:r>
      <w:r w:rsidR="002D1B4E" w:rsidRPr="002D1B4E">
        <w:t>ẫn</w:t>
      </w:r>
      <w:r w:rsidR="002D1B4E">
        <w:t xml:space="preserve"> c</w:t>
      </w:r>
      <w:r w:rsidR="002D1B4E" w:rsidRPr="002D1B4E">
        <w:t>òn</w:t>
      </w:r>
      <w:r w:rsidR="002D1B4E">
        <w:t xml:space="preserve"> </w:t>
      </w:r>
      <w:r w:rsidR="002D1B4E" w:rsidRPr="002D1B4E">
        <w:t>đ</w:t>
      </w:r>
      <w:r w:rsidR="002D1B4E">
        <w:t>ang c</w:t>
      </w:r>
      <w:r w:rsidR="002D1B4E" w:rsidRPr="002D1B4E">
        <w:t>ó</w:t>
      </w:r>
      <w:r w:rsidR="002D1B4E">
        <w:t xml:space="preserve"> h</w:t>
      </w:r>
      <w:r w:rsidR="002D1B4E" w:rsidRPr="002D1B4E">
        <w:t>ướng</w:t>
      </w:r>
      <w:r w:rsidR="002D1B4E">
        <w:t xml:space="preserve"> ph</w:t>
      </w:r>
      <w:r w:rsidR="002D1B4E" w:rsidRPr="002D1B4E">
        <w:t>át</w:t>
      </w:r>
      <w:r w:rsidR="002D1B4E">
        <w:t xml:space="preserve"> tri</w:t>
      </w:r>
      <w:r w:rsidR="002D1B4E" w:rsidRPr="002D1B4E">
        <w:t>ển</w:t>
      </w:r>
      <w:r w:rsidR="002D1B4E">
        <w:t xml:space="preserve"> t</w:t>
      </w:r>
      <w:r w:rsidR="002D1B4E" w:rsidRPr="002D1B4E">
        <w:t>ốt</w:t>
      </w:r>
      <w:r w:rsidR="002D1B4E">
        <w:t>.</w:t>
      </w:r>
      <w:r>
        <w:t xml:space="preserve"> Vi</w:t>
      </w:r>
      <w:r w:rsidRPr="00341652">
        <w:t>ệc</w:t>
      </w:r>
      <w:r>
        <w:t xml:space="preserve"> ph</w:t>
      </w:r>
      <w:r w:rsidRPr="00341652">
        <w:t>át</w:t>
      </w:r>
      <w:r>
        <w:t xml:space="preserve"> hi</w:t>
      </w:r>
      <w:r w:rsidRPr="00341652">
        <w:t>ện</w:t>
      </w:r>
      <w:r>
        <w:t xml:space="preserve"> ch</w:t>
      </w:r>
      <w:r w:rsidRPr="00341652">
        <w:t>ính</w:t>
      </w:r>
      <w:r>
        <w:t xml:space="preserve"> x</w:t>
      </w:r>
      <w:r w:rsidRPr="00341652">
        <w:t>ác</w:t>
      </w:r>
      <w:r>
        <w:t xml:space="preserve"> </w:t>
      </w:r>
      <w:r w:rsidRPr="00341652">
        <w:t>được</w:t>
      </w:r>
      <w:r>
        <w:t xml:space="preserve"> ng</w:t>
      </w:r>
      <w:r w:rsidRPr="00341652">
        <w:t>ườ</w:t>
      </w:r>
      <w:r>
        <w:t xml:space="preserve">i lao </w:t>
      </w:r>
      <w:r w:rsidRPr="00341652">
        <w:t>độn</w:t>
      </w:r>
      <w:r>
        <w:t>g c</w:t>
      </w:r>
      <w:r w:rsidRPr="00341652">
        <w:t>ó</w:t>
      </w:r>
      <w:r>
        <w:t xml:space="preserve"> </w:t>
      </w:r>
      <w:r w:rsidRPr="00341652">
        <w:t>đ</w:t>
      </w:r>
      <w:r>
        <w:t>ang mang thi</w:t>
      </w:r>
      <w:r w:rsidRPr="00341652">
        <w:t>ế</w:t>
      </w:r>
      <w:r>
        <w:t>t b</w:t>
      </w:r>
      <w:r w:rsidRPr="00341652">
        <w:t>ị</w:t>
      </w:r>
      <w:r>
        <w:t xml:space="preserve"> b</w:t>
      </w:r>
      <w:r w:rsidRPr="00341652">
        <w:t>ảo</w:t>
      </w:r>
      <w:r>
        <w:t xml:space="preserve"> h</w:t>
      </w:r>
      <w:r w:rsidRPr="00341652">
        <w:t>ộ</w:t>
      </w:r>
      <w:r>
        <w:t xml:space="preserve"> lao </w:t>
      </w:r>
      <w:r w:rsidRPr="00341652">
        <w:t>động</w:t>
      </w:r>
      <w:r>
        <w:t xml:space="preserve"> hay kh</w:t>
      </w:r>
      <w:r w:rsidRPr="00341652">
        <w:t>ô</w:t>
      </w:r>
      <w:r>
        <w:t>ng</w:t>
      </w:r>
      <w:r w:rsidR="002F768C">
        <w:t xml:space="preserve"> c</w:t>
      </w:r>
      <w:r w:rsidR="002F768C" w:rsidRPr="002F768C">
        <w:t>ó</w:t>
      </w:r>
      <w:r w:rsidR="002F768C">
        <w:t xml:space="preserve"> th</w:t>
      </w:r>
      <w:r w:rsidR="002F768C" w:rsidRPr="002F768C">
        <w:t>ể</w:t>
      </w:r>
      <w:r w:rsidR="002F768C">
        <w:t xml:space="preserve"> </w:t>
      </w:r>
      <w:r w:rsidR="002F768C" w:rsidRPr="002F768C">
        <w:t>ứng</w:t>
      </w:r>
      <w:r w:rsidR="002F768C">
        <w:t xml:space="preserve"> d</w:t>
      </w:r>
      <w:r w:rsidR="002F768C" w:rsidRPr="002F768C">
        <w:t>ụng</w:t>
      </w:r>
      <w:r w:rsidR="002F768C">
        <w:t xml:space="preserve"> sau n</w:t>
      </w:r>
      <w:r w:rsidR="002F768C" w:rsidRPr="002F768C">
        <w:t>ày</w:t>
      </w:r>
      <w:r w:rsidR="002F768C">
        <w:t xml:space="preserve"> trong m</w:t>
      </w:r>
      <w:r w:rsidR="002F768C" w:rsidRPr="002F768C">
        <w:t>ô</w:t>
      </w:r>
      <w:r w:rsidR="002F768C">
        <w:t xml:space="preserve"> h</w:t>
      </w:r>
      <w:r w:rsidR="002F768C" w:rsidRPr="002F768C">
        <w:t>ình</w:t>
      </w:r>
      <w:r w:rsidR="002F768C">
        <w:t xml:space="preserve"> ph</w:t>
      </w:r>
      <w:r w:rsidR="002F768C" w:rsidRPr="002F768C">
        <w:t>át</w:t>
      </w:r>
      <w:r w:rsidR="002F768C">
        <w:t xml:space="preserve"> hi</w:t>
      </w:r>
      <w:r w:rsidR="002F768C" w:rsidRPr="002F768C">
        <w:t>ện</w:t>
      </w:r>
      <w:r w:rsidR="002F768C">
        <w:t xml:space="preserve"> v</w:t>
      </w:r>
      <w:r w:rsidR="002F768C" w:rsidRPr="002F768C">
        <w:t>à</w:t>
      </w:r>
      <w:r w:rsidR="002F768C">
        <w:t xml:space="preserve"> c</w:t>
      </w:r>
      <w:r w:rsidR="002F768C" w:rsidRPr="002F768C">
        <w:t>ảnh</w:t>
      </w:r>
      <w:r w:rsidR="002F768C">
        <w:t xml:space="preserve"> b</w:t>
      </w:r>
      <w:r w:rsidR="002F768C" w:rsidRPr="002F768C">
        <w:t>áo</w:t>
      </w:r>
      <w:r w:rsidR="002F768C">
        <w:t xml:space="preserve"> nguy hi</w:t>
      </w:r>
      <w:r w:rsidR="002F768C" w:rsidRPr="002F768C">
        <w:t>ểm</w:t>
      </w:r>
      <w:r w:rsidR="002F768C">
        <w:t xml:space="preserve"> t</w:t>
      </w:r>
      <w:r w:rsidR="002F768C" w:rsidRPr="002F768C">
        <w:t>ại</w:t>
      </w:r>
      <w:r w:rsidR="002F768C">
        <w:t xml:space="preserve"> khu v</w:t>
      </w:r>
      <w:r w:rsidR="002F768C" w:rsidRPr="002F768C">
        <w:t>ực</w:t>
      </w:r>
      <w:r w:rsidR="002F768C">
        <w:t xml:space="preserve"> l</w:t>
      </w:r>
      <w:r w:rsidR="002F768C" w:rsidRPr="002F768C">
        <w:t>àm</w:t>
      </w:r>
      <w:r w:rsidR="002F768C">
        <w:t xml:space="preserve"> vi</w:t>
      </w:r>
      <w:r w:rsidR="002F768C" w:rsidRPr="002F768C">
        <w:t>ệc</w:t>
      </w:r>
      <w:r w:rsidR="002F768C">
        <w:t xml:space="preserve"> nguy hi</w:t>
      </w:r>
      <w:r w:rsidR="002F768C" w:rsidRPr="002F768C">
        <w:t>ểm</w:t>
      </w:r>
      <w:r w:rsidR="002F768C">
        <w:t xml:space="preserve"> nh</w:t>
      </w:r>
      <w:r w:rsidR="002F768C" w:rsidRPr="002F768C">
        <w:t>ư</w:t>
      </w:r>
      <w:r w:rsidR="002F768C">
        <w:t xml:space="preserve"> c</w:t>
      </w:r>
      <w:r w:rsidR="002F768C" w:rsidRPr="002F768C">
        <w:t>ô</w:t>
      </w:r>
      <w:r w:rsidR="002F768C">
        <w:t>ng tr</w:t>
      </w:r>
      <w:r w:rsidR="002F768C" w:rsidRPr="002F768C">
        <w:t>ường</w:t>
      </w:r>
      <w:r w:rsidR="002F768C">
        <w:t>.</w:t>
      </w:r>
    </w:p>
    <w:p w14:paraId="434258C6" w14:textId="4E7A622D" w:rsidR="002F768C" w:rsidRDefault="002D1B4E" w:rsidP="002F768C">
      <w:r>
        <w:t>Trong qu</w:t>
      </w:r>
      <w:r w:rsidRPr="002D1B4E">
        <w:t>á</w:t>
      </w:r>
      <w:r>
        <w:t xml:space="preserve"> tr</w:t>
      </w:r>
      <w:r w:rsidRPr="002D1B4E">
        <w:t>ình</w:t>
      </w:r>
      <w:r>
        <w:t xml:space="preserve"> th</w:t>
      </w:r>
      <w:r w:rsidRPr="002D1B4E">
        <w:t>ực</w:t>
      </w:r>
      <w:r>
        <w:t xml:space="preserve"> hi</w:t>
      </w:r>
      <w:r w:rsidRPr="002D1B4E">
        <w:t>ện</w:t>
      </w:r>
      <w:r>
        <w:t xml:space="preserve"> </w:t>
      </w:r>
      <w:r w:rsidRPr="002D1B4E">
        <w:t>đề</w:t>
      </w:r>
      <w:r>
        <w:t xml:space="preserve"> t</w:t>
      </w:r>
      <w:r w:rsidRPr="002D1B4E">
        <w:t>ài</w:t>
      </w:r>
      <w:r>
        <w:t xml:space="preserve"> lu</w:t>
      </w:r>
      <w:r w:rsidRPr="002D1B4E">
        <w:t>ận</w:t>
      </w:r>
      <w:r>
        <w:t xml:space="preserve"> v</w:t>
      </w:r>
      <w:r w:rsidRPr="002D1B4E">
        <w:t>ă</w:t>
      </w:r>
      <w:r>
        <w:t xml:space="preserve">n </w:t>
      </w:r>
      <w:r w:rsidRPr="002D1B4E">
        <w:t>đề</w:t>
      </w:r>
      <w:r>
        <w:t xml:space="preserve"> xu</w:t>
      </w:r>
      <w:r w:rsidRPr="002D1B4E">
        <w:t>ất</w:t>
      </w:r>
      <w:r>
        <w:t xml:space="preserve"> s</w:t>
      </w:r>
      <w:r w:rsidRPr="002D1B4E">
        <w:t>ử</w:t>
      </w:r>
      <w:r>
        <w:t xml:space="preserve"> d</w:t>
      </w:r>
      <w:r w:rsidRPr="002D1B4E">
        <w:t>ụn</w:t>
      </w:r>
      <w:r>
        <w:t>g m</w:t>
      </w:r>
      <w:r w:rsidRPr="002D1B4E">
        <w:t>ô</w:t>
      </w:r>
      <w:r>
        <w:t xml:space="preserve"> h</w:t>
      </w:r>
      <w:r w:rsidRPr="002D1B4E">
        <w:t>ình</w:t>
      </w:r>
      <w:r>
        <w:t xml:space="preserve"> m</w:t>
      </w:r>
      <w:r w:rsidRPr="002D1B4E">
        <w:t>ạn</w:t>
      </w:r>
      <w:r>
        <w:t>g YOLOv4-tiny nh</w:t>
      </w:r>
      <w:r w:rsidRPr="002D1B4E">
        <w:t>ằm</w:t>
      </w:r>
      <w:r>
        <w:t xml:space="preserve"> ph</w:t>
      </w:r>
      <w:r w:rsidRPr="002D1B4E">
        <w:t>át</w:t>
      </w:r>
      <w:r>
        <w:t xml:space="preserve"> hi</w:t>
      </w:r>
      <w:r w:rsidRPr="002D1B4E">
        <w:t>ện</w:t>
      </w:r>
      <w:r>
        <w:t xml:space="preserve"> ng</w:t>
      </w:r>
      <w:r w:rsidRPr="002D1B4E">
        <w:t>ười</w:t>
      </w:r>
      <w:r>
        <w:t xml:space="preserve"> lao </w:t>
      </w:r>
      <w:r w:rsidRPr="002D1B4E">
        <w:t>độn</w:t>
      </w:r>
      <w:r>
        <w:t>g v</w:t>
      </w:r>
      <w:r w:rsidRPr="002D1B4E">
        <w:t>à</w:t>
      </w:r>
      <w:r>
        <w:t xml:space="preserve"> m</w:t>
      </w:r>
      <w:r w:rsidRPr="002D1B4E">
        <w:t>ô</w:t>
      </w:r>
      <w:r>
        <w:t xml:space="preserve"> h</w:t>
      </w:r>
      <w:r w:rsidRPr="002D1B4E">
        <w:t>ình</w:t>
      </w:r>
      <w:r>
        <w:t xml:space="preserve"> m</w:t>
      </w:r>
      <w:r w:rsidRPr="002D1B4E">
        <w:t>ạn</w:t>
      </w:r>
      <w:r>
        <w:t>g YOLOv4-tiny_3l nh</w:t>
      </w:r>
      <w:r w:rsidRPr="002D1B4E">
        <w:t>ằm</w:t>
      </w:r>
      <w:r>
        <w:t xml:space="preserve"> x</w:t>
      </w:r>
      <w:r w:rsidRPr="002D1B4E">
        <w:t>ác</w:t>
      </w:r>
      <w:r>
        <w:t xml:space="preserve"> </w:t>
      </w:r>
      <w:r w:rsidRPr="002D1B4E">
        <w:t>định</w:t>
      </w:r>
      <w:r>
        <w:t xml:space="preserve"> c</w:t>
      </w:r>
      <w:r w:rsidRPr="002D1B4E">
        <w:t>á</w:t>
      </w:r>
      <w:r>
        <w:t xml:space="preserve">c </w:t>
      </w:r>
      <w:r w:rsidRPr="002D1B4E">
        <w:t>đối</w:t>
      </w:r>
      <w:r>
        <w:t xml:space="preserve"> t</w:t>
      </w:r>
      <w:r w:rsidRPr="002D1B4E">
        <w:t>ượn</w:t>
      </w:r>
      <w:r>
        <w:t>g l</w:t>
      </w:r>
      <w:r w:rsidRPr="002D1B4E">
        <w:t>à</w:t>
      </w:r>
      <w:r>
        <w:t xml:space="preserve"> thi</w:t>
      </w:r>
      <w:r w:rsidRPr="002D1B4E">
        <w:t>ết</w:t>
      </w:r>
      <w:r>
        <w:t xml:space="preserve"> b</w:t>
      </w:r>
      <w:r w:rsidRPr="002D1B4E">
        <w:t>ị</w:t>
      </w:r>
      <w:r>
        <w:t xml:space="preserve"> b</w:t>
      </w:r>
      <w:r w:rsidRPr="002D1B4E">
        <w:t>ảo</w:t>
      </w:r>
      <w:r>
        <w:t xml:space="preserve"> h</w:t>
      </w:r>
      <w:r w:rsidRPr="002D1B4E">
        <w:t>ộ</w:t>
      </w:r>
      <w:r>
        <w:t xml:space="preserve"> lao </w:t>
      </w:r>
      <w:r w:rsidRPr="002D1B4E">
        <w:t>độn</w:t>
      </w:r>
      <w:r>
        <w:t>g. V</w:t>
      </w:r>
      <w:r w:rsidRPr="002D1B4E">
        <w:t>ới</w:t>
      </w:r>
      <w:r>
        <w:t xml:space="preserve"> s</w:t>
      </w:r>
      <w:r w:rsidRPr="002D1B4E">
        <w:t>ự</w:t>
      </w:r>
      <w:r>
        <w:t xml:space="preserve"> k</w:t>
      </w:r>
      <w:r w:rsidRPr="002D1B4E">
        <w:t>ết</w:t>
      </w:r>
      <w:r>
        <w:t xml:space="preserve"> h</w:t>
      </w:r>
      <w:r w:rsidRPr="002D1B4E">
        <w:t>ợp</w:t>
      </w:r>
      <w:r>
        <w:t xml:space="preserve"> c</w:t>
      </w:r>
      <w:r w:rsidRPr="002D1B4E">
        <w:t>ủa</w:t>
      </w:r>
      <w:r>
        <w:t xml:space="preserve"> hai m</w:t>
      </w:r>
      <w:r w:rsidRPr="002D1B4E">
        <w:t>ạn</w:t>
      </w:r>
      <w:r>
        <w:t>g n</w:t>
      </w:r>
      <w:r w:rsidRPr="002D1B4E">
        <w:t>ày</w:t>
      </w:r>
      <w:r>
        <w:t xml:space="preserve"> lu</w:t>
      </w:r>
      <w:r w:rsidRPr="002D1B4E">
        <w:t>ận</w:t>
      </w:r>
      <w:r>
        <w:t xml:space="preserve"> v</w:t>
      </w:r>
      <w:r w:rsidRPr="002D1B4E">
        <w:t>ă</w:t>
      </w:r>
      <w:r>
        <w:t>n s</w:t>
      </w:r>
      <w:r w:rsidRPr="002D1B4E">
        <w:t>ẽ</w:t>
      </w:r>
      <w:r>
        <w:t xml:space="preserve"> </w:t>
      </w:r>
      <w:r w:rsidRPr="002D1B4E">
        <w:t>đư</w:t>
      </w:r>
      <w:r>
        <w:t>a qua m</w:t>
      </w:r>
      <w:r w:rsidRPr="002D1B4E">
        <w:t>ộ</w:t>
      </w:r>
      <w:r>
        <w:t>t b</w:t>
      </w:r>
      <w:r w:rsidRPr="002D1B4E">
        <w:t>ước</w:t>
      </w:r>
      <w:r>
        <w:t xml:space="preserve"> </w:t>
      </w:r>
      <w:r w:rsidRPr="002D1B4E">
        <w:t>đánh</w:t>
      </w:r>
      <w:r>
        <w:t xml:space="preserve"> gi</w:t>
      </w:r>
      <w:r w:rsidRPr="002D1B4E">
        <w:t>á</w:t>
      </w:r>
      <w:r>
        <w:t xml:space="preserve"> </w:t>
      </w:r>
      <w:r w:rsidRPr="002D1B4E">
        <w:t>để</w:t>
      </w:r>
      <w:r>
        <w:t xml:space="preserve"> x</w:t>
      </w:r>
      <w:r w:rsidRPr="002D1B4E">
        <w:t>ác</w:t>
      </w:r>
      <w:r>
        <w:t xml:space="preserve"> </w:t>
      </w:r>
      <w:r w:rsidRPr="002D1B4E">
        <w:t>định</w:t>
      </w:r>
      <w:r>
        <w:t xml:space="preserve"> ng</w:t>
      </w:r>
      <w:r w:rsidRPr="002D1B4E">
        <w:t>ười</w:t>
      </w:r>
      <w:r>
        <w:t xml:space="preserve"> lao </w:t>
      </w:r>
      <w:r w:rsidRPr="002D1B4E">
        <w:t>độn</w:t>
      </w:r>
      <w:r>
        <w:t>g c</w:t>
      </w:r>
      <w:r w:rsidRPr="002D1B4E">
        <w:t>ó</w:t>
      </w:r>
      <w:r>
        <w:t xml:space="preserve"> mang thi</w:t>
      </w:r>
      <w:r w:rsidRPr="002D1B4E">
        <w:t>ết</w:t>
      </w:r>
      <w:r>
        <w:t xml:space="preserve"> b</w:t>
      </w:r>
      <w:r w:rsidRPr="002D1B4E">
        <w:t>ị</w:t>
      </w:r>
      <w:r>
        <w:t xml:space="preserve"> b</w:t>
      </w:r>
      <w:r w:rsidRPr="002D1B4E">
        <w:t>ảo</w:t>
      </w:r>
      <w:r>
        <w:t xml:space="preserve"> h</w:t>
      </w:r>
      <w:r w:rsidRPr="002D1B4E">
        <w:t>ộ</w:t>
      </w:r>
      <w:r>
        <w:t xml:space="preserve"> lao </w:t>
      </w:r>
      <w:r w:rsidRPr="002D1B4E">
        <w:t>độn</w:t>
      </w:r>
      <w:r>
        <w:t>g hay kh</w:t>
      </w:r>
      <w:r w:rsidRPr="002D1B4E">
        <w:t>ô</w:t>
      </w:r>
      <w:r>
        <w:t>ng.</w:t>
      </w:r>
    </w:p>
    <w:p w14:paraId="6DCE65E8" w14:textId="35789E66" w:rsidR="00DA4BCA" w:rsidRDefault="00F44BA3" w:rsidP="00DA4BCA">
      <w:r w:rsidRPr="00F44BA3">
        <w:t>Để</w:t>
      </w:r>
      <w:r>
        <w:t xml:space="preserve"> </w:t>
      </w:r>
      <w:r w:rsidRPr="00F44BA3">
        <w:t>đánh</w:t>
      </w:r>
      <w:r>
        <w:t xml:space="preserve"> gi</w:t>
      </w:r>
      <w:r w:rsidRPr="00F44BA3">
        <w:t>á</w:t>
      </w:r>
      <w:r>
        <w:t xml:space="preserve"> k</w:t>
      </w:r>
      <w:r w:rsidR="002D1B4E" w:rsidRPr="002D1B4E">
        <w:t>ết</w:t>
      </w:r>
      <w:r w:rsidR="002D1B4E">
        <w:t xml:space="preserve"> qu</w:t>
      </w:r>
      <w:r w:rsidR="002D1B4E" w:rsidRPr="002D1B4E">
        <w:t>ả</w:t>
      </w:r>
      <w:r w:rsidR="002D1B4E">
        <w:t xml:space="preserve"> c</w:t>
      </w:r>
      <w:r w:rsidR="002D1B4E" w:rsidRPr="002D1B4E">
        <w:t>ủa</w:t>
      </w:r>
      <w:r w:rsidR="002D1B4E">
        <w:t xml:space="preserve"> m</w:t>
      </w:r>
      <w:r w:rsidR="002D1B4E" w:rsidRPr="002D1B4E">
        <w:t>ô</w:t>
      </w:r>
      <w:r w:rsidR="002D1B4E">
        <w:t xml:space="preserve"> h</w:t>
      </w:r>
      <w:r w:rsidR="002D1B4E" w:rsidRPr="002D1B4E">
        <w:t>ình</w:t>
      </w:r>
      <w:r w:rsidR="002D1B4E">
        <w:t xml:space="preserve"> lu</w:t>
      </w:r>
      <w:r w:rsidR="002D1B4E" w:rsidRPr="002D1B4E">
        <w:t>ậ</w:t>
      </w:r>
      <w:r w:rsidR="002D1B4E">
        <w:t>n v</w:t>
      </w:r>
      <w:r w:rsidR="002D1B4E" w:rsidRPr="002D1B4E">
        <w:t>ă</w:t>
      </w:r>
      <w:r w:rsidR="002D1B4E">
        <w:t xml:space="preserve">n </w:t>
      </w:r>
      <w:r w:rsidRPr="00F44BA3">
        <w:t>đã</w:t>
      </w:r>
      <w:r>
        <w:t xml:space="preserve"> </w:t>
      </w:r>
      <w:r w:rsidR="002D1B4E">
        <w:t>th</w:t>
      </w:r>
      <w:r w:rsidR="002D1B4E" w:rsidRPr="002D1B4E">
        <w:t>ực</w:t>
      </w:r>
      <w:r w:rsidR="002D1B4E">
        <w:t xml:space="preserve"> nghi</w:t>
      </w:r>
      <w:r w:rsidR="002D1B4E" w:rsidRPr="002D1B4E">
        <w:t>ệm</w:t>
      </w:r>
      <w:r w:rsidR="002D1B4E">
        <w:t xml:space="preserve"> trong </w:t>
      </w:r>
      <w:r>
        <w:t>c</w:t>
      </w:r>
      <w:r w:rsidRPr="00F44BA3">
        <w:t>ác</w:t>
      </w:r>
      <w:r>
        <w:t xml:space="preserve"> </w:t>
      </w:r>
      <w:r w:rsidRPr="00F44BA3">
        <w:t>đ</w:t>
      </w:r>
      <w:r>
        <w:t>i</w:t>
      </w:r>
      <w:r w:rsidRPr="00F44BA3">
        <w:t>ều</w:t>
      </w:r>
      <w:r>
        <w:t xml:space="preserve"> ki</w:t>
      </w:r>
      <w:r w:rsidRPr="00F44BA3">
        <w:t>ệ</w:t>
      </w:r>
      <w:r>
        <w:t>n kh</w:t>
      </w:r>
      <w:r w:rsidRPr="00F44BA3">
        <w:t>ác</w:t>
      </w:r>
      <w:r>
        <w:t xml:space="preserve"> nhau. T</w:t>
      </w:r>
      <w:r w:rsidRPr="00F44BA3">
        <w:t>ừ</w:t>
      </w:r>
      <w:r>
        <w:t xml:space="preserve"> </w:t>
      </w:r>
      <w:r w:rsidRPr="00F44BA3">
        <w:t>đó</w:t>
      </w:r>
      <w:r>
        <w:t xml:space="preserve"> </w:t>
      </w:r>
      <w:r w:rsidRPr="00F44BA3">
        <w:t>đưa</w:t>
      </w:r>
      <w:r>
        <w:t xml:space="preserve"> ra k</w:t>
      </w:r>
      <w:r w:rsidRPr="00F44BA3">
        <w:t>ết</w:t>
      </w:r>
      <w:r>
        <w:t xml:space="preserve"> lu</w:t>
      </w:r>
      <w:r w:rsidRPr="00F44BA3">
        <w:t>ận</w:t>
      </w:r>
      <w:r>
        <w:t xml:space="preserve"> m</w:t>
      </w:r>
      <w:r w:rsidRPr="00F44BA3">
        <w:t>ô</w:t>
      </w:r>
      <w:r>
        <w:t xml:space="preserve"> h</w:t>
      </w:r>
      <w:r w:rsidRPr="00F44BA3">
        <w:t>ình</w:t>
      </w:r>
      <w:r>
        <w:t xml:space="preserve"> c</w:t>
      </w:r>
      <w:r w:rsidRPr="00F44BA3">
        <w:t>ó</w:t>
      </w:r>
      <w:r>
        <w:t xml:space="preserve"> kh</w:t>
      </w:r>
      <w:r w:rsidRPr="00F44BA3">
        <w:t>ả</w:t>
      </w:r>
      <w:r>
        <w:t xml:space="preserve"> n</w:t>
      </w:r>
      <w:r w:rsidRPr="00F44BA3">
        <w:t>ă</w:t>
      </w:r>
      <w:r>
        <w:t>ng ph</w:t>
      </w:r>
      <w:r w:rsidRPr="00F44BA3">
        <w:t>át</w:t>
      </w:r>
      <w:r>
        <w:t xml:space="preserve"> hi</w:t>
      </w:r>
      <w:r w:rsidRPr="00F44BA3">
        <w:t>ện</w:t>
      </w:r>
      <w:r>
        <w:t xml:space="preserve"> thi</w:t>
      </w:r>
      <w:r w:rsidRPr="00F44BA3">
        <w:t>ết</w:t>
      </w:r>
      <w:r>
        <w:t xml:space="preserve"> b</w:t>
      </w:r>
      <w:r w:rsidRPr="00F44BA3">
        <w:t>ị</w:t>
      </w:r>
      <w:r>
        <w:t xml:space="preserve"> b</w:t>
      </w:r>
      <w:r w:rsidRPr="00F44BA3">
        <w:t>ảo</w:t>
      </w:r>
      <w:r>
        <w:t xml:space="preserve"> h</w:t>
      </w:r>
      <w:r w:rsidRPr="00F44BA3">
        <w:t>ộ</w:t>
      </w:r>
      <w:r>
        <w:t xml:space="preserve"> lao </w:t>
      </w:r>
      <w:r w:rsidRPr="00F44BA3">
        <w:t>độn</w:t>
      </w:r>
      <w:r>
        <w:t>g trong kho</w:t>
      </w:r>
      <w:r w:rsidRPr="00F44BA3">
        <w:t>ảng</w:t>
      </w:r>
      <w:r>
        <w:t xml:space="preserve"> c</w:t>
      </w:r>
      <w:r w:rsidRPr="00F44BA3">
        <w:t>ác</w:t>
      </w:r>
      <w:r>
        <w:t>h t</w:t>
      </w:r>
      <w:r w:rsidRPr="00F44BA3">
        <w:t>ừ</w:t>
      </w:r>
      <w:r>
        <w:t xml:space="preserve"> 2.5-7(m), m</w:t>
      </w:r>
      <w:r w:rsidRPr="00F44BA3">
        <w:t>ô</w:t>
      </w:r>
      <w:r>
        <w:t xml:space="preserve"> h</w:t>
      </w:r>
      <w:r w:rsidRPr="00F44BA3">
        <w:t>ình</w:t>
      </w:r>
      <w:r>
        <w:t xml:space="preserve"> c</w:t>
      </w:r>
      <w:r w:rsidRPr="00F44BA3">
        <w:t>òn</w:t>
      </w:r>
      <w:r>
        <w:t xml:space="preserve"> c</w:t>
      </w:r>
      <w:r w:rsidRPr="00F44BA3">
        <w:t>ó</w:t>
      </w:r>
      <w:r>
        <w:t xml:space="preserve"> kh</w:t>
      </w:r>
      <w:r w:rsidRPr="00F44BA3">
        <w:t>ả</w:t>
      </w:r>
      <w:r>
        <w:t xml:space="preserve"> n</w:t>
      </w:r>
      <w:r w:rsidRPr="00F44BA3">
        <w:t>ă</w:t>
      </w:r>
      <w:r>
        <w:t>ng ph</w:t>
      </w:r>
      <w:r w:rsidRPr="00F44BA3">
        <w:t>át</w:t>
      </w:r>
      <w:r>
        <w:t xml:space="preserve"> hi</w:t>
      </w:r>
      <w:r w:rsidRPr="00F44BA3">
        <w:t>ện</w:t>
      </w:r>
      <w:r>
        <w:t xml:space="preserve"> khi ng</w:t>
      </w:r>
      <w:r w:rsidRPr="00F44BA3">
        <w:t>ườ</w:t>
      </w:r>
      <w:r>
        <w:t xml:space="preserve">i lao </w:t>
      </w:r>
      <w:r w:rsidRPr="00F44BA3">
        <w:t>độn</w:t>
      </w:r>
      <w:r>
        <w:t xml:space="preserve">g </w:t>
      </w:r>
      <w:r w:rsidRPr="00F44BA3">
        <w:t>đ</w:t>
      </w:r>
      <w:r>
        <w:t>ang c</w:t>
      </w:r>
      <w:r w:rsidRPr="00F44BA3">
        <w:t>ó</w:t>
      </w:r>
      <w:r>
        <w:t xml:space="preserve"> h</w:t>
      </w:r>
      <w:r w:rsidRPr="00F44BA3">
        <w:t>ành</w:t>
      </w:r>
      <w:r>
        <w:t xml:space="preserve"> </w:t>
      </w:r>
      <w:r w:rsidRPr="00F44BA3">
        <w:t>độn</w:t>
      </w:r>
      <w:r>
        <w:t>g gi</w:t>
      </w:r>
      <w:r w:rsidRPr="00F44BA3">
        <w:t>ữ</w:t>
      </w:r>
      <w:r>
        <w:t xml:space="preserve"> tha</w:t>
      </w:r>
      <w:r w:rsidRPr="00F44BA3">
        <w:t>y</w:t>
      </w:r>
      <w:r>
        <w:t xml:space="preserve"> v</w:t>
      </w:r>
      <w:r w:rsidRPr="00F44BA3">
        <w:t>ì</w:t>
      </w:r>
      <w:r>
        <w:t xml:space="preserve"> mang thi</w:t>
      </w:r>
      <w:r w:rsidRPr="00F44BA3">
        <w:t>ết</w:t>
      </w:r>
      <w:r>
        <w:t xml:space="preserve"> b</w:t>
      </w:r>
      <w:r w:rsidRPr="00F44BA3">
        <w:t>ị</w:t>
      </w:r>
      <w:r>
        <w:t xml:space="preserve"> b</w:t>
      </w:r>
      <w:r w:rsidRPr="00F44BA3">
        <w:t>ảo</w:t>
      </w:r>
      <w:r>
        <w:t xml:space="preserve"> h</w:t>
      </w:r>
      <w:r w:rsidRPr="00F44BA3">
        <w:t>ộ</w:t>
      </w:r>
      <w:r>
        <w:t>. T</w:t>
      </w:r>
      <w:r w:rsidRPr="00F44BA3">
        <w:t>ốc</w:t>
      </w:r>
      <w:r>
        <w:t xml:space="preserve"> </w:t>
      </w:r>
      <w:r w:rsidRPr="00F44BA3">
        <w:t>độ</w:t>
      </w:r>
      <w:r>
        <w:t xml:space="preserve"> x</w:t>
      </w:r>
      <w:r w:rsidRPr="00F44BA3">
        <w:t>ử</w:t>
      </w:r>
      <w:r>
        <w:t xml:space="preserve"> l</w:t>
      </w:r>
      <w:r w:rsidRPr="00F44BA3">
        <w:t>ý</w:t>
      </w:r>
      <w:r>
        <w:t xml:space="preserve"> trung b</w:t>
      </w:r>
      <w:r w:rsidRPr="00F44BA3">
        <w:t>ình</w:t>
      </w:r>
      <w:r>
        <w:t xml:space="preserve"> c</w:t>
      </w:r>
      <w:r w:rsidRPr="00F44BA3">
        <w:t>ủa</w:t>
      </w:r>
      <w:r>
        <w:t xml:space="preserve"> m</w:t>
      </w:r>
      <w:r w:rsidRPr="00F44BA3">
        <w:t>ô</w:t>
      </w:r>
      <w:r>
        <w:t xml:space="preserve"> h</w:t>
      </w:r>
      <w:r w:rsidRPr="00F44BA3">
        <w:t>ình</w:t>
      </w:r>
      <w:r>
        <w:t xml:space="preserve"> l</w:t>
      </w:r>
      <w:r w:rsidRPr="00F44BA3">
        <w:t>à</w:t>
      </w:r>
      <w:r>
        <w:t xml:space="preserve"> </w:t>
      </w:r>
      <w:r w:rsidR="00B83FF9">
        <w:t>3.61</w:t>
      </w:r>
      <w:r>
        <w:t xml:space="preserve"> FPS g</w:t>
      </w:r>
      <w:r w:rsidRPr="00F44BA3">
        <w:t>ần</w:t>
      </w:r>
      <w:r>
        <w:t xml:space="preserve"> </w:t>
      </w:r>
      <w:r w:rsidRPr="00F44BA3">
        <w:t>đạt</w:t>
      </w:r>
      <w:r>
        <w:t xml:space="preserve"> m</w:t>
      </w:r>
      <w:r w:rsidRPr="00F44BA3">
        <w:t>ức</w:t>
      </w:r>
      <w:r>
        <w:t xml:space="preserve"> th</w:t>
      </w:r>
      <w:r w:rsidRPr="00F44BA3">
        <w:t>ời</w:t>
      </w:r>
      <w:r>
        <w:t xml:space="preserve"> gian th</w:t>
      </w:r>
      <w:r w:rsidRPr="00F44BA3">
        <w:t>ực</w:t>
      </w:r>
      <w:r>
        <w:t>.</w:t>
      </w:r>
    </w:p>
    <w:p w14:paraId="7A669F10" w14:textId="77777777" w:rsidR="00F44BA3" w:rsidRDefault="00F44BA3" w:rsidP="00DA4BCA"/>
    <w:p w14:paraId="0283CFC2" w14:textId="15C5F236" w:rsidR="00D1139E" w:rsidRDefault="00D1139E" w:rsidP="00DA4BCA"/>
    <w:p w14:paraId="65E9C5F4" w14:textId="7083FF1F" w:rsidR="00D1139E" w:rsidRDefault="00D1139E" w:rsidP="00DA4BCA"/>
    <w:p w14:paraId="12DF4791" w14:textId="39EE4562" w:rsidR="00D1139E" w:rsidRDefault="00D1139E" w:rsidP="00DA4BCA"/>
    <w:p w14:paraId="04E890A1" w14:textId="0E767D40" w:rsidR="00D1139E" w:rsidRDefault="00D1139E" w:rsidP="00DA4BCA"/>
    <w:p w14:paraId="72AFA6AF" w14:textId="74748AF3" w:rsidR="00D1139E" w:rsidRDefault="00D1139E" w:rsidP="00DA4BCA"/>
    <w:p w14:paraId="36037D58" w14:textId="0B6F32F0" w:rsidR="00D1139E" w:rsidRDefault="00D1139E" w:rsidP="00DA4BCA"/>
    <w:p w14:paraId="4401DBC8" w14:textId="11CAF630" w:rsidR="00D1139E" w:rsidRDefault="00D1139E" w:rsidP="00DA4BCA"/>
    <w:p w14:paraId="54D51180" w14:textId="4ECA5DDD" w:rsidR="00D1139E" w:rsidRDefault="00D1139E" w:rsidP="00E25149">
      <w:pPr>
        <w:ind w:left="0" w:firstLine="0"/>
      </w:pPr>
    </w:p>
    <w:p w14:paraId="3134225E" w14:textId="77777777" w:rsidR="00E2213D" w:rsidRPr="00F0253B" w:rsidRDefault="00E2213D" w:rsidP="00E25149">
      <w:pPr>
        <w:ind w:left="0" w:firstLine="0"/>
      </w:pPr>
    </w:p>
    <w:p w14:paraId="7286009A" w14:textId="3F9C0D03" w:rsidR="00812501" w:rsidRDefault="00812501" w:rsidP="00812501">
      <w:pPr>
        <w:pStyle w:val="Heading1"/>
        <w:jc w:val="center"/>
      </w:pPr>
      <w:bookmarkStart w:id="5" w:name="_Toc61241016"/>
      <w:r>
        <w:lastRenderedPageBreak/>
        <w:t>ABSTRACT</w:t>
      </w:r>
      <w:bookmarkEnd w:id="5"/>
    </w:p>
    <w:p w14:paraId="6F911633" w14:textId="77777777" w:rsidR="00191E28" w:rsidRDefault="004131B3" w:rsidP="00BC203E">
      <w:pPr>
        <w:rPr>
          <w:rStyle w:val="jlqj4b"/>
          <w:color w:val="000000"/>
          <w:sz w:val="27"/>
          <w:szCs w:val="27"/>
          <w:lang w:val="en"/>
        </w:rPr>
      </w:pPr>
      <w:r>
        <w:rPr>
          <w:rStyle w:val="jlqj4b"/>
          <w:color w:val="000000"/>
          <w:sz w:val="27"/>
          <w:szCs w:val="27"/>
          <w:lang w:val="en"/>
        </w:rPr>
        <w:t>In this thesis, focusing on building a model of detecting personal protective equipment, the goal of the topic is to detect individuals who are wearing personal protective equipment (hat, shirt, gloves) or not. This topic that has been studied for many years, with many object detection models being proposed but to put into practice in real-</w:t>
      </w:r>
      <w:r w:rsidRPr="004131B3">
        <w:rPr>
          <w:rStyle w:val="jlqj4b"/>
          <w:color w:val="000000"/>
          <w:sz w:val="27"/>
          <w:szCs w:val="27"/>
          <w:lang w:val="en"/>
        </w:rPr>
        <w:t>w</w:t>
      </w:r>
      <w:r>
        <w:rPr>
          <w:rStyle w:val="jlqj4b"/>
          <w:color w:val="000000"/>
          <w:sz w:val="27"/>
          <w:szCs w:val="27"/>
          <w:lang w:val="en"/>
        </w:rPr>
        <w:t xml:space="preserve">orld, the topic is still developing. Accurate detection of whether or not workers are wearing protective equipment can be applied later in a detection and warning model in </w:t>
      </w:r>
      <w:r w:rsidR="00191E28">
        <w:rPr>
          <w:rStyle w:val="jlqj4b"/>
          <w:color w:val="000000"/>
          <w:sz w:val="27"/>
          <w:szCs w:val="27"/>
          <w:lang w:val="en"/>
        </w:rPr>
        <w:t>d</w:t>
      </w:r>
      <w:r w:rsidR="00191E28" w:rsidRPr="00191E28">
        <w:rPr>
          <w:rStyle w:val="jlqj4b"/>
          <w:color w:val="000000"/>
          <w:sz w:val="27"/>
          <w:szCs w:val="27"/>
          <w:lang w:val="en"/>
        </w:rPr>
        <w:t>if</w:t>
      </w:r>
      <w:r w:rsidR="00191E28">
        <w:rPr>
          <w:rStyle w:val="jlqj4b"/>
          <w:color w:val="000000"/>
          <w:sz w:val="27"/>
          <w:szCs w:val="27"/>
          <w:lang w:val="en"/>
        </w:rPr>
        <w:t>ficult</w:t>
      </w:r>
      <w:r>
        <w:rPr>
          <w:rStyle w:val="jlqj4b"/>
          <w:color w:val="000000"/>
          <w:sz w:val="27"/>
          <w:szCs w:val="27"/>
          <w:lang w:val="en"/>
        </w:rPr>
        <w:t xml:space="preserve"> work areas such as construction sites. </w:t>
      </w:r>
    </w:p>
    <w:p w14:paraId="4678DCDF" w14:textId="77777777" w:rsidR="00191E28" w:rsidRDefault="004131B3" w:rsidP="00BC203E">
      <w:pPr>
        <w:rPr>
          <w:rStyle w:val="jlqj4b"/>
          <w:color w:val="000000"/>
          <w:sz w:val="27"/>
          <w:szCs w:val="27"/>
          <w:lang w:val="en"/>
        </w:rPr>
      </w:pPr>
      <w:r>
        <w:rPr>
          <w:rStyle w:val="jlqj4b"/>
          <w:color w:val="000000"/>
          <w:sz w:val="27"/>
          <w:szCs w:val="27"/>
          <w:lang w:val="en"/>
        </w:rPr>
        <w:t xml:space="preserve">During the implementation of the thesis, the thesis proposes to use the YOLOv4-tiny network model to detect </w:t>
      </w:r>
      <w:r w:rsidR="00191E28" w:rsidRPr="00191E28">
        <w:rPr>
          <w:rStyle w:val="jlqj4b"/>
          <w:color w:val="000000"/>
          <w:sz w:val="27"/>
          <w:szCs w:val="27"/>
          <w:lang w:val="en"/>
        </w:rPr>
        <w:t>w</w:t>
      </w:r>
      <w:r w:rsidR="00191E28">
        <w:rPr>
          <w:rStyle w:val="jlqj4b"/>
          <w:color w:val="000000"/>
          <w:sz w:val="27"/>
          <w:szCs w:val="27"/>
          <w:lang w:val="en"/>
        </w:rPr>
        <w:t xml:space="preserve">orker </w:t>
      </w:r>
      <w:r>
        <w:rPr>
          <w:rStyle w:val="jlqj4b"/>
          <w:color w:val="000000"/>
          <w:sz w:val="27"/>
          <w:szCs w:val="27"/>
          <w:lang w:val="en"/>
        </w:rPr>
        <w:t xml:space="preserve">and the YOLOv4-tiny_3l network model to identify objects as labor protection equipment. With the combination of these two networks, the thesis will go through an evaluation step to determine whether employees wear protective equipment or not. </w:t>
      </w:r>
    </w:p>
    <w:p w14:paraId="19E570F9" w14:textId="3D04A035" w:rsidR="004131B3" w:rsidRDefault="004131B3" w:rsidP="00BC203E">
      <w:r>
        <w:rPr>
          <w:rStyle w:val="jlqj4b"/>
          <w:color w:val="000000"/>
          <w:sz w:val="27"/>
          <w:szCs w:val="27"/>
          <w:lang w:val="en"/>
        </w:rPr>
        <w:t xml:space="preserve">To evaluate the results of the thesis model under different conditions. From there, it is concluded that the model is capable of detecting protective equipment in the distance from 2.5-7 (m), the model also has the ability to detect when the employee is taking action instead of carrying protective equipment. The average processing speed of the model is </w:t>
      </w:r>
      <w:r w:rsidR="00B83FF9">
        <w:rPr>
          <w:rStyle w:val="jlqj4b"/>
          <w:color w:val="000000"/>
          <w:sz w:val="27"/>
          <w:szCs w:val="27"/>
          <w:lang w:val="en"/>
        </w:rPr>
        <w:t>3.61</w:t>
      </w:r>
      <w:r>
        <w:rPr>
          <w:rStyle w:val="jlqj4b"/>
          <w:color w:val="000000"/>
          <w:sz w:val="27"/>
          <w:szCs w:val="27"/>
          <w:lang w:val="en"/>
        </w:rPr>
        <w:t xml:space="preserve"> FPS, which is close to the real-time level.</w:t>
      </w:r>
    </w:p>
    <w:p w14:paraId="19F2FA66" w14:textId="77777777" w:rsidR="00D32C23" w:rsidRDefault="00D32C23" w:rsidP="00815DE5"/>
    <w:p w14:paraId="0430F5FB" w14:textId="77777777" w:rsidR="00812501" w:rsidRDefault="00812501" w:rsidP="00812501"/>
    <w:p w14:paraId="65595029" w14:textId="77777777" w:rsidR="00812501" w:rsidRDefault="00812501" w:rsidP="00812501">
      <w:pPr>
        <w:rPr>
          <w:rFonts w:cs="Times New Roman"/>
          <w:b/>
          <w:bCs/>
        </w:rPr>
      </w:pPr>
    </w:p>
    <w:p w14:paraId="2E6514A7" w14:textId="77777777" w:rsidR="00812501" w:rsidRDefault="00812501" w:rsidP="00812501">
      <w:pPr>
        <w:rPr>
          <w:rFonts w:cs="Times New Roman"/>
          <w:b/>
          <w:bCs/>
        </w:rPr>
      </w:pPr>
    </w:p>
    <w:p w14:paraId="76D629C0" w14:textId="77777777" w:rsidR="00812501" w:rsidRDefault="00812501" w:rsidP="00812501">
      <w:pPr>
        <w:rPr>
          <w:rFonts w:cs="Times New Roman"/>
          <w:b/>
          <w:bCs/>
        </w:rPr>
      </w:pPr>
    </w:p>
    <w:p w14:paraId="110C97D9" w14:textId="77777777" w:rsidR="00812501" w:rsidRDefault="00812501" w:rsidP="00812501">
      <w:pPr>
        <w:rPr>
          <w:rFonts w:cs="Times New Roman"/>
          <w:b/>
          <w:bCs/>
        </w:rPr>
      </w:pPr>
    </w:p>
    <w:p w14:paraId="2B2A254B" w14:textId="38A58BCC" w:rsidR="00812501" w:rsidRDefault="00812501" w:rsidP="00812501">
      <w:pPr>
        <w:rPr>
          <w:rFonts w:cs="Times New Roman"/>
          <w:b/>
          <w:bCs/>
        </w:rPr>
      </w:pPr>
    </w:p>
    <w:p w14:paraId="41F0E28E" w14:textId="77777777" w:rsidR="00E2213D" w:rsidRDefault="00E2213D" w:rsidP="00812501">
      <w:pPr>
        <w:rPr>
          <w:rFonts w:cs="Times New Roman"/>
          <w:b/>
          <w:bCs/>
        </w:rPr>
      </w:pPr>
    </w:p>
    <w:p w14:paraId="0AE57056" w14:textId="77777777" w:rsidR="00812501" w:rsidRDefault="00812501" w:rsidP="00812501">
      <w:pPr>
        <w:ind w:left="0" w:firstLine="0"/>
        <w:rPr>
          <w:rFonts w:cs="Times New Roman"/>
          <w:b/>
          <w:bCs/>
        </w:rPr>
      </w:pPr>
    </w:p>
    <w:sdt>
      <w:sdtPr>
        <w:rPr>
          <w:rFonts w:ascii="Times New Roman" w:eastAsiaTheme="minorHAnsi" w:hAnsi="Times New Roman" w:cstheme="minorBidi"/>
          <w:color w:val="auto"/>
          <w:sz w:val="26"/>
          <w:szCs w:val="22"/>
        </w:rPr>
        <w:id w:val="877119606"/>
        <w:docPartObj>
          <w:docPartGallery w:val="Table of Contents"/>
          <w:docPartUnique/>
        </w:docPartObj>
      </w:sdtPr>
      <w:sdtEndPr>
        <w:rPr>
          <w:b/>
          <w:bCs/>
          <w:noProof/>
        </w:rPr>
      </w:sdtEndPr>
      <w:sdtContent>
        <w:p w14:paraId="2921107A" w14:textId="339DE2A4" w:rsidR="00F675D5" w:rsidRPr="00F675D5" w:rsidRDefault="00F675D5" w:rsidP="00F675D5">
          <w:pPr>
            <w:pStyle w:val="TOCHeading"/>
            <w:jc w:val="center"/>
            <w:rPr>
              <w:rStyle w:val="Heading1Char"/>
              <w:rFonts w:eastAsiaTheme="majorEastAsia"/>
              <w:color w:val="000000" w:themeColor="text1"/>
            </w:rPr>
          </w:pPr>
          <w:r w:rsidRPr="00F675D5">
            <w:rPr>
              <w:rStyle w:val="Heading1Char"/>
              <w:rFonts w:eastAsiaTheme="majorEastAsia"/>
              <w:color w:val="000000" w:themeColor="text1"/>
            </w:rPr>
            <w:t>MỤC LỤC</w:t>
          </w:r>
        </w:p>
        <w:p w14:paraId="23AD15D8" w14:textId="378E434A" w:rsidR="00882812" w:rsidRDefault="00F675D5">
          <w:pPr>
            <w:pStyle w:val="TOC1"/>
            <w:rPr>
              <w:rFonts w:asciiTheme="minorHAnsi" w:eastAsiaTheme="minorEastAsia" w:hAnsiTheme="minorHAnsi"/>
              <w:noProof/>
              <w:sz w:val="22"/>
            </w:rPr>
          </w:pPr>
          <w:r>
            <w:fldChar w:fldCharType="begin"/>
          </w:r>
          <w:r>
            <w:instrText xml:space="preserve"> TOC \o "1-3" \h \z \u </w:instrText>
          </w:r>
          <w:r>
            <w:fldChar w:fldCharType="separate"/>
          </w:r>
          <w:hyperlink w:anchor="_Toc61241013" w:history="1">
            <w:r w:rsidR="00882812" w:rsidRPr="00446ED5">
              <w:rPr>
                <w:rStyle w:val="Hyperlink"/>
                <w:noProof/>
              </w:rPr>
              <w:t>LỜI CẢM ƠN</w:t>
            </w:r>
            <w:r w:rsidR="00882812">
              <w:rPr>
                <w:noProof/>
                <w:webHidden/>
              </w:rPr>
              <w:tab/>
            </w:r>
            <w:r w:rsidR="00882812">
              <w:rPr>
                <w:noProof/>
                <w:webHidden/>
              </w:rPr>
              <w:fldChar w:fldCharType="begin"/>
            </w:r>
            <w:r w:rsidR="00882812">
              <w:rPr>
                <w:noProof/>
                <w:webHidden/>
              </w:rPr>
              <w:instrText xml:space="preserve"> PAGEREF _Toc61241013 \h </w:instrText>
            </w:r>
            <w:r w:rsidR="00882812">
              <w:rPr>
                <w:noProof/>
                <w:webHidden/>
              </w:rPr>
            </w:r>
            <w:r w:rsidR="00882812">
              <w:rPr>
                <w:noProof/>
                <w:webHidden/>
              </w:rPr>
              <w:fldChar w:fldCharType="separate"/>
            </w:r>
            <w:r w:rsidR="00882812">
              <w:rPr>
                <w:noProof/>
                <w:webHidden/>
              </w:rPr>
              <w:t>i</w:t>
            </w:r>
            <w:r w:rsidR="00882812">
              <w:rPr>
                <w:noProof/>
                <w:webHidden/>
              </w:rPr>
              <w:fldChar w:fldCharType="end"/>
            </w:r>
          </w:hyperlink>
        </w:p>
        <w:p w14:paraId="422BB4BE" w14:textId="231FF592" w:rsidR="00882812" w:rsidRDefault="00D23772">
          <w:pPr>
            <w:pStyle w:val="TOC1"/>
            <w:rPr>
              <w:rFonts w:asciiTheme="minorHAnsi" w:eastAsiaTheme="minorEastAsia" w:hAnsiTheme="minorHAnsi"/>
              <w:noProof/>
              <w:sz w:val="22"/>
            </w:rPr>
          </w:pPr>
          <w:hyperlink w:anchor="_Toc61241014" w:history="1">
            <w:r w:rsidR="00882812" w:rsidRPr="00446ED5">
              <w:rPr>
                <w:rStyle w:val="Hyperlink"/>
                <w:noProof/>
              </w:rPr>
              <w:t>LỜI CAM ĐOAN</w:t>
            </w:r>
            <w:r w:rsidR="00882812">
              <w:rPr>
                <w:noProof/>
                <w:webHidden/>
              </w:rPr>
              <w:tab/>
            </w:r>
            <w:r w:rsidR="00882812">
              <w:rPr>
                <w:noProof/>
                <w:webHidden/>
              </w:rPr>
              <w:fldChar w:fldCharType="begin"/>
            </w:r>
            <w:r w:rsidR="00882812">
              <w:rPr>
                <w:noProof/>
                <w:webHidden/>
              </w:rPr>
              <w:instrText xml:space="preserve"> PAGEREF _Toc61241014 \h </w:instrText>
            </w:r>
            <w:r w:rsidR="00882812">
              <w:rPr>
                <w:noProof/>
                <w:webHidden/>
              </w:rPr>
            </w:r>
            <w:r w:rsidR="00882812">
              <w:rPr>
                <w:noProof/>
                <w:webHidden/>
              </w:rPr>
              <w:fldChar w:fldCharType="separate"/>
            </w:r>
            <w:r w:rsidR="00882812">
              <w:rPr>
                <w:noProof/>
                <w:webHidden/>
              </w:rPr>
              <w:t>ii</w:t>
            </w:r>
            <w:r w:rsidR="00882812">
              <w:rPr>
                <w:noProof/>
                <w:webHidden/>
              </w:rPr>
              <w:fldChar w:fldCharType="end"/>
            </w:r>
          </w:hyperlink>
        </w:p>
        <w:p w14:paraId="21C1BC7C" w14:textId="3B72F32C" w:rsidR="00882812" w:rsidRDefault="00D23772">
          <w:pPr>
            <w:pStyle w:val="TOC1"/>
            <w:rPr>
              <w:rFonts w:asciiTheme="minorHAnsi" w:eastAsiaTheme="minorEastAsia" w:hAnsiTheme="minorHAnsi"/>
              <w:noProof/>
              <w:sz w:val="22"/>
            </w:rPr>
          </w:pPr>
          <w:hyperlink w:anchor="_Toc61241015" w:history="1">
            <w:r w:rsidR="00882812" w:rsidRPr="00446ED5">
              <w:rPr>
                <w:rStyle w:val="Hyperlink"/>
                <w:noProof/>
              </w:rPr>
              <w:t>TÓM TẮT ĐỀ TÀI LUẬN VĂN</w:t>
            </w:r>
            <w:r w:rsidR="00882812">
              <w:rPr>
                <w:noProof/>
                <w:webHidden/>
              </w:rPr>
              <w:tab/>
            </w:r>
            <w:r w:rsidR="00882812">
              <w:rPr>
                <w:noProof/>
                <w:webHidden/>
              </w:rPr>
              <w:fldChar w:fldCharType="begin"/>
            </w:r>
            <w:r w:rsidR="00882812">
              <w:rPr>
                <w:noProof/>
                <w:webHidden/>
              </w:rPr>
              <w:instrText xml:space="preserve"> PAGEREF _Toc61241015 \h </w:instrText>
            </w:r>
            <w:r w:rsidR="00882812">
              <w:rPr>
                <w:noProof/>
                <w:webHidden/>
              </w:rPr>
            </w:r>
            <w:r w:rsidR="00882812">
              <w:rPr>
                <w:noProof/>
                <w:webHidden/>
              </w:rPr>
              <w:fldChar w:fldCharType="separate"/>
            </w:r>
            <w:r w:rsidR="00882812">
              <w:rPr>
                <w:noProof/>
                <w:webHidden/>
              </w:rPr>
              <w:t>iii</w:t>
            </w:r>
            <w:r w:rsidR="00882812">
              <w:rPr>
                <w:noProof/>
                <w:webHidden/>
              </w:rPr>
              <w:fldChar w:fldCharType="end"/>
            </w:r>
          </w:hyperlink>
        </w:p>
        <w:p w14:paraId="2068A443" w14:textId="204BFE4D" w:rsidR="00882812" w:rsidRDefault="00D23772">
          <w:pPr>
            <w:pStyle w:val="TOC1"/>
            <w:rPr>
              <w:rFonts w:asciiTheme="minorHAnsi" w:eastAsiaTheme="minorEastAsia" w:hAnsiTheme="minorHAnsi"/>
              <w:noProof/>
              <w:sz w:val="22"/>
            </w:rPr>
          </w:pPr>
          <w:hyperlink w:anchor="_Toc61241016" w:history="1">
            <w:r w:rsidR="00882812" w:rsidRPr="00446ED5">
              <w:rPr>
                <w:rStyle w:val="Hyperlink"/>
                <w:noProof/>
              </w:rPr>
              <w:t>ABSTRACT</w:t>
            </w:r>
            <w:r w:rsidR="00882812">
              <w:rPr>
                <w:noProof/>
                <w:webHidden/>
              </w:rPr>
              <w:tab/>
            </w:r>
            <w:r w:rsidR="00882812">
              <w:rPr>
                <w:noProof/>
                <w:webHidden/>
              </w:rPr>
              <w:fldChar w:fldCharType="begin"/>
            </w:r>
            <w:r w:rsidR="00882812">
              <w:rPr>
                <w:noProof/>
                <w:webHidden/>
              </w:rPr>
              <w:instrText xml:space="preserve"> PAGEREF _Toc61241016 \h </w:instrText>
            </w:r>
            <w:r w:rsidR="00882812">
              <w:rPr>
                <w:noProof/>
                <w:webHidden/>
              </w:rPr>
            </w:r>
            <w:r w:rsidR="00882812">
              <w:rPr>
                <w:noProof/>
                <w:webHidden/>
              </w:rPr>
              <w:fldChar w:fldCharType="separate"/>
            </w:r>
            <w:r w:rsidR="00882812">
              <w:rPr>
                <w:noProof/>
                <w:webHidden/>
              </w:rPr>
              <w:t>iv</w:t>
            </w:r>
            <w:r w:rsidR="00882812">
              <w:rPr>
                <w:noProof/>
                <w:webHidden/>
              </w:rPr>
              <w:fldChar w:fldCharType="end"/>
            </w:r>
          </w:hyperlink>
        </w:p>
        <w:p w14:paraId="69724F31" w14:textId="288FAC3F" w:rsidR="00882812" w:rsidRDefault="00D23772">
          <w:pPr>
            <w:pStyle w:val="TOC1"/>
            <w:rPr>
              <w:rFonts w:asciiTheme="minorHAnsi" w:eastAsiaTheme="minorEastAsia" w:hAnsiTheme="minorHAnsi"/>
              <w:noProof/>
              <w:sz w:val="22"/>
            </w:rPr>
          </w:pPr>
          <w:hyperlink w:anchor="_Toc61241017" w:history="1">
            <w:r w:rsidR="00882812" w:rsidRPr="00446ED5">
              <w:rPr>
                <w:rStyle w:val="Hyperlink"/>
                <w:noProof/>
              </w:rPr>
              <w:t>DOANH MỤC HÌNH ẢNH</w:t>
            </w:r>
            <w:r w:rsidR="00882812">
              <w:rPr>
                <w:noProof/>
                <w:webHidden/>
              </w:rPr>
              <w:tab/>
            </w:r>
            <w:r w:rsidR="00882812">
              <w:rPr>
                <w:noProof/>
                <w:webHidden/>
              </w:rPr>
              <w:fldChar w:fldCharType="begin"/>
            </w:r>
            <w:r w:rsidR="00882812">
              <w:rPr>
                <w:noProof/>
                <w:webHidden/>
              </w:rPr>
              <w:instrText xml:space="preserve"> PAGEREF _Toc61241017 \h </w:instrText>
            </w:r>
            <w:r w:rsidR="00882812">
              <w:rPr>
                <w:noProof/>
                <w:webHidden/>
              </w:rPr>
            </w:r>
            <w:r w:rsidR="00882812">
              <w:rPr>
                <w:noProof/>
                <w:webHidden/>
              </w:rPr>
              <w:fldChar w:fldCharType="separate"/>
            </w:r>
            <w:r w:rsidR="00882812">
              <w:rPr>
                <w:noProof/>
                <w:webHidden/>
              </w:rPr>
              <w:t>ix</w:t>
            </w:r>
            <w:r w:rsidR="00882812">
              <w:rPr>
                <w:noProof/>
                <w:webHidden/>
              </w:rPr>
              <w:fldChar w:fldCharType="end"/>
            </w:r>
          </w:hyperlink>
        </w:p>
        <w:p w14:paraId="6154F51F" w14:textId="701A9E75" w:rsidR="00882812" w:rsidRDefault="00D23772">
          <w:pPr>
            <w:pStyle w:val="TOC1"/>
            <w:rPr>
              <w:rFonts w:asciiTheme="minorHAnsi" w:eastAsiaTheme="minorEastAsia" w:hAnsiTheme="minorHAnsi"/>
              <w:noProof/>
              <w:sz w:val="22"/>
            </w:rPr>
          </w:pPr>
          <w:hyperlink w:anchor="_Toc61241018" w:history="1">
            <w:r w:rsidR="00882812" w:rsidRPr="00446ED5">
              <w:rPr>
                <w:rStyle w:val="Hyperlink"/>
                <w:noProof/>
              </w:rPr>
              <w:t>DOANH MỤC BẢNG</w:t>
            </w:r>
            <w:r w:rsidR="00882812">
              <w:rPr>
                <w:noProof/>
                <w:webHidden/>
              </w:rPr>
              <w:tab/>
            </w:r>
            <w:r w:rsidR="00882812">
              <w:rPr>
                <w:noProof/>
                <w:webHidden/>
              </w:rPr>
              <w:fldChar w:fldCharType="begin"/>
            </w:r>
            <w:r w:rsidR="00882812">
              <w:rPr>
                <w:noProof/>
                <w:webHidden/>
              </w:rPr>
              <w:instrText xml:space="preserve"> PAGEREF _Toc61241018 \h </w:instrText>
            </w:r>
            <w:r w:rsidR="00882812">
              <w:rPr>
                <w:noProof/>
                <w:webHidden/>
              </w:rPr>
            </w:r>
            <w:r w:rsidR="00882812">
              <w:rPr>
                <w:noProof/>
                <w:webHidden/>
              </w:rPr>
              <w:fldChar w:fldCharType="separate"/>
            </w:r>
            <w:r w:rsidR="00882812">
              <w:rPr>
                <w:noProof/>
                <w:webHidden/>
              </w:rPr>
              <w:t>xiii</w:t>
            </w:r>
            <w:r w:rsidR="00882812">
              <w:rPr>
                <w:noProof/>
                <w:webHidden/>
              </w:rPr>
              <w:fldChar w:fldCharType="end"/>
            </w:r>
          </w:hyperlink>
        </w:p>
        <w:p w14:paraId="134C9CCD" w14:textId="565B0D51" w:rsidR="00882812" w:rsidRDefault="00D23772">
          <w:pPr>
            <w:pStyle w:val="TOC1"/>
            <w:rPr>
              <w:rFonts w:asciiTheme="minorHAnsi" w:eastAsiaTheme="minorEastAsia" w:hAnsiTheme="minorHAnsi"/>
              <w:noProof/>
              <w:sz w:val="22"/>
            </w:rPr>
          </w:pPr>
          <w:hyperlink w:anchor="_Toc61241019" w:history="1">
            <w:r w:rsidR="00882812" w:rsidRPr="00446ED5">
              <w:rPr>
                <w:rStyle w:val="Hyperlink"/>
                <w:noProof/>
              </w:rPr>
              <w:t>DOANH MỤC TỪ VIẾT TẮT</w:t>
            </w:r>
            <w:r w:rsidR="00882812">
              <w:rPr>
                <w:noProof/>
                <w:webHidden/>
              </w:rPr>
              <w:tab/>
            </w:r>
            <w:r w:rsidR="00882812">
              <w:rPr>
                <w:noProof/>
                <w:webHidden/>
              </w:rPr>
              <w:fldChar w:fldCharType="begin"/>
            </w:r>
            <w:r w:rsidR="00882812">
              <w:rPr>
                <w:noProof/>
                <w:webHidden/>
              </w:rPr>
              <w:instrText xml:space="preserve"> PAGEREF _Toc61241019 \h </w:instrText>
            </w:r>
            <w:r w:rsidR="00882812">
              <w:rPr>
                <w:noProof/>
                <w:webHidden/>
              </w:rPr>
            </w:r>
            <w:r w:rsidR="00882812">
              <w:rPr>
                <w:noProof/>
                <w:webHidden/>
              </w:rPr>
              <w:fldChar w:fldCharType="separate"/>
            </w:r>
            <w:r w:rsidR="00882812">
              <w:rPr>
                <w:noProof/>
                <w:webHidden/>
              </w:rPr>
              <w:t>xiv</w:t>
            </w:r>
            <w:r w:rsidR="00882812">
              <w:rPr>
                <w:noProof/>
                <w:webHidden/>
              </w:rPr>
              <w:fldChar w:fldCharType="end"/>
            </w:r>
          </w:hyperlink>
        </w:p>
        <w:p w14:paraId="7D282595" w14:textId="7163A53B" w:rsidR="00882812" w:rsidRDefault="00D23772">
          <w:pPr>
            <w:pStyle w:val="TOC1"/>
            <w:rPr>
              <w:rFonts w:asciiTheme="minorHAnsi" w:eastAsiaTheme="minorEastAsia" w:hAnsiTheme="minorHAnsi"/>
              <w:noProof/>
              <w:sz w:val="22"/>
            </w:rPr>
          </w:pPr>
          <w:hyperlink w:anchor="_Toc61241020" w:history="1">
            <w:r w:rsidR="00882812" w:rsidRPr="00446ED5">
              <w:rPr>
                <w:rStyle w:val="Hyperlink"/>
                <w:noProof/>
              </w:rPr>
              <w:t>CHƯƠNG 1. TỔNG QUAN VỀ ĐỀ TÀI.</w:t>
            </w:r>
            <w:r w:rsidR="00882812">
              <w:rPr>
                <w:noProof/>
                <w:webHidden/>
              </w:rPr>
              <w:tab/>
            </w:r>
            <w:r w:rsidR="00882812">
              <w:rPr>
                <w:noProof/>
                <w:webHidden/>
              </w:rPr>
              <w:fldChar w:fldCharType="begin"/>
            </w:r>
            <w:r w:rsidR="00882812">
              <w:rPr>
                <w:noProof/>
                <w:webHidden/>
              </w:rPr>
              <w:instrText xml:space="preserve"> PAGEREF _Toc61241020 \h </w:instrText>
            </w:r>
            <w:r w:rsidR="00882812">
              <w:rPr>
                <w:noProof/>
                <w:webHidden/>
              </w:rPr>
            </w:r>
            <w:r w:rsidR="00882812">
              <w:rPr>
                <w:noProof/>
                <w:webHidden/>
              </w:rPr>
              <w:fldChar w:fldCharType="separate"/>
            </w:r>
            <w:r w:rsidR="00882812">
              <w:rPr>
                <w:noProof/>
                <w:webHidden/>
              </w:rPr>
              <w:t>1</w:t>
            </w:r>
            <w:r w:rsidR="00882812">
              <w:rPr>
                <w:noProof/>
                <w:webHidden/>
              </w:rPr>
              <w:fldChar w:fldCharType="end"/>
            </w:r>
          </w:hyperlink>
        </w:p>
        <w:p w14:paraId="0836BF6A" w14:textId="45151AB5" w:rsidR="00882812" w:rsidRDefault="00D23772">
          <w:pPr>
            <w:pStyle w:val="TOC2"/>
            <w:tabs>
              <w:tab w:val="right" w:leader="dot" w:pos="9019"/>
            </w:tabs>
            <w:rPr>
              <w:rFonts w:asciiTheme="minorHAnsi" w:eastAsiaTheme="minorEastAsia" w:hAnsiTheme="minorHAnsi"/>
              <w:noProof/>
              <w:sz w:val="22"/>
            </w:rPr>
          </w:pPr>
          <w:hyperlink w:anchor="_Toc61241021" w:history="1">
            <w:r w:rsidR="00882812" w:rsidRPr="00446ED5">
              <w:rPr>
                <w:rStyle w:val="Hyperlink"/>
                <w:noProof/>
              </w:rPr>
              <w:t>1.1 Đặt vấn đề.</w:t>
            </w:r>
            <w:r w:rsidR="00882812">
              <w:rPr>
                <w:noProof/>
                <w:webHidden/>
              </w:rPr>
              <w:tab/>
            </w:r>
            <w:r w:rsidR="00882812">
              <w:rPr>
                <w:noProof/>
                <w:webHidden/>
              </w:rPr>
              <w:fldChar w:fldCharType="begin"/>
            </w:r>
            <w:r w:rsidR="00882812">
              <w:rPr>
                <w:noProof/>
                <w:webHidden/>
              </w:rPr>
              <w:instrText xml:space="preserve"> PAGEREF _Toc61241021 \h </w:instrText>
            </w:r>
            <w:r w:rsidR="00882812">
              <w:rPr>
                <w:noProof/>
                <w:webHidden/>
              </w:rPr>
            </w:r>
            <w:r w:rsidR="00882812">
              <w:rPr>
                <w:noProof/>
                <w:webHidden/>
              </w:rPr>
              <w:fldChar w:fldCharType="separate"/>
            </w:r>
            <w:r w:rsidR="00882812">
              <w:rPr>
                <w:noProof/>
                <w:webHidden/>
              </w:rPr>
              <w:t>1</w:t>
            </w:r>
            <w:r w:rsidR="00882812">
              <w:rPr>
                <w:noProof/>
                <w:webHidden/>
              </w:rPr>
              <w:fldChar w:fldCharType="end"/>
            </w:r>
          </w:hyperlink>
        </w:p>
        <w:p w14:paraId="375A09C5" w14:textId="723D62F8" w:rsidR="00882812" w:rsidRDefault="00D23772">
          <w:pPr>
            <w:pStyle w:val="TOC2"/>
            <w:tabs>
              <w:tab w:val="right" w:leader="dot" w:pos="9019"/>
            </w:tabs>
            <w:rPr>
              <w:rFonts w:asciiTheme="minorHAnsi" w:eastAsiaTheme="minorEastAsia" w:hAnsiTheme="minorHAnsi"/>
              <w:noProof/>
              <w:sz w:val="22"/>
            </w:rPr>
          </w:pPr>
          <w:hyperlink w:anchor="_Toc61241022" w:history="1">
            <w:r w:rsidR="00882812" w:rsidRPr="00446ED5">
              <w:rPr>
                <w:rStyle w:val="Hyperlink"/>
                <w:noProof/>
              </w:rPr>
              <w:t>1.2 Mục tiêu của luận văn.</w:t>
            </w:r>
            <w:r w:rsidR="00882812">
              <w:rPr>
                <w:noProof/>
                <w:webHidden/>
              </w:rPr>
              <w:tab/>
            </w:r>
            <w:r w:rsidR="00882812">
              <w:rPr>
                <w:noProof/>
                <w:webHidden/>
              </w:rPr>
              <w:fldChar w:fldCharType="begin"/>
            </w:r>
            <w:r w:rsidR="00882812">
              <w:rPr>
                <w:noProof/>
                <w:webHidden/>
              </w:rPr>
              <w:instrText xml:space="preserve"> PAGEREF _Toc61241022 \h </w:instrText>
            </w:r>
            <w:r w:rsidR="00882812">
              <w:rPr>
                <w:noProof/>
                <w:webHidden/>
              </w:rPr>
            </w:r>
            <w:r w:rsidR="00882812">
              <w:rPr>
                <w:noProof/>
                <w:webHidden/>
              </w:rPr>
              <w:fldChar w:fldCharType="separate"/>
            </w:r>
            <w:r w:rsidR="00882812">
              <w:rPr>
                <w:noProof/>
                <w:webHidden/>
              </w:rPr>
              <w:t>2</w:t>
            </w:r>
            <w:r w:rsidR="00882812">
              <w:rPr>
                <w:noProof/>
                <w:webHidden/>
              </w:rPr>
              <w:fldChar w:fldCharType="end"/>
            </w:r>
          </w:hyperlink>
        </w:p>
        <w:p w14:paraId="14359041" w14:textId="152F76E5" w:rsidR="00882812" w:rsidRDefault="00D23772">
          <w:pPr>
            <w:pStyle w:val="TOC2"/>
            <w:tabs>
              <w:tab w:val="right" w:leader="dot" w:pos="9019"/>
            </w:tabs>
            <w:rPr>
              <w:rFonts w:asciiTheme="minorHAnsi" w:eastAsiaTheme="minorEastAsia" w:hAnsiTheme="minorHAnsi"/>
              <w:noProof/>
              <w:sz w:val="22"/>
            </w:rPr>
          </w:pPr>
          <w:hyperlink w:anchor="_Toc61241023" w:history="1">
            <w:r w:rsidR="00882812" w:rsidRPr="00446ED5">
              <w:rPr>
                <w:rStyle w:val="Hyperlink"/>
                <w:noProof/>
              </w:rPr>
              <w:t>1.3 Đối tượng và phạm vi nghiên cứu</w:t>
            </w:r>
            <w:r w:rsidR="00882812">
              <w:rPr>
                <w:noProof/>
                <w:webHidden/>
              </w:rPr>
              <w:tab/>
            </w:r>
            <w:r w:rsidR="00882812">
              <w:rPr>
                <w:noProof/>
                <w:webHidden/>
              </w:rPr>
              <w:fldChar w:fldCharType="begin"/>
            </w:r>
            <w:r w:rsidR="00882812">
              <w:rPr>
                <w:noProof/>
                <w:webHidden/>
              </w:rPr>
              <w:instrText xml:space="preserve"> PAGEREF _Toc61241023 \h </w:instrText>
            </w:r>
            <w:r w:rsidR="00882812">
              <w:rPr>
                <w:noProof/>
                <w:webHidden/>
              </w:rPr>
            </w:r>
            <w:r w:rsidR="00882812">
              <w:rPr>
                <w:noProof/>
                <w:webHidden/>
              </w:rPr>
              <w:fldChar w:fldCharType="separate"/>
            </w:r>
            <w:r w:rsidR="00882812">
              <w:rPr>
                <w:noProof/>
                <w:webHidden/>
              </w:rPr>
              <w:t>2</w:t>
            </w:r>
            <w:r w:rsidR="00882812">
              <w:rPr>
                <w:noProof/>
                <w:webHidden/>
              </w:rPr>
              <w:fldChar w:fldCharType="end"/>
            </w:r>
          </w:hyperlink>
        </w:p>
        <w:p w14:paraId="65EBBE3D" w14:textId="06F53D80" w:rsidR="00882812" w:rsidRDefault="00D23772">
          <w:pPr>
            <w:pStyle w:val="TOC3"/>
            <w:tabs>
              <w:tab w:val="right" w:leader="dot" w:pos="9019"/>
            </w:tabs>
            <w:rPr>
              <w:rFonts w:asciiTheme="minorHAnsi" w:eastAsiaTheme="minorEastAsia" w:hAnsiTheme="minorHAnsi"/>
              <w:noProof/>
              <w:sz w:val="22"/>
            </w:rPr>
          </w:pPr>
          <w:hyperlink w:anchor="_Toc61241024" w:history="1">
            <w:r w:rsidR="00882812" w:rsidRPr="00446ED5">
              <w:rPr>
                <w:rStyle w:val="Hyperlink"/>
                <w:noProof/>
              </w:rPr>
              <w:t>1.3.1 Đối tượng</w:t>
            </w:r>
            <w:r w:rsidR="00882812">
              <w:rPr>
                <w:noProof/>
                <w:webHidden/>
              </w:rPr>
              <w:tab/>
            </w:r>
            <w:r w:rsidR="00882812">
              <w:rPr>
                <w:noProof/>
                <w:webHidden/>
              </w:rPr>
              <w:fldChar w:fldCharType="begin"/>
            </w:r>
            <w:r w:rsidR="00882812">
              <w:rPr>
                <w:noProof/>
                <w:webHidden/>
              </w:rPr>
              <w:instrText xml:space="preserve"> PAGEREF _Toc61241024 \h </w:instrText>
            </w:r>
            <w:r w:rsidR="00882812">
              <w:rPr>
                <w:noProof/>
                <w:webHidden/>
              </w:rPr>
            </w:r>
            <w:r w:rsidR="00882812">
              <w:rPr>
                <w:noProof/>
                <w:webHidden/>
              </w:rPr>
              <w:fldChar w:fldCharType="separate"/>
            </w:r>
            <w:r w:rsidR="00882812">
              <w:rPr>
                <w:noProof/>
                <w:webHidden/>
              </w:rPr>
              <w:t>3</w:t>
            </w:r>
            <w:r w:rsidR="00882812">
              <w:rPr>
                <w:noProof/>
                <w:webHidden/>
              </w:rPr>
              <w:fldChar w:fldCharType="end"/>
            </w:r>
          </w:hyperlink>
        </w:p>
        <w:p w14:paraId="1FEE25F2" w14:textId="7771FAF5" w:rsidR="00882812" w:rsidRDefault="00D23772">
          <w:pPr>
            <w:pStyle w:val="TOC3"/>
            <w:tabs>
              <w:tab w:val="right" w:leader="dot" w:pos="9019"/>
            </w:tabs>
            <w:rPr>
              <w:rFonts w:asciiTheme="minorHAnsi" w:eastAsiaTheme="minorEastAsia" w:hAnsiTheme="minorHAnsi"/>
              <w:noProof/>
              <w:sz w:val="22"/>
            </w:rPr>
          </w:pPr>
          <w:hyperlink w:anchor="_Toc61241025" w:history="1">
            <w:r w:rsidR="00882812" w:rsidRPr="00446ED5">
              <w:rPr>
                <w:rStyle w:val="Hyperlink"/>
                <w:noProof/>
              </w:rPr>
              <w:t>1.3.2 Phạm vi nghiên cứu</w:t>
            </w:r>
            <w:r w:rsidR="00882812">
              <w:rPr>
                <w:noProof/>
                <w:webHidden/>
              </w:rPr>
              <w:tab/>
            </w:r>
            <w:r w:rsidR="00882812">
              <w:rPr>
                <w:noProof/>
                <w:webHidden/>
              </w:rPr>
              <w:fldChar w:fldCharType="begin"/>
            </w:r>
            <w:r w:rsidR="00882812">
              <w:rPr>
                <w:noProof/>
                <w:webHidden/>
              </w:rPr>
              <w:instrText xml:space="preserve"> PAGEREF _Toc61241025 \h </w:instrText>
            </w:r>
            <w:r w:rsidR="00882812">
              <w:rPr>
                <w:noProof/>
                <w:webHidden/>
              </w:rPr>
            </w:r>
            <w:r w:rsidR="00882812">
              <w:rPr>
                <w:noProof/>
                <w:webHidden/>
              </w:rPr>
              <w:fldChar w:fldCharType="separate"/>
            </w:r>
            <w:r w:rsidR="00882812">
              <w:rPr>
                <w:noProof/>
                <w:webHidden/>
              </w:rPr>
              <w:t>3</w:t>
            </w:r>
            <w:r w:rsidR="00882812">
              <w:rPr>
                <w:noProof/>
                <w:webHidden/>
              </w:rPr>
              <w:fldChar w:fldCharType="end"/>
            </w:r>
          </w:hyperlink>
        </w:p>
        <w:p w14:paraId="0E326B17" w14:textId="1D795AA4" w:rsidR="00882812" w:rsidRDefault="00D23772">
          <w:pPr>
            <w:pStyle w:val="TOC2"/>
            <w:tabs>
              <w:tab w:val="right" w:leader="dot" w:pos="9019"/>
            </w:tabs>
            <w:rPr>
              <w:rFonts w:asciiTheme="minorHAnsi" w:eastAsiaTheme="minorEastAsia" w:hAnsiTheme="minorHAnsi"/>
              <w:noProof/>
              <w:sz w:val="22"/>
            </w:rPr>
          </w:pPr>
          <w:hyperlink w:anchor="_Toc61241026" w:history="1">
            <w:r w:rsidR="00882812" w:rsidRPr="00446ED5">
              <w:rPr>
                <w:rStyle w:val="Hyperlink"/>
                <w:noProof/>
              </w:rPr>
              <w:t>1.4 Các đóng góp của luận văn</w:t>
            </w:r>
            <w:r w:rsidR="00882812">
              <w:rPr>
                <w:noProof/>
                <w:webHidden/>
              </w:rPr>
              <w:tab/>
            </w:r>
            <w:r w:rsidR="00882812">
              <w:rPr>
                <w:noProof/>
                <w:webHidden/>
              </w:rPr>
              <w:fldChar w:fldCharType="begin"/>
            </w:r>
            <w:r w:rsidR="00882812">
              <w:rPr>
                <w:noProof/>
                <w:webHidden/>
              </w:rPr>
              <w:instrText xml:space="preserve"> PAGEREF _Toc61241026 \h </w:instrText>
            </w:r>
            <w:r w:rsidR="00882812">
              <w:rPr>
                <w:noProof/>
                <w:webHidden/>
              </w:rPr>
            </w:r>
            <w:r w:rsidR="00882812">
              <w:rPr>
                <w:noProof/>
                <w:webHidden/>
              </w:rPr>
              <w:fldChar w:fldCharType="separate"/>
            </w:r>
            <w:r w:rsidR="00882812">
              <w:rPr>
                <w:noProof/>
                <w:webHidden/>
              </w:rPr>
              <w:t>3</w:t>
            </w:r>
            <w:r w:rsidR="00882812">
              <w:rPr>
                <w:noProof/>
                <w:webHidden/>
              </w:rPr>
              <w:fldChar w:fldCharType="end"/>
            </w:r>
          </w:hyperlink>
        </w:p>
        <w:p w14:paraId="3F431158" w14:textId="350F4163" w:rsidR="00882812" w:rsidRDefault="00D23772">
          <w:pPr>
            <w:pStyle w:val="TOC1"/>
            <w:rPr>
              <w:rFonts w:asciiTheme="minorHAnsi" w:eastAsiaTheme="minorEastAsia" w:hAnsiTheme="minorHAnsi"/>
              <w:noProof/>
              <w:sz w:val="22"/>
            </w:rPr>
          </w:pPr>
          <w:hyperlink w:anchor="_Toc61241027" w:history="1">
            <w:r w:rsidR="00882812" w:rsidRPr="00446ED5">
              <w:rPr>
                <w:rStyle w:val="Hyperlink"/>
                <w:noProof/>
              </w:rPr>
              <w:t>CHƯƠNG 2. CƠ SỞ LÝ THUYẾT VỀ HỌC MÁY VÀ HỌC SÂU.</w:t>
            </w:r>
            <w:r w:rsidR="00882812">
              <w:rPr>
                <w:noProof/>
                <w:webHidden/>
              </w:rPr>
              <w:tab/>
            </w:r>
            <w:r w:rsidR="00882812">
              <w:rPr>
                <w:noProof/>
                <w:webHidden/>
              </w:rPr>
              <w:fldChar w:fldCharType="begin"/>
            </w:r>
            <w:r w:rsidR="00882812">
              <w:rPr>
                <w:noProof/>
                <w:webHidden/>
              </w:rPr>
              <w:instrText xml:space="preserve"> PAGEREF _Toc61241027 \h </w:instrText>
            </w:r>
            <w:r w:rsidR="00882812">
              <w:rPr>
                <w:noProof/>
                <w:webHidden/>
              </w:rPr>
            </w:r>
            <w:r w:rsidR="00882812">
              <w:rPr>
                <w:noProof/>
                <w:webHidden/>
              </w:rPr>
              <w:fldChar w:fldCharType="separate"/>
            </w:r>
            <w:r w:rsidR="00882812">
              <w:rPr>
                <w:noProof/>
                <w:webHidden/>
              </w:rPr>
              <w:t>4</w:t>
            </w:r>
            <w:r w:rsidR="00882812">
              <w:rPr>
                <w:noProof/>
                <w:webHidden/>
              </w:rPr>
              <w:fldChar w:fldCharType="end"/>
            </w:r>
          </w:hyperlink>
        </w:p>
        <w:p w14:paraId="0AFD3B75" w14:textId="3B3D7F3D" w:rsidR="00882812" w:rsidRDefault="00D23772">
          <w:pPr>
            <w:pStyle w:val="TOC2"/>
            <w:tabs>
              <w:tab w:val="right" w:leader="dot" w:pos="9019"/>
            </w:tabs>
            <w:rPr>
              <w:rFonts w:asciiTheme="minorHAnsi" w:eastAsiaTheme="minorEastAsia" w:hAnsiTheme="minorHAnsi"/>
              <w:noProof/>
              <w:sz w:val="22"/>
            </w:rPr>
          </w:pPr>
          <w:hyperlink w:anchor="_Toc61241028" w:history="1">
            <w:r w:rsidR="00882812" w:rsidRPr="00446ED5">
              <w:rPr>
                <w:rStyle w:val="Hyperlink"/>
                <w:noProof/>
              </w:rPr>
              <w:t>2.1 Định nghĩa và bài toán của học máy</w:t>
            </w:r>
            <w:r w:rsidR="00882812">
              <w:rPr>
                <w:noProof/>
                <w:webHidden/>
              </w:rPr>
              <w:tab/>
            </w:r>
            <w:r w:rsidR="00882812">
              <w:rPr>
                <w:noProof/>
                <w:webHidden/>
              </w:rPr>
              <w:fldChar w:fldCharType="begin"/>
            </w:r>
            <w:r w:rsidR="00882812">
              <w:rPr>
                <w:noProof/>
                <w:webHidden/>
              </w:rPr>
              <w:instrText xml:space="preserve"> PAGEREF _Toc61241028 \h </w:instrText>
            </w:r>
            <w:r w:rsidR="00882812">
              <w:rPr>
                <w:noProof/>
                <w:webHidden/>
              </w:rPr>
            </w:r>
            <w:r w:rsidR="00882812">
              <w:rPr>
                <w:noProof/>
                <w:webHidden/>
              </w:rPr>
              <w:fldChar w:fldCharType="separate"/>
            </w:r>
            <w:r w:rsidR="00882812">
              <w:rPr>
                <w:noProof/>
                <w:webHidden/>
              </w:rPr>
              <w:t>4</w:t>
            </w:r>
            <w:r w:rsidR="00882812">
              <w:rPr>
                <w:noProof/>
                <w:webHidden/>
              </w:rPr>
              <w:fldChar w:fldCharType="end"/>
            </w:r>
          </w:hyperlink>
        </w:p>
        <w:p w14:paraId="2FDEACDB" w14:textId="7C04FDE5" w:rsidR="00882812" w:rsidRDefault="00D23772">
          <w:pPr>
            <w:pStyle w:val="TOC3"/>
            <w:tabs>
              <w:tab w:val="right" w:leader="dot" w:pos="9019"/>
            </w:tabs>
            <w:rPr>
              <w:rFonts w:asciiTheme="minorHAnsi" w:eastAsiaTheme="minorEastAsia" w:hAnsiTheme="minorHAnsi"/>
              <w:noProof/>
              <w:sz w:val="22"/>
            </w:rPr>
          </w:pPr>
          <w:hyperlink w:anchor="_Toc61241029" w:history="1">
            <w:r w:rsidR="00882812" w:rsidRPr="00446ED5">
              <w:rPr>
                <w:rStyle w:val="Hyperlink"/>
                <w:noProof/>
              </w:rPr>
              <w:t>2.1.1 Định nghĩa.</w:t>
            </w:r>
            <w:r w:rsidR="00882812">
              <w:rPr>
                <w:noProof/>
                <w:webHidden/>
              </w:rPr>
              <w:tab/>
            </w:r>
            <w:r w:rsidR="00882812">
              <w:rPr>
                <w:noProof/>
                <w:webHidden/>
              </w:rPr>
              <w:fldChar w:fldCharType="begin"/>
            </w:r>
            <w:r w:rsidR="00882812">
              <w:rPr>
                <w:noProof/>
                <w:webHidden/>
              </w:rPr>
              <w:instrText xml:space="preserve"> PAGEREF _Toc61241029 \h </w:instrText>
            </w:r>
            <w:r w:rsidR="00882812">
              <w:rPr>
                <w:noProof/>
                <w:webHidden/>
              </w:rPr>
            </w:r>
            <w:r w:rsidR="00882812">
              <w:rPr>
                <w:noProof/>
                <w:webHidden/>
              </w:rPr>
              <w:fldChar w:fldCharType="separate"/>
            </w:r>
            <w:r w:rsidR="00882812">
              <w:rPr>
                <w:noProof/>
                <w:webHidden/>
              </w:rPr>
              <w:t>4</w:t>
            </w:r>
            <w:r w:rsidR="00882812">
              <w:rPr>
                <w:noProof/>
                <w:webHidden/>
              </w:rPr>
              <w:fldChar w:fldCharType="end"/>
            </w:r>
          </w:hyperlink>
        </w:p>
        <w:p w14:paraId="0C9A0DA0" w14:textId="775252FF" w:rsidR="00882812" w:rsidRDefault="00D23772">
          <w:pPr>
            <w:pStyle w:val="TOC3"/>
            <w:tabs>
              <w:tab w:val="right" w:leader="dot" w:pos="9019"/>
            </w:tabs>
            <w:rPr>
              <w:rFonts w:asciiTheme="minorHAnsi" w:eastAsiaTheme="minorEastAsia" w:hAnsiTheme="minorHAnsi"/>
              <w:noProof/>
              <w:sz w:val="22"/>
            </w:rPr>
          </w:pPr>
          <w:hyperlink w:anchor="_Toc61241030" w:history="1">
            <w:r w:rsidR="00882812" w:rsidRPr="00446ED5">
              <w:rPr>
                <w:rStyle w:val="Hyperlink"/>
                <w:noProof/>
              </w:rPr>
              <w:t>2.1.2 Bài toán học có giám sát và học không giám sát.</w:t>
            </w:r>
            <w:r w:rsidR="00882812">
              <w:rPr>
                <w:noProof/>
                <w:webHidden/>
              </w:rPr>
              <w:tab/>
            </w:r>
            <w:r w:rsidR="00882812">
              <w:rPr>
                <w:noProof/>
                <w:webHidden/>
              </w:rPr>
              <w:fldChar w:fldCharType="begin"/>
            </w:r>
            <w:r w:rsidR="00882812">
              <w:rPr>
                <w:noProof/>
                <w:webHidden/>
              </w:rPr>
              <w:instrText xml:space="preserve"> PAGEREF _Toc61241030 \h </w:instrText>
            </w:r>
            <w:r w:rsidR="00882812">
              <w:rPr>
                <w:noProof/>
                <w:webHidden/>
              </w:rPr>
            </w:r>
            <w:r w:rsidR="00882812">
              <w:rPr>
                <w:noProof/>
                <w:webHidden/>
              </w:rPr>
              <w:fldChar w:fldCharType="separate"/>
            </w:r>
            <w:r w:rsidR="00882812">
              <w:rPr>
                <w:noProof/>
                <w:webHidden/>
              </w:rPr>
              <w:t>4</w:t>
            </w:r>
            <w:r w:rsidR="00882812">
              <w:rPr>
                <w:noProof/>
                <w:webHidden/>
              </w:rPr>
              <w:fldChar w:fldCharType="end"/>
            </w:r>
          </w:hyperlink>
        </w:p>
        <w:p w14:paraId="0D097238" w14:textId="727AAE87" w:rsidR="00882812" w:rsidRDefault="00D23772">
          <w:pPr>
            <w:pStyle w:val="TOC2"/>
            <w:tabs>
              <w:tab w:val="right" w:leader="dot" w:pos="9019"/>
            </w:tabs>
            <w:rPr>
              <w:rFonts w:asciiTheme="minorHAnsi" w:eastAsiaTheme="minorEastAsia" w:hAnsiTheme="minorHAnsi"/>
              <w:noProof/>
              <w:sz w:val="22"/>
            </w:rPr>
          </w:pPr>
          <w:hyperlink w:anchor="_Toc61241031" w:history="1">
            <w:r w:rsidR="00882812" w:rsidRPr="00446ED5">
              <w:rPr>
                <w:rStyle w:val="Hyperlink"/>
                <w:noProof/>
              </w:rPr>
              <w:t>2.2 Hai bài toán cơ bản của học máy.</w:t>
            </w:r>
            <w:r w:rsidR="00882812">
              <w:rPr>
                <w:noProof/>
                <w:webHidden/>
              </w:rPr>
              <w:tab/>
            </w:r>
            <w:r w:rsidR="00882812">
              <w:rPr>
                <w:noProof/>
                <w:webHidden/>
              </w:rPr>
              <w:fldChar w:fldCharType="begin"/>
            </w:r>
            <w:r w:rsidR="00882812">
              <w:rPr>
                <w:noProof/>
                <w:webHidden/>
              </w:rPr>
              <w:instrText xml:space="preserve"> PAGEREF _Toc61241031 \h </w:instrText>
            </w:r>
            <w:r w:rsidR="00882812">
              <w:rPr>
                <w:noProof/>
                <w:webHidden/>
              </w:rPr>
            </w:r>
            <w:r w:rsidR="00882812">
              <w:rPr>
                <w:noProof/>
                <w:webHidden/>
              </w:rPr>
              <w:fldChar w:fldCharType="separate"/>
            </w:r>
            <w:r w:rsidR="00882812">
              <w:rPr>
                <w:noProof/>
                <w:webHidden/>
              </w:rPr>
              <w:t>5</w:t>
            </w:r>
            <w:r w:rsidR="00882812">
              <w:rPr>
                <w:noProof/>
                <w:webHidden/>
              </w:rPr>
              <w:fldChar w:fldCharType="end"/>
            </w:r>
          </w:hyperlink>
        </w:p>
        <w:p w14:paraId="3E6F7F92" w14:textId="1893BC1E" w:rsidR="00882812" w:rsidRDefault="00D23772">
          <w:pPr>
            <w:pStyle w:val="TOC3"/>
            <w:tabs>
              <w:tab w:val="right" w:leader="dot" w:pos="9019"/>
            </w:tabs>
            <w:rPr>
              <w:rFonts w:asciiTheme="minorHAnsi" w:eastAsiaTheme="minorEastAsia" w:hAnsiTheme="minorHAnsi"/>
              <w:noProof/>
              <w:sz w:val="22"/>
            </w:rPr>
          </w:pPr>
          <w:hyperlink w:anchor="_Toc61241032" w:history="1">
            <w:r w:rsidR="00882812" w:rsidRPr="00446ED5">
              <w:rPr>
                <w:rStyle w:val="Hyperlink"/>
                <w:noProof/>
              </w:rPr>
              <w:t>2.2.1 bài toán hồi quy (regression).</w:t>
            </w:r>
            <w:r w:rsidR="00882812">
              <w:rPr>
                <w:noProof/>
                <w:webHidden/>
              </w:rPr>
              <w:tab/>
            </w:r>
            <w:r w:rsidR="00882812">
              <w:rPr>
                <w:noProof/>
                <w:webHidden/>
              </w:rPr>
              <w:fldChar w:fldCharType="begin"/>
            </w:r>
            <w:r w:rsidR="00882812">
              <w:rPr>
                <w:noProof/>
                <w:webHidden/>
              </w:rPr>
              <w:instrText xml:space="preserve"> PAGEREF _Toc61241032 \h </w:instrText>
            </w:r>
            <w:r w:rsidR="00882812">
              <w:rPr>
                <w:noProof/>
                <w:webHidden/>
              </w:rPr>
            </w:r>
            <w:r w:rsidR="00882812">
              <w:rPr>
                <w:noProof/>
                <w:webHidden/>
              </w:rPr>
              <w:fldChar w:fldCharType="separate"/>
            </w:r>
            <w:r w:rsidR="00882812">
              <w:rPr>
                <w:noProof/>
                <w:webHidden/>
              </w:rPr>
              <w:t>5</w:t>
            </w:r>
            <w:r w:rsidR="00882812">
              <w:rPr>
                <w:noProof/>
                <w:webHidden/>
              </w:rPr>
              <w:fldChar w:fldCharType="end"/>
            </w:r>
          </w:hyperlink>
        </w:p>
        <w:p w14:paraId="567DEAD7" w14:textId="1C9C3D5D" w:rsidR="00882812" w:rsidRDefault="00D23772">
          <w:pPr>
            <w:pStyle w:val="TOC3"/>
            <w:tabs>
              <w:tab w:val="right" w:leader="dot" w:pos="9019"/>
            </w:tabs>
            <w:rPr>
              <w:rFonts w:asciiTheme="minorHAnsi" w:eastAsiaTheme="minorEastAsia" w:hAnsiTheme="minorHAnsi"/>
              <w:noProof/>
              <w:sz w:val="22"/>
            </w:rPr>
          </w:pPr>
          <w:hyperlink w:anchor="_Toc61241033" w:history="1">
            <w:r w:rsidR="00882812" w:rsidRPr="00446ED5">
              <w:rPr>
                <w:rStyle w:val="Hyperlink"/>
                <w:noProof/>
              </w:rPr>
              <w:t>2.2.2 Bài toán phân loại.</w:t>
            </w:r>
            <w:r w:rsidR="00882812">
              <w:rPr>
                <w:noProof/>
                <w:webHidden/>
              </w:rPr>
              <w:tab/>
            </w:r>
            <w:r w:rsidR="00882812">
              <w:rPr>
                <w:noProof/>
                <w:webHidden/>
              </w:rPr>
              <w:fldChar w:fldCharType="begin"/>
            </w:r>
            <w:r w:rsidR="00882812">
              <w:rPr>
                <w:noProof/>
                <w:webHidden/>
              </w:rPr>
              <w:instrText xml:space="preserve"> PAGEREF _Toc61241033 \h </w:instrText>
            </w:r>
            <w:r w:rsidR="00882812">
              <w:rPr>
                <w:noProof/>
                <w:webHidden/>
              </w:rPr>
            </w:r>
            <w:r w:rsidR="00882812">
              <w:rPr>
                <w:noProof/>
                <w:webHidden/>
              </w:rPr>
              <w:fldChar w:fldCharType="separate"/>
            </w:r>
            <w:r w:rsidR="00882812">
              <w:rPr>
                <w:noProof/>
                <w:webHidden/>
              </w:rPr>
              <w:t>6</w:t>
            </w:r>
            <w:r w:rsidR="00882812">
              <w:rPr>
                <w:noProof/>
                <w:webHidden/>
              </w:rPr>
              <w:fldChar w:fldCharType="end"/>
            </w:r>
          </w:hyperlink>
        </w:p>
        <w:p w14:paraId="37A71C0A" w14:textId="74C5913B" w:rsidR="00882812" w:rsidRDefault="00D23772">
          <w:pPr>
            <w:pStyle w:val="TOC2"/>
            <w:tabs>
              <w:tab w:val="right" w:leader="dot" w:pos="9019"/>
            </w:tabs>
            <w:rPr>
              <w:rFonts w:asciiTheme="minorHAnsi" w:eastAsiaTheme="minorEastAsia" w:hAnsiTheme="minorHAnsi"/>
              <w:noProof/>
              <w:sz w:val="22"/>
            </w:rPr>
          </w:pPr>
          <w:hyperlink w:anchor="_Toc61241034" w:history="1">
            <w:r w:rsidR="00882812" w:rsidRPr="00446ED5">
              <w:rPr>
                <w:rStyle w:val="Hyperlink"/>
                <w:noProof/>
              </w:rPr>
              <w:t>2.3 Định nghĩa về học sâu</w:t>
            </w:r>
            <w:r w:rsidR="00882812">
              <w:rPr>
                <w:noProof/>
                <w:webHidden/>
              </w:rPr>
              <w:tab/>
            </w:r>
            <w:r w:rsidR="00882812">
              <w:rPr>
                <w:noProof/>
                <w:webHidden/>
              </w:rPr>
              <w:fldChar w:fldCharType="begin"/>
            </w:r>
            <w:r w:rsidR="00882812">
              <w:rPr>
                <w:noProof/>
                <w:webHidden/>
              </w:rPr>
              <w:instrText xml:space="preserve"> PAGEREF _Toc61241034 \h </w:instrText>
            </w:r>
            <w:r w:rsidR="00882812">
              <w:rPr>
                <w:noProof/>
                <w:webHidden/>
              </w:rPr>
            </w:r>
            <w:r w:rsidR="00882812">
              <w:rPr>
                <w:noProof/>
                <w:webHidden/>
              </w:rPr>
              <w:fldChar w:fldCharType="separate"/>
            </w:r>
            <w:r w:rsidR="00882812">
              <w:rPr>
                <w:noProof/>
                <w:webHidden/>
              </w:rPr>
              <w:t>8</w:t>
            </w:r>
            <w:r w:rsidR="00882812">
              <w:rPr>
                <w:noProof/>
                <w:webHidden/>
              </w:rPr>
              <w:fldChar w:fldCharType="end"/>
            </w:r>
          </w:hyperlink>
        </w:p>
        <w:p w14:paraId="20EB6E9F" w14:textId="1D0257D8" w:rsidR="00882812" w:rsidRDefault="00D23772">
          <w:pPr>
            <w:pStyle w:val="TOC3"/>
            <w:tabs>
              <w:tab w:val="right" w:leader="dot" w:pos="9019"/>
            </w:tabs>
            <w:rPr>
              <w:rFonts w:asciiTheme="minorHAnsi" w:eastAsiaTheme="minorEastAsia" w:hAnsiTheme="minorHAnsi"/>
              <w:noProof/>
              <w:sz w:val="22"/>
            </w:rPr>
          </w:pPr>
          <w:hyperlink w:anchor="_Toc61241035" w:history="1">
            <w:r w:rsidR="00882812" w:rsidRPr="00446ED5">
              <w:rPr>
                <w:rStyle w:val="Hyperlink"/>
                <w:noProof/>
              </w:rPr>
              <w:t>2.3.1 Định nghĩa về học sâu</w:t>
            </w:r>
            <w:r w:rsidR="00882812">
              <w:rPr>
                <w:noProof/>
                <w:webHidden/>
              </w:rPr>
              <w:tab/>
            </w:r>
            <w:r w:rsidR="00882812">
              <w:rPr>
                <w:noProof/>
                <w:webHidden/>
              </w:rPr>
              <w:fldChar w:fldCharType="begin"/>
            </w:r>
            <w:r w:rsidR="00882812">
              <w:rPr>
                <w:noProof/>
                <w:webHidden/>
              </w:rPr>
              <w:instrText xml:space="preserve"> PAGEREF _Toc61241035 \h </w:instrText>
            </w:r>
            <w:r w:rsidR="00882812">
              <w:rPr>
                <w:noProof/>
                <w:webHidden/>
              </w:rPr>
            </w:r>
            <w:r w:rsidR="00882812">
              <w:rPr>
                <w:noProof/>
                <w:webHidden/>
              </w:rPr>
              <w:fldChar w:fldCharType="separate"/>
            </w:r>
            <w:r w:rsidR="00882812">
              <w:rPr>
                <w:noProof/>
                <w:webHidden/>
              </w:rPr>
              <w:t>8</w:t>
            </w:r>
            <w:r w:rsidR="00882812">
              <w:rPr>
                <w:noProof/>
                <w:webHidden/>
              </w:rPr>
              <w:fldChar w:fldCharType="end"/>
            </w:r>
          </w:hyperlink>
        </w:p>
        <w:p w14:paraId="02FF8C14" w14:textId="78049562" w:rsidR="00882812" w:rsidRDefault="00D23772">
          <w:pPr>
            <w:pStyle w:val="TOC3"/>
            <w:tabs>
              <w:tab w:val="right" w:leader="dot" w:pos="9019"/>
            </w:tabs>
            <w:rPr>
              <w:rFonts w:asciiTheme="minorHAnsi" w:eastAsiaTheme="minorEastAsia" w:hAnsiTheme="minorHAnsi"/>
              <w:noProof/>
              <w:sz w:val="22"/>
            </w:rPr>
          </w:pPr>
          <w:hyperlink w:anchor="_Toc61241036" w:history="1">
            <w:r w:rsidR="00882812" w:rsidRPr="00446ED5">
              <w:rPr>
                <w:rStyle w:val="Hyperlink"/>
                <w:noProof/>
              </w:rPr>
              <w:t>2.3.2 Một số kiểu mạng thông dụng trong học sâu</w:t>
            </w:r>
            <w:r w:rsidR="00882812">
              <w:rPr>
                <w:noProof/>
                <w:webHidden/>
              </w:rPr>
              <w:tab/>
            </w:r>
            <w:r w:rsidR="00882812">
              <w:rPr>
                <w:noProof/>
                <w:webHidden/>
              </w:rPr>
              <w:fldChar w:fldCharType="begin"/>
            </w:r>
            <w:r w:rsidR="00882812">
              <w:rPr>
                <w:noProof/>
                <w:webHidden/>
              </w:rPr>
              <w:instrText xml:space="preserve"> PAGEREF _Toc61241036 \h </w:instrText>
            </w:r>
            <w:r w:rsidR="00882812">
              <w:rPr>
                <w:noProof/>
                <w:webHidden/>
              </w:rPr>
            </w:r>
            <w:r w:rsidR="00882812">
              <w:rPr>
                <w:noProof/>
                <w:webHidden/>
              </w:rPr>
              <w:fldChar w:fldCharType="separate"/>
            </w:r>
            <w:r w:rsidR="00882812">
              <w:rPr>
                <w:noProof/>
                <w:webHidden/>
              </w:rPr>
              <w:t>8</w:t>
            </w:r>
            <w:r w:rsidR="00882812">
              <w:rPr>
                <w:noProof/>
                <w:webHidden/>
              </w:rPr>
              <w:fldChar w:fldCharType="end"/>
            </w:r>
          </w:hyperlink>
        </w:p>
        <w:p w14:paraId="20AD853A" w14:textId="61303DA2" w:rsidR="00882812" w:rsidRDefault="00D23772">
          <w:pPr>
            <w:pStyle w:val="TOC2"/>
            <w:tabs>
              <w:tab w:val="right" w:leader="dot" w:pos="9019"/>
            </w:tabs>
            <w:rPr>
              <w:rFonts w:asciiTheme="minorHAnsi" w:eastAsiaTheme="minorEastAsia" w:hAnsiTheme="minorHAnsi"/>
              <w:noProof/>
              <w:sz w:val="22"/>
            </w:rPr>
          </w:pPr>
          <w:hyperlink w:anchor="_Toc61241037" w:history="1">
            <w:r w:rsidR="00882812" w:rsidRPr="00446ED5">
              <w:rPr>
                <w:rStyle w:val="Hyperlink"/>
                <w:noProof/>
              </w:rPr>
              <w:t>2.4 Các quy ước ký hiệu cơ bản của một mạng thần kinh (neural network).</w:t>
            </w:r>
            <w:r w:rsidR="00882812">
              <w:rPr>
                <w:noProof/>
                <w:webHidden/>
              </w:rPr>
              <w:tab/>
            </w:r>
            <w:r w:rsidR="00882812">
              <w:rPr>
                <w:noProof/>
                <w:webHidden/>
              </w:rPr>
              <w:fldChar w:fldCharType="begin"/>
            </w:r>
            <w:r w:rsidR="00882812">
              <w:rPr>
                <w:noProof/>
                <w:webHidden/>
              </w:rPr>
              <w:instrText xml:space="preserve"> PAGEREF _Toc61241037 \h </w:instrText>
            </w:r>
            <w:r w:rsidR="00882812">
              <w:rPr>
                <w:noProof/>
                <w:webHidden/>
              </w:rPr>
            </w:r>
            <w:r w:rsidR="00882812">
              <w:rPr>
                <w:noProof/>
                <w:webHidden/>
              </w:rPr>
              <w:fldChar w:fldCharType="separate"/>
            </w:r>
            <w:r w:rsidR="00882812">
              <w:rPr>
                <w:noProof/>
                <w:webHidden/>
              </w:rPr>
              <w:t>13</w:t>
            </w:r>
            <w:r w:rsidR="00882812">
              <w:rPr>
                <w:noProof/>
                <w:webHidden/>
              </w:rPr>
              <w:fldChar w:fldCharType="end"/>
            </w:r>
          </w:hyperlink>
        </w:p>
        <w:p w14:paraId="3BDCD11F" w14:textId="0002573B" w:rsidR="00882812" w:rsidRDefault="00D23772">
          <w:pPr>
            <w:pStyle w:val="TOC3"/>
            <w:tabs>
              <w:tab w:val="right" w:leader="dot" w:pos="9019"/>
            </w:tabs>
            <w:rPr>
              <w:rFonts w:asciiTheme="minorHAnsi" w:eastAsiaTheme="minorEastAsia" w:hAnsiTheme="minorHAnsi"/>
              <w:noProof/>
              <w:sz w:val="22"/>
            </w:rPr>
          </w:pPr>
          <w:hyperlink w:anchor="_Toc61241038" w:history="1">
            <w:r w:rsidR="00882812" w:rsidRPr="00446ED5">
              <w:rPr>
                <w:rStyle w:val="Hyperlink"/>
                <w:noProof/>
              </w:rPr>
              <w:t>2.4.1</w:t>
            </w:r>
            <w:r w:rsidR="00882812" w:rsidRPr="00446ED5">
              <w:rPr>
                <w:rStyle w:val="Hyperlink"/>
                <w:noProof/>
                <w:lang w:val="vi-VN"/>
              </w:rPr>
              <w:t xml:space="preserve">. </w:t>
            </w:r>
            <w:r w:rsidR="00882812" w:rsidRPr="00446ED5">
              <w:rPr>
                <w:rStyle w:val="Hyperlink"/>
                <w:noProof/>
              </w:rPr>
              <w:t>Lớp (</w:t>
            </w:r>
            <w:r w:rsidR="00882812" w:rsidRPr="00446ED5">
              <w:rPr>
                <w:rStyle w:val="Hyperlink"/>
                <w:noProof/>
                <w:lang w:val="vi-VN"/>
              </w:rPr>
              <w:t>Layer</w:t>
            </w:r>
            <w:r w:rsidR="00882812" w:rsidRPr="00446ED5">
              <w:rPr>
                <w:rStyle w:val="Hyperlink"/>
                <w:noProof/>
              </w:rPr>
              <w:t>)</w:t>
            </w:r>
            <w:r w:rsidR="00882812" w:rsidRPr="00446ED5">
              <w:rPr>
                <w:rStyle w:val="Hyperlink"/>
                <w:noProof/>
                <w:lang w:val="vi-VN"/>
              </w:rPr>
              <w:t>:</w:t>
            </w:r>
            <w:r w:rsidR="00882812">
              <w:rPr>
                <w:noProof/>
                <w:webHidden/>
              </w:rPr>
              <w:tab/>
            </w:r>
            <w:r w:rsidR="00882812">
              <w:rPr>
                <w:noProof/>
                <w:webHidden/>
              </w:rPr>
              <w:fldChar w:fldCharType="begin"/>
            </w:r>
            <w:r w:rsidR="00882812">
              <w:rPr>
                <w:noProof/>
                <w:webHidden/>
              </w:rPr>
              <w:instrText xml:space="preserve"> PAGEREF _Toc61241038 \h </w:instrText>
            </w:r>
            <w:r w:rsidR="00882812">
              <w:rPr>
                <w:noProof/>
                <w:webHidden/>
              </w:rPr>
            </w:r>
            <w:r w:rsidR="00882812">
              <w:rPr>
                <w:noProof/>
                <w:webHidden/>
              </w:rPr>
              <w:fldChar w:fldCharType="separate"/>
            </w:r>
            <w:r w:rsidR="00882812">
              <w:rPr>
                <w:noProof/>
                <w:webHidden/>
              </w:rPr>
              <w:t>13</w:t>
            </w:r>
            <w:r w:rsidR="00882812">
              <w:rPr>
                <w:noProof/>
                <w:webHidden/>
              </w:rPr>
              <w:fldChar w:fldCharType="end"/>
            </w:r>
          </w:hyperlink>
        </w:p>
        <w:p w14:paraId="214F74F2" w14:textId="18953D1F" w:rsidR="00882812" w:rsidRDefault="00D23772">
          <w:pPr>
            <w:pStyle w:val="TOC3"/>
            <w:tabs>
              <w:tab w:val="right" w:leader="dot" w:pos="9019"/>
            </w:tabs>
            <w:rPr>
              <w:rFonts w:asciiTheme="minorHAnsi" w:eastAsiaTheme="minorEastAsia" w:hAnsiTheme="minorHAnsi"/>
              <w:noProof/>
              <w:sz w:val="22"/>
            </w:rPr>
          </w:pPr>
          <w:hyperlink w:anchor="_Toc61241039" w:history="1">
            <w:r w:rsidR="00882812" w:rsidRPr="00446ED5">
              <w:rPr>
                <w:rStyle w:val="Hyperlink"/>
                <w:noProof/>
              </w:rPr>
              <w:t>2.4.2</w:t>
            </w:r>
            <w:r w:rsidR="00882812" w:rsidRPr="00446ED5">
              <w:rPr>
                <w:rStyle w:val="Hyperlink"/>
                <w:noProof/>
                <w:lang w:val="vi-VN"/>
              </w:rPr>
              <w:t>. Đơ</w:t>
            </w:r>
            <w:r w:rsidR="00882812" w:rsidRPr="00446ED5">
              <w:rPr>
                <w:rStyle w:val="Hyperlink"/>
                <w:noProof/>
              </w:rPr>
              <w:t>n vị (</w:t>
            </w:r>
            <w:r w:rsidR="00882812" w:rsidRPr="00446ED5">
              <w:rPr>
                <w:rStyle w:val="Hyperlink"/>
                <w:noProof/>
                <w:lang w:val="vi-VN"/>
              </w:rPr>
              <w:t>Units</w:t>
            </w:r>
            <w:r w:rsidR="00882812" w:rsidRPr="00446ED5">
              <w:rPr>
                <w:rStyle w:val="Hyperlink"/>
                <w:noProof/>
              </w:rPr>
              <w:t>)</w:t>
            </w:r>
            <w:r w:rsidR="00882812" w:rsidRPr="00446ED5">
              <w:rPr>
                <w:rStyle w:val="Hyperlink"/>
                <w:noProof/>
                <w:lang w:val="vi-VN"/>
              </w:rPr>
              <w:t>:</w:t>
            </w:r>
            <w:r w:rsidR="00882812">
              <w:rPr>
                <w:noProof/>
                <w:webHidden/>
              </w:rPr>
              <w:tab/>
            </w:r>
            <w:r w:rsidR="00882812">
              <w:rPr>
                <w:noProof/>
                <w:webHidden/>
              </w:rPr>
              <w:fldChar w:fldCharType="begin"/>
            </w:r>
            <w:r w:rsidR="00882812">
              <w:rPr>
                <w:noProof/>
                <w:webHidden/>
              </w:rPr>
              <w:instrText xml:space="preserve"> PAGEREF _Toc61241039 \h </w:instrText>
            </w:r>
            <w:r w:rsidR="00882812">
              <w:rPr>
                <w:noProof/>
                <w:webHidden/>
              </w:rPr>
            </w:r>
            <w:r w:rsidR="00882812">
              <w:rPr>
                <w:noProof/>
                <w:webHidden/>
              </w:rPr>
              <w:fldChar w:fldCharType="separate"/>
            </w:r>
            <w:r w:rsidR="00882812">
              <w:rPr>
                <w:noProof/>
                <w:webHidden/>
              </w:rPr>
              <w:t>13</w:t>
            </w:r>
            <w:r w:rsidR="00882812">
              <w:rPr>
                <w:noProof/>
                <w:webHidden/>
              </w:rPr>
              <w:fldChar w:fldCharType="end"/>
            </w:r>
          </w:hyperlink>
        </w:p>
        <w:p w14:paraId="004623DC" w14:textId="0D217CD7" w:rsidR="00882812" w:rsidRDefault="00D23772">
          <w:pPr>
            <w:pStyle w:val="TOC3"/>
            <w:tabs>
              <w:tab w:val="right" w:leader="dot" w:pos="9019"/>
            </w:tabs>
            <w:rPr>
              <w:rFonts w:asciiTheme="minorHAnsi" w:eastAsiaTheme="minorEastAsia" w:hAnsiTheme="minorHAnsi"/>
              <w:noProof/>
              <w:sz w:val="22"/>
            </w:rPr>
          </w:pPr>
          <w:hyperlink w:anchor="_Toc61241040" w:history="1">
            <w:r w:rsidR="00882812" w:rsidRPr="00446ED5">
              <w:rPr>
                <w:rStyle w:val="Hyperlink"/>
                <w:noProof/>
              </w:rPr>
              <w:t>2.4.3</w:t>
            </w:r>
            <w:r w:rsidR="00882812" w:rsidRPr="00446ED5">
              <w:rPr>
                <w:rStyle w:val="Hyperlink"/>
                <w:noProof/>
                <w:lang w:val="vi-VN"/>
              </w:rPr>
              <w:t xml:space="preserve">. </w:t>
            </w:r>
            <w:r w:rsidR="00882812" w:rsidRPr="00446ED5">
              <w:rPr>
                <w:rStyle w:val="Hyperlink"/>
                <w:noProof/>
              </w:rPr>
              <w:t>Trọng số và sai số:</w:t>
            </w:r>
            <w:r w:rsidR="00882812">
              <w:rPr>
                <w:noProof/>
                <w:webHidden/>
              </w:rPr>
              <w:tab/>
            </w:r>
            <w:r w:rsidR="00882812">
              <w:rPr>
                <w:noProof/>
                <w:webHidden/>
              </w:rPr>
              <w:fldChar w:fldCharType="begin"/>
            </w:r>
            <w:r w:rsidR="00882812">
              <w:rPr>
                <w:noProof/>
                <w:webHidden/>
              </w:rPr>
              <w:instrText xml:space="preserve"> PAGEREF _Toc61241040 \h </w:instrText>
            </w:r>
            <w:r w:rsidR="00882812">
              <w:rPr>
                <w:noProof/>
                <w:webHidden/>
              </w:rPr>
            </w:r>
            <w:r w:rsidR="00882812">
              <w:rPr>
                <w:noProof/>
                <w:webHidden/>
              </w:rPr>
              <w:fldChar w:fldCharType="separate"/>
            </w:r>
            <w:r w:rsidR="00882812">
              <w:rPr>
                <w:noProof/>
                <w:webHidden/>
              </w:rPr>
              <w:t>14</w:t>
            </w:r>
            <w:r w:rsidR="00882812">
              <w:rPr>
                <w:noProof/>
                <w:webHidden/>
              </w:rPr>
              <w:fldChar w:fldCharType="end"/>
            </w:r>
          </w:hyperlink>
        </w:p>
        <w:p w14:paraId="1DDA6E63" w14:textId="401D9730" w:rsidR="00882812" w:rsidRDefault="00D23772">
          <w:pPr>
            <w:pStyle w:val="TOC2"/>
            <w:tabs>
              <w:tab w:val="right" w:leader="dot" w:pos="9019"/>
            </w:tabs>
            <w:rPr>
              <w:rFonts w:asciiTheme="minorHAnsi" w:eastAsiaTheme="minorEastAsia" w:hAnsiTheme="minorHAnsi"/>
              <w:noProof/>
              <w:sz w:val="22"/>
            </w:rPr>
          </w:pPr>
          <w:hyperlink w:anchor="_Toc61241041" w:history="1">
            <w:r w:rsidR="00882812" w:rsidRPr="00446ED5">
              <w:rPr>
                <w:rStyle w:val="Hyperlink"/>
                <w:noProof/>
              </w:rPr>
              <w:t>2.5 Một số phép toán cơ bản trong mạng thần kinh nhân tạo</w:t>
            </w:r>
            <w:r w:rsidR="00882812">
              <w:rPr>
                <w:noProof/>
                <w:webHidden/>
              </w:rPr>
              <w:tab/>
            </w:r>
            <w:r w:rsidR="00882812">
              <w:rPr>
                <w:noProof/>
                <w:webHidden/>
              </w:rPr>
              <w:fldChar w:fldCharType="begin"/>
            </w:r>
            <w:r w:rsidR="00882812">
              <w:rPr>
                <w:noProof/>
                <w:webHidden/>
              </w:rPr>
              <w:instrText xml:space="preserve"> PAGEREF _Toc61241041 \h </w:instrText>
            </w:r>
            <w:r w:rsidR="00882812">
              <w:rPr>
                <w:noProof/>
                <w:webHidden/>
              </w:rPr>
            </w:r>
            <w:r w:rsidR="00882812">
              <w:rPr>
                <w:noProof/>
                <w:webHidden/>
              </w:rPr>
              <w:fldChar w:fldCharType="separate"/>
            </w:r>
            <w:r w:rsidR="00882812">
              <w:rPr>
                <w:noProof/>
                <w:webHidden/>
              </w:rPr>
              <w:t>14</w:t>
            </w:r>
            <w:r w:rsidR="00882812">
              <w:rPr>
                <w:noProof/>
                <w:webHidden/>
              </w:rPr>
              <w:fldChar w:fldCharType="end"/>
            </w:r>
          </w:hyperlink>
        </w:p>
        <w:p w14:paraId="5FC9A009" w14:textId="19CFAECF" w:rsidR="00882812" w:rsidRDefault="00D23772">
          <w:pPr>
            <w:pStyle w:val="TOC3"/>
            <w:tabs>
              <w:tab w:val="right" w:leader="dot" w:pos="9019"/>
            </w:tabs>
            <w:rPr>
              <w:rFonts w:asciiTheme="minorHAnsi" w:eastAsiaTheme="minorEastAsia" w:hAnsiTheme="minorHAnsi"/>
              <w:noProof/>
              <w:sz w:val="22"/>
            </w:rPr>
          </w:pPr>
          <w:hyperlink w:anchor="_Toc61241042" w:history="1">
            <w:r w:rsidR="00882812" w:rsidRPr="00446ED5">
              <w:rPr>
                <w:rStyle w:val="Hyperlink"/>
                <w:noProof/>
              </w:rPr>
              <w:t>2.5.1 Phép tính tích chập trong mạng thần kinh</w:t>
            </w:r>
            <w:r w:rsidR="00882812">
              <w:rPr>
                <w:noProof/>
                <w:webHidden/>
              </w:rPr>
              <w:tab/>
            </w:r>
            <w:r w:rsidR="00882812">
              <w:rPr>
                <w:noProof/>
                <w:webHidden/>
              </w:rPr>
              <w:fldChar w:fldCharType="begin"/>
            </w:r>
            <w:r w:rsidR="00882812">
              <w:rPr>
                <w:noProof/>
                <w:webHidden/>
              </w:rPr>
              <w:instrText xml:space="preserve"> PAGEREF _Toc61241042 \h </w:instrText>
            </w:r>
            <w:r w:rsidR="00882812">
              <w:rPr>
                <w:noProof/>
                <w:webHidden/>
              </w:rPr>
            </w:r>
            <w:r w:rsidR="00882812">
              <w:rPr>
                <w:noProof/>
                <w:webHidden/>
              </w:rPr>
              <w:fldChar w:fldCharType="separate"/>
            </w:r>
            <w:r w:rsidR="00882812">
              <w:rPr>
                <w:noProof/>
                <w:webHidden/>
              </w:rPr>
              <w:t>14</w:t>
            </w:r>
            <w:r w:rsidR="00882812">
              <w:rPr>
                <w:noProof/>
                <w:webHidden/>
              </w:rPr>
              <w:fldChar w:fldCharType="end"/>
            </w:r>
          </w:hyperlink>
        </w:p>
        <w:p w14:paraId="550D59DA" w14:textId="4264994E" w:rsidR="00882812" w:rsidRDefault="00D23772">
          <w:pPr>
            <w:pStyle w:val="TOC3"/>
            <w:tabs>
              <w:tab w:val="right" w:leader="dot" w:pos="9019"/>
            </w:tabs>
            <w:rPr>
              <w:rFonts w:asciiTheme="minorHAnsi" w:eastAsiaTheme="minorEastAsia" w:hAnsiTheme="minorHAnsi"/>
              <w:noProof/>
              <w:sz w:val="22"/>
            </w:rPr>
          </w:pPr>
          <w:hyperlink w:anchor="_Toc61241043" w:history="1">
            <w:r w:rsidR="00882812" w:rsidRPr="00446ED5">
              <w:rPr>
                <w:rStyle w:val="Hyperlink"/>
                <w:noProof/>
              </w:rPr>
              <w:t>2.5.2 Phép đệm 0</w:t>
            </w:r>
            <w:r w:rsidR="00882812">
              <w:rPr>
                <w:noProof/>
                <w:webHidden/>
              </w:rPr>
              <w:tab/>
            </w:r>
            <w:r w:rsidR="00882812">
              <w:rPr>
                <w:noProof/>
                <w:webHidden/>
              </w:rPr>
              <w:fldChar w:fldCharType="begin"/>
            </w:r>
            <w:r w:rsidR="00882812">
              <w:rPr>
                <w:noProof/>
                <w:webHidden/>
              </w:rPr>
              <w:instrText xml:space="preserve"> PAGEREF _Toc61241043 \h </w:instrText>
            </w:r>
            <w:r w:rsidR="00882812">
              <w:rPr>
                <w:noProof/>
                <w:webHidden/>
              </w:rPr>
            </w:r>
            <w:r w:rsidR="00882812">
              <w:rPr>
                <w:noProof/>
                <w:webHidden/>
              </w:rPr>
              <w:fldChar w:fldCharType="separate"/>
            </w:r>
            <w:r w:rsidR="00882812">
              <w:rPr>
                <w:noProof/>
                <w:webHidden/>
              </w:rPr>
              <w:t>15</w:t>
            </w:r>
            <w:r w:rsidR="00882812">
              <w:rPr>
                <w:noProof/>
                <w:webHidden/>
              </w:rPr>
              <w:fldChar w:fldCharType="end"/>
            </w:r>
          </w:hyperlink>
        </w:p>
        <w:p w14:paraId="7C3CDF33" w14:textId="002ED877" w:rsidR="00882812" w:rsidRDefault="00D23772">
          <w:pPr>
            <w:pStyle w:val="TOC3"/>
            <w:tabs>
              <w:tab w:val="right" w:leader="dot" w:pos="9019"/>
            </w:tabs>
            <w:rPr>
              <w:rFonts w:asciiTheme="minorHAnsi" w:eastAsiaTheme="minorEastAsia" w:hAnsiTheme="minorHAnsi"/>
              <w:noProof/>
              <w:sz w:val="22"/>
            </w:rPr>
          </w:pPr>
          <w:hyperlink w:anchor="_Toc61241044" w:history="1">
            <w:r w:rsidR="00882812" w:rsidRPr="00446ED5">
              <w:rPr>
                <w:rStyle w:val="Hyperlink"/>
                <w:noProof/>
              </w:rPr>
              <w:t>2.5.3 Phép gộp (pooling)</w:t>
            </w:r>
            <w:r w:rsidR="00882812">
              <w:rPr>
                <w:noProof/>
                <w:webHidden/>
              </w:rPr>
              <w:tab/>
            </w:r>
            <w:r w:rsidR="00882812">
              <w:rPr>
                <w:noProof/>
                <w:webHidden/>
              </w:rPr>
              <w:fldChar w:fldCharType="begin"/>
            </w:r>
            <w:r w:rsidR="00882812">
              <w:rPr>
                <w:noProof/>
                <w:webHidden/>
              </w:rPr>
              <w:instrText xml:space="preserve"> PAGEREF _Toc61241044 \h </w:instrText>
            </w:r>
            <w:r w:rsidR="00882812">
              <w:rPr>
                <w:noProof/>
                <w:webHidden/>
              </w:rPr>
            </w:r>
            <w:r w:rsidR="00882812">
              <w:rPr>
                <w:noProof/>
                <w:webHidden/>
              </w:rPr>
              <w:fldChar w:fldCharType="separate"/>
            </w:r>
            <w:r w:rsidR="00882812">
              <w:rPr>
                <w:noProof/>
                <w:webHidden/>
              </w:rPr>
              <w:t>16</w:t>
            </w:r>
            <w:r w:rsidR="00882812">
              <w:rPr>
                <w:noProof/>
                <w:webHidden/>
              </w:rPr>
              <w:fldChar w:fldCharType="end"/>
            </w:r>
          </w:hyperlink>
        </w:p>
        <w:p w14:paraId="464BB405" w14:textId="34139609" w:rsidR="00882812" w:rsidRDefault="00D23772">
          <w:pPr>
            <w:pStyle w:val="TOC3"/>
            <w:tabs>
              <w:tab w:val="right" w:leader="dot" w:pos="9019"/>
            </w:tabs>
            <w:rPr>
              <w:rFonts w:asciiTheme="minorHAnsi" w:eastAsiaTheme="minorEastAsia" w:hAnsiTheme="minorHAnsi"/>
              <w:noProof/>
              <w:sz w:val="22"/>
            </w:rPr>
          </w:pPr>
          <w:hyperlink w:anchor="_Toc61241045" w:history="1">
            <w:r w:rsidR="00882812" w:rsidRPr="00446ED5">
              <w:rPr>
                <w:rStyle w:val="Hyperlink"/>
                <w:noProof/>
              </w:rPr>
              <w:t>2.5.4 Lớp kết nối đầy đủ</w:t>
            </w:r>
            <w:r w:rsidR="00882812">
              <w:rPr>
                <w:noProof/>
                <w:webHidden/>
              </w:rPr>
              <w:tab/>
            </w:r>
            <w:r w:rsidR="00882812">
              <w:rPr>
                <w:noProof/>
                <w:webHidden/>
              </w:rPr>
              <w:fldChar w:fldCharType="begin"/>
            </w:r>
            <w:r w:rsidR="00882812">
              <w:rPr>
                <w:noProof/>
                <w:webHidden/>
              </w:rPr>
              <w:instrText xml:space="preserve"> PAGEREF _Toc61241045 \h </w:instrText>
            </w:r>
            <w:r w:rsidR="00882812">
              <w:rPr>
                <w:noProof/>
                <w:webHidden/>
              </w:rPr>
            </w:r>
            <w:r w:rsidR="00882812">
              <w:rPr>
                <w:noProof/>
                <w:webHidden/>
              </w:rPr>
              <w:fldChar w:fldCharType="separate"/>
            </w:r>
            <w:r w:rsidR="00882812">
              <w:rPr>
                <w:noProof/>
                <w:webHidden/>
              </w:rPr>
              <w:t>16</w:t>
            </w:r>
            <w:r w:rsidR="00882812">
              <w:rPr>
                <w:noProof/>
                <w:webHidden/>
              </w:rPr>
              <w:fldChar w:fldCharType="end"/>
            </w:r>
          </w:hyperlink>
        </w:p>
        <w:p w14:paraId="6145ED78" w14:textId="63422AF5" w:rsidR="00882812" w:rsidRDefault="00D23772">
          <w:pPr>
            <w:pStyle w:val="TOC3"/>
            <w:tabs>
              <w:tab w:val="right" w:leader="dot" w:pos="9019"/>
            </w:tabs>
            <w:rPr>
              <w:rFonts w:asciiTheme="minorHAnsi" w:eastAsiaTheme="minorEastAsia" w:hAnsiTheme="minorHAnsi"/>
              <w:noProof/>
              <w:sz w:val="22"/>
            </w:rPr>
          </w:pPr>
          <w:hyperlink w:anchor="_Toc61241046" w:history="1">
            <w:r w:rsidR="00882812" w:rsidRPr="00446ED5">
              <w:rPr>
                <w:rStyle w:val="Hyperlink"/>
                <w:noProof/>
              </w:rPr>
              <w:t>2.5.5 Hàm softmax</w:t>
            </w:r>
            <w:r w:rsidR="00882812">
              <w:rPr>
                <w:noProof/>
                <w:webHidden/>
              </w:rPr>
              <w:tab/>
            </w:r>
            <w:r w:rsidR="00882812">
              <w:rPr>
                <w:noProof/>
                <w:webHidden/>
              </w:rPr>
              <w:fldChar w:fldCharType="begin"/>
            </w:r>
            <w:r w:rsidR="00882812">
              <w:rPr>
                <w:noProof/>
                <w:webHidden/>
              </w:rPr>
              <w:instrText xml:space="preserve"> PAGEREF _Toc61241046 \h </w:instrText>
            </w:r>
            <w:r w:rsidR="00882812">
              <w:rPr>
                <w:noProof/>
                <w:webHidden/>
              </w:rPr>
            </w:r>
            <w:r w:rsidR="00882812">
              <w:rPr>
                <w:noProof/>
                <w:webHidden/>
              </w:rPr>
              <w:fldChar w:fldCharType="separate"/>
            </w:r>
            <w:r w:rsidR="00882812">
              <w:rPr>
                <w:noProof/>
                <w:webHidden/>
              </w:rPr>
              <w:t>17</w:t>
            </w:r>
            <w:r w:rsidR="00882812">
              <w:rPr>
                <w:noProof/>
                <w:webHidden/>
              </w:rPr>
              <w:fldChar w:fldCharType="end"/>
            </w:r>
          </w:hyperlink>
        </w:p>
        <w:p w14:paraId="52B403A3" w14:textId="50411972" w:rsidR="00882812" w:rsidRDefault="00D23772">
          <w:pPr>
            <w:pStyle w:val="TOC2"/>
            <w:tabs>
              <w:tab w:val="right" w:leader="dot" w:pos="9019"/>
            </w:tabs>
            <w:rPr>
              <w:rFonts w:asciiTheme="minorHAnsi" w:eastAsiaTheme="minorEastAsia" w:hAnsiTheme="minorHAnsi"/>
              <w:noProof/>
              <w:sz w:val="22"/>
            </w:rPr>
          </w:pPr>
          <w:hyperlink w:anchor="_Toc61241047" w:history="1">
            <w:r w:rsidR="00882812" w:rsidRPr="00446ED5">
              <w:rPr>
                <w:rStyle w:val="Hyperlink"/>
                <w:noProof/>
              </w:rPr>
              <w:t>2.6 Phương pháp giải bài toán mạng thần kinh cơ bản.</w:t>
            </w:r>
            <w:r w:rsidR="00882812">
              <w:rPr>
                <w:noProof/>
                <w:webHidden/>
              </w:rPr>
              <w:tab/>
            </w:r>
            <w:r w:rsidR="00882812">
              <w:rPr>
                <w:noProof/>
                <w:webHidden/>
              </w:rPr>
              <w:fldChar w:fldCharType="begin"/>
            </w:r>
            <w:r w:rsidR="00882812">
              <w:rPr>
                <w:noProof/>
                <w:webHidden/>
              </w:rPr>
              <w:instrText xml:space="preserve"> PAGEREF _Toc61241047 \h </w:instrText>
            </w:r>
            <w:r w:rsidR="00882812">
              <w:rPr>
                <w:noProof/>
                <w:webHidden/>
              </w:rPr>
            </w:r>
            <w:r w:rsidR="00882812">
              <w:rPr>
                <w:noProof/>
                <w:webHidden/>
              </w:rPr>
              <w:fldChar w:fldCharType="separate"/>
            </w:r>
            <w:r w:rsidR="00882812">
              <w:rPr>
                <w:noProof/>
                <w:webHidden/>
              </w:rPr>
              <w:t>17</w:t>
            </w:r>
            <w:r w:rsidR="00882812">
              <w:rPr>
                <w:noProof/>
                <w:webHidden/>
              </w:rPr>
              <w:fldChar w:fldCharType="end"/>
            </w:r>
          </w:hyperlink>
        </w:p>
        <w:p w14:paraId="5EFC6565" w14:textId="47C2B2AE" w:rsidR="00882812" w:rsidRDefault="00D23772">
          <w:pPr>
            <w:pStyle w:val="TOC3"/>
            <w:tabs>
              <w:tab w:val="right" w:leader="dot" w:pos="9019"/>
            </w:tabs>
            <w:rPr>
              <w:rFonts w:asciiTheme="minorHAnsi" w:eastAsiaTheme="minorEastAsia" w:hAnsiTheme="minorHAnsi"/>
              <w:noProof/>
              <w:sz w:val="22"/>
            </w:rPr>
          </w:pPr>
          <w:hyperlink w:anchor="_Toc61241048" w:history="1">
            <w:r w:rsidR="00882812" w:rsidRPr="00446ED5">
              <w:rPr>
                <w:rStyle w:val="Hyperlink"/>
                <w:noProof/>
              </w:rPr>
              <w:t>2.6.1 Hàm mất mát (loss function)</w:t>
            </w:r>
            <w:r w:rsidR="00882812">
              <w:rPr>
                <w:noProof/>
                <w:webHidden/>
              </w:rPr>
              <w:tab/>
            </w:r>
            <w:r w:rsidR="00882812">
              <w:rPr>
                <w:noProof/>
                <w:webHidden/>
              </w:rPr>
              <w:fldChar w:fldCharType="begin"/>
            </w:r>
            <w:r w:rsidR="00882812">
              <w:rPr>
                <w:noProof/>
                <w:webHidden/>
              </w:rPr>
              <w:instrText xml:space="preserve"> PAGEREF _Toc61241048 \h </w:instrText>
            </w:r>
            <w:r w:rsidR="00882812">
              <w:rPr>
                <w:noProof/>
                <w:webHidden/>
              </w:rPr>
            </w:r>
            <w:r w:rsidR="00882812">
              <w:rPr>
                <w:noProof/>
                <w:webHidden/>
              </w:rPr>
              <w:fldChar w:fldCharType="separate"/>
            </w:r>
            <w:r w:rsidR="00882812">
              <w:rPr>
                <w:noProof/>
                <w:webHidden/>
              </w:rPr>
              <w:t>18</w:t>
            </w:r>
            <w:r w:rsidR="00882812">
              <w:rPr>
                <w:noProof/>
                <w:webHidden/>
              </w:rPr>
              <w:fldChar w:fldCharType="end"/>
            </w:r>
          </w:hyperlink>
        </w:p>
        <w:p w14:paraId="13CAC416" w14:textId="095F51F5" w:rsidR="00882812" w:rsidRDefault="00D23772">
          <w:pPr>
            <w:pStyle w:val="TOC3"/>
            <w:tabs>
              <w:tab w:val="right" w:leader="dot" w:pos="9019"/>
            </w:tabs>
            <w:rPr>
              <w:rFonts w:asciiTheme="minorHAnsi" w:eastAsiaTheme="minorEastAsia" w:hAnsiTheme="minorHAnsi"/>
              <w:noProof/>
              <w:sz w:val="22"/>
            </w:rPr>
          </w:pPr>
          <w:hyperlink w:anchor="_Toc61241049" w:history="1">
            <w:r w:rsidR="00882812" w:rsidRPr="00446ED5">
              <w:rPr>
                <w:rStyle w:val="Hyperlink"/>
                <w:noProof/>
              </w:rPr>
              <w:t>2.6.2 Giải thuật lan truyền ngược (Back-propagation).</w:t>
            </w:r>
            <w:r w:rsidR="00882812">
              <w:rPr>
                <w:noProof/>
                <w:webHidden/>
              </w:rPr>
              <w:tab/>
            </w:r>
            <w:r w:rsidR="00882812">
              <w:rPr>
                <w:noProof/>
                <w:webHidden/>
              </w:rPr>
              <w:fldChar w:fldCharType="begin"/>
            </w:r>
            <w:r w:rsidR="00882812">
              <w:rPr>
                <w:noProof/>
                <w:webHidden/>
              </w:rPr>
              <w:instrText xml:space="preserve"> PAGEREF _Toc61241049 \h </w:instrText>
            </w:r>
            <w:r w:rsidR="00882812">
              <w:rPr>
                <w:noProof/>
                <w:webHidden/>
              </w:rPr>
            </w:r>
            <w:r w:rsidR="00882812">
              <w:rPr>
                <w:noProof/>
                <w:webHidden/>
              </w:rPr>
              <w:fldChar w:fldCharType="separate"/>
            </w:r>
            <w:r w:rsidR="00882812">
              <w:rPr>
                <w:noProof/>
                <w:webHidden/>
              </w:rPr>
              <w:t>18</w:t>
            </w:r>
            <w:r w:rsidR="00882812">
              <w:rPr>
                <w:noProof/>
                <w:webHidden/>
              </w:rPr>
              <w:fldChar w:fldCharType="end"/>
            </w:r>
          </w:hyperlink>
        </w:p>
        <w:p w14:paraId="64D14526" w14:textId="10056B5B" w:rsidR="00882812" w:rsidRDefault="00D23772">
          <w:pPr>
            <w:pStyle w:val="TOC3"/>
            <w:tabs>
              <w:tab w:val="right" w:leader="dot" w:pos="9019"/>
            </w:tabs>
            <w:rPr>
              <w:rFonts w:asciiTheme="minorHAnsi" w:eastAsiaTheme="minorEastAsia" w:hAnsiTheme="minorHAnsi"/>
              <w:noProof/>
              <w:sz w:val="22"/>
            </w:rPr>
          </w:pPr>
          <w:hyperlink w:anchor="_Toc61241050" w:history="1">
            <w:r w:rsidR="00882812" w:rsidRPr="00446ED5">
              <w:rPr>
                <w:rStyle w:val="Hyperlink"/>
                <w:noProof/>
              </w:rPr>
              <w:t>2.6.3 Các thuật toán tối ưu nâng cao.</w:t>
            </w:r>
            <w:r w:rsidR="00882812">
              <w:rPr>
                <w:noProof/>
                <w:webHidden/>
              </w:rPr>
              <w:tab/>
            </w:r>
            <w:r w:rsidR="00882812">
              <w:rPr>
                <w:noProof/>
                <w:webHidden/>
              </w:rPr>
              <w:fldChar w:fldCharType="begin"/>
            </w:r>
            <w:r w:rsidR="00882812">
              <w:rPr>
                <w:noProof/>
                <w:webHidden/>
              </w:rPr>
              <w:instrText xml:space="preserve"> PAGEREF _Toc61241050 \h </w:instrText>
            </w:r>
            <w:r w:rsidR="00882812">
              <w:rPr>
                <w:noProof/>
                <w:webHidden/>
              </w:rPr>
            </w:r>
            <w:r w:rsidR="00882812">
              <w:rPr>
                <w:noProof/>
                <w:webHidden/>
              </w:rPr>
              <w:fldChar w:fldCharType="separate"/>
            </w:r>
            <w:r w:rsidR="00882812">
              <w:rPr>
                <w:noProof/>
                <w:webHidden/>
              </w:rPr>
              <w:t>20</w:t>
            </w:r>
            <w:r w:rsidR="00882812">
              <w:rPr>
                <w:noProof/>
                <w:webHidden/>
              </w:rPr>
              <w:fldChar w:fldCharType="end"/>
            </w:r>
          </w:hyperlink>
        </w:p>
        <w:p w14:paraId="4B56B5BF" w14:textId="1D9A9534" w:rsidR="00882812" w:rsidRDefault="00D23772">
          <w:pPr>
            <w:pStyle w:val="TOC2"/>
            <w:tabs>
              <w:tab w:val="right" w:leader="dot" w:pos="9019"/>
            </w:tabs>
            <w:rPr>
              <w:rFonts w:asciiTheme="minorHAnsi" w:eastAsiaTheme="minorEastAsia" w:hAnsiTheme="minorHAnsi"/>
              <w:noProof/>
              <w:sz w:val="22"/>
            </w:rPr>
          </w:pPr>
          <w:hyperlink w:anchor="_Toc61241051" w:history="1">
            <w:r w:rsidR="00882812" w:rsidRPr="00446ED5">
              <w:rPr>
                <w:rStyle w:val="Hyperlink"/>
                <w:noProof/>
              </w:rPr>
              <w:t>2.7 Vấn đề quá khớp (Overfitting) và không khớp (underfitting) và phương pháp giải quyết</w:t>
            </w:r>
            <w:r w:rsidR="00882812">
              <w:rPr>
                <w:noProof/>
                <w:webHidden/>
              </w:rPr>
              <w:tab/>
            </w:r>
            <w:r w:rsidR="00882812">
              <w:rPr>
                <w:noProof/>
                <w:webHidden/>
              </w:rPr>
              <w:fldChar w:fldCharType="begin"/>
            </w:r>
            <w:r w:rsidR="00882812">
              <w:rPr>
                <w:noProof/>
                <w:webHidden/>
              </w:rPr>
              <w:instrText xml:space="preserve"> PAGEREF _Toc61241051 \h </w:instrText>
            </w:r>
            <w:r w:rsidR="00882812">
              <w:rPr>
                <w:noProof/>
                <w:webHidden/>
              </w:rPr>
            </w:r>
            <w:r w:rsidR="00882812">
              <w:rPr>
                <w:noProof/>
                <w:webHidden/>
              </w:rPr>
              <w:fldChar w:fldCharType="separate"/>
            </w:r>
            <w:r w:rsidR="00882812">
              <w:rPr>
                <w:noProof/>
                <w:webHidden/>
              </w:rPr>
              <w:t>20</w:t>
            </w:r>
            <w:r w:rsidR="00882812">
              <w:rPr>
                <w:noProof/>
                <w:webHidden/>
              </w:rPr>
              <w:fldChar w:fldCharType="end"/>
            </w:r>
          </w:hyperlink>
        </w:p>
        <w:p w14:paraId="58872C4A" w14:textId="4C1BBB23" w:rsidR="00882812" w:rsidRDefault="00D23772">
          <w:pPr>
            <w:pStyle w:val="TOC3"/>
            <w:tabs>
              <w:tab w:val="right" w:leader="dot" w:pos="9019"/>
            </w:tabs>
            <w:rPr>
              <w:rFonts w:asciiTheme="minorHAnsi" w:eastAsiaTheme="minorEastAsia" w:hAnsiTheme="minorHAnsi"/>
              <w:noProof/>
              <w:sz w:val="22"/>
            </w:rPr>
          </w:pPr>
          <w:hyperlink w:anchor="_Toc61241052" w:history="1">
            <w:r w:rsidR="00882812" w:rsidRPr="00446ED5">
              <w:rPr>
                <w:rStyle w:val="Hyperlink"/>
                <w:noProof/>
              </w:rPr>
              <w:t>2.7.1 Vấn đề quá khớp và không khớp</w:t>
            </w:r>
            <w:r w:rsidR="00882812">
              <w:rPr>
                <w:noProof/>
                <w:webHidden/>
              </w:rPr>
              <w:tab/>
            </w:r>
            <w:r w:rsidR="00882812">
              <w:rPr>
                <w:noProof/>
                <w:webHidden/>
              </w:rPr>
              <w:fldChar w:fldCharType="begin"/>
            </w:r>
            <w:r w:rsidR="00882812">
              <w:rPr>
                <w:noProof/>
                <w:webHidden/>
              </w:rPr>
              <w:instrText xml:space="preserve"> PAGEREF _Toc61241052 \h </w:instrText>
            </w:r>
            <w:r w:rsidR="00882812">
              <w:rPr>
                <w:noProof/>
                <w:webHidden/>
              </w:rPr>
            </w:r>
            <w:r w:rsidR="00882812">
              <w:rPr>
                <w:noProof/>
                <w:webHidden/>
              </w:rPr>
              <w:fldChar w:fldCharType="separate"/>
            </w:r>
            <w:r w:rsidR="00882812">
              <w:rPr>
                <w:noProof/>
                <w:webHidden/>
              </w:rPr>
              <w:t>21</w:t>
            </w:r>
            <w:r w:rsidR="00882812">
              <w:rPr>
                <w:noProof/>
                <w:webHidden/>
              </w:rPr>
              <w:fldChar w:fldCharType="end"/>
            </w:r>
          </w:hyperlink>
        </w:p>
        <w:p w14:paraId="54BAECCC" w14:textId="39509BF3" w:rsidR="00882812" w:rsidRDefault="00D23772">
          <w:pPr>
            <w:pStyle w:val="TOC3"/>
            <w:tabs>
              <w:tab w:val="right" w:leader="dot" w:pos="9019"/>
            </w:tabs>
            <w:rPr>
              <w:rFonts w:asciiTheme="minorHAnsi" w:eastAsiaTheme="minorEastAsia" w:hAnsiTheme="minorHAnsi"/>
              <w:noProof/>
              <w:sz w:val="22"/>
            </w:rPr>
          </w:pPr>
          <w:hyperlink w:anchor="_Toc61241053" w:history="1">
            <w:r w:rsidR="00882812" w:rsidRPr="00446ED5">
              <w:rPr>
                <w:rStyle w:val="Hyperlink"/>
                <w:noProof/>
              </w:rPr>
              <w:t>2.7.2 Giải pháp</w:t>
            </w:r>
            <w:r w:rsidR="00882812">
              <w:rPr>
                <w:noProof/>
                <w:webHidden/>
              </w:rPr>
              <w:tab/>
            </w:r>
            <w:r w:rsidR="00882812">
              <w:rPr>
                <w:noProof/>
                <w:webHidden/>
              </w:rPr>
              <w:fldChar w:fldCharType="begin"/>
            </w:r>
            <w:r w:rsidR="00882812">
              <w:rPr>
                <w:noProof/>
                <w:webHidden/>
              </w:rPr>
              <w:instrText xml:space="preserve"> PAGEREF _Toc61241053 \h </w:instrText>
            </w:r>
            <w:r w:rsidR="00882812">
              <w:rPr>
                <w:noProof/>
                <w:webHidden/>
              </w:rPr>
            </w:r>
            <w:r w:rsidR="00882812">
              <w:rPr>
                <w:noProof/>
                <w:webHidden/>
              </w:rPr>
              <w:fldChar w:fldCharType="separate"/>
            </w:r>
            <w:r w:rsidR="00882812">
              <w:rPr>
                <w:noProof/>
                <w:webHidden/>
              </w:rPr>
              <w:t>22</w:t>
            </w:r>
            <w:r w:rsidR="00882812">
              <w:rPr>
                <w:noProof/>
                <w:webHidden/>
              </w:rPr>
              <w:fldChar w:fldCharType="end"/>
            </w:r>
          </w:hyperlink>
        </w:p>
        <w:p w14:paraId="221B26C0" w14:textId="6880E9F1" w:rsidR="00882812" w:rsidRDefault="00D23772">
          <w:pPr>
            <w:pStyle w:val="TOC2"/>
            <w:tabs>
              <w:tab w:val="right" w:leader="dot" w:pos="9019"/>
            </w:tabs>
            <w:rPr>
              <w:rFonts w:asciiTheme="minorHAnsi" w:eastAsiaTheme="minorEastAsia" w:hAnsiTheme="minorHAnsi"/>
              <w:noProof/>
              <w:sz w:val="22"/>
            </w:rPr>
          </w:pPr>
          <w:hyperlink w:anchor="_Toc61241054" w:history="1">
            <w:r w:rsidR="00882812" w:rsidRPr="00446ED5">
              <w:rPr>
                <w:rStyle w:val="Hyperlink"/>
                <w:noProof/>
              </w:rPr>
              <w:t>2.8 Một số phương pháp kiểm tra độ chính xác của mô hình mạng</w:t>
            </w:r>
            <w:r w:rsidR="00882812">
              <w:rPr>
                <w:noProof/>
                <w:webHidden/>
              </w:rPr>
              <w:tab/>
            </w:r>
            <w:r w:rsidR="00882812">
              <w:rPr>
                <w:noProof/>
                <w:webHidden/>
              </w:rPr>
              <w:fldChar w:fldCharType="begin"/>
            </w:r>
            <w:r w:rsidR="00882812">
              <w:rPr>
                <w:noProof/>
                <w:webHidden/>
              </w:rPr>
              <w:instrText xml:space="preserve"> PAGEREF _Toc61241054 \h </w:instrText>
            </w:r>
            <w:r w:rsidR="00882812">
              <w:rPr>
                <w:noProof/>
                <w:webHidden/>
              </w:rPr>
            </w:r>
            <w:r w:rsidR="00882812">
              <w:rPr>
                <w:noProof/>
                <w:webHidden/>
              </w:rPr>
              <w:fldChar w:fldCharType="separate"/>
            </w:r>
            <w:r w:rsidR="00882812">
              <w:rPr>
                <w:noProof/>
                <w:webHidden/>
              </w:rPr>
              <w:t>24</w:t>
            </w:r>
            <w:r w:rsidR="00882812">
              <w:rPr>
                <w:noProof/>
                <w:webHidden/>
              </w:rPr>
              <w:fldChar w:fldCharType="end"/>
            </w:r>
          </w:hyperlink>
        </w:p>
        <w:p w14:paraId="06AA6906" w14:textId="7A450D06" w:rsidR="00882812" w:rsidRDefault="00D23772">
          <w:pPr>
            <w:pStyle w:val="TOC3"/>
            <w:tabs>
              <w:tab w:val="right" w:leader="dot" w:pos="9019"/>
            </w:tabs>
            <w:rPr>
              <w:rFonts w:asciiTheme="minorHAnsi" w:eastAsiaTheme="minorEastAsia" w:hAnsiTheme="minorHAnsi"/>
              <w:noProof/>
              <w:sz w:val="22"/>
            </w:rPr>
          </w:pPr>
          <w:hyperlink w:anchor="_Toc61241055" w:history="1">
            <w:r w:rsidR="00882812" w:rsidRPr="00446ED5">
              <w:rPr>
                <w:rStyle w:val="Hyperlink"/>
                <w:noProof/>
              </w:rPr>
              <w:t>2.8.1. Gradient checking.</w:t>
            </w:r>
            <w:r w:rsidR="00882812">
              <w:rPr>
                <w:noProof/>
                <w:webHidden/>
              </w:rPr>
              <w:tab/>
            </w:r>
            <w:r w:rsidR="00882812">
              <w:rPr>
                <w:noProof/>
                <w:webHidden/>
              </w:rPr>
              <w:fldChar w:fldCharType="begin"/>
            </w:r>
            <w:r w:rsidR="00882812">
              <w:rPr>
                <w:noProof/>
                <w:webHidden/>
              </w:rPr>
              <w:instrText xml:space="preserve"> PAGEREF _Toc61241055 \h </w:instrText>
            </w:r>
            <w:r w:rsidR="00882812">
              <w:rPr>
                <w:noProof/>
                <w:webHidden/>
              </w:rPr>
            </w:r>
            <w:r w:rsidR="00882812">
              <w:rPr>
                <w:noProof/>
                <w:webHidden/>
              </w:rPr>
              <w:fldChar w:fldCharType="separate"/>
            </w:r>
            <w:r w:rsidR="00882812">
              <w:rPr>
                <w:noProof/>
                <w:webHidden/>
              </w:rPr>
              <w:t>25</w:t>
            </w:r>
            <w:r w:rsidR="00882812">
              <w:rPr>
                <w:noProof/>
                <w:webHidden/>
              </w:rPr>
              <w:fldChar w:fldCharType="end"/>
            </w:r>
          </w:hyperlink>
        </w:p>
        <w:p w14:paraId="528BB36A" w14:textId="45E08814" w:rsidR="00882812" w:rsidRDefault="00D23772">
          <w:pPr>
            <w:pStyle w:val="TOC3"/>
            <w:tabs>
              <w:tab w:val="right" w:leader="dot" w:pos="9019"/>
            </w:tabs>
            <w:rPr>
              <w:rFonts w:asciiTheme="minorHAnsi" w:eastAsiaTheme="minorEastAsia" w:hAnsiTheme="minorHAnsi"/>
              <w:noProof/>
              <w:sz w:val="22"/>
            </w:rPr>
          </w:pPr>
          <w:hyperlink w:anchor="_Toc61241056" w:history="1">
            <w:r w:rsidR="00882812" w:rsidRPr="00446ED5">
              <w:rPr>
                <w:rStyle w:val="Hyperlink"/>
                <w:noProof/>
              </w:rPr>
              <w:t>2.8.2 Đánh giá bằng chỉ số IoU (intersection of union)</w:t>
            </w:r>
            <w:r w:rsidR="00882812">
              <w:rPr>
                <w:noProof/>
                <w:webHidden/>
              </w:rPr>
              <w:tab/>
            </w:r>
            <w:r w:rsidR="00882812">
              <w:rPr>
                <w:noProof/>
                <w:webHidden/>
              </w:rPr>
              <w:fldChar w:fldCharType="begin"/>
            </w:r>
            <w:r w:rsidR="00882812">
              <w:rPr>
                <w:noProof/>
                <w:webHidden/>
              </w:rPr>
              <w:instrText xml:space="preserve"> PAGEREF _Toc61241056 \h </w:instrText>
            </w:r>
            <w:r w:rsidR="00882812">
              <w:rPr>
                <w:noProof/>
                <w:webHidden/>
              </w:rPr>
            </w:r>
            <w:r w:rsidR="00882812">
              <w:rPr>
                <w:noProof/>
                <w:webHidden/>
              </w:rPr>
              <w:fldChar w:fldCharType="separate"/>
            </w:r>
            <w:r w:rsidR="00882812">
              <w:rPr>
                <w:noProof/>
                <w:webHidden/>
              </w:rPr>
              <w:t>25</w:t>
            </w:r>
            <w:r w:rsidR="00882812">
              <w:rPr>
                <w:noProof/>
                <w:webHidden/>
              </w:rPr>
              <w:fldChar w:fldCharType="end"/>
            </w:r>
          </w:hyperlink>
        </w:p>
        <w:p w14:paraId="546ED81A" w14:textId="44DA9C06" w:rsidR="00882812" w:rsidRDefault="00D23772">
          <w:pPr>
            <w:pStyle w:val="TOC3"/>
            <w:tabs>
              <w:tab w:val="right" w:leader="dot" w:pos="9019"/>
            </w:tabs>
            <w:rPr>
              <w:rFonts w:asciiTheme="minorHAnsi" w:eastAsiaTheme="minorEastAsia" w:hAnsiTheme="minorHAnsi"/>
              <w:noProof/>
              <w:sz w:val="22"/>
            </w:rPr>
          </w:pPr>
          <w:hyperlink w:anchor="_Toc61241057" w:history="1">
            <w:r w:rsidR="00882812" w:rsidRPr="00446ED5">
              <w:rPr>
                <w:rStyle w:val="Hyperlink"/>
                <w:noProof/>
              </w:rPr>
              <w:t>2.8.3 Đánh giá bằng chỉ số F1 score.</w:t>
            </w:r>
            <w:r w:rsidR="00882812">
              <w:rPr>
                <w:noProof/>
                <w:webHidden/>
              </w:rPr>
              <w:tab/>
            </w:r>
            <w:r w:rsidR="00882812">
              <w:rPr>
                <w:noProof/>
                <w:webHidden/>
              </w:rPr>
              <w:fldChar w:fldCharType="begin"/>
            </w:r>
            <w:r w:rsidR="00882812">
              <w:rPr>
                <w:noProof/>
                <w:webHidden/>
              </w:rPr>
              <w:instrText xml:space="preserve"> PAGEREF _Toc61241057 \h </w:instrText>
            </w:r>
            <w:r w:rsidR="00882812">
              <w:rPr>
                <w:noProof/>
                <w:webHidden/>
              </w:rPr>
            </w:r>
            <w:r w:rsidR="00882812">
              <w:rPr>
                <w:noProof/>
                <w:webHidden/>
              </w:rPr>
              <w:fldChar w:fldCharType="separate"/>
            </w:r>
            <w:r w:rsidR="00882812">
              <w:rPr>
                <w:noProof/>
                <w:webHidden/>
              </w:rPr>
              <w:t>26</w:t>
            </w:r>
            <w:r w:rsidR="00882812">
              <w:rPr>
                <w:noProof/>
                <w:webHidden/>
              </w:rPr>
              <w:fldChar w:fldCharType="end"/>
            </w:r>
          </w:hyperlink>
        </w:p>
        <w:p w14:paraId="3B653B2E" w14:textId="0E44E7FA" w:rsidR="00882812" w:rsidRDefault="00D23772">
          <w:pPr>
            <w:pStyle w:val="TOC2"/>
            <w:tabs>
              <w:tab w:val="right" w:leader="dot" w:pos="9019"/>
            </w:tabs>
            <w:rPr>
              <w:rFonts w:asciiTheme="minorHAnsi" w:eastAsiaTheme="minorEastAsia" w:hAnsiTheme="minorHAnsi"/>
              <w:noProof/>
              <w:sz w:val="22"/>
            </w:rPr>
          </w:pPr>
          <w:hyperlink w:anchor="_Toc61241058" w:history="1">
            <w:r w:rsidR="00882812" w:rsidRPr="00446ED5">
              <w:rPr>
                <w:rStyle w:val="Hyperlink"/>
                <w:noProof/>
              </w:rPr>
              <w:t>2.9 Kết luận chương 2</w:t>
            </w:r>
            <w:r w:rsidR="00882812">
              <w:rPr>
                <w:noProof/>
                <w:webHidden/>
              </w:rPr>
              <w:tab/>
            </w:r>
            <w:r w:rsidR="00882812">
              <w:rPr>
                <w:noProof/>
                <w:webHidden/>
              </w:rPr>
              <w:fldChar w:fldCharType="begin"/>
            </w:r>
            <w:r w:rsidR="00882812">
              <w:rPr>
                <w:noProof/>
                <w:webHidden/>
              </w:rPr>
              <w:instrText xml:space="preserve"> PAGEREF _Toc61241058 \h </w:instrText>
            </w:r>
            <w:r w:rsidR="00882812">
              <w:rPr>
                <w:noProof/>
                <w:webHidden/>
              </w:rPr>
            </w:r>
            <w:r w:rsidR="00882812">
              <w:rPr>
                <w:noProof/>
                <w:webHidden/>
              </w:rPr>
              <w:fldChar w:fldCharType="separate"/>
            </w:r>
            <w:r w:rsidR="00882812">
              <w:rPr>
                <w:noProof/>
                <w:webHidden/>
              </w:rPr>
              <w:t>27</w:t>
            </w:r>
            <w:r w:rsidR="00882812">
              <w:rPr>
                <w:noProof/>
                <w:webHidden/>
              </w:rPr>
              <w:fldChar w:fldCharType="end"/>
            </w:r>
          </w:hyperlink>
        </w:p>
        <w:p w14:paraId="359C3678" w14:textId="04A1D8CF" w:rsidR="00882812" w:rsidRDefault="00D23772">
          <w:pPr>
            <w:pStyle w:val="TOC1"/>
            <w:rPr>
              <w:rFonts w:asciiTheme="minorHAnsi" w:eastAsiaTheme="minorEastAsia" w:hAnsiTheme="minorHAnsi"/>
              <w:noProof/>
              <w:sz w:val="22"/>
            </w:rPr>
          </w:pPr>
          <w:hyperlink w:anchor="_Toc61241059" w:history="1">
            <w:r w:rsidR="00882812" w:rsidRPr="00446ED5">
              <w:rPr>
                <w:rStyle w:val="Hyperlink"/>
                <w:noProof/>
              </w:rPr>
              <w:t>CHƯƠNG 3. CƠ SỞ LÝ THUYẾT MÔ HÌNH MẠNG PHÁT HIỆN ĐỐI TƯỢNG YOLOv4 VÀ HUẤN LUYỆN MÔ HÌNH TRÊN TẬP DỮ LIỆU</w:t>
            </w:r>
            <w:r w:rsidR="00882812">
              <w:rPr>
                <w:noProof/>
                <w:webHidden/>
              </w:rPr>
              <w:tab/>
            </w:r>
            <w:r w:rsidR="00882812">
              <w:rPr>
                <w:noProof/>
                <w:webHidden/>
              </w:rPr>
              <w:fldChar w:fldCharType="begin"/>
            </w:r>
            <w:r w:rsidR="00882812">
              <w:rPr>
                <w:noProof/>
                <w:webHidden/>
              </w:rPr>
              <w:instrText xml:space="preserve"> PAGEREF _Toc61241059 \h </w:instrText>
            </w:r>
            <w:r w:rsidR="00882812">
              <w:rPr>
                <w:noProof/>
                <w:webHidden/>
              </w:rPr>
            </w:r>
            <w:r w:rsidR="00882812">
              <w:rPr>
                <w:noProof/>
                <w:webHidden/>
              </w:rPr>
              <w:fldChar w:fldCharType="separate"/>
            </w:r>
            <w:r w:rsidR="00882812">
              <w:rPr>
                <w:noProof/>
                <w:webHidden/>
              </w:rPr>
              <w:t>28</w:t>
            </w:r>
            <w:r w:rsidR="00882812">
              <w:rPr>
                <w:noProof/>
                <w:webHidden/>
              </w:rPr>
              <w:fldChar w:fldCharType="end"/>
            </w:r>
          </w:hyperlink>
        </w:p>
        <w:p w14:paraId="44E25C81" w14:textId="5A8600EA" w:rsidR="00882812" w:rsidRDefault="00D23772">
          <w:pPr>
            <w:pStyle w:val="TOC2"/>
            <w:tabs>
              <w:tab w:val="right" w:leader="dot" w:pos="9019"/>
            </w:tabs>
            <w:rPr>
              <w:rFonts w:asciiTheme="minorHAnsi" w:eastAsiaTheme="minorEastAsia" w:hAnsiTheme="minorHAnsi"/>
              <w:noProof/>
              <w:sz w:val="22"/>
            </w:rPr>
          </w:pPr>
          <w:hyperlink w:anchor="_Toc61241060" w:history="1">
            <w:r w:rsidR="00882812" w:rsidRPr="00446ED5">
              <w:rPr>
                <w:rStyle w:val="Hyperlink"/>
                <w:noProof/>
              </w:rPr>
              <w:t>3.1 Lý thuyết thuật toán YOLOv4 (you look only one).</w:t>
            </w:r>
            <w:r w:rsidR="00882812">
              <w:rPr>
                <w:noProof/>
                <w:webHidden/>
              </w:rPr>
              <w:tab/>
            </w:r>
            <w:r w:rsidR="00882812">
              <w:rPr>
                <w:noProof/>
                <w:webHidden/>
              </w:rPr>
              <w:fldChar w:fldCharType="begin"/>
            </w:r>
            <w:r w:rsidR="00882812">
              <w:rPr>
                <w:noProof/>
                <w:webHidden/>
              </w:rPr>
              <w:instrText xml:space="preserve"> PAGEREF _Toc61241060 \h </w:instrText>
            </w:r>
            <w:r w:rsidR="00882812">
              <w:rPr>
                <w:noProof/>
                <w:webHidden/>
              </w:rPr>
            </w:r>
            <w:r w:rsidR="00882812">
              <w:rPr>
                <w:noProof/>
                <w:webHidden/>
              </w:rPr>
              <w:fldChar w:fldCharType="separate"/>
            </w:r>
            <w:r w:rsidR="00882812">
              <w:rPr>
                <w:noProof/>
                <w:webHidden/>
              </w:rPr>
              <w:t>28</w:t>
            </w:r>
            <w:r w:rsidR="00882812">
              <w:rPr>
                <w:noProof/>
                <w:webHidden/>
              </w:rPr>
              <w:fldChar w:fldCharType="end"/>
            </w:r>
          </w:hyperlink>
        </w:p>
        <w:p w14:paraId="3B03A292" w14:textId="03A4D3FD" w:rsidR="00882812" w:rsidRDefault="00D23772">
          <w:pPr>
            <w:pStyle w:val="TOC2"/>
            <w:tabs>
              <w:tab w:val="right" w:leader="dot" w:pos="9019"/>
            </w:tabs>
            <w:rPr>
              <w:rFonts w:asciiTheme="minorHAnsi" w:eastAsiaTheme="minorEastAsia" w:hAnsiTheme="minorHAnsi"/>
              <w:noProof/>
              <w:sz w:val="22"/>
            </w:rPr>
          </w:pPr>
          <w:hyperlink w:anchor="_Toc61241061" w:history="1">
            <w:r w:rsidR="00882812" w:rsidRPr="00446ED5">
              <w:rPr>
                <w:rStyle w:val="Hyperlink"/>
                <w:noProof/>
              </w:rPr>
              <w:t>3.2 Huấn luyện thuật toán YOLOv4 nhận diện thiết bị bảo hộ lao động.</w:t>
            </w:r>
            <w:r w:rsidR="00882812">
              <w:rPr>
                <w:noProof/>
                <w:webHidden/>
              </w:rPr>
              <w:tab/>
            </w:r>
            <w:r w:rsidR="00882812">
              <w:rPr>
                <w:noProof/>
                <w:webHidden/>
              </w:rPr>
              <w:fldChar w:fldCharType="begin"/>
            </w:r>
            <w:r w:rsidR="00882812">
              <w:rPr>
                <w:noProof/>
                <w:webHidden/>
              </w:rPr>
              <w:instrText xml:space="preserve"> PAGEREF _Toc61241061 \h </w:instrText>
            </w:r>
            <w:r w:rsidR="00882812">
              <w:rPr>
                <w:noProof/>
                <w:webHidden/>
              </w:rPr>
            </w:r>
            <w:r w:rsidR="00882812">
              <w:rPr>
                <w:noProof/>
                <w:webHidden/>
              </w:rPr>
              <w:fldChar w:fldCharType="separate"/>
            </w:r>
            <w:r w:rsidR="00882812">
              <w:rPr>
                <w:noProof/>
                <w:webHidden/>
              </w:rPr>
              <w:t>29</w:t>
            </w:r>
            <w:r w:rsidR="00882812">
              <w:rPr>
                <w:noProof/>
                <w:webHidden/>
              </w:rPr>
              <w:fldChar w:fldCharType="end"/>
            </w:r>
          </w:hyperlink>
        </w:p>
        <w:p w14:paraId="15808F7C" w14:textId="79DF0CF5" w:rsidR="00882812" w:rsidRDefault="00D23772">
          <w:pPr>
            <w:pStyle w:val="TOC3"/>
            <w:tabs>
              <w:tab w:val="right" w:leader="dot" w:pos="9019"/>
            </w:tabs>
            <w:rPr>
              <w:rFonts w:asciiTheme="minorHAnsi" w:eastAsiaTheme="minorEastAsia" w:hAnsiTheme="minorHAnsi"/>
              <w:noProof/>
              <w:sz w:val="22"/>
            </w:rPr>
          </w:pPr>
          <w:hyperlink w:anchor="_Toc61241062" w:history="1">
            <w:r w:rsidR="00882812" w:rsidRPr="00446ED5">
              <w:rPr>
                <w:rStyle w:val="Hyperlink"/>
                <w:noProof/>
              </w:rPr>
              <w:t>3.2.1 Thu thập dữ liệu và xử lý dữ liệu</w:t>
            </w:r>
            <w:r w:rsidR="00882812">
              <w:rPr>
                <w:noProof/>
                <w:webHidden/>
              </w:rPr>
              <w:tab/>
            </w:r>
            <w:r w:rsidR="00882812">
              <w:rPr>
                <w:noProof/>
                <w:webHidden/>
              </w:rPr>
              <w:fldChar w:fldCharType="begin"/>
            </w:r>
            <w:r w:rsidR="00882812">
              <w:rPr>
                <w:noProof/>
                <w:webHidden/>
              </w:rPr>
              <w:instrText xml:space="preserve"> PAGEREF _Toc61241062 \h </w:instrText>
            </w:r>
            <w:r w:rsidR="00882812">
              <w:rPr>
                <w:noProof/>
                <w:webHidden/>
              </w:rPr>
            </w:r>
            <w:r w:rsidR="00882812">
              <w:rPr>
                <w:noProof/>
                <w:webHidden/>
              </w:rPr>
              <w:fldChar w:fldCharType="separate"/>
            </w:r>
            <w:r w:rsidR="00882812">
              <w:rPr>
                <w:noProof/>
                <w:webHidden/>
              </w:rPr>
              <w:t>30</w:t>
            </w:r>
            <w:r w:rsidR="00882812">
              <w:rPr>
                <w:noProof/>
                <w:webHidden/>
              </w:rPr>
              <w:fldChar w:fldCharType="end"/>
            </w:r>
          </w:hyperlink>
        </w:p>
        <w:p w14:paraId="000D56BA" w14:textId="5FDCFDD8" w:rsidR="00882812" w:rsidRDefault="00D23772">
          <w:pPr>
            <w:pStyle w:val="TOC3"/>
            <w:tabs>
              <w:tab w:val="right" w:leader="dot" w:pos="9019"/>
            </w:tabs>
            <w:rPr>
              <w:rFonts w:asciiTheme="minorHAnsi" w:eastAsiaTheme="minorEastAsia" w:hAnsiTheme="minorHAnsi"/>
              <w:noProof/>
              <w:sz w:val="22"/>
            </w:rPr>
          </w:pPr>
          <w:hyperlink w:anchor="_Toc61241063" w:history="1">
            <w:r w:rsidR="00882812" w:rsidRPr="00446ED5">
              <w:rPr>
                <w:rStyle w:val="Hyperlink"/>
                <w:noProof/>
              </w:rPr>
              <w:t>3.2.2 Huấn luyện mạng trên google colab.</w:t>
            </w:r>
            <w:r w:rsidR="00882812">
              <w:rPr>
                <w:noProof/>
                <w:webHidden/>
              </w:rPr>
              <w:tab/>
            </w:r>
            <w:r w:rsidR="00882812">
              <w:rPr>
                <w:noProof/>
                <w:webHidden/>
              </w:rPr>
              <w:fldChar w:fldCharType="begin"/>
            </w:r>
            <w:r w:rsidR="00882812">
              <w:rPr>
                <w:noProof/>
                <w:webHidden/>
              </w:rPr>
              <w:instrText xml:space="preserve"> PAGEREF _Toc61241063 \h </w:instrText>
            </w:r>
            <w:r w:rsidR="00882812">
              <w:rPr>
                <w:noProof/>
                <w:webHidden/>
              </w:rPr>
            </w:r>
            <w:r w:rsidR="00882812">
              <w:rPr>
                <w:noProof/>
                <w:webHidden/>
              </w:rPr>
              <w:fldChar w:fldCharType="separate"/>
            </w:r>
            <w:r w:rsidR="00882812">
              <w:rPr>
                <w:noProof/>
                <w:webHidden/>
              </w:rPr>
              <w:t>34</w:t>
            </w:r>
            <w:r w:rsidR="00882812">
              <w:rPr>
                <w:noProof/>
                <w:webHidden/>
              </w:rPr>
              <w:fldChar w:fldCharType="end"/>
            </w:r>
          </w:hyperlink>
        </w:p>
        <w:p w14:paraId="1AC4C669" w14:textId="6F58F56C" w:rsidR="00882812" w:rsidRDefault="00D23772">
          <w:pPr>
            <w:pStyle w:val="TOC3"/>
            <w:tabs>
              <w:tab w:val="right" w:leader="dot" w:pos="9019"/>
            </w:tabs>
            <w:rPr>
              <w:rFonts w:asciiTheme="minorHAnsi" w:eastAsiaTheme="minorEastAsia" w:hAnsiTheme="minorHAnsi"/>
              <w:noProof/>
              <w:sz w:val="22"/>
            </w:rPr>
          </w:pPr>
          <w:hyperlink w:anchor="_Toc61241064" w:history="1">
            <w:r w:rsidR="00882812" w:rsidRPr="00446ED5">
              <w:rPr>
                <w:rStyle w:val="Hyperlink"/>
                <w:noProof/>
              </w:rPr>
              <w:t>3.2.3 Cấu hình tập tin cấu trúc mạng YOLOv4</w:t>
            </w:r>
            <w:r w:rsidR="00882812">
              <w:rPr>
                <w:noProof/>
                <w:webHidden/>
              </w:rPr>
              <w:tab/>
            </w:r>
            <w:r w:rsidR="00882812">
              <w:rPr>
                <w:noProof/>
                <w:webHidden/>
              </w:rPr>
              <w:fldChar w:fldCharType="begin"/>
            </w:r>
            <w:r w:rsidR="00882812">
              <w:rPr>
                <w:noProof/>
                <w:webHidden/>
              </w:rPr>
              <w:instrText xml:space="preserve"> PAGEREF _Toc61241064 \h </w:instrText>
            </w:r>
            <w:r w:rsidR="00882812">
              <w:rPr>
                <w:noProof/>
                <w:webHidden/>
              </w:rPr>
            </w:r>
            <w:r w:rsidR="00882812">
              <w:rPr>
                <w:noProof/>
                <w:webHidden/>
              </w:rPr>
              <w:fldChar w:fldCharType="separate"/>
            </w:r>
            <w:r w:rsidR="00882812">
              <w:rPr>
                <w:noProof/>
                <w:webHidden/>
              </w:rPr>
              <w:t>39</w:t>
            </w:r>
            <w:r w:rsidR="00882812">
              <w:rPr>
                <w:noProof/>
                <w:webHidden/>
              </w:rPr>
              <w:fldChar w:fldCharType="end"/>
            </w:r>
          </w:hyperlink>
        </w:p>
        <w:p w14:paraId="09FC5D67" w14:textId="3EF18224" w:rsidR="00882812" w:rsidRDefault="00D23772">
          <w:pPr>
            <w:pStyle w:val="TOC3"/>
            <w:tabs>
              <w:tab w:val="right" w:leader="dot" w:pos="9019"/>
            </w:tabs>
            <w:rPr>
              <w:rFonts w:asciiTheme="minorHAnsi" w:eastAsiaTheme="minorEastAsia" w:hAnsiTheme="minorHAnsi"/>
              <w:noProof/>
              <w:sz w:val="22"/>
            </w:rPr>
          </w:pPr>
          <w:hyperlink w:anchor="_Toc61241065" w:history="1">
            <w:r w:rsidR="00882812" w:rsidRPr="00446ED5">
              <w:rPr>
                <w:rStyle w:val="Hyperlink"/>
                <w:noProof/>
              </w:rPr>
              <w:t>3.2.4 Kết quả huấn luyện</w:t>
            </w:r>
            <w:r w:rsidR="00882812">
              <w:rPr>
                <w:noProof/>
                <w:webHidden/>
              </w:rPr>
              <w:tab/>
            </w:r>
            <w:r w:rsidR="00882812">
              <w:rPr>
                <w:noProof/>
                <w:webHidden/>
              </w:rPr>
              <w:fldChar w:fldCharType="begin"/>
            </w:r>
            <w:r w:rsidR="00882812">
              <w:rPr>
                <w:noProof/>
                <w:webHidden/>
              </w:rPr>
              <w:instrText xml:space="preserve"> PAGEREF _Toc61241065 \h </w:instrText>
            </w:r>
            <w:r w:rsidR="00882812">
              <w:rPr>
                <w:noProof/>
                <w:webHidden/>
              </w:rPr>
            </w:r>
            <w:r w:rsidR="00882812">
              <w:rPr>
                <w:noProof/>
                <w:webHidden/>
              </w:rPr>
              <w:fldChar w:fldCharType="separate"/>
            </w:r>
            <w:r w:rsidR="00882812">
              <w:rPr>
                <w:noProof/>
                <w:webHidden/>
              </w:rPr>
              <w:t>39</w:t>
            </w:r>
            <w:r w:rsidR="00882812">
              <w:rPr>
                <w:noProof/>
                <w:webHidden/>
              </w:rPr>
              <w:fldChar w:fldCharType="end"/>
            </w:r>
          </w:hyperlink>
        </w:p>
        <w:p w14:paraId="3197DC76" w14:textId="121E3693" w:rsidR="00882812" w:rsidRDefault="00D23772">
          <w:pPr>
            <w:pStyle w:val="TOC2"/>
            <w:tabs>
              <w:tab w:val="right" w:leader="dot" w:pos="9019"/>
            </w:tabs>
            <w:rPr>
              <w:rFonts w:asciiTheme="minorHAnsi" w:eastAsiaTheme="minorEastAsia" w:hAnsiTheme="minorHAnsi"/>
              <w:noProof/>
              <w:sz w:val="22"/>
            </w:rPr>
          </w:pPr>
          <w:hyperlink w:anchor="_Toc61241066" w:history="1">
            <w:r w:rsidR="00882812" w:rsidRPr="00446ED5">
              <w:rPr>
                <w:rStyle w:val="Hyperlink"/>
                <w:noProof/>
              </w:rPr>
              <w:t>3.3 Kết  luận chương 3.</w:t>
            </w:r>
            <w:r w:rsidR="00882812">
              <w:rPr>
                <w:noProof/>
                <w:webHidden/>
              </w:rPr>
              <w:tab/>
            </w:r>
            <w:r w:rsidR="00882812">
              <w:rPr>
                <w:noProof/>
                <w:webHidden/>
              </w:rPr>
              <w:fldChar w:fldCharType="begin"/>
            </w:r>
            <w:r w:rsidR="00882812">
              <w:rPr>
                <w:noProof/>
                <w:webHidden/>
              </w:rPr>
              <w:instrText xml:space="preserve"> PAGEREF _Toc61241066 \h </w:instrText>
            </w:r>
            <w:r w:rsidR="00882812">
              <w:rPr>
                <w:noProof/>
                <w:webHidden/>
              </w:rPr>
            </w:r>
            <w:r w:rsidR="00882812">
              <w:rPr>
                <w:noProof/>
                <w:webHidden/>
              </w:rPr>
              <w:fldChar w:fldCharType="separate"/>
            </w:r>
            <w:r w:rsidR="00882812">
              <w:rPr>
                <w:noProof/>
                <w:webHidden/>
              </w:rPr>
              <w:t>40</w:t>
            </w:r>
            <w:r w:rsidR="00882812">
              <w:rPr>
                <w:noProof/>
                <w:webHidden/>
              </w:rPr>
              <w:fldChar w:fldCharType="end"/>
            </w:r>
          </w:hyperlink>
        </w:p>
        <w:p w14:paraId="29F15C82" w14:textId="48F5192A" w:rsidR="00882812" w:rsidRDefault="00D23772">
          <w:pPr>
            <w:pStyle w:val="TOC1"/>
            <w:rPr>
              <w:rFonts w:asciiTheme="minorHAnsi" w:eastAsiaTheme="minorEastAsia" w:hAnsiTheme="minorHAnsi"/>
              <w:noProof/>
              <w:sz w:val="22"/>
            </w:rPr>
          </w:pPr>
          <w:hyperlink w:anchor="_Toc61241067" w:history="1">
            <w:r w:rsidR="00882812" w:rsidRPr="00446ED5">
              <w:rPr>
                <w:rStyle w:val="Hyperlink"/>
                <w:noProof/>
              </w:rPr>
              <w:t>CHƯƠNG 4. PHÁT HIỆN THIẾT BỊ BẢO HỘ LAO ĐỘNG CÁ NHÂN</w:t>
            </w:r>
            <w:r w:rsidR="00882812">
              <w:rPr>
                <w:noProof/>
                <w:webHidden/>
              </w:rPr>
              <w:tab/>
            </w:r>
            <w:r w:rsidR="00882812">
              <w:rPr>
                <w:noProof/>
                <w:webHidden/>
              </w:rPr>
              <w:fldChar w:fldCharType="begin"/>
            </w:r>
            <w:r w:rsidR="00882812">
              <w:rPr>
                <w:noProof/>
                <w:webHidden/>
              </w:rPr>
              <w:instrText xml:space="preserve"> PAGEREF _Toc61241067 \h </w:instrText>
            </w:r>
            <w:r w:rsidR="00882812">
              <w:rPr>
                <w:noProof/>
                <w:webHidden/>
              </w:rPr>
            </w:r>
            <w:r w:rsidR="00882812">
              <w:rPr>
                <w:noProof/>
                <w:webHidden/>
              </w:rPr>
              <w:fldChar w:fldCharType="separate"/>
            </w:r>
            <w:r w:rsidR="00882812">
              <w:rPr>
                <w:noProof/>
                <w:webHidden/>
              </w:rPr>
              <w:t>41</w:t>
            </w:r>
            <w:r w:rsidR="00882812">
              <w:rPr>
                <w:noProof/>
                <w:webHidden/>
              </w:rPr>
              <w:fldChar w:fldCharType="end"/>
            </w:r>
          </w:hyperlink>
        </w:p>
        <w:p w14:paraId="2B769F33" w14:textId="56FEF216" w:rsidR="00882812" w:rsidRDefault="00D23772">
          <w:pPr>
            <w:pStyle w:val="TOC2"/>
            <w:tabs>
              <w:tab w:val="right" w:leader="dot" w:pos="9019"/>
            </w:tabs>
            <w:rPr>
              <w:rFonts w:asciiTheme="minorHAnsi" w:eastAsiaTheme="minorEastAsia" w:hAnsiTheme="minorHAnsi"/>
              <w:noProof/>
              <w:sz w:val="22"/>
            </w:rPr>
          </w:pPr>
          <w:hyperlink w:anchor="_Toc61241068" w:history="1">
            <w:r w:rsidR="00882812" w:rsidRPr="00446ED5">
              <w:rPr>
                <w:rStyle w:val="Hyperlink"/>
                <w:noProof/>
              </w:rPr>
              <w:t>4.1 Đánh giá các phương pháp đã thực hiện.</w:t>
            </w:r>
            <w:r w:rsidR="00882812">
              <w:rPr>
                <w:noProof/>
                <w:webHidden/>
              </w:rPr>
              <w:tab/>
            </w:r>
            <w:r w:rsidR="00882812">
              <w:rPr>
                <w:noProof/>
                <w:webHidden/>
              </w:rPr>
              <w:fldChar w:fldCharType="begin"/>
            </w:r>
            <w:r w:rsidR="00882812">
              <w:rPr>
                <w:noProof/>
                <w:webHidden/>
              </w:rPr>
              <w:instrText xml:space="preserve"> PAGEREF _Toc61241068 \h </w:instrText>
            </w:r>
            <w:r w:rsidR="00882812">
              <w:rPr>
                <w:noProof/>
                <w:webHidden/>
              </w:rPr>
            </w:r>
            <w:r w:rsidR="00882812">
              <w:rPr>
                <w:noProof/>
                <w:webHidden/>
              </w:rPr>
              <w:fldChar w:fldCharType="separate"/>
            </w:r>
            <w:r w:rsidR="00882812">
              <w:rPr>
                <w:noProof/>
                <w:webHidden/>
              </w:rPr>
              <w:t>41</w:t>
            </w:r>
            <w:r w:rsidR="00882812">
              <w:rPr>
                <w:noProof/>
                <w:webHidden/>
              </w:rPr>
              <w:fldChar w:fldCharType="end"/>
            </w:r>
          </w:hyperlink>
        </w:p>
        <w:p w14:paraId="00C6354F" w14:textId="73EC44E3" w:rsidR="00882812" w:rsidRDefault="00D23772">
          <w:pPr>
            <w:pStyle w:val="TOC3"/>
            <w:tabs>
              <w:tab w:val="right" w:leader="dot" w:pos="9019"/>
            </w:tabs>
            <w:rPr>
              <w:rFonts w:asciiTheme="minorHAnsi" w:eastAsiaTheme="minorEastAsia" w:hAnsiTheme="minorHAnsi"/>
              <w:noProof/>
              <w:sz w:val="22"/>
            </w:rPr>
          </w:pPr>
          <w:hyperlink w:anchor="_Toc61241069" w:history="1">
            <w:r w:rsidR="00882812" w:rsidRPr="00446ED5">
              <w:rPr>
                <w:rStyle w:val="Hyperlink"/>
                <w:noProof/>
              </w:rPr>
              <w:t>Phương pháp 1</w:t>
            </w:r>
            <w:r w:rsidR="00882812">
              <w:rPr>
                <w:noProof/>
                <w:webHidden/>
              </w:rPr>
              <w:tab/>
            </w:r>
            <w:r w:rsidR="00882812">
              <w:rPr>
                <w:noProof/>
                <w:webHidden/>
              </w:rPr>
              <w:fldChar w:fldCharType="begin"/>
            </w:r>
            <w:r w:rsidR="00882812">
              <w:rPr>
                <w:noProof/>
                <w:webHidden/>
              </w:rPr>
              <w:instrText xml:space="preserve"> PAGEREF _Toc61241069 \h </w:instrText>
            </w:r>
            <w:r w:rsidR="00882812">
              <w:rPr>
                <w:noProof/>
                <w:webHidden/>
              </w:rPr>
            </w:r>
            <w:r w:rsidR="00882812">
              <w:rPr>
                <w:noProof/>
                <w:webHidden/>
              </w:rPr>
              <w:fldChar w:fldCharType="separate"/>
            </w:r>
            <w:r w:rsidR="00882812">
              <w:rPr>
                <w:noProof/>
                <w:webHidden/>
              </w:rPr>
              <w:t>41</w:t>
            </w:r>
            <w:r w:rsidR="00882812">
              <w:rPr>
                <w:noProof/>
                <w:webHidden/>
              </w:rPr>
              <w:fldChar w:fldCharType="end"/>
            </w:r>
          </w:hyperlink>
        </w:p>
        <w:p w14:paraId="4EF7B9A4" w14:textId="2C9CAD64" w:rsidR="00882812" w:rsidRDefault="00D23772">
          <w:pPr>
            <w:pStyle w:val="TOC3"/>
            <w:tabs>
              <w:tab w:val="right" w:leader="dot" w:pos="9019"/>
            </w:tabs>
            <w:rPr>
              <w:rFonts w:asciiTheme="minorHAnsi" w:eastAsiaTheme="minorEastAsia" w:hAnsiTheme="minorHAnsi"/>
              <w:noProof/>
              <w:sz w:val="22"/>
            </w:rPr>
          </w:pPr>
          <w:hyperlink w:anchor="_Toc61241070" w:history="1">
            <w:r w:rsidR="00882812" w:rsidRPr="00446ED5">
              <w:rPr>
                <w:rStyle w:val="Hyperlink"/>
                <w:noProof/>
              </w:rPr>
              <w:t>Phương pháp 2</w:t>
            </w:r>
            <w:r w:rsidR="00882812">
              <w:rPr>
                <w:noProof/>
                <w:webHidden/>
              </w:rPr>
              <w:tab/>
            </w:r>
            <w:r w:rsidR="00882812">
              <w:rPr>
                <w:noProof/>
                <w:webHidden/>
              </w:rPr>
              <w:fldChar w:fldCharType="begin"/>
            </w:r>
            <w:r w:rsidR="00882812">
              <w:rPr>
                <w:noProof/>
                <w:webHidden/>
              </w:rPr>
              <w:instrText xml:space="preserve"> PAGEREF _Toc61241070 \h </w:instrText>
            </w:r>
            <w:r w:rsidR="00882812">
              <w:rPr>
                <w:noProof/>
                <w:webHidden/>
              </w:rPr>
            </w:r>
            <w:r w:rsidR="00882812">
              <w:rPr>
                <w:noProof/>
                <w:webHidden/>
              </w:rPr>
              <w:fldChar w:fldCharType="separate"/>
            </w:r>
            <w:r w:rsidR="00882812">
              <w:rPr>
                <w:noProof/>
                <w:webHidden/>
              </w:rPr>
              <w:t>43</w:t>
            </w:r>
            <w:r w:rsidR="00882812">
              <w:rPr>
                <w:noProof/>
                <w:webHidden/>
              </w:rPr>
              <w:fldChar w:fldCharType="end"/>
            </w:r>
          </w:hyperlink>
        </w:p>
        <w:p w14:paraId="1099AD49" w14:textId="595F5B82" w:rsidR="00882812" w:rsidRDefault="00D23772">
          <w:pPr>
            <w:pStyle w:val="TOC3"/>
            <w:tabs>
              <w:tab w:val="right" w:leader="dot" w:pos="9019"/>
            </w:tabs>
            <w:rPr>
              <w:rFonts w:asciiTheme="minorHAnsi" w:eastAsiaTheme="minorEastAsia" w:hAnsiTheme="minorHAnsi"/>
              <w:noProof/>
              <w:sz w:val="22"/>
            </w:rPr>
          </w:pPr>
          <w:hyperlink w:anchor="_Toc61241071" w:history="1">
            <w:r w:rsidR="00882812" w:rsidRPr="00446ED5">
              <w:rPr>
                <w:rStyle w:val="Hyperlink"/>
                <w:noProof/>
              </w:rPr>
              <w:t>4.1.1. Sơ đồ khối phương pháp 2</w:t>
            </w:r>
            <w:r w:rsidR="00882812">
              <w:rPr>
                <w:noProof/>
                <w:webHidden/>
              </w:rPr>
              <w:tab/>
            </w:r>
            <w:r w:rsidR="00882812">
              <w:rPr>
                <w:noProof/>
                <w:webHidden/>
              </w:rPr>
              <w:fldChar w:fldCharType="begin"/>
            </w:r>
            <w:r w:rsidR="00882812">
              <w:rPr>
                <w:noProof/>
                <w:webHidden/>
              </w:rPr>
              <w:instrText xml:space="preserve"> PAGEREF _Toc61241071 \h </w:instrText>
            </w:r>
            <w:r w:rsidR="00882812">
              <w:rPr>
                <w:noProof/>
                <w:webHidden/>
              </w:rPr>
            </w:r>
            <w:r w:rsidR="00882812">
              <w:rPr>
                <w:noProof/>
                <w:webHidden/>
              </w:rPr>
              <w:fldChar w:fldCharType="separate"/>
            </w:r>
            <w:r w:rsidR="00882812">
              <w:rPr>
                <w:noProof/>
                <w:webHidden/>
              </w:rPr>
              <w:t>45</w:t>
            </w:r>
            <w:r w:rsidR="00882812">
              <w:rPr>
                <w:noProof/>
                <w:webHidden/>
              </w:rPr>
              <w:fldChar w:fldCharType="end"/>
            </w:r>
          </w:hyperlink>
        </w:p>
        <w:p w14:paraId="72998D40" w14:textId="6B8C01C3" w:rsidR="00882812" w:rsidRDefault="00D23772">
          <w:pPr>
            <w:pStyle w:val="TOC3"/>
            <w:tabs>
              <w:tab w:val="right" w:leader="dot" w:pos="9019"/>
            </w:tabs>
            <w:rPr>
              <w:rFonts w:asciiTheme="minorHAnsi" w:eastAsiaTheme="minorEastAsia" w:hAnsiTheme="minorHAnsi"/>
              <w:noProof/>
              <w:sz w:val="22"/>
            </w:rPr>
          </w:pPr>
          <w:hyperlink w:anchor="_Toc61241072" w:history="1">
            <w:r w:rsidR="00882812" w:rsidRPr="00446ED5">
              <w:rPr>
                <w:rStyle w:val="Hyperlink"/>
                <w:noProof/>
              </w:rPr>
              <w:t>4.1.2. Kết quả thực hiện.</w:t>
            </w:r>
            <w:r w:rsidR="00882812">
              <w:rPr>
                <w:noProof/>
                <w:webHidden/>
              </w:rPr>
              <w:tab/>
            </w:r>
            <w:r w:rsidR="00882812">
              <w:rPr>
                <w:noProof/>
                <w:webHidden/>
              </w:rPr>
              <w:fldChar w:fldCharType="begin"/>
            </w:r>
            <w:r w:rsidR="00882812">
              <w:rPr>
                <w:noProof/>
                <w:webHidden/>
              </w:rPr>
              <w:instrText xml:space="preserve"> PAGEREF _Toc61241072 \h </w:instrText>
            </w:r>
            <w:r w:rsidR="00882812">
              <w:rPr>
                <w:noProof/>
                <w:webHidden/>
              </w:rPr>
            </w:r>
            <w:r w:rsidR="00882812">
              <w:rPr>
                <w:noProof/>
                <w:webHidden/>
              </w:rPr>
              <w:fldChar w:fldCharType="separate"/>
            </w:r>
            <w:r w:rsidR="00882812">
              <w:rPr>
                <w:noProof/>
                <w:webHidden/>
              </w:rPr>
              <w:t>46</w:t>
            </w:r>
            <w:r w:rsidR="00882812">
              <w:rPr>
                <w:noProof/>
                <w:webHidden/>
              </w:rPr>
              <w:fldChar w:fldCharType="end"/>
            </w:r>
          </w:hyperlink>
        </w:p>
        <w:p w14:paraId="07CCD840" w14:textId="15BF1502" w:rsidR="00882812" w:rsidRDefault="00D23772">
          <w:pPr>
            <w:pStyle w:val="TOC2"/>
            <w:tabs>
              <w:tab w:val="right" w:leader="dot" w:pos="9019"/>
            </w:tabs>
            <w:rPr>
              <w:rFonts w:asciiTheme="minorHAnsi" w:eastAsiaTheme="minorEastAsia" w:hAnsiTheme="minorHAnsi"/>
              <w:noProof/>
              <w:sz w:val="22"/>
            </w:rPr>
          </w:pPr>
          <w:hyperlink w:anchor="_Toc61241073" w:history="1">
            <w:r w:rsidR="00882812" w:rsidRPr="00446ED5">
              <w:rPr>
                <w:rStyle w:val="Hyperlink"/>
                <w:noProof/>
              </w:rPr>
              <w:t>4.2 Phương pháp 3 nhận dạng thiết bị bảo hộ lao động cá nhân với YOLOv4 được huấn luyện với 6 đối tượng</w:t>
            </w:r>
            <w:r w:rsidR="00882812">
              <w:rPr>
                <w:noProof/>
                <w:webHidden/>
              </w:rPr>
              <w:tab/>
            </w:r>
            <w:r w:rsidR="00882812">
              <w:rPr>
                <w:noProof/>
                <w:webHidden/>
              </w:rPr>
              <w:fldChar w:fldCharType="begin"/>
            </w:r>
            <w:r w:rsidR="00882812">
              <w:rPr>
                <w:noProof/>
                <w:webHidden/>
              </w:rPr>
              <w:instrText xml:space="preserve"> PAGEREF _Toc61241073 \h </w:instrText>
            </w:r>
            <w:r w:rsidR="00882812">
              <w:rPr>
                <w:noProof/>
                <w:webHidden/>
              </w:rPr>
            </w:r>
            <w:r w:rsidR="00882812">
              <w:rPr>
                <w:noProof/>
                <w:webHidden/>
              </w:rPr>
              <w:fldChar w:fldCharType="separate"/>
            </w:r>
            <w:r w:rsidR="00882812">
              <w:rPr>
                <w:noProof/>
                <w:webHidden/>
              </w:rPr>
              <w:t>49</w:t>
            </w:r>
            <w:r w:rsidR="00882812">
              <w:rPr>
                <w:noProof/>
                <w:webHidden/>
              </w:rPr>
              <w:fldChar w:fldCharType="end"/>
            </w:r>
          </w:hyperlink>
        </w:p>
        <w:p w14:paraId="5890B670" w14:textId="0B43D5E8" w:rsidR="00882812" w:rsidRDefault="00D23772">
          <w:pPr>
            <w:pStyle w:val="TOC3"/>
            <w:tabs>
              <w:tab w:val="right" w:leader="dot" w:pos="9019"/>
            </w:tabs>
            <w:rPr>
              <w:rFonts w:asciiTheme="minorHAnsi" w:eastAsiaTheme="minorEastAsia" w:hAnsiTheme="minorHAnsi"/>
              <w:noProof/>
              <w:sz w:val="22"/>
            </w:rPr>
          </w:pPr>
          <w:hyperlink w:anchor="_Toc61241074" w:history="1">
            <w:r w:rsidR="00882812" w:rsidRPr="00446ED5">
              <w:rPr>
                <w:rStyle w:val="Hyperlink"/>
                <w:noProof/>
              </w:rPr>
              <w:t>4.2.1 Sơ đồ giải thuật theo phương pháp 3</w:t>
            </w:r>
            <w:r w:rsidR="00882812">
              <w:rPr>
                <w:noProof/>
                <w:webHidden/>
              </w:rPr>
              <w:tab/>
            </w:r>
            <w:r w:rsidR="00882812">
              <w:rPr>
                <w:noProof/>
                <w:webHidden/>
              </w:rPr>
              <w:fldChar w:fldCharType="begin"/>
            </w:r>
            <w:r w:rsidR="00882812">
              <w:rPr>
                <w:noProof/>
                <w:webHidden/>
              </w:rPr>
              <w:instrText xml:space="preserve"> PAGEREF _Toc61241074 \h </w:instrText>
            </w:r>
            <w:r w:rsidR="00882812">
              <w:rPr>
                <w:noProof/>
                <w:webHidden/>
              </w:rPr>
            </w:r>
            <w:r w:rsidR="00882812">
              <w:rPr>
                <w:noProof/>
                <w:webHidden/>
              </w:rPr>
              <w:fldChar w:fldCharType="separate"/>
            </w:r>
            <w:r w:rsidR="00882812">
              <w:rPr>
                <w:noProof/>
                <w:webHidden/>
              </w:rPr>
              <w:t>49</w:t>
            </w:r>
            <w:r w:rsidR="00882812">
              <w:rPr>
                <w:noProof/>
                <w:webHidden/>
              </w:rPr>
              <w:fldChar w:fldCharType="end"/>
            </w:r>
          </w:hyperlink>
        </w:p>
        <w:p w14:paraId="42B3C074" w14:textId="4A09991E" w:rsidR="00882812" w:rsidRDefault="00D23772">
          <w:pPr>
            <w:pStyle w:val="TOC3"/>
            <w:tabs>
              <w:tab w:val="right" w:leader="dot" w:pos="9019"/>
            </w:tabs>
            <w:rPr>
              <w:rFonts w:asciiTheme="minorHAnsi" w:eastAsiaTheme="minorEastAsia" w:hAnsiTheme="minorHAnsi"/>
              <w:noProof/>
              <w:sz w:val="22"/>
            </w:rPr>
          </w:pPr>
          <w:hyperlink w:anchor="_Toc61241075" w:history="1">
            <w:r w:rsidR="00882812" w:rsidRPr="00446ED5">
              <w:rPr>
                <w:rStyle w:val="Hyperlink"/>
                <w:noProof/>
              </w:rPr>
              <w:t>4.2.2 Chương trình nhận dạng thiết bị bảo hộ lao động cá nhân</w:t>
            </w:r>
            <w:r w:rsidR="00882812">
              <w:rPr>
                <w:noProof/>
                <w:webHidden/>
              </w:rPr>
              <w:tab/>
            </w:r>
            <w:r w:rsidR="00882812">
              <w:rPr>
                <w:noProof/>
                <w:webHidden/>
              </w:rPr>
              <w:fldChar w:fldCharType="begin"/>
            </w:r>
            <w:r w:rsidR="00882812">
              <w:rPr>
                <w:noProof/>
                <w:webHidden/>
              </w:rPr>
              <w:instrText xml:space="preserve"> PAGEREF _Toc61241075 \h </w:instrText>
            </w:r>
            <w:r w:rsidR="00882812">
              <w:rPr>
                <w:noProof/>
                <w:webHidden/>
              </w:rPr>
            </w:r>
            <w:r w:rsidR="00882812">
              <w:rPr>
                <w:noProof/>
                <w:webHidden/>
              </w:rPr>
              <w:fldChar w:fldCharType="separate"/>
            </w:r>
            <w:r w:rsidR="00882812">
              <w:rPr>
                <w:noProof/>
                <w:webHidden/>
              </w:rPr>
              <w:t>50</w:t>
            </w:r>
            <w:r w:rsidR="00882812">
              <w:rPr>
                <w:noProof/>
                <w:webHidden/>
              </w:rPr>
              <w:fldChar w:fldCharType="end"/>
            </w:r>
          </w:hyperlink>
        </w:p>
        <w:p w14:paraId="04EAECD9" w14:textId="68416DA6" w:rsidR="00882812" w:rsidRDefault="00D23772">
          <w:pPr>
            <w:pStyle w:val="TOC2"/>
            <w:tabs>
              <w:tab w:val="right" w:leader="dot" w:pos="9019"/>
            </w:tabs>
            <w:rPr>
              <w:rFonts w:asciiTheme="minorHAnsi" w:eastAsiaTheme="minorEastAsia" w:hAnsiTheme="minorHAnsi"/>
              <w:noProof/>
              <w:sz w:val="22"/>
            </w:rPr>
          </w:pPr>
          <w:hyperlink w:anchor="_Toc61241076" w:history="1">
            <w:r w:rsidR="00882812" w:rsidRPr="00446ED5">
              <w:rPr>
                <w:rStyle w:val="Hyperlink"/>
                <w:noProof/>
              </w:rPr>
              <w:t>4.3 Kết thúc chương 4</w:t>
            </w:r>
            <w:r w:rsidR="00882812">
              <w:rPr>
                <w:noProof/>
                <w:webHidden/>
              </w:rPr>
              <w:tab/>
            </w:r>
            <w:r w:rsidR="00882812">
              <w:rPr>
                <w:noProof/>
                <w:webHidden/>
              </w:rPr>
              <w:fldChar w:fldCharType="begin"/>
            </w:r>
            <w:r w:rsidR="00882812">
              <w:rPr>
                <w:noProof/>
                <w:webHidden/>
              </w:rPr>
              <w:instrText xml:space="preserve"> PAGEREF _Toc61241076 \h </w:instrText>
            </w:r>
            <w:r w:rsidR="00882812">
              <w:rPr>
                <w:noProof/>
                <w:webHidden/>
              </w:rPr>
            </w:r>
            <w:r w:rsidR="00882812">
              <w:rPr>
                <w:noProof/>
                <w:webHidden/>
              </w:rPr>
              <w:fldChar w:fldCharType="separate"/>
            </w:r>
            <w:r w:rsidR="00882812">
              <w:rPr>
                <w:noProof/>
                <w:webHidden/>
              </w:rPr>
              <w:t>59</w:t>
            </w:r>
            <w:r w:rsidR="00882812">
              <w:rPr>
                <w:noProof/>
                <w:webHidden/>
              </w:rPr>
              <w:fldChar w:fldCharType="end"/>
            </w:r>
          </w:hyperlink>
        </w:p>
        <w:p w14:paraId="438CF7FB" w14:textId="58D714A1" w:rsidR="00882812" w:rsidRDefault="00D23772">
          <w:pPr>
            <w:pStyle w:val="TOC1"/>
            <w:rPr>
              <w:rFonts w:asciiTheme="minorHAnsi" w:eastAsiaTheme="minorEastAsia" w:hAnsiTheme="minorHAnsi"/>
              <w:noProof/>
              <w:sz w:val="22"/>
            </w:rPr>
          </w:pPr>
          <w:hyperlink w:anchor="_Toc61241077" w:history="1">
            <w:r w:rsidR="00882812" w:rsidRPr="00446ED5">
              <w:rPr>
                <w:rStyle w:val="Hyperlink"/>
                <w:noProof/>
              </w:rPr>
              <w:t>CHƯƠNG 5. KẾT QUẢ THỰC HIỆN VÀ ĐÁNH GIÁ MÔ HÌNH</w:t>
            </w:r>
            <w:r w:rsidR="00882812">
              <w:rPr>
                <w:noProof/>
                <w:webHidden/>
              </w:rPr>
              <w:tab/>
            </w:r>
            <w:r w:rsidR="00882812">
              <w:rPr>
                <w:noProof/>
                <w:webHidden/>
              </w:rPr>
              <w:fldChar w:fldCharType="begin"/>
            </w:r>
            <w:r w:rsidR="00882812">
              <w:rPr>
                <w:noProof/>
                <w:webHidden/>
              </w:rPr>
              <w:instrText xml:space="preserve"> PAGEREF _Toc61241077 \h </w:instrText>
            </w:r>
            <w:r w:rsidR="00882812">
              <w:rPr>
                <w:noProof/>
                <w:webHidden/>
              </w:rPr>
            </w:r>
            <w:r w:rsidR="00882812">
              <w:rPr>
                <w:noProof/>
                <w:webHidden/>
              </w:rPr>
              <w:fldChar w:fldCharType="separate"/>
            </w:r>
            <w:r w:rsidR="00882812">
              <w:rPr>
                <w:noProof/>
                <w:webHidden/>
              </w:rPr>
              <w:t>60</w:t>
            </w:r>
            <w:r w:rsidR="00882812">
              <w:rPr>
                <w:noProof/>
                <w:webHidden/>
              </w:rPr>
              <w:fldChar w:fldCharType="end"/>
            </w:r>
          </w:hyperlink>
        </w:p>
        <w:p w14:paraId="1212260A" w14:textId="095A0346" w:rsidR="00882812" w:rsidRDefault="00D23772">
          <w:pPr>
            <w:pStyle w:val="TOC2"/>
            <w:tabs>
              <w:tab w:val="right" w:leader="dot" w:pos="9019"/>
            </w:tabs>
            <w:rPr>
              <w:rFonts w:asciiTheme="minorHAnsi" w:eastAsiaTheme="minorEastAsia" w:hAnsiTheme="minorHAnsi"/>
              <w:noProof/>
              <w:sz w:val="22"/>
            </w:rPr>
          </w:pPr>
          <w:hyperlink w:anchor="_Toc61241078" w:history="1">
            <w:r w:rsidR="00882812" w:rsidRPr="00446ED5">
              <w:rPr>
                <w:rStyle w:val="Hyperlink"/>
                <w:noProof/>
              </w:rPr>
              <w:t>5.1 Kết quả thực hiện</w:t>
            </w:r>
            <w:r w:rsidR="00882812">
              <w:rPr>
                <w:noProof/>
                <w:webHidden/>
              </w:rPr>
              <w:tab/>
            </w:r>
            <w:r w:rsidR="00882812">
              <w:rPr>
                <w:noProof/>
                <w:webHidden/>
              </w:rPr>
              <w:fldChar w:fldCharType="begin"/>
            </w:r>
            <w:r w:rsidR="00882812">
              <w:rPr>
                <w:noProof/>
                <w:webHidden/>
              </w:rPr>
              <w:instrText xml:space="preserve"> PAGEREF _Toc61241078 \h </w:instrText>
            </w:r>
            <w:r w:rsidR="00882812">
              <w:rPr>
                <w:noProof/>
                <w:webHidden/>
              </w:rPr>
            </w:r>
            <w:r w:rsidR="00882812">
              <w:rPr>
                <w:noProof/>
                <w:webHidden/>
              </w:rPr>
              <w:fldChar w:fldCharType="separate"/>
            </w:r>
            <w:r w:rsidR="00882812">
              <w:rPr>
                <w:noProof/>
                <w:webHidden/>
              </w:rPr>
              <w:t>60</w:t>
            </w:r>
            <w:r w:rsidR="00882812">
              <w:rPr>
                <w:noProof/>
                <w:webHidden/>
              </w:rPr>
              <w:fldChar w:fldCharType="end"/>
            </w:r>
          </w:hyperlink>
        </w:p>
        <w:p w14:paraId="5D49F68B" w14:textId="03B58FFC" w:rsidR="00882812" w:rsidRDefault="00D23772">
          <w:pPr>
            <w:pStyle w:val="TOC2"/>
            <w:tabs>
              <w:tab w:val="right" w:leader="dot" w:pos="9019"/>
            </w:tabs>
            <w:rPr>
              <w:rFonts w:asciiTheme="minorHAnsi" w:eastAsiaTheme="minorEastAsia" w:hAnsiTheme="minorHAnsi"/>
              <w:noProof/>
              <w:sz w:val="22"/>
            </w:rPr>
          </w:pPr>
          <w:hyperlink w:anchor="_Toc61241079" w:history="1">
            <w:r w:rsidR="00882812" w:rsidRPr="00446ED5">
              <w:rPr>
                <w:rStyle w:val="Hyperlink"/>
                <w:noProof/>
              </w:rPr>
              <w:t>5.2 Đánh giá.</w:t>
            </w:r>
            <w:r w:rsidR="00882812">
              <w:rPr>
                <w:noProof/>
                <w:webHidden/>
              </w:rPr>
              <w:tab/>
            </w:r>
            <w:r w:rsidR="00882812">
              <w:rPr>
                <w:noProof/>
                <w:webHidden/>
              </w:rPr>
              <w:fldChar w:fldCharType="begin"/>
            </w:r>
            <w:r w:rsidR="00882812">
              <w:rPr>
                <w:noProof/>
                <w:webHidden/>
              </w:rPr>
              <w:instrText xml:space="preserve"> PAGEREF _Toc61241079 \h </w:instrText>
            </w:r>
            <w:r w:rsidR="00882812">
              <w:rPr>
                <w:noProof/>
                <w:webHidden/>
              </w:rPr>
            </w:r>
            <w:r w:rsidR="00882812">
              <w:rPr>
                <w:noProof/>
                <w:webHidden/>
              </w:rPr>
              <w:fldChar w:fldCharType="separate"/>
            </w:r>
            <w:r w:rsidR="00882812">
              <w:rPr>
                <w:noProof/>
                <w:webHidden/>
              </w:rPr>
              <w:t>63</w:t>
            </w:r>
            <w:r w:rsidR="00882812">
              <w:rPr>
                <w:noProof/>
                <w:webHidden/>
              </w:rPr>
              <w:fldChar w:fldCharType="end"/>
            </w:r>
          </w:hyperlink>
        </w:p>
        <w:p w14:paraId="79841313" w14:textId="632CD92D" w:rsidR="00882812" w:rsidRDefault="00D23772">
          <w:pPr>
            <w:pStyle w:val="TOC3"/>
            <w:tabs>
              <w:tab w:val="right" w:leader="dot" w:pos="9019"/>
            </w:tabs>
            <w:rPr>
              <w:rFonts w:asciiTheme="minorHAnsi" w:eastAsiaTheme="minorEastAsia" w:hAnsiTheme="minorHAnsi"/>
              <w:noProof/>
              <w:sz w:val="22"/>
            </w:rPr>
          </w:pPr>
          <w:hyperlink w:anchor="_Toc61241080" w:history="1">
            <w:r w:rsidR="00882812" w:rsidRPr="00446ED5">
              <w:rPr>
                <w:rStyle w:val="Hyperlink"/>
                <w:noProof/>
              </w:rPr>
              <w:t>5.2.1 Đánh giá mô hình phát hiện đối tượng với thuật toán YOLOv4</w:t>
            </w:r>
            <w:r w:rsidR="00882812">
              <w:rPr>
                <w:noProof/>
                <w:webHidden/>
              </w:rPr>
              <w:tab/>
            </w:r>
            <w:r w:rsidR="00882812">
              <w:rPr>
                <w:noProof/>
                <w:webHidden/>
              </w:rPr>
              <w:fldChar w:fldCharType="begin"/>
            </w:r>
            <w:r w:rsidR="00882812">
              <w:rPr>
                <w:noProof/>
                <w:webHidden/>
              </w:rPr>
              <w:instrText xml:space="preserve"> PAGEREF _Toc61241080 \h </w:instrText>
            </w:r>
            <w:r w:rsidR="00882812">
              <w:rPr>
                <w:noProof/>
                <w:webHidden/>
              </w:rPr>
            </w:r>
            <w:r w:rsidR="00882812">
              <w:rPr>
                <w:noProof/>
                <w:webHidden/>
              </w:rPr>
              <w:fldChar w:fldCharType="separate"/>
            </w:r>
            <w:r w:rsidR="00882812">
              <w:rPr>
                <w:noProof/>
                <w:webHidden/>
              </w:rPr>
              <w:t>63</w:t>
            </w:r>
            <w:r w:rsidR="00882812">
              <w:rPr>
                <w:noProof/>
                <w:webHidden/>
              </w:rPr>
              <w:fldChar w:fldCharType="end"/>
            </w:r>
          </w:hyperlink>
        </w:p>
        <w:p w14:paraId="5ADCC546" w14:textId="31D8E408" w:rsidR="00882812" w:rsidRDefault="00D23772">
          <w:pPr>
            <w:pStyle w:val="TOC3"/>
            <w:tabs>
              <w:tab w:val="right" w:leader="dot" w:pos="9019"/>
            </w:tabs>
            <w:rPr>
              <w:rFonts w:asciiTheme="minorHAnsi" w:eastAsiaTheme="minorEastAsia" w:hAnsiTheme="minorHAnsi"/>
              <w:noProof/>
              <w:sz w:val="22"/>
            </w:rPr>
          </w:pPr>
          <w:hyperlink w:anchor="_Toc61241081" w:history="1">
            <w:r w:rsidR="00882812" w:rsidRPr="00446ED5">
              <w:rPr>
                <w:rStyle w:val="Hyperlink"/>
                <w:noProof/>
              </w:rPr>
              <w:t>5.2.2 Đánh giá mô hình nhận dạng thiết bị bảo hộ cá nhân trong thực tế.</w:t>
            </w:r>
            <w:r w:rsidR="00882812">
              <w:rPr>
                <w:noProof/>
                <w:webHidden/>
              </w:rPr>
              <w:tab/>
            </w:r>
            <w:r w:rsidR="00882812">
              <w:rPr>
                <w:noProof/>
                <w:webHidden/>
              </w:rPr>
              <w:fldChar w:fldCharType="begin"/>
            </w:r>
            <w:r w:rsidR="00882812">
              <w:rPr>
                <w:noProof/>
                <w:webHidden/>
              </w:rPr>
              <w:instrText xml:space="preserve"> PAGEREF _Toc61241081 \h </w:instrText>
            </w:r>
            <w:r w:rsidR="00882812">
              <w:rPr>
                <w:noProof/>
                <w:webHidden/>
              </w:rPr>
            </w:r>
            <w:r w:rsidR="00882812">
              <w:rPr>
                <w:noProof/>
                <w:webHidden/>
              </w:rPr>
              <w:fldChar w:fldCharType="separate"/>
            </w:r>
            <w:r w:rsidR="00882812">
              <w:rPr>
                <w:noProof/>
                <w:webHidden/>
              </w:rPr>
              <w:t>65</w:t>
            </w:r>
            <w:r w:rsidR="00882812">
              <w:rPr>
                <w:noProof/>
                <w:webHidden/>
              </w:rPr>
              <w:fldChar w:fldCharType="end"/>
            </w:r>
          </w:hyperlink>
        </w:p>
        <w:p w14:paraId="6288F48E" w14:textId="536F569B" w:rsidR="00882812" w:rsidRDefault="00D23772">
          <w:pPr>
            <w:pStyle w:val="TOC2"/>
            <w:tabs>
              <w:tab w:val="right" w:leader="dot" w:pos="9019"/>
            </w:tabs>
            <w:rPr>
              <w:rFonts w:asciiTheme="minorHAnsi" w:eastAsiaTheme="minorEastAsia" w:hAnsiTheme="minorHAnsi"/>
              <w:noProof/>
              <w:sz w:val="22"/>
            </w:rPr>
          </w:pPr>
          <w:hyperlink w:anchor="_Toc61241082" w:history="1">
            <w:r w:rsidR="00882812" w:rsidRPr="00446ED5">
              <w:rPr>
                <w:rStyle w:val="Hyperlink"/>
                <w:noProof/>
              </w:rPr>
              <w:t>5.3 Kết luận chương 5.</w:t>
            </w:r>
            <w:r w:rsidR="00882812">
              <w:rPr>
                <w:noProof/>
                <w:webHidden/>
              </w:rPr>
              <w:tab/>
            </w:r>
            <w:r w:rsidR="00882812">
              <w:rPr>
                <w:noProof/>
                <w:webHidden/>
              </w:rPr>
              <w:fldChar w:fldCharType="begin"/>
            </w:r>
            <w:r w:rsidR="00882812">
              <w:rPr>
                <w:noProof/>
                <w:webHidden/>
              </w:rPr>
              <w:instrText xml:space="preserve"> PAGEREF _Toc61241082 \h </w:instrText>
            </w:r>
            <w:r w:rsidR="00882812">
              <w:rPr>
                <w:noProof/>
                <w:webHidden/>
              </w:rPr>
            </w:r>
            <w:r w:rsidR="00882812">
              <w:rPr>
                <w:noProof/>
                <w:webHidden/>
              </w:rPr>
              <w:fldChar w:fldCharType="separate"/>
            </w:r>
            <w:r w:rsidR="00882812">
              <w:rPr>
                <w:noProof/>
                <w:webHidden/>
              </w:rPr>
              <w:t>65</w:t>
            </w:r>
            <w:r w:rsidR="00882812">
              <w:rPr>
                <w:noProof/>
                <w:webHidden/>
              </w:rPr>
              <w:fldChar w:fldCharType="end"/>
            </w:r>
          </w:hyperlink>
        </w:p>
        <w:p w14:paraId="3B1ADB88" w14:textId="7027A1D8" w:rsidR="00882812" w:rsidRDefault="00D23772">
          <w:pPr>
            <w:pStyle w:val="TOC1"/>
            <w:rPr>
              <w:rFonts w:asciiTheme="minorHAnsi" w:eastAsiaTheme="minorEastAsia" w:hAnsiTheme="minorHAnsi"/>
              <w:noProof/>
              <w:sz w:val="22"/>
            </w:rPr>
          </w:pPr>
          <w:hyperlink w:anchor="_Toc61241083" w:history="1">
            <w:r w:rsidR="00882812" w:rsidRPr="00446ED5">
              <w:rPr>
                <w:rStyle w:val="Hyperlink"/>
                <w:noProof/>
              </w:rPr>
              <w:t>CHƯƠNG.6 KẾT LUẬN VÀ HƯỚNG PHÁT TRIỂN</w:t>
            </w:r>
            <w:r w:rsidR="00882812">
              <w:rPr>
                <w:noProof/>
                <w:webHidden/>
              </w:rPr>
              <w:tab/>
            </w:r>
            <w:r w:rsidR="00882812">
              <w:rPr>
                <w:noProof/>
                <w:webHidden/>
              </w:rPr>
              <w:fldChar w:fldCharType="begin"/>
            </w:r>
            <w:r w:rsidR="00882812">
              <w:rPr>
                <w:noProof/>
                <w:webHidden/>
              </w:rPr>
              <w:instrText xml:space="preserve"> PAGEREF _Toc61241083 \h </w:instrText>
            </w:r>
            <w:r w:rsidR="00882812">
              <w:rPr>
                <w:noProof/>
                <w:webHidden/>
              </w:rPr>
            </w:r>
            <w:r w:rsidR="00882812">
              <w:rPr>
                <w:noProof/>
                <w:webHidden/>
              </w:rPr>
              <w:fldChar w:fldCharType="separate"/>
            </w:r>
            <w:r w:rsidR="00882812">
              <w:rPr>
                <w:noProof/>
                <w:webHidden/>
              </w:rPr>
              <w:t>67</w:t>
            </w:r>
            <w:r w:rsidR="00882812">
              <w:rPr>
                <w:noProof/>
                <w:webHidden/>
              </w:rPr>
              <w:fldChar w:fldCharType="end"/>
            </w:r>
          </w:hyperlink>
        </w:p>
        <w:p w14:paraId="1064B21F" w14:textId="3D88DFBC" w:rsidR="00882812" w:rsidRDefault="00D23772">
          <w:pPr>
            <w:pStyle w:val="TOC2"/>
            <w:tabs>
              <w:tab w:val="right" w:leader="dot" w:pos="9019"/>
            </w:tabs>
            <w:rPr>
              <w:rFonts w:asciiTheme="minorHAnsi" w:eastAsiaTheme="minorEastAsia" w:hAnsiTheme="minorHAnsi"/>
              <w:noProof/>
              <w:sz w:val="22"/>
            </w:rPr>
          </w:pPr>
          <w:hyperlink w:anchor="_Toc61241084" w:history="1">
            <w:r w:rsidR="00882812" w:rsidRPr="00446ED5">
              <w:rPr>
                <w:rStyle w:val="Hyperlink"/>
                <w:noProof/>
              </w:rPr>
              <w:t>6.1 Kết</w:t>
            </w:r>
            <w:r w:rsidR="00882812" w:rsidRPr="00446ED5">
              <w:rPr>
                <w:rStyle w:val="Hyperlink"/>
                <w:noProof/>
                <w:spacing w:val="-2"/>
              </w:rPr>
              <w:t xml:space="preserve"> </w:t>
            </w:r>
            <w:r w:rsidR="00882812" w:rsidRPr="00446ED5">
              <w:rPr>
                <w:rStyle w:val="Hyperlink"/>
                <w:noProof/>
              </w:rPr>
              <w:t>luận.</w:t>
            </w:r>
            <w:r w:rsidR="00882812">
              <w:rPr>
                <w:noProof/>
                <w:webHidden/>
              </w:rPr>
              <w:tab/>
            </w:r>
            <w:r w:rsidR="00882812">
              <w:rPr>
                <w:noProof/>
                <w:webHidden/>
              </w:rPr>
              <w:fldChar w:fldCharType="begin"/>
            </w:r>
            <w:r w:rsidR="00882812">
              <w:rPr>
                <w:noProof/>
                <w:webHidden/>
              </w:rPr>
              <w:instrText xml:space="preserve"> PAGEREF _Toc61241084 \h </w:instrText>
            </w:r>
            <w:r w:rsidR="00882812">
              <w:rPr>
                <w:noProof/>
                <w:webHidden/>
              </w:rPr>
            </w:r>
            <w:r w:rsidR="00882812">
              <w:rPr>
                <w:noProof/>
                <w:webHidden/>
              </w:rPr>
              <w:fldChar w:fldCharType="separate"/>
            </w:r>
            <w:r w:rsidR="00882812">
              <w:rPr>
                <w:noProof/>
                <w:webHidden/>
              </w:rPr>
              <w:t>67</w:t>
            </w:r>
            <w:r w:rsidR="00882812">
              <w:rPr>
                <w:noProof/>
                <w:webHidden/>
              </w:rPr>
              <w:fldChar w:fldCharType="end"/>
            </w:r>
          </w:hyperlink>
        </w:p>
        <w:p w14:paraId="02120E35" w14:textId="12650925" w:rsidR="00882812" w:rsidRDefault="00D23772">
          <w:pPr>
            <w:pStyle w:val="TOC2"/>
            <w:tabs>
              <w:tab w:val="right" w:leader="dot" w:pos="9019"/>
            </w:tabs>
            <w:rPr>
              <w:rFonts w:asciiTheme="minorHAnsi" w:eastAsiaTheme="minorEastAsia" w:hAnsiTheme="minorHAnsi"/>
              <w:noProof/>
              <w:sz w:val="22"/>
            </w:rPr>
          </w:pPr>
          <w:hyperlink w:anchor="_Toc61241085" w:history="1">
            <w:r w:rsidR="00882812" w:rsidRPr="00446ED5">
              <w:rPr>
                <w:rStyle w:val="Hyperlink"/>
                <w:noProof/>
              </w:rPr>
              <w:t>6.2 Hướng phát triển.</w:t>
            </w:r>
            <w:r w:rsidR="00882812">
              <w:rPr>
                <w:noProof/>
                <w:webHidden/>
              </w:rPr>
              <w:tab/>
            </w:r>
            <w:r w:rsidR="00882812">
              <w:rPr>
                <w:noProof/>
                <w:webHidden/>
              </w:rPr>
              <w:fldChar w:fldCharType="begin"/>
            </w:r>
            <w:r w:rsidR="00882812">
              <w:rPr>
                <w:noProof/>
                <w:webHidden/>
              </w:rPr>
              <w:instrText xml:space="preserve"> PAGEREF _Toc61241085 \h </w:instrText>
            </w:r>
            <w:r w:rsidR="00882812">
              <w:rPr>
                <w:noProof/>
                <w:webHidden/>
              </w:rPr>
            </w:r>
            <w:r w:rsidR="00882812">
              <w:rPr>
                <w:noProof/>
                <w:webHidden/>
              </w:rPr>
              <w:fldChar w:fldCharType="separate"/>
            </w:r>
            <w:r w:rsidR="00882812">
              <w:rPr>
                <w:noProof/>
                <w:webHidden/>
              </w:rPr>
              <w:t>67</w:t>
            </w:r>
            <w:r w:rsidR="00882812">
              <w:rPr>
                <w:noProof/>
                <w:webHidden/>
              </w:rPr>
              <w:fldChar w:fldCharType="end"/>
            </w:r>
          </w:hyperlink>
        </w:p>
        <w:p w14:paraId="09B7AA8C" w14:textId="169A7660" w:rsidR="00882812" w:rsidRDefault="00D23772">
          <w:pPr>
            <w:pStyle w:val="TOC1"/>
            <w:rPr>
              <w:rFonts w:asciiTheme="minorHAnsi" w:eastAsiaTheme="minorEastAsia" w:hAnsiTheme="minorHAnsi"/>
              <w:noProof/>
              <w:sz w:val="22"/>
            </w:rPr>
          </w:pPr>
          <w:hyperlink w:anchor="_Toc61241086" w:history="1">
            <w:r w:rsidR="00882812" w:rsidRPr="00446ED5">
              <w:rPr>
                <w:rStyle w:val="Hyperlink"/>
                <w:noProof/>
              </w:rPr>
              <w:t>PHỤ LỤC A</w:t>
            </w:r>
            <w:r w:rsidR="00882812">
              <w:rPr>
                <w:noProof/>
                <w:webHidden/>
              </w:rPr>
              <w:tab/>
            </w:r>
            <w:r w:rsidR="00882812">
              <w:rPr>
                <w:noProof/>
                <w:webHidden/>
              </w:rPr>
              <w:fldChar w:fldCharType="begin"/>
            </w:r>
            <w:r w:rsidR="00882812">
              <w:rPr>
                <w:noProof/>
                <w:webHidden/>
              </w:rPr>
              <w:instrText xml:space="preserve"> PAGEREF _Toc61241086 \h </w:instrText>
            </w:r>
            <w:r w:rsidR="00882812">
              <w:rPr>
                <w:noProof/>
                <w:webHidden/>
              </w:rPr>
            </w:r>
            <w:r w:rsidR="00882812">
              <w:rPr>
                <w:noProof/>
                <w:webHidden/>
              </w:rPr>
              <w:fldChar w:fldCharType="separate"/>
            </w:r>
            <w:r w:rsidR="00882812">
              <w:rPr>
                <w:noProof/>
                <w:webHidden/>
              </w:rPr>
              <w:t>69</w:t>
            </w:r>
            <w:r w:rsidR="00882812">
              <w:rPr>
                <w:noProof/>
                <w:webHidden/>
              </w:rPr>
              <w:fldChar w:fldCharType="end"/>
            </w:r>
          </w:hyperlink>
        </w:p>
        <w:p w14:paraId="6616858A" w14:textId="6FC2B167" w:rsidR="00882812" w:rsidRDefault="00D23772">
          <w:pPr>
            <w:pStyle w:val="TOC1"/>
            <w:rPr>
              <w:rFonts w:asciiTheme="minorHAnsi" w:eastAsiaTheme="minorEastAsia" w:hAnsiTheme="minorHAnsi"/>
              <w:noProof/>
              <w:sz w:val="22"/>
            </w:rPr>
          </w:pPr>
          <w:hyperlink w:anchor="_Toc61241087" w:history="1">
            <w:r w:rsidR="00882812" w:rsidRPr="00446ED5">
              <w:rPr>
                <w:rStyle w:val="Hyperlink"/>
                <w:noProof/>
              </w:rPr>
              <w:t>TÀI LIỆU THAM KHẢO</w:t>
            </w:r>
            <w:r w:rsidR="00882812">
              <w:rPr>
                <w:noProof/>
                <w:webHidden/>
              </w:rPr>
              <w:tab/>
            </w:r>
            <w:r w:rsidR="00882812">
              <w:rPr>
                <w:noProof/>
                <w:webHidden/>
              </w:rPr>
              <w:fldChar w:fldCharType="begin"/>
            </w:r>
            <w:r w:rsidR="00882812">
              <w:rPr>
                <w:noProof/>
                <w:webHidden/>
              </w:rPr>
              <w:instrText xml:space="preserve"> PAGEREF _Toc61241087 \h </w:instrText>
            </w:r>
            <w:r w:rsidR="00882812">
              <w:rPr>
                <w:noProof/>
                <w:webHidden/>
              </w:rPr>
            </w:r>
            <w:r w:rsidR="00882812">
              <w:rPr>
                <w:noProof/>
                <w:webHidden/>
              </w:rPr>
              <w:fldChar w:fldCharType="separate"/>
            </w:r>
            <w:r w:rsidR="00882812">
              <w:rPr>
                <w:noProof/>
                <w:webHidden/>
              </w:rPr>
              <w:t>73</w:t>
            </w:r>
            <w:r w:rsidR="00882812">
              <w:rPr>
                <w:noProof/>
                <w:webHidden/>
              </w:rPr>
              <w:fldChar w:fldCharType="end"/>
            </w:r>
          </w:hyperlink>
        </w:p>
        <w:p w14:paraId="7481DE3A" w14:textId="090DF750" w:rsidR="00F675D5" w:rsidRDefault="00F675D5">
          <w:r>
            <w:rPr>
              <w:b/>
              <w:bCs/>
              <w:noProof/>
            </w:rPr>
            <w:fldChar w:fldCharType="end"/>
          </w:r>
        </w:p>
      </w:sdtContent>
    </w:sdt>
    <w:p w14:paraId="741DC42A" w14:textId="77777777" w:rsidR="00812501" w:rsidRDefault="00812501" w:rsidP="00812501">
      <w:pPr>
        <w:spacing w:after="160"/>
        <w:jc w:val="left"/>
      </w:pPr>
    </w:p>
    <w:p w14:paraId="34FB80BC" w14:textId="77777777" w:rsidR="00812501" w:rsidRDefault="00812501" w:rsidP="00812501"/>
    <w:p w14:paraId="2F868158" w14:textId="77777777" w:rsidR="00812501" w:rsidRPr="0034786E" w:rsidRDefault="00812501" w:rsidP="00812501"/>
    <w:p w14:paraId="09E6311F" w14:textId="0AC42EAF" w:rsidR="00BB03D5" w:rsidRDefault="00812501" w:rsidP="006741F1">
      <w:pPr>
        <w:spacing w:after="160"/>
        <w:ind w:left="0" w:firstLine="0"/>
        <w:jc w:val="left"/>
      </w:pPr>
      <w:r>
        <w:rPr>
          <w:rFonts w:cs="Times New Roman"/>
          <w:b/>
          <w:bCs/>
        </w:rPr>
        <w:br w:type="page"/>
      </w:r>
    </w:p>
    <w:bookmarkStart w:id="6" w:name="_Toc61241017" w:displacedByCustomXml="next"/>
    <w:sdt>
      <w:sdtPr>
        <w:rPr>
          <w:rFonts w:eastAsiaTheme="minorHAnsi" w:cstheme="minorBidi"/>
          <w:b w:val="0"/>
          <w:bCs w:val="0"/>
          <w:sz w:val="26"/>
          <w:szCs w:val="22"/>
        </w:rPr>
        <w:id w:val="-1258056921"/>
        <w:docPartObj>
          <w:docPartGallery w:val="Table of Contents"/>
          <w:docPartUnique/>
        </w:docPartObj>
      </w:sdtPr>
      <w:sdtEndPr>
        <w:rPr>
          <w:noProof/>
        </w:rPr>
      </w:sdtEndPr>
      <w:sdtContent>
        <w:p w14:paraId="5EF72C08" w14:textId="77777777" w:rsidR="00BB03D5" w:rsidRDefault="00BB03D5" w:rsidP="00BB03D5">
          <w:pPr>
            <w:pStyle w:val="Heading1"/>
            <w:jc w:val="center"/>
          </w:pPr>
          <w:r>
            <w:t>DOANH M</w:t>
          </w:r>
          <w:r w:rsidRPr="0041504C">
            <w:t>ỤC</w:t>
          </w:r>
          <w:r>
            <w:t xml:space="preserve"> H</w:t>
          </w:r>
          <w:r w:rsidRPr="0041504C">
            <w:t>ÌNH</w:t>
          </w:r>
          <w:r>
            <w:t xml:space="preserve"> </w:t>
          </w:r>
          <w:r w:rsidRPr="0041504C">
            <w:t>ẢNH</w:t>
          </w:r>
          <w:bookmarkEnd w:id="6"/>
        </w:p>
        <w:p w14:paraId="4B610A78" w14:textId="1952FC0A" w:rsidR="00BB03D5" w:rsidRDefault="00BB03D5" w:rsidP="00BB03D5">
          <w:pPr>
            <w:pStyle w:val="TOC1"/>
            <w:rPr>
              <w:noProof/>
            </w:rPr>
          </w:pPr>
          <w:r>
            <w:fldChar w:fldCharType="begin"/>
          </w:r>
          <w:r>
            <w:instrText xml:space="preserve"> TOC \o "1-3" \h \z \u </w:instrText>
          </w:r>
          <w:r>
            <w:fldChar w:fldCharType="separate"/>
          </w:r>
          <w:hyperlink w:anchor="_Toc61081975" w:history="1">
            <w:r w:rsidRPr="00FA41C6">
              <w:rPr>
                <w:rStyle w:val="Hyperlink"/>
                <w:noProof/>
              </w:rPr>
              <w:t>Hình 2</w:t>
            </w:r>
            <w:r w:rsidRPr="00FA41C6">
              <w:rPr>
                <w:rStyle w:val="Hyperlink"/>
                <w:noProof/>
              </w:rPr>
              <w:noBreakHyphen/>
              <w:t>2</w:t>
            </w:r>
            <w:r w:rsidRPr="00FA41C6">
              <w:rPr>
                <w:rStyle w:val="Hyperlink"/>
                <w:noProof/>
              </w:rPr>
              <w:noBreakHyphen/>
              <w:t>1: Ví dụ về hồi quy tuyến tính trong không gian 2D.</w:t>
            </w:r>
            <w:r>
              <w:rPr>
                <w:noProof/>
                <w:webHidden/>
              </w:rPr>
              <w:tab/>
            </w:r>
            <w:r w:rsidR="00E641FC">
              <w:rPr>
                <w:noProof/>
                <w:webHidden/>
              </w:rPr>
              <w:t>6</w:t>
            </w:r>
          </w:hyperlink>
        </w:p>
        <w:p w14:paraId="64DB7615" w14:textId="3885FE3C" w:rsidR="00BB03D5" w:rsidRDefault="00D23772" w:rsidP="00BB03D5">
          <w:pPr>
            <w:pStyle w:val="TOC1"/>
            <w:rPr>
              <w:noProof/>
            </w:rPr>
          </w:pPr>
          <w:hyperlink w:anchor="_Toc61081976" w:history="1">
            <w:r w:rsidR="00BB03D5" w:rsidRPr="00FA41C6">
              <w:rPr>
                <w:rStyle w:val="Hyperlink"/>
                <w:noProof/>
              </w:rPr>
              <w:t>Hình 2</w:t>
            </w:r>
            <w:r w:rsidR="00BB03D5" w:rsidRPr="00FA41C6">
              <w:rPr>
                <w:rStyle w:val="Hyperlink"/>
                <w:noProof/>
              </w:rPr>
              <w:noBreakHyphen/>
              <w:t>2</w:t>
            </w:r>
            <w:r w:rsidR="00BB03D5" w:rsidRPr="00FA41C6">
              <w:rPr>
                <w:rStyle w:val="Hyperlink"/>
                <w:noProof/>
              </w:rPr>
              <w:noBreakHyphen/>
              <w:t>2: Hàm Sigmod</w:t>
            </w:r>
            <w:r w:rsidR="00BB03D5">
              <w:rPr>
                <w:noProof/>
                <w:webHidden/>
              </w:rPr>
              <w:tab/>
            </w:r>
            <w:r w:rsidR="00E641FC">
              <w:rPr>
                <w:noProof/>
                <w:webHidden/>
              </w:rPr>
              <w:t>7</w:t>
            </w:r>
          </w:hyperlink>
        </w:p>
        <w:p w14:paraId="524DF153" w14:textId="013436D2" w:rsidR="00BB03D5" w:rsidRDefault="00D23772" w:rsidP="00BB03D5">
          <w:pPr>
            <w:pStyle w:val="TOC1"/>
            <w:rPr>
              <w:noProof/>
            </w:rPr>
          </w:pPr>
          <w:hyperlink w:anchor="_Toc61081977" w:history="1">
            <w:r w:rsidR="00BB03D5" w:rsidRPr="00FA41C6">
              <w:rPr>
                <w:rStyle w:val="Hyperlink"/>
                <w:noProof/>
              </w:rPr>
              <w:t>Hình 2-3</w:t>
            </w:r>
            <w:r w:rsidR="00BB03D5" w:rsidRPr="00FA41C6">
              <w:rPr>
                <w:rStyle w:val="Hyperlink"/>
                <w:noProof/>
              </w:rPr>
              <w:noBreakHyphen/>
              <w:t>1 Kiến trúc mạng LeNet-5</w:t>
            </w:r>
            <w:r w:rsidR="00BB03D5">
              <w:rPr>
                <w:noProof/>
                <w:webHidden/>
              </w:rPr>
              <w:tab/>
            </w:r>
            <w:r w:rsidR="00E641FC">
              <w:rPr>
                <w:noProof/>
                <w:webHidden/>
              </w:rPr>
              <w:t>8</w:t>
            </w:r>
          </w:hyperlink>
        </w:p>
        <w:p w14:paraId="132FD3FF" w14:textId="4F5A828D" w:rsidR="00BB03D5" w:rsidRDefault="00D23772" w:rsidP="00BB03D5">
          <w:pPr>
            <w:pStyle w:val="TOC1"/>
            <w:rPr>
              <w:noProof/>
            </w:rPr>
          </w:pPr>
          <w:hyperlink w:anchor="_Toc61081978" w:history="1">
            <w:r w:rsidR="00BB03D5" w:rsidRPr="00FA41C6">
              <w:rPr>
                <w:rStyle w:val="Hyperlink"/>
                <w:noProof/>
              </w:rPr>
              <w:t>Hình 2</w:t>
            </w:r>
            <w:r w:rsidR="00BB03D5" w:rsidRPr="00FA41C6">
              <w:rPr>
                <w:rStyle w:val="Hyperlink"/>
                <w:noProof/>
              </w:rPr>
              <w:noBreakHyphen/>
              <w:t>3</w:t>
            </w:r>
            <w:r w:rsidR="00BB03D5" w:rsidRPr="00FA41C6">
              <w:rPr>
                <w:rStyle w:val="Hyperlink"/>
                <w:noProof/>
              </w:rPr>
              <w:noBreakHyphen/>
              <w:t>2: Kiến trúc mạng Alexnet</w:t>
            </w:r>
            <w:r w:rsidR="00BB03D5">
              <w:rPr>
                <w:noProof/>
                <w:webHidden/>
              </w:rPr>
              <w:tab/>
            </w:r>
            <w:r w:rsidR="00E641FC">
              <w:rPr>
                <w:noProof/>
                <w:webHidden/>
              </w:rPr>
              <w:t>9</w:t>
            </w:r>
          </w:hyperlink>
        </w:p>
        <w:p w14:paraId="2CE4A51F" w14:textId="520C01A6" w:rsidR="00BB03D5" w:rsidRDefault="00D23772" w:rsidP="00BB03D5">
          <w:pPr>
            <w:pStyle w:val="TOC1"/>
            <w:rPr>
              <w:noProof/>
            </w:rPr>
          </w:pPr>
          <w:hyperlink w:anchor="_Toc61081979" w:history="1">
            <w:r w:rsidR="00BB03D5" w:rsidRPr="00FA41C6">
              <w:rPr>
                <w:rStyle w:val="Hyperlink"/>
                <w:noProof/>
              </w:rPr>
              <w:t>Hình 2</w:t>
            </w:r>
            <w:r w:rsidR="00BB03D5" w:rsidRPr="00FA41C6">
              <w:rPr>
                <w:rStyle w:val="Hyperlink"/>
                <w:noProof/>
              </w:rPr>
              <w:noBreakHyphen/>
              <w:t>3</w:t>
            </w:r>
            <w:r w:rsidR="00BB03D5" w:rsidRPr="00FA41C6">
              <w:rPr>
                <w:rStyle w:val="Hyperlink"/>
                <w:noProof/>
              </w:rPr>
              <w:noBreakHyphen/>
              <w:t>3: Kiến trúc mạng VGG-16</w:t>
            </w:r>
            <w:r w:rsidR="00BB03D5">
              <w:rPr>
                <w:noProof/>
                <w:webHidden/>
              </w:rPr>
              <w:tab/>
            </w:r>
            <w:r w:rsidR="00E641FC">
              <w:rPr>
                <w:noProof/>
                <w:webHidden/>
              </w:rPr>
              <w:t>9</w:t>
            </w:r>
          </w:hyperlink>
        </w:p>
        <w:p w14:paraId="5A9F54AD" w14:textId="6148E822" w:rsidR="00BB03D5" w:rsidRDefault="00D23772" w:rsidP="00BB03D5">
          <w:pPr>
            <w:pStyle w:val="TOC1"/>
            <w:rPr>
              <w:noProof/>
            </w:rPr>
          </w:pPr>
          <w:hyperlink w:anchor="_Toc61081980" w:history="1">
            <w:r w:rsidR="00BB03D5" w:rsidRPr="00FA41C6">
              <w:rPr>
                <w:rStyle w:val="Hyperlink"/>
                <w:noProof/>
              </w:rPr>
              <w:t>Hình 2</w:t>
            </w:r>
            <w:r w:rsidR="00BB03D5" w:rsidRPr="00FA41C6">
              <w:rPr>
                <w:rStyle w:val="Hyperlink"/>
                <w:noProof/>
              </w:rPr>
              <w:noBreakHyphen/>
              <w:t>3</w:t>
            </w:r>
            <w:r w:rsidR="00BB03D5" w:rsidRPr="00FA41C6">
              <w:rPr>
                <w:rStyle w:val="Hyperlink"/>
                <w:noProof/>
              </w:rPr>
              <w:noBreakHyphen/>
              <w:t>4: Kiến trúc mạng inception</w:t>
            </w:r>
            <w:r w:rsidR="00BB03D5">
              <w:rPr>
                <w:noProof/>
                <w:webHidden/>
              </w:rPr>
              <w:tab/>
            </w:r>
            <w:r w:rsidR="00E641FC">
              <w:rPr>
                <w:noProof/>
                <w:webHidden/>
              </w:rPr>
              <w:t>10</w:t>
            </w:r>
          </w:hyperlink>
        </w:p>
        <w:p w14:paraId="2D805674" w14:textId="176BDC54" w:rsidR="00BB03D5" w:rsidRDefault="00D23772" w:rsidP="00BB03D5">
          <w:pPr>
            <w:pStyle w:val="TOC1"/>
            <w:rPr>
              <w:noProof/>
            </w:rPr>
          </w:pPr>
          <w:hyperlink w:anchor="_Toc61081981" w:history="1">
            <w:r w:rsidR="00BB03D5" w:rsidRPr="00FA41C6">
              <w:rPr>
                <w:rStyle w:val="Hyperlink"/>
                <w:noProof/>
              </w:rPr>
              <w:t>Hình 2</w:t>
            </w:r>
            <w:r w:rsidR="00BB03D5" w:rsidRPr="00FA41C6">
              <w:rPr>
                <w:rStyle w:val="Hyperlink"/>
                <w:noProof/>
              </w:rPr>
              <w:noBreakHyphen/>
              <w:t>3</w:t>
            </w:r>
            <w:r w:rsidR="00BB03D5" w:rsidRPr="00FA41C6">
              <w:rPr>
                <w:rStyle w:val="Hyperlink"/>
                <w:noProof/>
              </w:rPr>
              <w:noBreakHyphen/>
              <w:t>5: Sơ đồ biểu diễn kiến trúc bên trong của một tế bào LSTM.</w:t>
            </w:r>
            <w:r w:rsidR="00BB03D5">
              <w:rPr>
                <w:noProof/>
                <w:webHidden/>
              </w:rPr>
              <w:tab/>
            </w:r>
            <w:r w:rsidR="00E641FC">
              <w:rPr>
                <w:noProof/>
                <w:webHidden/>
              </w:rPr>
              <w:t>11</w:t>
            </w:r>
          </w:hyperlink>
        </w:p>
        <w:p w14:paraId="2F815F4E" w14:textId="30D2D620" w:rsidR="00BB03D5" w:rsidRDefault="00D23772" w:rsidP="00BB03D5">
          <w:pPr>
            <w:pStyle w:val="TOC1"/>
            <w:rPr>
              <w:noProof/>
            </w:rPr>
          </w:pPr>
          <w:hyperlink w:anchor="_Toc61081982" w:history="1">
            <w:r w:rsidR="00BB03D5" w:rsidRPr="00FA41C6">
              <w:rPr>
                <w:rStyle w:val="Hyperlink"/>
                <w:noProof/>
              </w:rPr>
              <w:t>Hình 2</w:t>
            </w:r>
            <w:r w:rsidR="00BB03D5" w:rsidRPr="00FA41C6">
              <w:rPr>
                <w:rStyle w:val="Hyperlink"/>
                <w:noProof/>
              </w:rPr>
              <w:noBreakHyphen/>
              <w:t>4</w:t>
            </w:r>
            <w:r w:rsidR="00BB03D5" w:rsidRPr="00FA41C6">
              <w:rPr>
                <w:rStyle w:val="Hyperlink"/>
                <w:noProof/>
              </w:rPr>
              <w:noBreakHyphen/>
              <w:t>1: Cấu trúc của một mạng thần kinh điển hình.</w:t>
            </w:r>
            <w:r w:rsidR="00BB03D5">
              <w:rPr>
                <w:noProof/>
                <w:webHidden/>
              </w:rPr>
              <w:tab/>
            </w:r>
            <w:r w:rsidR="00E641FC">
              <w:rPr>
                <w:noProof/>
                <w:webHidden/>
              </w:rPr>
              <w:t>13</w:t>
            </w:r>
          </w:hyperlink>
        </w:p>
        <w:p w14:paraId="113211E6" w14:textId="7FFA6B64" w:rsidR="00BB03D5" w:rsidRDefault="00D23772" w:rsidP="00BB03D5">
          <w:pPr>
            <w:pStyle w:val="TOC1"/>
            <w:rPr>
              <w:noProof/>
            </w:rPr>
          </w:pPr>
          <w:hyperlink w:anchor="_Toc61081983" w:history="1">
            <w:r w:rsidR="00BB03D5" w:rsidRPr="00FA41C6">
              <w:rPr>
                <w:rStyle w:val="Hyperlink"/>
                <w:noProof/>
              </w:rPr>
              <w:t>Hình 2</w:t>
            </w:r>
            <w:r w:rsidR="00BB03D5" w:rsidRPr="00FA41C6">
              <w:rPr>
                <w:rStyle w:val="Hyperlink"/>
                <w:noProof/>
              </w:rPr>
              <w:noBreakHyphen/>
              <w:t>5-1: Một mô hình tính tích chập</w:t>
            </w:r>
            <w:r w:rsidR="00BB03D5">
              <w:rPr>
                <w:noProof/>
                <w:webHidden/>
              </w:rPr>
              <w:tab/>
            </w:r>
            <w:r w:rsidR="00E641FC">
              <w:rPr>
                <w:noProof/>
                <w:webHidden/>
              </w:rPr>
              <w:t>15</w:t>
            </w:r>
          </w:hyperlink>
        </w:p>
        <w:p w14:paraId="48E560DF" w14:textId="6C7E1A83" w:rsidR="00BB03D5" w:rsidRDefault="00D23772" w:rsidP="00BB03D5">
          <w:pPr>
            <w:pStyle w:val="TOC1"/>
            <w:rPr>
              <w:noProof/>
            </w:rPr>
          </w:pPr>
          <w:hyperlink w:anchor="_Toc61081984" w:history="1">
            <w:r w:rsidR="00BB03D5" w:rsidRPr="00FA41C6">
              <w:rPr>
                <w:rStyle w:val="Hyperlink"/>
                <w:noProof/>
              </w:rPr>
              <w:t>Hình 2</w:t>
            </w:r>
            <w:r w:rsidR="00BB03D5" w:rsidRPr="00FA41C6">
              <w:rPr>
                <w:rStyle w:val="Hyperlink"/>
                <w:noProof/>
              </w:rPr>
              <w:noBreakHyphen/>
              <w:t>5-2: Phép dệm 0</w:t>
            </w:r>
            <w:r w:rsidR="00BB03D5">
              <w:rPr>
                <w:noProof/>
                <w:webHidden/>
              </w:rPr>
              <w:tab/>
            </w:r>
            <w:r w:rsidR="00E641FC">
              <w:rPr>
                <w:noProof/>
                <w:webHidden/>
              </w:rPr>
              <w:t>15</w:t>
            </w:r>
          </w:hyperlink>
        </w:p>
        <w:p w14:paraId="3CCC0C73" w14:textId="660A9082" w:rsidR="00882812" w:rsidRPr="00882812" w:rsidRDefault="00882812" w:rsidP="00882812">
          <w:r>
            <w:t>H</w:t>
          </w:r>
          <w:r w:rsidRPr="00882812">
            <w:t>ình</w:t>
          </w:r>
          <w:r>
            <w:t xml:space="preserve"> 2-5-3: Ph</w:t>
          </w:r>
          <w:r w:rsidRPr="00882812">
            <w:t>ép</w:t>
          </w:r>
          <w:r>
            <w:t xml:space="preserve"> g</w:t>
          </w:r>
          <w:r w:rsidRPr="00882812">
            <w:t>ộp</w:t>
          </w:r>
          <w:r>
            <w:t>……………………………………………………..15</w:t>
          </w:r>
        </w:p>
        <w:p w14:paraId="22C22D52" w14:textId="1D26ED6D" w:rsidR="00BB03D5" w:rsidRDefault="00D23772" w:rsidP="00BB03D5">
          <w:pPr>
            <w:pStyle w:val="TOC1"/>
            <w:rPr>
              <w:noProof/>
            </w:rPr>
          </w:pPr>
          <w:hyperlink w:anchor="_Toc61081985" w:history="1">
            <w:r w:rsidR="00BB03D5" w:rsidRPr="00FA41C6">
              <w:rPr>
                <w:rStyle w:val="Hyperlink"/>
                <w:noProof/>
              </w:rPr>
              <w:t>Hình 2</w:t>
            </w:r>
            <w:r w:rsidR="00BB03D5" w:rsidRPr="00FA41C6">
              <w:rPr>
                <w:rStyle w:val="Hyperlink"/>
                <w:noProof/>
              </w:rPr>
              <w:noBreakHyphen/>
              <w:t>5-</w:t>
            </w:r>
            <w:r w:rsidR="00882812">
              <w:rPr>
                <w:rStyle w:val="Hyperlink"/>
                <w:noProof/>
              </w:rPr>
              <w:t>4</w:t>
            </w:r>
            <w:r w:rsidR="00BB03D5" w:rsidRPr="00FA41C6">
              <w:rPr>
                <w:rStyle w:val="Hyperlink"/>
                <w:noProof/>
              </w:rPr>
              <w:t>: Phép kết nối đầy đủ với phương pháp flattening</w:t>
            </w:r>
            <w:r w:rsidR="00BB03D5">
              <w:rPr>
                <w:noProof/>
                <w:webHidden/>
              </w:rPr>
              <w:tab/>
            </w:r>
            <w:r w:rsidR="00E641FC">
              <w:rPr>
                <w:noProof/>
                <w:webHidden/>
              </w:rPr>
              <w:t>16</w:t>
            </w:r>
          </w:hyperlink>
        </w:p>
        <w:p w14:paraId="11C3777C" w14:textId="2FD1D881" w:rsidR="00B23E32" w:rsidRPr="00B23E32" w:rsidRDefault="00B23E32" w:rsidP="00B23E32">
          <w:r w:rsidRPr="00B23E32">
            <w:t>Hình 2-5-5: hàm softmax</w:t>
          </w:r>
          <w:r>
            <w:t xml:space="preserve">…………………………………………………17 </w:t>
          </w:r>
        </w:p>
        <w:p w14:paraId="0E516242" w14:textId="6D0429B5" w:rsidR="00BB03D5" w:rsidRDefault="00D23772" w:rsidP="00BB03D5">
          <w:pPr>
            <w:pStyle w:val="TOC1"/>
            <w:rPr>
              <w:noProof/>
            </w:rPr>
          </w:pPr>
          <w:hyperlink w:anchor="_Toc61081986" w:history="1">
            <w:r w:rsidR="00BB03D5" w:rsidRPr="00FA41C6">
              <w:rPr>
                <w:rStyle w:val="Hyperlink"/>
                <w:noProof/>
              </w:rPr>
              <w:t>Hình 2</w:t>
            </w:r>
            <w:r w:rsidR="00BB03D5" w:rsidRPr="00FA41C6">
              <w:rPr>
                <w:rStyle w:val="Hyperlink"/>
                <w:noProof/>
              </w:rPr>
              <w:noBreakHyphen/>
              <w:t>6-1: bài toán minh hoạ phương pháp gradient decent.</w:t>
            </w:r>
            <w:r w:rsidR="00BB03D5">
              <w:rPr>
                <w:noProof/>
                <w:webHidden/>
              </w:rPr>
              <w:tab/>
            </w:r>
            <w:r w:rsidR="00882812">
              <w:rPr>
                <w:noProof/>
                <w:webHidden/>
              </w:rPr>
              <w:t>19</w:t>
            </w:r>
          </w:hyperlink>
        </w:p>
        <w:p w14:paraId="63332BAE" w14:textId="6B235308" w:rsidR="00BB03D5" w:rsidRDefault="00D23772" w:rsidP="00BB03D5">
          <w:pPr>
            <w:pStyle w:val="TOC1"/>
            <w:rPr>
              <w:noProof/>
            </w:rPr>
          </w:pPr>
          <w:hyperlink w:anchor="_Toc61081987" w:history="1">
            <w:r w:rsidR="00BB03D5" w:rsidRPr="00FA41C6">
              <w:rPr>
                <w:rStyle w:val="Hyperlink"/>
                <w:noProof/>
              </w:rPr>
              <w:t>Hình 2</w:t>
            </w:r>
            <w:r w:rsidR="00BB03D5" w:rsidRPr="00FA41C6">
              <w:rPr>
                <w:rStyle w:val="Hyperlink"/>
                <w:noProof/>
              </w:rPr>
              <w:noBreakHyphen/>
              <w:t>6-2: Giá trị đầu tiên của phương pháp gradient decent.</w:t>
            </w:r>
            <w:r w:rsidR="00BB03D5">
              <w:rPr>
                <w:noProof/>
                <w:webHidden/>
              </w:rPr>
              <w:tab/>
            </w:r>
            <w:r w:rsidR="00882812">
              <w:rPr>
                <w:noProof/>
                <w:webHidden/>
              </w:rPr>
              <w:t>19</w:t>
            </w:r>
          </w:hyperlink>
        </w:p>
        <w:p w14:paraId="3D1FAAC5" w14:textId="0CAFF262" w:rsidR="00BB03D5" w:rsidRDefault="00D23772" w:rsidP="00BB03D5">
          <w:pPr>
            <w:pStyle w:val="TOC1"/>
            <w:rPr>
              <w:noProof/>
            </w:rPr>
          </w:pPr>
          <w:hyperlink w:anchor="_Toc61081988" w:history="1">
            <w:r w:rsidR="00BB03D5" w:rsidRPr="00FA41C6">
              <w:rPr>
                <w:rStyle w:val="Hyperlink"/>
                <w:noProof/>
              </w:rPr>
              <w:t>Hình 2</w:t>
            </w:r>
            <w:r w:rsidR="00BB03D5" w:rsidRPr="00FA41C6">
              <w:rPr>
                <w:rStyle w:val="Hyperlink"/>
                <w:noProof/>
              </w:rPr>
              <w:noBreakHyphen/>
              <w:t>6-3: Điểm tối ưu của phương pháp gradient decent.</w:t>
            </w:r>
            <w:r w:rsidR="00BB03D5">
              <w:rPr>
                <w:noProof/>
                <w:webHidden/>
              </w:rPr>
              <w:tab/>
            </w:r>
            <w:r w:rsidR="00882812">
              <w:rPr>
                <w:noProof/>
                <w:webHidden/>
              </w:rPr>
              <w:t>20</w:t>
            </w:r>
          </w:hyperlink>
        </w:p>
        <w:p w14:paraId="02E72B60" w14:textId="23400F5D" w:rsidR="00BB03D5" w:rsidRDefault="00D23772" w:rsidP="00BB03D5">
          <w:pPr>
            <w:pStyle w:val="TOC1"/>
            <w:rPr>
              <w:noProof/>
            </w:rPr>
          </w:pPr>
          <w:hyperlink w:anchor="_Toc61081989" w:history="1">
            <w:r w:rsidR="00BB03D5" w:rsidRPr="00FA41C6">
              <w:rPr>
                <w:rStyle w:val="Hyperlink"/>
                <w:noProof/>
              </w:rPr>
              <w:t>Hình 2</w:t>
            </w:r>
            <w:r w:rsidR="00BB03D5" w:rsidRPr="00FA41C6">
              <w:rPr>
                <w:rStyle w:val="Hyperlink"/>
                <w:noProof/>
              </w:rPr>
              <w:noBreakHyphen/>
              <w:t>7-1: Hình minh hoạ vấn đề không khớp và quá khớp.</w:t>
            </w:r>
            <w:r w:rsidR="00BB03D5">
              <w:rPr>
                <w:noProof/>
                <w:webHidden/>
              </w:rPr>
              <w:tab/>
            </w:r>
            <w:r w:rsidR="00882812">
              <w:rPr>
                <w:noProof/>
              </w:rPr>
              <w:t>21</w:t>
            </w:r>
          </w:hyperlink>
        </w:p>
        <w:p w14:paraId="7977B340" w14:textId="4D802CF5" w:rsidR="00BB03D5" w:rsidRDefault="00D23772" w:rsidP="00BB03D5">
          <w:pPr>
            <w:pStyle w:val="TOC1"/>
            <w:rPr>
              <w:noProof/>
            </w:rPr>
          </w:pPr>
          <w:hyperlink w:anchor="_Toc61081990" w:history="1">
            <w:r w:rsidR="00BB03D5" w:rsidRPr="00FA41C6">
              <w:rPr>
                <w:rStyle w:val="Hyperlink"/>
                <w:noProof/>
              </w:rPr>
              <w:t>Hình 2</w:t>
            </w:r>
            <w:r w:rsidR="00BB03D5" w:rsidRPr="00FA41C6">
              <w:rPr>
                <w:rStyle w:val="Hyperlink"/>
                <w:noProof/>
              </w:rPr>
              <w:noBreakHyphen/>
              <w:t>7-2: Ví dụ minh hoạ việc lựa chọn các giá trị learning rate khác nhau.</w:t>
            </w:r>
            <w:r w:rsidR="00BB03D5">
              <w:rPr>
                <w:noProof/>
                <w:webHidden/>
              </w:rPr>
              <w:tab/>
            </w:r>
            <w:r w:rsidR="00882812">
              <w:rPr>
                <w:noProof/>
                <w:webHidden/>
              </w:rPr>
              <w:t>22</w:t>
            </w:r>
          </w:hyperlink>
        </w:p>
        <w:p w14:paraId="002492FF" w14:textId="23C055C6" w:rsidR="00BB03D5" w:rsidRDefault="00D23772" w:rsidP="00BB03D5">
          <w:pPr>
            <w:pStyle w:val="TOC1"/>
            <w:rPr>
              <w:noProof/>
            </w:rPr>
          </w:pPr>
          <w:hyperlink w:anchor="_Toc61081991" w:history="1">
            <w:r w:rsidR="00BB03D5" w:rsidRPr="00FA41C6">
              <w:rPr>
                <w:rStyle w:val="Hyperlink"/>
                <w:noProof/>
              </w:rPr>
              <w:t>Hình 2</w:t>
            </w:r>
            <w:r w:rsidR="00BB03D5" w:rsidRPr="00FA41C6">
              <w:rPr>
                <w:rStyle w:val="Hyperlink"/>
                <w:noProof/>
              </w:rPr>
              <w:noBreakHyphen/>
              <w:t>7-3: Ví dụ minh hoạ một hàm huấn luyện đã bị quá khớp</w:t>
            </w:r>
            <w:r w:rsidR="00BB03D5">
              <w:rPr>
                <w:noProof/>
                <w:webHidden/>
              </w:rPr>
              <w:tab/>
            </w:r>
            <w:r w:rsidR="00882812">
              <w:rPr>
                <w:noProof/>
                <w:webHidden/>
              </w:rPr>
              <w:t>23</w:t>
            </w:r>
          </w:hyperlink>
        </w:p>
        <w:p w14:paraId="137CA8DA" w14:textId="3312C945" w:rsidR="00BB03D5" w:rsidRDefault="00D23772" w:rsidP="00BB03D5">
          <w:pPr>
            <w:pStyle w:val="TOC1"/>
            <w:rPr>
              <w:noProof/>
            </w:rPr>
          </w:pPr>
          <w:hyperlink w:anchor="_Toc61081993" w:history="1">
            <w:r w:rsidR="00BB03D5" w:rsidRPr="00FA41C6">
              <w:rPr>
                <w:rStyle w:val="Hyperlink"/>
                <w:noProof/>
              </w:rPr>
              <w:t>Hình 2</w:t>
            </w:r>
            <w:r w:rsidR="00BB03D5" w:rsidRPr="00FA41C6">
              <w:rPr>
                <w:rStyle w:val="Hyperlink"/>
                <w:noProof/>
              </w:rPr>
              <w:noBreakHyphen/>
              <w:t>8-1: Ảnh minh hoạ cho phương pháp gradient checking</w:t>
            </w:r>
            <w:r w:rsidR="00BB03D5">
              <w:rPr>
                <w:noProof/>
                <w:webHidden/>
              </w:rPr>
              <w:tab/>
            </w:r>
            <w:r w:rsidR="00882812">
              <w:rPr>
                <w:noProof/>
                <w:webHidden/>
              </w:rPr>
              <w:t>25</w:t>
            </w:r>
          </w:hyperlink>
        </w:p>
        <w:p w14:paraId="30667989" w14:textId="79F5A7B1" w:rsidR="00BB03D5" w:rsidRDefault="00D23772" w:rsidP="00BB03D5">
          <w:pPr>
            <w:pStyle w:val="TOC1"/>
            <w:rPr>
              <w:noProof/>
            </w:rPr>
          </w:pPr>
          <w:hyperlink w:anchor="_Toc61081994" w:history="1">
            <w:r w:rsidR="00BB03D5" w:rsidRPr="00FA41C6">
              <w:rPr>
                <w:rStyle w:val="Hyperlink"/>
                <w:noProof/>
              </w:rPr>
              <w:t>Hình 2</w:t>
            </w:r>
            <w:r w:rsidR="00BB03D5" w:rsidRPr="00FA41C6">
              <w:rPr>
                <w:rStyle w:val="Hyperlink"/>
                <w:noProof/>
              </w:rPr>
              <w:noBreakHyphen/>
              <w:t>8</w:t>
            </w:r>
            <w:r w:rsidR="00BB03D5" w:rsidRPr="00FA41C6">
              <w:rPr>
                <w:rStyle w:val="Hyperlink"/>
                <w:noProof/>
              </w:rPr>
              <w:noBreakHyphen/>
              <w:t>2: Minh hoạ tính toán chỉ số IoU</w:t>
            </w:r>
            <w:r w:rsidR="00BB03D5">
              <w:rPr>
                <w:noProof/>
                <w:webHidden/>
              </w:rPr>
              <w:tab/>
            </w:r>
            <w:r w:rsidR="00882812">
              <w:rPr>
                <w:noProof/>
                <w:webHidden/>
              </w:rPr>
              <w:t>26</w:t>
            </w:r>
          </w:hyperlink>
        </w:p>
        <w:p w14:paraId="02FABABE" w14:textId="50295CAC" w:rsidR="00BB03D5" w:rsidRDefault="00D23772" w:rsidP="00544114">
          <w:pPr>
            <w:pStyle w:val="TOC1"/>
            <w:jc w:val="left"/>
            <w:rPr>
              <w:noProof/>
            </w:rPr>
          </w:pPr>
          <w:hyperlink w:anchor="_Toc61081998" w:history="1">
            <w:r w:rsidR="00BB03D5" w:rsidRPr="00FA41C6">
              <w:rPr>
                <w:rStyle w:val="Hyperlink"/>
                <w:noProof/>
              </w:rPr>
              <w:t>Hình 3</w:t>
            </w:r>
            <w:r w:rsidR="00BB03D5" w:rsidRPr="00FA41C6">
              <w:rPr>
                <w:rStyle w:val="Hyperlink"/>
                <w:noProof/>
              </w:rPr>
              <w:noBreakHyphen/>
              <w:t>2-1: Dữ liệu cần thu thập trong quá trình thực hiện luận văn</w:t>
            </w:r>
            <w:r w:rsidR="00BB03D5">
              <w:rPr>
                <w:noProof/>
                <w:webHidden/>
              </w:rPr>
              <w:tab/>
            </w:r>
            <w:r w:rsidR="00882812">
              <w:rPr>
                <w:noProof/>
                <w:webHidden/>
              </w:rPr>
              <w:t>30</w:t>
            </w:r>
          </w:hyperlink>
        </w:p>
        <w:p w14:paraId="67DAB1FC" w14:textId="50867C6A" w:rsidR="00BB03D5" w:rsidRDefault="00D23772" w:rsidP="00544114">
          <w:pPr>
            <w:pStyle w:val="TOC1"/>
            <w:jc w:val="left"/>
            <w:rPr>
              <w:noProof/>
            </w:rPr>
          </w:pPr>
          <w:hyperlink w:anchor="_Toc61081999" w:history="1">
            <w:r w:rsidR="00BB03D5" w:rsidRPr="00FA41C6">
              <w:rPr>
                <w:rStyle w:val="Hyperlink"/>
                <w:noProof/>
              </w:rPr>
              <w:t>Hình 3</w:t>
            </w:r>
            <w:r w:rsidR="00BB03D5" w:rsidRPr="00FA41C6">
              <w:rPr>
                <w:rStyle w:val="Hyperlink"/>
                <w:noProof/>
              </w:rPr>
              <w:noBreakHyphen/>
              <w:t>2-2:Ảnh minh sau khi đã đổi tên</w:t>
            </w:r>
            <w:r w:rsidR="00BB03D5">
              <w:rPr>
                <w:noProof/>
                <w:webHidden/>
              </w:rPr>
              <w:tab/>
            </w:r>
            <w:r w:rsidR="00882812">
              <w:rPr>
                <w:noProof/>
                <w:webHidden/>
              </w:rPr>
              <w:t>32</w:t>
            </w:r>
          </w:hyperlink>
        </w:p>
        <w:p w14:paraId="4BEAFBC5" w14:textId="4D740C41" w:rsidR="00BB03D5" w:rsidRDefault="00D23772" w:rsidP="00544114">
          <w:pPr>
            <w:pStyle w:val="TOC1"/>
            <w:jc w:val="left"/>
            <w:rPr>
              <w:noProof/>
            </w:rPr>
          </w:pPr>
          <w:hyperlink w:anchor="_Toc61082000" w:history="1">
            <w:r w:rsidR="00BB03D5" w:rsidRPr="00FA41C6">
              <w:rPr>
                <w:rStyle w:val="Hyperlink"/>
                <w:noProof/>
              </w:rPr>
              <w:t>Hình 3</w:t>
            </w:r>
            <w:r w:rsidR="00BB03D5" w:rsidRPr="00FA41C6">
              <w:rPr>
                <w:rStyle w:val="Hyperlink"/>
                <w:noProof/>
              </w:rPr>
              <w:noBreakHyphen/>
              <w:t>2-3: giao diện ứng dụng labeling</w:t>
            </w:r>
            <w:r w:rsidR="00BB03D5">
              <w:rPr>
                <w:noProof/>
                <w:webHidden/>
              </w:rPr>
              <w:tab/>
            </w:r>
            <w:r w:rsidR="00191E91">
              <w:rPr>
                <w:noProof/>
                <w:webHidden/>
              </w:rPr>
              <w:t>32</w:t>
            </w:r>
          </w:hyperlink>
        </w:p>
        <w:p w14:paraId="10C9A2A4" w14:textId="1ACFDEFF" w:rsidR="00BB03D5" w:rsidRDefault="00D23772" w:rsidP="00544114">
          <w:pPr>
            <w:pStyle w:val="TOC1"/>
            <w:jc w:val="left"/>
            <w:rPr>
              <w:noProof/>
            </w:rPr>
          </w:pPr>
          <w:hyperlink w:anchor="_Toc61082001" w:history="1">
            <w:r w:rsidR="00BB03D5" w:rsidRPr="00FA41C6">
              <w:rPr>
                <w:rStyle w:val="Hyperlink"/>
                <w:noProof/>
              </w:rPr>
              <w:t>Hình 3</w:t>
            </w:r>
            <w:r w:rsidR="00BB03D5" w:rsidRPr="00FA41C6">
              <w:rPr>
                <w:rStyle w:val="Hyperlink"/>
                <w:noProof/>
              </w:rPr>
              <w:noBreakHyphen/>
              <w:t>2-4: Ảnh minh hoạ của tập dữ liệu sau khi labelling</w:t>
            </w:r>
            <w:r w:rsidR="00BB03D5">
              <w:rPr>
                <w:noProof/>
                <w:webHidden/>
              </w:rPr>
              <w:tab/>
            </w:r>
            <w:r w:rsidR="00191E91">
              <w:rPr>
                <w:noProof/>
                <w:webHidden/>
              </w:rPr>
              <w:t>33</w:t>
            </w:r>
          </w:hyperlink>
        </w:p>
        <w:p w14:paraId="22711A8A" w14:textId="29603C8A" w:rsidR="00BB03D5" w:rsidRDefault="00D23772" w:rsidP="00544114">
          <w:pPr>
            <w:pStyle w:val="TOC1"/>
            <w:jc w:val="left"/>
            <w:rPr>
              <w:noProof/>
            </w:rPr>
          </w:pPr>
          <w:hyperlink w:anchor="_Toc61082002" w:history="1">
            <w:r w:rsidR="00BB03D5" w:rsidRPr="00FA41C6">
              <w:rPr>
                <w:rStyle w:val="Hyperlink"/>
                <w:noProof/>
              </w:rPr>
              <w:t>Hình 3</w:t>
            </w:r>
            <w:r w:rsidR="00BB03D5" w:rsidRPr="00FA41C6">
              <w:rPr>
                <w:rStyle w:val="Hyperlink"/>
                <w:noProof/>
              </w:rPr>
              <w:noBreakHyphen/>
              <w:t>2-5: Nội dung file txt gồm: Classes, toạ độ (x,y), chiều rộng w,</w:t>
            </w:r>
            <w:r w:rsidR="00BB03D5">
              <w:rPr>
                <w:noProof/>
                <w:webHidden/>
              </w:rPr>
              <w:tab/>
            </w:r>
            <w:r w:rsidR="00E641FC">
              <w:rPr>
                <w:noProof/>
                <w:webHidden/>
              </w:rPr>
              <w:t>33</w:t>
            </w:r>
          </w:hyperlink>
        </w:p>
        <w:p w14:paraId="6813D302" w14:textId="7717C376" w:rsidR="00BB03D5" w:rsidRDefault="00D23772" w:rsidP="00544114">
          <w:pPr>
            <w:pStyle w:val="TOC1"/>
            <w:jc w:val="left"/>
            <w:rPr>
              <w:noProof/>
            </w:rPr>
          </w:pPr>
          <w:hyperlink w:anchor="_Toc61082003" w:history="1">
            <w:r w:rsidR="00BB03D5" w:rsidRPr="00FA41C6">
              <w:rPr>
                <w:rStyle w:val="Hyperlink"/>
                <w:noProof/>
              </w:rPr>
              <w:t>chiều dài h.</w:t>
            </w:r>
            <w:r w:rsidR="00BB03D5">
              <w:rPr>
                <w:noProof/>
                <w:webHidden/>
              </w:rPr>
              <w:tab/>
            </w:r>
            <w:r w:rsidR="00191E91">
              <w:rPr>
                <w:noProof/>
                <w:webHidden/>
              </w:rPr>
              <w:t>34</w:t>
            </w:r>
          </w:hyperlink>
        </w:p>
        <w:p w14:paraId="5B92DA61" w14:textId="1F7968B4" w:rsidR="00BB03D5" w:rsidRDefault="00D23772" w:rsidP="00544114">
          <w:pPr>
            <w:pStyle w:val="TOC1"/>
            <w:jc w:val="left"/>
            <w:rPr>
              <w:noProof/>
            </w:rPr>
          </w:pPr>
          <w:hyperlink w:anchor="_Toc61082004" w:history="1">
            <w:r w:rsidR="00BB03D5" w:rsidRPr="00FA41C6">
              <w:rPr>
                <w:rStyle w:val="Hyperlink"/>
                <w:noProof/>
              </w:rPr>
              <w:t>Hình 3</w:t>
            </w:r>
            <w:r w:rsidR="00BB03D5" w:rsidRPr="00FA41C6">
              <w:rPr>
                <w:rStyle w:val="Hyperlink"/>
                <w:noProof/>
              </w:rPr>
              <w:noBreakHyphen/>
              <w:t>2-6: Ảnh minh hoạ đối với những dữ liệu không chứa đối tượng</w:t>
            </w:r>
            <w:r w:rsidR="00BB03D5">
              <w:rPr>
                <w:noProof/>
                <w:webHidden/>
              </w:rPr>
              <w:tab/>
            </w:r>
            <w:r w:rsidR="00E641FC">
              <w:rPr>
                <w:noProof/>
                <w:webHidden/>
              </w:rPr>
              <w:t>34</w:t>
            </w:r>
          </w:hyperlink>
        </w:p>
        <w:p w14:paraId="2BD08F3C" w14:textId="1E127EAA" w:rsidR="00BB03D5" w:rsidRDefault="00D23772" w:rsidP="00544114">
          <w:pPr>
            <w:pStyle w:val="TOC1"/>
            <w:jc w:val="left"/>
            <w:rPr>
              <w:noProof/>
            </w:rPr>
          </w:pPr>
          <w:hyperlink w:anchor="_Toc61082005" w:history="1">
            <w:r w:rsidR="00BB03D5" w:rsidRPr="00FA41C6">
              <w:rPr>
                <w:rStyle w:val="Hyperlink"/>
                <w:noProof/>
              </w:rPr>
              <w:t>Hình 3-2-7: Giao diện trình biên dịch ipynb trên Google colab.</w:t>
            </w:r>
            <w:r w:rsidR="00BB03D5">
              <w:rPr>
                <w:noProof/>
                <w:webHidden/>
              </w:rPr>
              <w:tab/>
            </w:r>
            <w:r w:rsidR="00191E91">
              <w:rPr>
                <w:noProof/>
                <w:webHidden/>
              </w:rPr>
              <w:t>35</w:t>
            </w:r>
          </w:hyperlink>
        </w:p>
        <w:p w14:paraId="7B13BC06" w14:textId="3A842393" w:rsidR="00BB03D5" w:rsidRDefault="00D23772" w:rsidP="00544114">
          <w:pPr>
            <w:pStyle w:val="TOC1"/>
            <w:jc w:val="left"/>
            <w:rPr>
              <w:noProof/>
            </w:rPr>
          </w:pPr>
          <w:hyperlink w:anchor="_Toc61082006" w:history="1">
            <w:r w:rsidR="00BB03D5" w:rsidRPr="00FA41C6">
              <w:rPr>
                <w:rStyle w:val="Hyperlink"/>
                <w:iCs/>
                <w:noProof/>
              </w:rPr>
              <w:t>Hình 3-2-8: Cài đặt để được sử dụng GPU của Google Colab</w:t>
            </w:r>
            <w:r w:rsidR="00BB03D5">
              <w:rPr>
                <w:noProof/>
                <w:webHidden/>
              </w:rPr>
              <w:tab/>
            </w:r>
            <w:r w:rsidR="00882812">
              <w:rPr>
                <w:noProof/>
                <w:webHidden/>
              </w:rPr>
              <w:t>35</w:t>
            </w:r>
          </w:hyperlink>
        </w:p>
        <w:p w14:paraId="3F211A1B" w14:textId="52E4D016" w:rsidR="00BB03D5" w:rsidRDefault="00D23772" w:rsidP="00544114">
          <w:pPr>
            <w:pStyle w:val="TOC1"/>
            <w:jc w:val="left"/>
            <w:rPr>
              <w:noProof/>
            </w:rPr>
          </w:pPr>
          <w:hyperlink w:anchor="_Toc61082007" w:history="1">
            <w:r w:rsidR="00BB03D5" w:rsidRPr="00FA41C6">
              <w:rPr>
                <w:rStyle w:val="Hyperlink"/>
                <w:noProof/>
              </w:rPr>
              <w:t>Hình 3</w:t>
            </w:r>
            <w:r w:rsidR="00BB03D5" w:rsidRPr="00FA41C6">
              <w:rPr>
                <w:rStyle w:val="Hyperlink"/>
                <w:noProof/>
              </w:rPr>
              <w:noBreakHyphen/>
              <w:t>2-9: Kết nối Google Drive và Google Colab.</w:t>
            </w:r>
            <w:r w:rsidR="00BB03D5">
              <w:rPr>
                <w:noProof/>
                <w:webHidden/>
              </w:rPr>
              <w:tab/>
            </w:r>
            <w:r w:rsidR="00E641FC">
              <w:rPr>
                <w:noProof/>
                <w:webHidden/>
              </w:rPr>
              <w:t>36</w:t>
            </w:r>
          </w:hyperlink>
        </w:p>
        <w:p w14:paraId="73F3553F" w14:textId="238B31A7" w:rsidR="00BB03D5" w:rsidRDefault="00D23772" w:rsidP="00544114">
          <w:pPr>
            <w:pStyle w:val="TOC1"/>
            <w:jc w:val="left"/>
            <w:rPr>
              <w:noProof/>
            </w:rPr>
          </w:pPr>
          <w:hyperlink w:anchor="_Toc61082008" w:history="1">
            <w:r w:rsidR="00BB03D5" w:rsidRPr="00FA41C6">
              <w:rPr>
                <w:rStyle w:val="Hyperlink"/>
                <w:noProof/>
              </w:rPr>
              <w:t>Hình 3</w:t>
            </w:r>
            <w:r w:rsidR="00BB03D5" w:rsidRPr="00FA41C6">
              <w:rPr>
                <w:rStyle w:val="Hyperlink"/>
                <w:noProof/>
              </w:rPr>
              <w:noBreakHyphen/>
              <w:t>2-10: Ảnh minh hoạt quá trình tải và cấu hình một số thư viện trong darknet.</w:t>
            </w:r>
            <w:r w:rsidR="00BB03D5">
              <w:rPr>
                <w:noProof/>
                <w:webHidden/>
              </w:rPr>
              <w:tab/>
            </w:r>
            <w:r w:rsidR="00882812">
              <w:rPr>
                <w:noProof/>
                <w:webHidden/>
              </w:rPr>
              <w:t>36</w:t>
            </w:r>
          </w:hyperlink>
        </w:p>
        <w:p w14:paraId="591A511D" w14:textId="781D8B59" w:rsidR="00BB03D5" w:rsidRDefault="00D23772" w:rsidP="00544114">
          <w:pPr>
            <w:pStyle w:val="TOC1"/>
            <w:jc w:val="left"/>
            <w:rPr>
              <w:noProof/>
            </w:rPr>
          </w:pPr>
          <w:hyperlink w:anchor="_Toc61082009" w:history="1">
            <w:r w:rsidR="00BB03D5" w:rsidRPr="00FA41C6">
              <w:rPr>
                <w:rStyle w:val="Hyperlink"/>
                <w:noProof/>
              </w:rPr>
              <w:t>Hình 3-2</w:t>
            </w:r>
            <w:r w:rsidR="00BB03D5" w:rsidRPr="00FA41C6">
              <w:rPr>
                <w:rStyle w:val="Hyperlink"/>
                <w:noProof/>
              </w:rPr>
              <w:noBreakHyphen/>
              <w:t>11: Mã hoá tất cả các dữ liệu huấn luyện vào thư mục obj</w:t>
            </w:r>
            <w:r w:rsidR="00BB03D5">
              <w:rPr>
                <w:noProof/>
                <w:webHidden/>
              </w:rPr>
              <w:tab/>
            </w:r>
            <w:r w:rsidR="00882812">
              <w:rPr>
                <w:noProof/>
                <w:webHidden/>
              </w:rPr>
              <w:t>36</w:t>
            </w:r>
          </w:hyperlink>
        </w:p>
        <w:p w14:paraId="61A6AFDB" w14:textId="297D2C5F" w:rsidR="00BB03D5" w:rsidRDefault="00D23772" w:rsidP="00544114">
          <w:pPr>
            <w:pStyle w:val="TOC1"/>
            <w:jc w:val="left"/>
            <w:rPr>
              <w:noProof/>
            </w:rPr>
          </w:pPr>
          <w:hyperlink w:anchor="_Toc61082010" w:history="1">
            <w:r w:rsidR="00BB03D5" w:rsidRPr="00FA41C6">
              <w:rPr>
                <w:rStyle w:val="Hyperlink"/>
                <w:noProof/>
              </w:rPr>
              <w:t>Hình 3</w:t>
            </w:r>
            <w:r w:rsidR="00BB03D5" w:rsidRPr="00FA41C6">
              <w:rPr>
                <w:rStyle w:val="Hyperlink"/>
                <w:noProof/>
              </w:rPr>
              <w:noBreakHyphen/>
              <w:t>2-12: Ảnh minh hoạ quá trình tải sao chép kiến trúc mạng yolov4.cfg</w:t>
            </w:r>
            <w:r w:rsidR="00BB03D5">
              <w:rPr>
                <w:noProof/>
                <w:webHidden/>
              </w:rPr>
              <w:tab/>
            </w:r>
            <w:r w:rsidR="00882812">
              <w:rPr>
                <w:noProof/>
                <w:webHidden/>
              </w:rPr>
              <w:t>36</w:t>
            </w:r>
          </w:hyperlink>
        </w:p>
        <w:p w14:paraId="52B55B18" w14:textId="07D9D85E" w:rsidR="00BB03D5" w:rsidRDefault="00D23772" w:rsidP="00544114">
          <w:pPr>
            <w:pStyle w:val="TOC1"/>
            <w:jc w:val="left"/>
            <w:rPr>
              <w:noProof/>
            </w:rPr>
          </w:pPr>
          <w:hyperlink w:anchor="_Toc61082011" w:history="1">
            <w:r w:rsidR="00BB03D5" w:rsidRPr="00FA41C6">
              <w:rPr>
                <w:rStyle w:val="Hyperlink"/>
                <w:noProof/>
              </w:rPr>
              <w:t>Hình 3-2-13: Tạo file obj.data gồm số đối tượng cần nhận diện và số lớp</w:t>
            </w:r>
            <w:r w:rsidR="00BB03D5">
              <w:rPr>
                <w:noProof/>
                <w:webHidden/>
              </w:rPr>
              <w:tab/>
            </w:r>
            <w:r w:rsidR="00E641FC">
              <w:rPr>
                <w:noProof/>
                <w:webHidden/>
              </w:rPr>
              <w:t>37</w:t>
            </w:r>
          </w:hyperlink>
        </w:p>
        <w:p w14:paraId="12748F33" w14:textId="5B1C0CD0" w:rsidR="00BB03D5" w:rsidRDefault="00D23772" w:rsidP="00544114">
          <w:pPr>
            <w:pStyle w:val="TOC1"/>
            <w:jc w:val="left"/>
            <w:rPr>
              <w:noProof/>
            </w:rPr>
          </w:pPr>
          <w:hyperlink w:anchor="_Toc61082012" w:history="1">
            <w:r w:rsidR="00BB03D5" w:rsidRPr="00FA41C6">
              <w:rPr>
                <w:rStyle w:val="Hyperlink"/>
                <w:noProof/>
              </w:rPr>
              <w:t>Hình 3</w:t>
            </w:r>
            <w:r w:rsidR="00BB03D5" w:rsidRPr="00FA41C6">
              <w:rPr>
                <w:rStyle w:val="Hyperlink"/>
                <w:noProof/>
              </w:rPr>
              <w:noBreakHyphen/>
              <w:t>2-14: Ảnh minh hoạ quá trình tạo tập tin train.txt và test.txt</w:t>
            </w:r>
            <w:r w:rsidR="00BB03D5">
              <w:rPr>
                <w:noProof/>
                <w:webHidden/>
              </w:rPr>
              <w:tab/>
            </w:r>
            <w:r w:rsidR="00882812">
              <w:rPr>
                <w:noProof/>
                <w:webHidden/>
              </w:rPr>
              <w:t>37</w:t>
            </w:r>
          </w:hyperlink>
        </w:p>
        <w:p w14:paraId="1CA64516" w14:textId="52E1BF1B" w:rsidR="00BB03D5" w:rsidRDefault="00D23772" w:rsidP="00544114">
          <w:pPr>
            <w:pStyle w:val="TOC1"/>
            <w:jc w:val="left"/>
            <w:rPr>
              <w:noProof/>
            </w:rPr>
          </w:pPr>
          <w:hyperlink w:anchor="_Toc61082013" w:history="1">
            <w:r w:rsidR="00BB03D5" w:rsidRPr="00FA41C6">
              <w:rPr>
                <w:rStyle w:val="Hyperlink"/>
                <w:noProof/>
              </w:rPr>
              <w:t>Hình 3</w:t>
            </w:r>
            <w:r w:rsidR="00BB03D5" w:rsidRPr="00FA41C6">
              <w:rPr>
                <w:rStyle w:val="Hyperlink"/>
                <w:noProof/>
              </w:rPr>
              <w:noBreakHyphen/>
              <w:t>2-15: Ảnh minh hoạ tải tập tin yolov4.conv.137 – bộ pre-training của yolov4</w:t>
            </w:r>
            <w:r w:rsidR="00BB03D5">
              <w:rPr>
                <w:noProof/>
                <w:webHidden/>
              </w:rPr>
              <w:tab/>
            </w:r>
            <w:r w:rsidR="00882812">
              <w:rPr>
                <w:noProof/>
                <w:webHidden/>
              </w:rPr>
              <w:t>37</w:t>
            </w:r>
          </w:hyperlink>
        </w:p>
        <w:p w14:paraId="31B52141" w14:textId="6F226AF7" w:rsidR="00BB03D5" w:rsidRDefault="00D23772" w:rsidP="00544114">
          <w:pPr>
            <w:pStyle w:val="TOC1"/>
            <w:jc w:val="left"/>
            <w:rPr>
              <w:noProof/>
            </w:rPr>
          </w:pPr>
          <w:hyperlink w:anchor="_Toc61082014" w:history="1">
            <w:r w:rsidR="00BB03D5" w:rsidRPr="00FA41C6">
              <w:rPr>
                <w:rStyle w:val="Hyperlink"/>
                <w:noProof/>
              </w:rPr>
              <w:t>Hình 3</w:t>
            </w:r>
            <w:r w:rsidR="00BB03D5" w:rsidRPr="00FA41C6">
              <w:rPr>
                <w:rStyle w:val="Hyperlink"/>
                <w:noProof/>
              </w:rPr>
              <w:noBreakHyphen/>
              <w:t xml:space="preserve">2-16: Huấn luyện với bộ dữ liệu pre-training </w:t>
            </w:r>
            <w:r w:rsidR="00BB03D5">
              <w:rPr>
                <w:noProof/>
                <w:webHidden/>
              </w:rPr>
              <w:tab/>
            </w:r>
            <w:r w:rsidR="00882812">
              <w:rPr>
                <w:noProof/>
                <w:webHidden/>
              </w:rPr>
              <w:t>37</w:t>
            </w:r>
          </w:hyperlink>
        </w:p>
        <w:p w14:paraId="0CC9804D" w14:textId="25AD266D" w:rsidR="00BB03D5" w:rsidRDefault="00D23772" w:rsidP="00544114">
          <w:pPr>
            <w:pStyle w:val="TOC1"/>
            <w:jc w:val="left"/>
            <w:rPr>
              <w:noProof/>
            </w:rPr>
          </w:pPr>
          <w:hyperlink w:anchor="_Toc61082015" w:history="1">
            <w:r w:rsidR="00BB03D5" w:rsidRPr="00FA41C6">
              <w:rPr>
                <w:rStyle w:val="Hyperlink"/>
                <w:noProof/>
              </w:rPr>
              <w:t>Hình 3</w:t>
            </w:r>
            <w:r w:rsidR="00BB03D5" w:rsidRPr="00FA41C6">
              <w:rPr>
                <w:rStyle w:val="Hyperlink"/>
                <w:noProof/>
              </w:rPr>
              <w:noBreakHyphen/>
              <w:t>2-17: Huấn luyện YOLO từ phiên bản mới nhất của trọng số 37</w:t>
            </w:r>
            <w:r w:rsidR="00BB03D5">
              <w:rPr>
                <w:noProof/>
                <w:webHidden/>
              </w:rPr>
              <w:tab/>
            </w:r>
            <w:r w:rsidR="00882812">
              <w:rPr>
                <w:noProof/>
                <w:webHidden/>
              </w:rPr>
              <w:t>37</w:t>
            </w:r>
          </w:hyperlink>
        </w:p>
        <w:p w14:paraId="294BBA9A" w14:textId="6F1588EF" w:rsidR="00BB03D5" w:rsidRDefault="00D23772" w:rsidP="00544114">
          <w:pPr>
            <w:pStyle w:val="TOC1"/>
            <w:jc w:val="left"/>
            <w:rPr>
              <w:noProof/>
            </w:rPr>
          </w:pPr>
          <w:hyperlink w:anchor="_Toc61082016" w:history="1">
            <w:r w:rsidR="00BB03D5" w:rsidRPr="00FA41C6">
              <w:rPr>
                <w:rStyle w:val="Hyperlink"/>
                <w:noProof/>
              </w:rPr>
              <w:t>Hình 3</w:t>
            </w:r>
            <w:r w:rsidR="00BB03D5" w:rsidRPr="00FA41C6">
              <w:rPr>
                <w:rStyle w:val="Hyperlink"/>
                <w:noProof/>
              </w:rPr>
              <w:noBreakHyphen/>
              <w:t>2-18: Ảnh minh hoạ đồ thị  learnining Curve</w:t>
            </w:r>
            <w:r w:rsidR="00BB03D5">
              <w:rPr>
                <w:noProof/>
                <w:webHidden/>
              </w:rPr>
              <w:tab/>
            </w:r>
            <w:r w:rsidR="00882812">
              <w:rPr>
                <w:noProof/>
                <w:webHidden/>
              </w:rPr>
              <w:t>37</w:t>
            </w:r>
          </w:hyperlink>
        </w:p>
        <w:p w14:paraId="59427B5D" w14:textId="0546E93F" w:rsidR="00BB03D5" w:rsidRDefault="00D23772" w:rsidP="00544114">
          <w:pPr>
            <w:pStyle w:val="TOC1"/>
            <w:jc w:val="left"/>
            <w:rPr>
              <w:noProof/>
            </w:rPr>
          </w:pPr>
          <w:hyperlink w:anchor="_Toc61082017" w:history="1">
            <w:r w:rsidR="00BB03D5" w:rsidRPr="00FA41C6">
              <w:rPr>
                <w:rStyle w:val="Hyperlink"/>
                <w:noProof/>
              </w:rPr>
              <w:t>Hình 3-3-1: Ảnh minh hoạ kết quả huấn luyện với YOLOv4-tiny.</w:t>
            </w:r>
            <w:r w:rsidR="00BB03D5">
              <w:rPr>
                <w:noProof/>
                <w:webHidden/>
              </w:rPr>
              <w:tab/>
            </w:r>
            <w:r w:rsidR="00882812">
              <w:rPr>
                <w:noProof/>
                <w:webHidden/>
              </w:rPr>
              <w:t>38</w:t>
            </w:r>
          </w:hyperlink>
        </w:p>
        <w:p w14:paraId="66837B52" w14:textId="600CD63F" w:rsidR="00BB03D5" w:rsidRDefault="00D23772" w:rsidP="00544114">
          <w:pPr>
            <w:pStyle w:val="TOC1"/>
            <w:jc w:val="left"/>
            <w:rPr>
              <w:noProof/>
            </w:rPr>
          </w:pPr>
          <w:hyperlink w:anchor="_Toc61082018" w:history="1">
            <w:r w:rsidR="00BB03D5" w:rsidRPr="00FA41C6">
              <w:rPr>
                <w:rStyle w:val="Hyperlink"/>
                <w:noProof/>
              </w:rPr>
              <w:t>Hình 4</w:t>
            </w:r>
            <w:r w:rsidR="00BB03D5" w:rsidRPr="00FA41C6">
              <w:rPr>
                <w:rStyle w:val="Hyperlink"/>
                <w:noProof/>
              </w:rPr>
              <w:noBreakHyphen/>
              <w:t>1-1: Kết quả phương pháp 1 phát hiện thiết bị bảo hộ lao động</w:t>
            </w:r>
            <w:r w:rsidR="00BB03D5">
              <w:rPr>
                <w:noProof/>
                <w:webHidden/>
              </w:rPr>
              <w:tab/>
            </w:r>
            <w:r w:rsidR="00D86A99">
              <w:rPr>
                <w:noProof/>
                <w:webHidden/>
              </w:rPr>
              <w:t>43</w:t>
            </w:r>
          </w:hyperlink>
        </w:p>
        <w:p w14:paraId="5D1EDF24" w14:textId="4B7B45BB" w:rsidR="00BB03D5" w:rsidRDefault="00D23772" w:rsidP="00544114">
          <w:pPr>
            <w:pStyle w:val="TOC1"/>
            <w:jc w:val="left"/>
            <w:rPr>
              <w:noProof/>
            </w:rPr>
          </w:pPr>
          <w:hyperlink w:anchor="_Toc61082019" w:history="1">
            <w:r w:rsidR="00BB03D5" w:rsidRPr="00FA41C6">
              <w:rPr>
                <w:rStyle w:val="Hyperlink"/>
                <w:noProof/>
              </w:rPr>
              <w:t>Hình 4-1-2: Ảnh minh hoạ đầu ra mạng OPENPOSE</w:t>
            </w:r>
            <w:r w:rsidR="00BB03D5">
              <w:rPr>
                <w:noProof/>
                <w:webHidden/>
              </w:rPr>
              <w:tab/>
            </w:r>
            <w:r w:rsidR="0054523A">
              <w:rPr>
                <w:noProof/>
                <w:webHidden/>
              </w:rPr>
              <w:t>45</w:t>
            </w:r>
          </w:hyperlink>
        </w:p>
        <w:p w14:paraId="04634691" w14:textId="581C35B0" w:rsidR="00BB03D5" w:rsidRDefault="00D23772" w:rsidP="00544114">
          <w:pPr>
            <w:pStyle w:val="TOC1"/>
            <w:jc w:val="left"/>
            <w:rPr>
              <w:noProof/>
            </w:rPr>
          </w:pPr>
          <w:hyperlink w:anchor="_Toc61082020" w:history="1">
            <w:r w:rsidR="00BB03D5" w:rsidRPr="00FA41C6">
              <w:rPr>
                <w:rStyle w:val="Hyperlink"/>
                <w:noProof/>
              </w:rPr>
              <w:t>Hình 4-1-3: Sơ đồ mô hình nhận dạng 3 lớp YOLOv4 kết hợp mạng Openpose</w:t>
            </w:r>
            <w:r w:rsidR="00BB03D5">
              <w:rPr>
                <w:noProof/>
                <w:webHidden/>
              </w:rPr>
              <w:tab/>
            </w:r>
            <w:r w:rsidR="0054523A">
              <w:rPr>
                <w:noProof/>
                <w:webHidden/>
              </w:rPr>
              <w:t>46</w:t>
            </w:r>
          </w:hyperlink>
        </w:p>
        <w:p w14:paraId="6F96DE06" w14:textId="1C5913F3" w:rsidR="00BB03D5" w:rsidRDefault="00D23772" w:rsidP="00544114">
          <w:pPr>
            <w:pStyle w:val="TOC1"/>
            <w:jc w:val="left"/>
            <w:rPr>
              <w:noProof/>
            </w:rPr>
          </w:pPr>
          <w:hyperlink w:anchor="_Toc61082021" w:history="1">
            <w:r w:rsidR="00BB03D5" w:rsidRPr="00FA41C6">
              <w:rPr>
                <w:rStyle w:val="Hyperlink"/>
                <w:noProof/>
              </w:rPr>
              <w:t>Hình 4-1-4: Kết quả sau khi qua mạng OPENPOSE xác định 4 vị trí mũi, cổ, cổ tay trái, cổ tay phải</w:t>
            </w:r>
            <w:r w:rsidR="00BB03D5">
              <w:rPr>
                <w:noProof/>
                <w:webHidden/>
              </w:rPr>
              <w:tab/>
            </w:r>
            <w:r w:rsidR="00D86A99">
              <w:rPr>
                <w:noProof/>
                <w:webHidden/>
              </w:rPr>
              <w:t>47</w:t>
            </w:r>
          </w:hyperlink>
        </w:p>
        <w:p w14:paraId="205EFFCF" w14:textId="466C838D" w:rsidR="00D86A99" w:rsidRPr="00D86A99" w:rsidRDefault="00D86A99" w:rsidP="00D86A99">
          <w:r w:rsidRPr="00D86A99">
            <w:t>Hình 4-1-5: Kết quả thực hiện theo phương pháp 2 sau khi qua mạng YOLOv</w:t>
          </w:r>
          <w:r>
            <w:t>4</w:t>
          </w:r>
          <w:r w:rsidR="00B766B6">
            <w:t>……………………………………………………………………...48</w:t>
          </w:r>
        </w:p>
        <w:p w14:paraId="09D0729C" w14:textId="4A4962AF" w:rsidR="00BB03D5" w:rsidRDefault="00D23772" w:rsidP="00544114">
          <w:pPr>
            <w:pStyle w:val="TOC1"/>
            <w:jc w:val="left"/>
            <w:rPr>
              <w:noProof/>
            </w:rPr>
          </w:pPr>
          <w:hyperlink w:anchor="_Toc61082022" w:history="1">
            <w:r w:rsidR="00BB03D5" w:rsidRPr="00FA41C6">
              <w:rPr>
                <w:rStyle w:val="Hyperlink"/>
                <w:noProof/>
              </w:rPr>
              <w:t>Hình 4-1-</w:t>
            </w:r>
            <w:r w:rsidR="00D86A99">
              <w:rPr>
                <w:rStyle w:val="Hyperlink"/>
                <w:noProof/>
              </w:rPr>
              <w:t>6</w:t>
            </w:r>
            <w:r w:rsidR="00BB03D5" w:rsidRPr="00FA41C6">
              <w:rPr>
                <w:rStyle w:val="Hyperlink"/>
                <w:noProof/>
              </w:rPr>
              <w:t>: Kết quả nhận dạng theo phương pháp 2</w:t>
            </w:r>
            <w:r w:rsidR="00BB03D5">
              <w:rPr>
                <w:noProof/>
                <w:webHidden/>
              </w:rPr>
              <w:tab/>
            </w:r>
            <w:r w:rsidR="00D86A99">
              <w:rPr>
                <w:noProof/>
                <w:webHidden/>
              </w:rPr>
              <w:t>49</w:t>
            </w:r>
          </w:hyperlink>
        </w:p>
        <w:p w14:paraId="1CC989D7" w14:textId="1E958C43" w:rsidR="00BB03D5" w:rsidRDefault="00D23772" w:rsidP="00544114">
          <w:pPr>
            <w:pStyle w:val="TOC1"/>
            <w:jc w:val="left"/>
            <w:rPr>
              <w:noProof/>
            </w:rPr>
          </w:pPr>
          <w:hyperlink w:anchor="_Toc61082023" w:history="1">
            <w:r w:rsidR="00BB03D5" w:rsidRPr="00FA41C6">
              <w:rPr>
                <w:rStyle w:val="Hyperlink"/>
                <w:noProof/>
              </w:rPr>
              <w:t>Hình 4</w:t>
            </w:r>
            <w:r w:rsidR="00BB03D5" w:rsidRPr="00FA41C6">
              <w:rPr>
                <w:rStyle w:val="Hyperlink"/>
                <w:noProof/>
              </w:rPr>
              <w:noBreakHyphen/>
              <w:t>2</w:t>
            </w:r>
            <w:r w:rsidR="00BB03D5" w:rsidRPr="00FA41C6">
              <w:rPr>
                <w:rStyle w:val="Hyperlink"/>
                <w:noProof/>
              </w:rPr>
              <w:noBreakHyphen/>
              <w:t>1: Sơ đồ giải thuật phát hiện thiết bị bảo hộ lao động cá nhân.</w:t>
            </w:r>
            <w:r w:rsidR="00BB03D5">
              <w:rPr>
                <w:noProof/>
                <w:webHidden/>
              </w:rPr>
              <w:tab/>
            </w:r>
            <w:r w:rsidR="00B23E32">
              <w:rPr>
                <w:noProof/>
                <w:webHidden/>
              </w:rPr>
              <w:t>48</w:t>
            </w:r>
          </w:hyperlink>
        </w:p>
        <w:p w14:paraId="7AB9B54C" w14:textId="1173542B" w:rsidR="00BB03D5" w:rsidRDefault="00D23772" w:rsidP="00544114">
          <w:pPr>
            <w:pStyle w:val="TOC1"/>
            <w:jc w:val="left"/>
            <w:rPr>
              <w:noProof/>
            </w:rPr>
          </w:pPr>
          <w:hyperlink w:anchor="_Toc61082024" w:history="1">
            <w:r w:rsidR="00BB03D5" w:rsidRPr="00FA41C6">
              <w:rPr>
                <w:rStyle w:val="Hyperlink"/>
                <w:noProof/>
              </w:rPr>
              <w:t>Hình 4-2-2: Ảnh minh hoạ biểu tượng OpenCV</w:t>
            </w:r>
            <w:r w:rsidR="00BB03D5">
              <w:rPr>
                <w:noProof/>
                <w:webHidden/>
              </w:rPr>
              <w:tab/>
            </w:r>
            <w:r w:rsidR="00B23E32">
              <w:rPr>
                <w:noProof/>
                <w:webHidden/>
              </w:rPr>
              <w:t>49</w:t>
            </w:r>
          </w:hyperlink>
        </w:p>
        <w:p w14:paraId="1070C1FA" w14:textId="4A4AB22E" w:rsidR="00B23E32" w:rsidRPr="00B23E32" w:rsidRDefault="00B23E32" w:rsidP="00B23E32">
          <w:r w:rsidRPr="00B23E32">
            <w:t>Hình 4-2-3: Thư viện hỗ trợ đồ hoạ được phát triển bởi Intel - OpenVINO</w:t>
          </w:r>
          <w:r>
            <w:t>.50</w:t>
          </w:r>
        </w:p>
        <w:p w14:paraId="416D2DA7" w14:textId="3C03C95A" w:rsidR="00BB03D5" w:rsidRDefault="00D23772" w:rsidP="00544114">
          <w:pPr>
            <w:pStyle w:val="TOC1"/>
            <w:jc w:val="left"/>
            <w:rPr>
              <w:noProof/>
            </w:rPr>
          </w:pPr>
          <w:hyperlink w:anchor="_Toc61082025" w:history="1">
            <w:r w:rsidR="00BB03D5" w:rsidRPr="00FA41C6">
              <w:rPr>
                <w:rStyle w:val="Hyperlink"/>
                <w:noProof/>
              </w:rPr>
              <w:t>Hình 4-2-</w:t>
            </w:r>
            <w:r w:rsidR="00B23E32">
              <w:rPr>
                <w:rStyle w:val="Hyperlink"/>
                <w:noProof/>
              </w:rPr>
              <w:t>4</w:t>
            </w:r>
            <w:r w:rsidR="00BB03D5" w:rsidRPr="00FA41C6">
              <w:rPr>
                <w:rStyle w:val="Hyperlink"/>
                <w:noProof/>
              </w:rPr>
              <w:t>: Biểu đồ learning Curve kết quả huấn luyện YOLOv4-tiny đối tượng là người</w:t>
            </w:r>
            <w:r w:rsidR="00BB03D5">
              <w:rPr>
                <w:noProof/>
                <w:webHidden/>
              </w:rPr>
              <w:tab/>
            </w:r>
            <w:r w:rsidR="00B23E32">
              <w:rPr>
                <w:noProof/>
                <w:webHidden/>
              </w:rPr>
              <w:t>51</w:t>
            </w:r>
          </w:hyperlink>
        </w:p>
        <w:p w14:paraId="147D420D" w14:textId="04DA71AA" w:rsidR="00BB03D5" w:rsidRDefault="00D23772" w:rsidP="00544114">
          <w:pPr>
            <w:pStyle w:val="TOC1"/>
            <w:jc w:val="left"/>
            <w:rPr>
              <w:noProof/>
            </w:rPr>
          </w:pPr>
          <w:hyperlink w:anchor="_Toc61082026" w:history="1">
            <w:r w:rsidR="00BB03D5" w:rsidRPr="00FA41C6">
              <w:rPr>
                <w:rStyle w:val="Hyperlink"/>
                <w:noProof/>
              </w:rPr>
              <w:t>Hình 4-2-</w:t>
            </w:r>
            <w:r w:rsidR="00B23E32">
              <w:rPr>
                <w:rStyle w:val="Hyperlink"/>
                <w:noProof/>
              </w:rPr>
              <w:t>5</w:t>
            </w:r>
            <w:r w:rsidR="00BB03D5" w:rsidRPr="00FA41C6">
              <w:rPr>
                <w:rStyle w:val="Hyperlink"/>
                <w:noProof/>
              </w:rPr>
              <w:t>: Kết quả dự đoán sau khi qua mạng YOLOv4-tiny được huấn luyện phát hiện người</w:t>
            </w:r>
            <w:r w:rsidR="00BB03D5">
              <w:rPr>
                <w:noProof/>
                <w:webHidden/>
              </w:rPr>
              <w:tab/>
            </w:r>
            <w:r w:rsidR="00B23E32">
              <w:rPr>
                <w:noProof/>
                <w:webHidden/>
              </w:rPr>
              <w:t>53</w:t>
            </w:r>
          </w:hyperlink>
        </w:p>
        <w:p w14:paraId="245BB328" w14:textId="0E4F02C7" w:rsidR="00BB03D5" w:rsidRDefault="00D23772" w:rsidP="00544114">
          <w:pPr>
            <w:pStyle w:val="TOC1"/>
            <w:jc w:val="left"/>
            <w:rPr>
              <w:noProof/>
            </w:rPr>
          </w:pPr>
          <w:hyperlink w:anchor="_Toc61082027" w:history="1">
            <w:r w:rsidR="00BB03D5" w:rsidRPr="00FA41C6">
              <w:rPr>
                <w:rStyle w:val="Hyperlink"/>
                <w:noProof/>
              </w:rPr>
              <w:t>Hình 4-2-</w:t>
            </w:r>
            <w:r w:rsidR="00B23E32">
              <w:rPr>
                <w:rStyle w:val="Hyperlink"/>
                <w:noProof/>
              </w:rPr>
              <w:t>6</w:t>
            </w:r>
            <w:r w:rsidR="00BB03D5" w:rsidRPr="00FA41C6">
              <w:rPr>
                <w:rStyle w:val="Hyperlink"/>
                <w:noProof/>
              </w:rPr>
              <w:t>: Biểu đồ learning Curve kết quả huấn luyện YOLOv4-tiny_3l gồm 6 đối tượng</w:t>
            </w:r>
            <w:r w:rsidR="00BB03D5">
              <w:rPr>
                <w:noProof/>
                <w:webHidden/>
              </w:rPr>
              <w:tab/>
            </w:r>
            <w:r w:rsidR="00B23E32">
              <w:rPr>
                <w:noProof/>
                <w:webHidden/>
              </w:rPr>
              <w:t>54</w:t>
            </w:r>
          </w:hyperlink>
        </w:p>
        <w:p w14:paraId="6CF4D57A" w14:textId="74FC9F85" w:rsidR="00BB03D5" w:rsidRDefault="00D23772" w:rsidP="00544114">
          <w:pPr>
            <w:pStyle w:val="TOC1"/>
            <w:jc w:val="left"/>
            <w:rPr>
              <w:noProof/>
            </w:rPr>
          </w:pPr>
          <w:hyperlink w:anchor="_Toc61082028" w:history="1">
            <w:r w:rsidR="00BB03D5" w:rsidRPr="00FA41C6">
              <w:rPr>
                <w:rStyle w:val="Hyperlink"/>
                <w:noProof/>
              </w:rPr>
              <w:t>Hình 4-2-</w:t>
            </w:r>
            <w:r w:rsidR="00B23E32">
              <w:rPr>
                <w:rStyle w:val="Hyperlink"/>
                <w:noProof/>
              </w:rPr>
              <w:t>7</w:t>
            </w:r>
            <w:r w:rsidR="00BB03D5" w:rsidRPr="00FA41C6">
              <w:rPr>
                <w:rStyle w:val="Hyperlink"/>
                <w:noProof/>
              </w:rPr>
              <w:t>: Kết quả dự đoán của bộ phát hiện đối tượng là thiết bị bảo hộ</w:t>
            </w:r>
            <w:r w:rsidR="00BB03D5">
              <w:rPr>
                <w:noProof/>
                <w:webHidden/>
              </w:rPr>
              <w:tab/>
            </w:r>
            <w:r w:rsidR="00B23E32">
              <w:rPr>
                <w:noProof/>
                <w:webHidden/>
              </w:rPr>
              <w:t>56</w:t>
            </w:r>
          </w:hyperlink>
        </w:p>
        <w:p w14:paraId="07AEA242" w14:textId="7AE80393" w:rsidR="00BB03D5" w:rsidRDefault="00D23772" w:rsidP="00544114">
          <w:pPr>
            <w:pStyle w:val="TOC1"/>
            <w:jc w:val="left"/>
            <w:rPr>
              <w:noProof/>
            </w:rPr>
          </w:pPr>
          <w:hyperlink w:anchor="_Toc61082029" w:history="1">
            <w:r w:rsidR="00BB03D5" w:rsidRPr="00FA41C6">
              <w:rPr>
                <w:rStyle w:val="Hyperlink"/>
                <w:noProof/>
              </w:rPr>
              <w:t>Hình 4-2-</w:t>
            </w:r>
            <w:r w:rsidR="00B23E32">
              <w:rPr>
                <w:rStyle w:val="Hyperlink"/>
                <w:noProof/>
              </w:rPr>
              <w:t>8</w:t>
            </w:r>
            <w:r w:rsidR="00BB03D5" w:rsidRPr="00FA41C6">
              <w:rPr>
                <w:rStyle w:val="Hyperlink"/>
                <w:noProof/>
              </w:rPr>
              <w:t>: Ảnh minh hoạ một hộp giới hạn</w:t>
            </w:r>
            <w:r w:rsidR="00BB03D5">
              <w:rPr>
                <w:noProof/>
                <w:webHidden/>
              </w:rPr>
              <w:tab/>
            </w:r>
            <w:r w:rsidR="00B23E32">
              <w:rPr>
                <w:noProof/>
                <w:webHidden/>
              </w:rPr>
              <w:t>57</w:t>
            </w:r>
          </w:hyperlink>
        </w:p>
        <w:p w14:paraId="5193780C" w14:textId="19916DFB" w:rsidR="00BB03D5" w:rsidRDefault="00D23772" w:rsidP="00544114">
          <w:pPr>
            <w:pStyle w:val="TOC1"/>
            <w:jc w:val="left"/>
            <w:rPr>
              <w:noProof/>
            </w:rPr>
          </w:pPr>
          <w:hyperlink w:anchor="_Toc61082030" w:history="1">
            <w:r w:rsidR="00BB03D5" w:rsidRPr="00FA41C6">
              <w:rPr>
                <w:rStyle w:val="Hyperlink"/>
                <w:noProof/>
              </w:rPr>
              <w:t>Hình 4-2-</w:t>
            </w:r>
            <w:r w:rsidR="00B23E32">
              <w:rPr>
                <w:rStyle w:val="Hyperlink"/>
                <w:noProof/>
              </w:rPr>
              <w:t>9</w:t>
            </w:r>
            <w:r w:rsidR="00BB03D5" w:rsidRPr="00FA41C6">
              <w:rPr>
                <w:rStyle w:val="Hyperlink"/>
                <w:noProof/>
              </w:rPr>
              <w:t>: Kết quả mô hình phát hiện thiết bị bảo hộ lao động</w:t>
            </w:r>
            <w:r w:rsidR="00BB03D5">
              <w:rPr>
                <w:noProof/>
                <w:webHidden/>
              </w:rPr>
              <w:tab/>
            </w:r>
            <w:r w:rsidR="0065204D">
              <w:rPr>
                <w:noProof/>
                <w:webHidden/>
              </w:rPr>
              <w:t>59</w:t>
            </w:r>
          </w:hyperlink>
        </w:p>
        <w:p w14:paraId="2171356F" w14:textId="2D0610FD" w:rsidR="00BB03D5" w:rsidRDefault="00553754" w:rsidP="00544114">
          <w:pPr>
            <w:pStyle w:val="TOC1"/>
            <w:jc w:val="left"/>
            <w:rPr>
              <w:noProof/>
            </w:rPr>
          </w:pPr>
          <w:r w:rsidRPr="00553754">
            <w:rPr>
              <w:noProof/>
            </w:rPr>
            <w:t>Hình 5-1-1: Kết quả thuật toán phát hiện đối tượng đang giữ mà không mang thiết bị bảo hộ</w:t>
          </w:r>
          <w:r>
            <w:rPr>
              <w:noProof/>
            </w:rPr>
            <w:t>………………………</w:t>
          </w:r>
          <w:r w:rsidR="00B766B6">
            <w:rPr>
              <w:noProof/>
            </w:rPr>
            <w:t>…………..</w:t>
          </w:r>
          <w:r>
            <w:rPr>
              <w:noProof/>
            </w:rPr>
            <w:t>………………………</w:t>
          </w:r>
          <w:r w:rsidR="00B23E32">
            <w:rPr>
              <w:noProof/>
            </w:rPr>
            <w:t>61</w:t>
          </w:r>
        </w:p>
        <w:p w14:paraId="269B30EC" w14:textId="168E695C" w:rsidR="0065204D" w:rsidRDefault="0065204D" w:rsidP="002F7E56">
          <w:r w:rsidRPr="0065204D">
            <w:t>Hình 5-1-2: Kết quả thuật toán phát hiện đối tượng nhiều góc độ khi đứng</w:t>
          </w:r>
          <w:r>
            <w:t>…</w:t>
          </w:r>
          <w:r w:rsidR="00B766B6">
            <w:t>………………………………………………………………………..</w:t>
          </w:r>
          <w:r w:rsidR="00B23E32">
            <w:t>61</w:t>
          </w:r>
        </w:p>
        <w:p w14:paraId="55F53C24" w14:textId="4B756C2C" w:rsidR="0065204D" w:rsidRDefault="0065204D" w:rsidP="002F7E56">
          <w:r w:rsidRPr="0065204D">
            <w:t>Hình 5-1-3: Kết quả thuật toán phát hiện đối tượng nhiều góc độ khi ngồi</w:t>
          </w:r>
          <w:r>
            <w:t>…</w:t>
          </w:r>
          <w:r w:rsidR="00B766B6">
            <w:t>………………………………………………………………………...</w:t>
          </w:r>
          <w:r w:rsidR="00B23E32">
            <w:t>62</w:t>
          </w:r>
        </w:p>
        <w:p w14:paraId="07A2388B" w14:textId="22C00E45" w:rsidR="002F7E56" w:rsidRDefault="002F7E56" w:rsidP="002F7E56">
          <w:r w:rsidRPr="002F7E56">
            <w:t>Hình 5-1-4: Kết quả thuật toán phát hiện đối tượng trong khoảng cách 3-10m</w:t>
          </w:r>
          <w:r w:rsidR="00B766B6">
            <w:t>…………………………………………………………………………..</w:t>
          </w:r>
          <w:r w:rsidR="003A4A14">
            <w:t>.</w:t>
          </w:r>
          <w:r w:rsidR="00B23E32">
            <w:t>62</w:t>
          </w:r>
        </w:p>
        <w:p w14:paraId="1E2C2D2A" w14:textId="0E38A7B5" w:rsidR="00BB03D5" w:rsidRDefault="00D23772" w:rsidP="00544114">
          <w:pPr>
            <w:pStyle w:val="TOC1"/>
            <w:jc w:val="left"/>
            <w:rPr>
              <w:noProof/>
            </w:rPr>
          </w:pPr>
          <w:hyperlink w:anchor="_Toc61082035" w:history="1">
            <w:r w:rsidR="00BB03D5" w:rsidRPr="00FA41C6">
              <w:rPr>
                <w:rStyle w:val="Hyperlink"/>
                <w:noProof/>
              </w:rPr>
              <w:t>Hình 7-1-1: Đối tượng là người lao động</w:t>
            </w:r>
            <w:r w:rsidR="00BB03D5">
              <w:rPr>
                <w:noProof/>
                <w:webHidden/>
              </w:rPr>
              <w:tab/>
            </w:r>
            <w:r w:rsidR="00B23E32">
              <w:rPr>
                <w:noProof/>
                <w:webHidden/>
              </w:rPr>
              <w:t>69</w:t>
            </w:r>
          </w:hyperlink>
        </w:p>
        <w:p w14:paraId="1FCD6A2B" w14:textId="31F7D3E9" w:rsidR="00BB03D5" w:rsidRDefault="00D23772" w:rsidP="00544114">
          <w:pPr>
            <w:pStyle w:val="TOC1"/>
            <w:jc w:val="left"/>
            <w:rPr>
              <w:noProof/>
            </w:rPr>
          </w:pPr>
          <w:hyperlink w:anchor="_Toc61082036" w:history="1">
            <w:r w:rsidR="00BB03D5" w:rsidRPr="00FA41C6">
              <w:rPr>
                <w:rStyle w:val="Hyperlink"/>
                <w:noProof/>
              </w:rPr>
              <w:t>Hình 7-1-2: Đối tượng đội nón bảo hộ</w:t>
            </w:r>
            <w:r w:rsidR="00BB03D5">
              <w:rPr>
                <w:noProof/>
                <w:webHidden/>
              </w:rPr>
              <w:tab/>
            </w:r>
            <w:r w:rsidR="0025434B">
              <w:rPr>
                <w:noProof/>
                <w:webHidden/>
              </w:rPr>
              <w:t>69</w:t>
            </w:r>
          </w:hyperlink>
        </w:p>
        <w:p w14:paraId="266EB928" w14:textId="52135FBB" w:rsidR="00BB03D5" w:rsidRDefault="00D23772" w:rsidP="00544114">
          <w:pPr>
            <w:pStyle w:val="TOC1"/>
            <w:jc w:val="left"/>
            <w:rPr>
              <w:noProof/>
            </w:rPr>
          </w:pPr>
          <w:hyperlink w:anchor="_Toc61082037" w:history="1">
            <w:r w:rsidR="00BB03D5" w:rsidRPr="00FA41C6">
              <w:rPr>
                <w:rStyle w:val="Hyperlink"/>
                <w:noProof/>
              </w:rPr>
              <w:t>Hình 7-1-3: Đối tượng không đội nón bảo hộ</w:t>
            </w:r>
            <w:r w:rsidR="00BB03D5">
              <w:rPr>
                <w:noProof/>
                <w:webHidden/>
              </w:rPr>
              <w:tab/>
            </w:r>
            <w:r w:rsidR="0025434B">
              <w:rPr>
                <w:noProof/>
                <w:webHidden/>
              </w:rPr>
              <w:t>70</w:t>
            </w:r>
          </w:hyperlink>
        </w:p>
        <w:p w14:paraId="00C1FC97" w14:textId="56209DBE" w:rsidR="00BB03D5" w:rsidRDefault="00D23772" w:rsidP="00544114">
          <w:pPr>
            <w:pStyle w:val="TOC1"/>
            <w:jc w:val="left"/>
            <w:rPr>
              <w:noProof/>
            </w:rPr>
          </w:pPr>
          <w:hyperlink w:anchor="_Toc61082038" w:history="1">
            <w:r w:rsidR="00BB03D5" w:rsidRPr="00FA41C6">
              <w:rPr>
                <w:rStyle w:val="Hyperlink"/>
                <w:noProof/>
              </w:rPr>
              <w:t>Hình 7-1-4: Thuật toán nhận diện người lao động mang áo bảo hộ</w:t>
            </w:r>
            <w:r w:rsidR="00BB03D5">
              <w:rPr>
                <w:noProof/>
                <w:webHidden/>
              </w:rPr>
              <w:tab/>
            </w:r>
            <w:r w:rsidR="0025434B">
              <w:rPr>
                <w:noProof/>
                <w:webHidden/>
              </w:rPr>
              <w:t>70</w:t>
            </w:r>
          </w:hyperlink>
        </w:p>
        <w:p w14:paraId="2D03E427" w14:textId="7C67B042" w:rsidR="00BB03D5" w:rsidRDefault="00D23772" w:rsidP="00544114">
          <w:pPr>
            <w:pStyle w:val="TOC1"/>
            <w:jc w:val="left"/>
            <w:rPr>
              <w:noProof/>
            </w:rPr>
          </w:pPr>
          <w:hyperlink w:anchor="_Toc61082039" w:history="1">
            <w:r w:rsidR="00BB03D5" w:rsidRPr="00FA41C6">
              <w:rPr>
                <w:rStyle w:val="Hyperlink"/>
                <w:noProof/>
              </w:rPr>
              <w:t>Hình 7-1-5: Thuật toán phát hiện không mang áo bảo hộ</w:t>
            </w:r>
            <w:r w:rsidR="00BB03D5">
              <w:rPr>
                <w:noProof/>
                <w:webHidden/>
              </w:rPr>
              <w:tab/>
            </w:r>
            <w:r w:rsidR="0025434B">
              <w:rPr>
                <w:noProof/>
                <w:webHidden/>
              </w:rPr>
              <w:t>71</w:t>
            </w:r>
          </w:hyperlink>
        </w:p>
        <w:p w14:paraId="095487F6" w14:textId="3B895FB8" w:rsidR="00BB03D5" w:rsidRDefault="00D23772" w:rsidP="00544114">
          <w:pPr>
            <w:pStyle w:val="TOC1"/>
            <w:jc w:val="left"/>
            <w:rPr>
              <w:noProof/>
            </w:rPr>
          </w:pPr>
          <w:hyperlink w:anchor="_Toc61082040" w:history="1">
            <w:r w:rsidR="00BB03D5" w:rsidRPr="00FA41C6">
              <w:rPr>
                <w:rStyle w:val="Hyperlink"/>
                <w:noProof/>
              </w:rPr>
              <w:t>Hình 7-1-6: Thuật toán phát hiện mang găng tay</w:t>
            </w:r>
            <w:r w:rsidR="00BB03D5">
              <w:rPr>
                <w:noProof/>
                <w:webHidden/>
              </w:rPr>
              <w:tab/>
            </w:r>
            <w:r w:rsidR="0025434B">
              <w:rPr>
                <w:noProof/>
                <w:webHidden/>
              </w:rPr>
              <w:t>71</w:t>
            </w:r>
          </w:hyperlink>
        </w:p>
        <w:p w14:paraId="0AF0948A" w14:textId="77899C87" w:rsidR="00BB03D5" w:rsidRDefault="00D23772" w:rsidP="00544114">
          <w:pPr>
            <w:pStyle w:val="TOC1"/>
            <w:jc w:val="left"/>
            <w:rPr>
              <w:noProof/>
            </w:rPr>
          </w:pPr>
          <w:hyperlink w:anchor="_Toc61082041" w:history="1">
            <w:r w:rsidR="00BB03D5" w:rsidRPr="00FA41C6">
              <w:rPr>
                <w:rStyle w:val="Hyperlink"/>
                <w:noProof/>
              </w:rPr>
              <w:t>Hình 7-1-7: Thuật toán phát hiện không mang găng tay</w:t>
            </w:r>
            <w:r w:rsidR="00BB03D5">
              <w:rPr>
                <w:noProof/>
                <w:webHidden/>
              </w:rPr>
              <w:tab/>
            </w:r>
            <w:r w:rsidR="0025434B">
              <w:rPr>
                <w:noProof/>
                <w:webHidden/>
              </w:rPr>
              <w:t>72</w:t>
            </w:r>
          </w:hyperlink>
        </w:p>
        <w:p w14:paraId="65A88990" w14:textId="0D762287" w:rsidR="0041504C" w:rsidRDefault="00BB03D5" w:rsidP="00BB03D5">
          <w:r>
            <w:rPr>
              <w:b/>
              <w:bCs/>
              <w:noProof/>
            </w:rPr>
            <w:fldChar w:fldCharType="end"/>
          </w:r>
        </w:p>
      </w:sdtContent>
    </w:sdt>
    <w:p w14:paraId="7D152ECF" w14:textId="77777777" w:rsidR="0041504C" w:rsidRDefault="0041504C" w:rsidP="0041504C"/>
    <w:p w14:paraId="57A2776D" w14:textId="77777777" w:rsidR="00812501" w:rsidRDefault="00812501" w:rsidP="00812501">
      <w:r>
        <w:br w:type="page"/>
      </w:r>
    </w:p>
    <w:p w14:paraId="0ECC7A67" w14:textId="1D1DAE60" w:rsidR="00812501" w:rsidRDefault="00812501" w:rsidP="00812501">
      <w:pPr>
        <w:pStyle w:val="Heading1"/>
        <w:jc w:val="center"/>
      </w:pPr>
      <w:bookmarkStart w:id="7" w:name="_Toc27928909"/>
      <w:bookmarkStart w:id="8" w:name="_Toc61241018"/>
      <w:r>
        <w:lastRenderedPageBreak/>
        <w:t>DOANH M</w:t>
      </w:r>
      <w:r w:rsidRPr="003E3CB8">
        <w:t>ỤC</w:t>
      </w:r>
      <w:r>
        <w:t xml:space="preserve"> B</w:t>
      </w:r>
      <w:r w:rsidRPr="003E3CB8">
        <w:t>ẢNG</w:t>
      </w:r>
      <w:bookmarkEnd w:id="7"/>
      <w:bookmarkEnd w:id="8"/>
    </w:p>
    <w:p w14:paraId="1108ADBD" w14:textId="0DE1604A" w:rsidR="006159F7" w:rsidRDefault="006159F7" w:rsidP="00E2213D">
      <w:pPr>
        <w:rPr>
          <w:rFonts w:cs="Times New Roman"/>
          <w:szCs w:val="24"/>
        </w:rPr>
      </w:pPr>
      <w:r>
        <w:t>B</w:t>
      </w:r>
      <w:r w:rsidRPr="009F5BA6">
        <w:t>ảng</w:t>
      </w:r>
      <w:r>
        <w:t xml:space="preserve"> </w:t>
      </w:r>
      <w:r w:rsidR="007D6CF7">
        <w:t>2-7-1</w:t>
      </w:r>
      <w:r>
        <w:t xml:space="preserve">: </w:t>
      </w:r>
      <w:r w:rsidRPr="009F5BA6">
        <w:rPr>
          <w:rFonts w:cs="Times New Roman"/>
          <w:szCs w:val="24"/>
        </w:rPr>
        <w:t>Định</w:t>
      </w:r>
      <w:r>
        <w:rPr>
          <w:rFonts w:cs="Times New Roman"/>
          <w:szCs w:val="24"/>
        </w:rPr>
        <w:t xml:space="preserve"> ngh</w:t>
      </w:r>
      <w:r w:rsidRPr="009F5BA6">
        <w:rPr>
          <w:rFonts w:cs="Times New Roman"/>
          <w:szCs w:val="24"/>
        </w:rPr>
        <w:t>ĩa</w:t>
      </w:r>
      <w:r>
        <w:rPr>
          <w:rFonts w:cs="Times New Roman"/>
          <w:szCs w:val="24"/>
        </w:rPr>
        <w:t xml:space="preserve"> v</w:t>
      </w:r>
      <w:r w:rsidRPr="009F5BA6">
        <w:rPr>
          <w:rFonts w:cs="Times New Roman"/>
          <w:szCs w:val="24"/>
        </w:rPr>
        <w:t>ề</w:t>
      </w:r>
      <w:r>
        <w:rPr>
          <w:rFonts w:cs="Times New Roman"/>
          <w:szCs w:val="24"/>
        </w:rPr>
        <w:t xml:space="preserve"> TP, FP, TN, FN……………………</w:t>
      </w:r>
      <w:r w:rsidR="00D27E41">
        <w:rPr>
          <w:rFonts w:cs="Times New Roman"/>
          <w:szCs w:val="24"/>
        </w:rPr>
        <w:t>...</w:t>
      </w:r>
      <w:r>
        <w:rPr>
          <w:rFonts w:cs="Times New Roman"/>
          <w:szCs w:val="24"/>
        </w:rPr>
        <w:t>………26</w:t>
      </w:r>
    </w:p>
    <w:p w14:paraId="27CBB4E2" w14:textId="34B29B0A" w:rsidR="0054523A" w:rsidRDefault="0054523A" w:rsidP="0054523A">
      <w:r>
        <w:t>B</w:t>
      </w:r>
      <w:r w:rsidRPr="002162E1">
        <w:t>ảng</w:t>
      </w:r>
      <w:r>
        <w:t xml:space="preserve"> 4-1-1: C</w:t>
      </w:r>
      <w:r w:rsidRPr="002162E1">
        <w:t>ác</w:t>
      </w:r>
      <w:r>
        <w:t xml:space="preserve"> kh</w:t>
      </w:r>
      <w:r w:rsidRPr="002162E1">
        <w:t>ớp</w:t>
      </w:r>
      <w:r>
        <w:t xml:space="preserve"> x</w:t>
      </w:r>
      <w:r w:rsidRPr="002162E1">
        <w:t>ươ</w:t>
      </w:r>
      <w:r>
        <w:t>ng thu</w:t>
      </w:r>
      <w:r w:rsidRPr="002162E1">
        <w:t>ật</w:t>
      </w:r>
      <w:r>
        <w:t xml:space="preserve"> to</w:t>
      </w:r>
      <w:r w:rsidRPr="002162E1">
        <w:t>á</w:t>
      </w:r>
      <w:r>
        <w:t>n Openpose c</w:t>
      </w:r>
      <w:r w:rsidRPr="002162E1">
        <w:t>ó</w:t>
      </w:r>
      <w:r>
        <w:t xml:space="preserve"> th</w:t>
      </w:r>
      <w:r w:rsidRPr="002162E1">
        <w:t>ể</w:t>
      </w:r>
      <w:r>
        <w:t xml:space="preserve"> ph</w:t>
      </w:r>
      <w:r w:rsidRPr="002162E1">
        <w:t>á</w:t>
      </w:r>
      <w:r>
        <w:t>t hi</w:t>
      </w:r>
      <w:r w:rsidRPr="002162E1">
        <w:t>ệ</w:t>
      </w:r>
      <w:r>
        <w:t>n……..44</w:t>
      </w:r>
    </w:p>
    <w:p w14:paraId="729A971A" w14:textId="03FE53C7" w:rsidR="00F675D5" w:rsidRDefault="00F675D5" w:rsidP="00F675D5">
      <w:r>
        <w:t>B</w:t>
      </w:r>
      <w:r w:rsidRPr="00C4732C">
        <w:t>ảng</w:t>
      </w:r>
      <w:r>
        <w:t xml:space="preserve"> 5-2-1: B</w:t>
      </w:r>
      <w:r w:rsidRPr="00C4732C">
        <w:t>ảng</w:t>
      </w:r>
      <w:r>
        <w:t xml:space="preserve"> k</w:t>
      </w:r>
      <w:r w:rsidRPr="00C4732C">
        <w:t>ết</w:t>
      </w:r>
      <w:r>
        <w:t xml:space="preserve"> qu</w:t>
      </w:r>
      <w:r w:rsidRPr="00C4732C">
        <w:t>ả</w:t>
      </w:r>
      <w:r>
        <w:t xml:space="preserve"> </w:t>
      </w:r>
      <w:r w:rsidRPr="00C4732C">
        <w:t>đánh</w:t>
      </w:r>
      <w:r>
        <w:t xml:space="preserve"> gi</w:t>
      </w:r>
      <w:r w:rsidRPr="00C4732C">
        <w:t>á</w:t>
      </w:r>
      <w:r>
        <w:t xml:space="preserve"> TP, TN, FP, FN cho 7 </w:t>
      </w:r>
      <w:r w:rsidRPr="00F675D5">
        <w:t>đối</w:t>
      </w:r>
      <w:r>
        <w:t xml:space="preserve"> t</w:t>
      </w:r>
      <w:r w:rsidRPr="00F675D5">
        <w:t>ượng</w:t>
      </w:r>
      <w:r>
        <w:t>……65</w:t>
      </w:r>
    </w:p>
    <w:p w14:paraId="42F2AB18" w14:textId="77777777" w:rsidR="00F675D5" w:rsidRDefault="00F675D5" w:rsidP="0054523A"/>
    <w:p w14:paraId="4AC94E3F" w14:textId="77777777" w:rsidR="0054523A" w:rsidRPr="00747EBF" w:rsidRDefault="0054523A" w:rsidP="00E2213D">
      <w:pPr>
        <w:rPr>
          <w:rFonts w:cs="Times New Roman"/>
          <w:szCs w:val="24"/>
        </w:rPr>
      </w:pPr>
    </w:p>
    <w:p w14:paraId="61F9BFC5" w14:textId="77777777" w:rsidR="006159F7" w:rsidRDefault="006159F7" w:rsidP="006159F7"/>
    <w:p w14:paraId="558077D1" w14:textId="77777777" w:rsidR="00812501" w:rsidRDefault="00812501" w:rsidP="00812501"/>
    <w:p w14:paraId="2C746172" w14:textId="77777777" w:rsidR="002209B9" w:rsidRDefault="002209B9">
      <w:pPr>
        <w:spacing w:after="160" w:line="259" w:lineRule="auto"/>
        <w:ind w:left="0" w:right="0" w:firstLine="0"/>
        <w:jc w:val="left"/>
        <w:rPr>
          <w:rFonts w:eastAsia="Times New Roman" w:cs="Times New Roman"/>
          <w:b/>
          <w:bCs/>
          <w:sz w:val="32"/>
          <w:szCs w:val="28"/>
        </w:rPr>
      </w:pPr>
      <w:bookmarkStart w:id="9" w:name="_Toc27928910"/>
      <w:r>
        <w:br w:type="page"/>
      </w:r>
    </w:p>
    <w:p w14:paraId="5B80885F" w14:textId="53A4D858" w:rsidR="00812501" w:rsidRDefault="00812501" w:rsidP="00812501">
      <w:pPr>
        <w:pStyle w:val="Heading1"/>
        <w:jc w:val="center"/>
      </w:pPr>
      <w:bookmarkStart w:id="10" w:name="_Toc61241019"/>
      <w:r>
        <w:lastRenderedPageBreak/>
        <w:t>DOANH M</w:t>
      </w:r>
      <w:r w:rsidRPr="003E3CB8">
        <w:t>ỤC</w:t>
      </w:r>
      <w:r>
        <w:t xml:space="preserve"> T</w:t>
      </w:r>
      <w:r w:rsidRPr="003E3CB8">
        <w:t>Ừ</w:t>
      </w:r>
      <w:r>
        <w:t xml:space="preserve"> VI</w:t>
      </w:r>
      <w:r w:rsidRPr="003E3CB8">
        <w:t>ẾT</w:t>
      </w:r>
      <w:r>
        <w:t xml:space="preserve"> T</w:t>
      </w:r>
      <w:r w:rsidRPr="003E3CB8">
        <w:t>ẮT</w:t>
      </w:r>
      <w:bookmarkEnd w:id="9"/>
      <w:bookmarkEnd w:id="10"/>
    </w:p>
    <w:tbl>
      <w:tblPr>
        <w:tblStyle w:val="TableGrid"/>
        <w:tblW w:w="0" w:type="auto"/>
        <w:tblLook w:val="04A0" w:firstRow="1" w:lastRow="0" w:firstColumn="1" w:lastColumn="0" w:noHBand="0" w:noVBand="1"/>
      </w:tblPr>
      <w:tblGrid>
        <w:gridCol w:w="1795"/>
        <w:gridCol w:w="3217"/>
        <w:gridCol w:w="4007"/>
      </w:tblGrid>
      <w:tr w:rsidR="00812501" w14:paraId="00486917" w14:textId="77777777" w:rsidTr="00BC203E">
        <w:trPr>
          <w:trHeight w:val="818"/>
        </w:trPr>
        <w:tc>
          <w:tcPr>
            <w:tcW w:w="1795" w:type="dxa"/>
          </w:tcPr>
          <w:p w14:paraId="6CFC9B1F" w14:textId="77777777" w:rsidR="00812501" w:rsidRDefault="00812501" w:rsidP="00BC203E">
            <w:pPr>
              <w:ind w:left="0" w:right="0" w:firstLine="0"/>
              <w:jc w:val="center"/>
              <w:rPr>
                <w:lang w:val="vi-VN"/>
              </w:rPr>
            </w:pPr>
          </w:p>
          <w:p w14:paraId="31D7E2B5" w14:textId="77777777" w:rsidR="00812501" w:rsidRPr="00195367" w:rsidRDefault="00812501" w:rsidP="00BC203E">
            <w:pPr>
              <w:ind w:left="0" w:right="0" w:firstLine="0"/>
              <w:jc w:val="center"/>
              <w:rPr>
                <w:lang w:val="vi-VN"/>
              </w:rPr>
            </w:pPr>
            <w:r>
              <w:rPr>
                <w:lang w:val="vi-VN"/>
              </w:rPr>
              <w:t>T</w:t>
            </w:r>
            <w:r w:rsidRPr="00195367">
              <w:rPr>
                <w:lang w:val="vi-VN"/>
              </w:rPr>
              <w:t>ừ</w:t>
            </w:r>
            <w:r>
              <w:rPr>
                <w:lang w:val="vi-VN"/>
              </w:rPr>
              <w:t xml:space="preserve"> vi</w:t>
            </w:r>
            <w:r w:rsidRPr="00195367">
              <w:rPr>
                <w:lang w:val="vi-VN"/>
              </w:rPr>
              <w:t>ết</w:t>
            </w:r>
            <w:r>
              <w:rPr>
                <w:lang w:val="vi-VN"/>
              </w:rPr>
              <w:t xml:space="preserve"> t</w:t>
            </w:r>
            <w:r w:rsidRPr="00195367">
              <w:rPr>
                <w:lang w:val="vi-VN"/>
              </w:rPr>
              <w:t>ắt</w:t>
            </w:r>
          </w:p>
        </w:tc>
        <w:tc>
          <w:tcPr>
            <w:tcW w:w="3217" w:type="dxa"/>
          </w:tcPr>
          <w:p w14:paraId="422109B4" w14:textId="77777777" w:rsidR="00812501" w:rsidRDefault="00812501" w:rsidP="00BC203E">
            <w:pPr>
              <w:ind w:left="0" w:right="0" w:firstLine="0"/>
              <w:jc w:val="center"/>
              <w:rPr>
                <w:lang w:val="vi-VN"/>
              </w:rPr>
            </w:pPr>
          </w:p>
          <w:p w14:paraId="087E10F7" w14:textId="77777777" w:rsidR="00812501" w:rsidRPr="00195367" w:rsidRDefault="00812501" w:rsidP="00BC203E">
            <w:pPr>
              <w:ind w:left="0" w:right="0" w:firstLine="0"/>
              <w:jc w:val="center"/>
              <w:rPr>
                <w:lang w:val="vi-VN"/>
              </w:rPr>
            </w:pPr>
            <w:r>
              <w:rPr>
                <w:lang w:val="vi-VN"/>
              </w:rPr>
              <w:t>T</w:t>
            </w:r>
            <w:r w:rsidRPr="00195367">
              <w:rPr>
                <w:lang w:val="vi-VN"/>
              </w:rPr>
              <w:t>ê</w:t>
            </w:r>
            <w:r>
              <w:rPr>
                <w:lang w:val="vi-VN"/>
              </w:rPr>
              <w:t>n ti</w:t>
            </w:r>
            <w:r w:rsidRPr="00195367">
              <w:rPr>
                <w:lang w:val="vi-VN"/>
              </w:rPr>
              <w:t>ếng</w:t>
            </w:r>
            <w:r>
              <w:rPr>
                <w:lang w:val="vi-VN"/>
              </w:rPr>
              <w:t xml:space="preserve"> anh</w:t>
            </w:r>
          </w:p>
        </w:tc>
        <w:tc>
          <w:tcPr>
            <w:tcW w:w="4007" w:type="dxa"/>
          </w:tcPr>
          <w:p w14:paraId="675D8DA6" w14:textId="77777777" w:rsidR="00812501" w:rsidRDefault="00812501" w:rsidP="00BC203E">
            <w:pPr>
              <w:ind w:left="0" w:right="0" w:firstLine="0"/>
              <w:jc w:val="center"/>
              <w:rPr>
                <w:lang w:val="vi-VN"/>
              </w:rPr>
            </w:pPr>
          </w:p>
          <w:p w14:paraId="0B1002CF" w14:textId="77777777" w:rsidR="00812501" w:rsidRPr="00195367" w:rsidRDefault="00812501" w:rsidP="00BC203E">
            <w:pPr>
              <w:ind w:left="0" w:right="0" w:firstLine="0"/>
              <w:jc w:val="center"/>
              <w:rPr>
                <w:lang w:val="vi-VN"/>
              </w:rPr>
            </w:pPr>
            <w:r w:rsidRPr="00195367">
              <w:rPr>
                <w:lang w:val="vi-VN"/>
              </w:rPr>
              <w:t>Ý</w:t>
            </w:r>
            <w:r>
              <w:rPr>
                <w:lang w:val="vi-VN"/>
              </w:rPr>
              <w:t xml:space="preserve"> ngh</w:t>
            </w:r>
            <w:r w:rsidRPr="00195367">
              <w:rPr>
                <w:lang w:val="vi-VN"/>
              </w:rPr>
              <w:t>ĩa</w:t>
            </w:r>
          </w:p>
        </w:tc>
      </w:tr>
      <w:tr w:rsidR="00812501" w14:paraId="177CA0BF" w14:textId="77777777" w:rsidTr="00BC203E">
        <w:trPr>
          <w:trHeight w:val="719"/>
        </w:trPr>
        <w:tc>
          <w:tcPr>
            <w:tcW w:w="1795" w:type="dxa"/>
          </w:tcPr>
          <w:p w14:paraId="74F43912" w14:textId="751D7042" w:rsidR="00812501" w:rsidRPr="000525DB" w:rsidRDefault="000525DB" w:rsidP="00BC203E">
            <w:pPr>
              <w:ind w:left="0" w:right="0" w:firstLine="0"/>
            </w:pPr>
            <w:r>
              <w:t>YOLO</w:t>
            </w:r>
          </w:p>
        </w:tc>
        <w:tc>
          <w:tcPr>
            <w:tcW w:w="3217" w:type="dxa"/>
          </w:tcPr>
          <w:p w14:paraId="583E5DB4" w14:textId="4C0A46BF" w:rsidR="00812501" w:rsidRPr="00195367" w:rsidRDefault="000525DB" w:rsidP="00BC203E">
            <w:pPr>
              <w:ind w:left="0" w:right="0" w:firstLine="0"/>
              <w:rPr>
                <w:lang w:val="vi-VN"/>
              </w:rPr>
            </w:pPr>
            <w:r>
              <w:rPr>
                <w:shd w:val="clear" w:color="auto" w:fill="FFFFFF"/>
              </w:rPr>
              <w:t xml:space="preserve">You only look once </w:t>
            </w:r>
          </w:p>
        </w:tc>
        <w:tc>
          <w:tcPr>
            <w:tcW w:w="4007" w:type="dxa"/>
          </w:tcPr>
          <w:p w14:paraId="6B9D957C" w14:textId="11BEC508" w:rsidR="00812501" w:rsidRPr="00195367" w:rsidRDefault="000525DB" w:rsidP="00BC203E">
            <w:pPr>
              <w:ind w:left="0" w:right="0" w:firstLine="0"/>
              <w:rPr>
                <w:lang w:val="vi-VN"/>
              </w:rPr>
            </w:pPr>
            <w:r>
              <w:rPr>
                <w:lang w:val="vi-VN"/>
              </w:rPr>
              <w:t>Thu</w:t>
            </w:r>
            <w:r w:rsidRPr="00321195">
              <w:rPr>
                <w:lang w:val="vi-VN"/>
              </w:rPr>
              <w:t>ậ</w:t>
            </w:r>
            <w:r>
              <w:rPr>
                <w:lang w:val="vi-VN"/>
              </w:rPr>
              <w:t>t to</w:t>
            </w:r>
            <w:r w:rsidRPr="00321195">
              <w:rPr>
                <w:lang w:val="vi-VN"/>
              </w:rPr>
              <w:t>á</w:t>
            </w:r>
            <w:r>
              <w:rPr>
                <w:lang w:val="vi-VN"/>
              </w:rPr>
              <w:t>n nh</w:t>
            </w:r>
            <w:r w:rsidRPr="00321195">
              <w:rPr>
                <w:lang w:val="vi-VN"/>
              </w:rPr>
              <w:t>ận</w:t>
            </w:r>
            <w:r>
              <w:rPr>
                <w:lang w:val="vi-VN"/>
              </w:rPr>
              <w:t xml:space="preserve"> d</w:t>
            </w:r>
            <w:r w:rsidRPr="00321195">
              <w:rPr>
                <w:lang w:val="vi-VN"/>
              </w:rPr>
              <w:t>ạn</w:t>
            </w:r>
            <w:r>
              <w:rPr>
                <w:lang w:val="vi-VN"/>
              </w:rPr>
              <w:t>g v</w:t>
            </w:r>
            <w:r w:rsidRPr="00321195">
              <w:rPr>
                <w:lang w:val="vi-VN"/>
              </w:rPr>
              <w:t>ật</w:t>
            </w:r>
            <w:r>
              <w:rPr>
                <w:lang w:val="vi-VN"/>
              </w:rPr>
              <w:t xml:space="preserve"> th</w:t>
            </w:r>
            <w:r w:rsidRPr="00321195">
              <w:rPr>
                <w:lang w:val="vi-VN"/>
              </w:rPr>
              <w:t>ể</w:t>
            </w:r>
            <w:r>
              <w:rPr>
                <w:lang w:val="vi-VN"/>
              </w:rPr>
              <w:t xml:space="preserve"> c</w:t>
            </w:r>
            <w:r w:rsidRPr="00321195">
              <w:rPr>
                <w:lang w:val="vi-VN"/>
              </w:rPr>
              <w:t>ó</w:t>
            </w:r>
            <w:r>
              <w:rPr>
                <w:lang w:val="vi-VN"/>
              </w:rPr>
              <w:t xml:space="preserve"> ph</w:t>
            </w:r>
            <w:r w:rsidRPr="00321195">
              <w:rPr>
                <w:lang w:val="vi-VN"/>
              </w:rPr>
              <w:t>ươ</w:t>
            </w:r>
            <w:r>
              <w:rPr>
                <w:lang w:val="vi-VN"/>
              </w:rPr>
              <w:t>ng ph</w:t>
            </w:r>
            <w:r w:rsidRPr="00321195">
              <w:rPr>
                <w:lang w:val="vi-VN"/>
              </w:rPr>
              <w:t>á</w:t>
            </w:r>
            <w:r>
              <w:rPr>
                <w:lang w:val="vi-VN"/>
              </w:rPr>
              <w:t>p ho</w:t>
            </w:r>
            <w:r w:rsidRPr="00321195">
              <w:rPr>
                <w:lang w:val="vi-VN"/>
              </w:rPr>
              <w:t>àn</w:t>
            </w:r>
            <w:r>
              <w:rPr>
                <w:lang w:val="vi-VN"/>
              </w:rPr>
              <w:t xml:space="preserve"> to</w:t>
            </w:r>
            <w:r w:rsidRPr="00321195">
              <w:rPr>
                <w:lang w:val="vi-VN"/>
              </w:rPr>
              <w:t>àn</w:t>
            </w:r>
            <w:r>
              <w:rPr>
                <w:lang w:val="vi-VN"/>
              </w:rPr>
              <w:t xml:space="preserve"> kh</w:t>
            </w:r>
            <w:r w:rsidRPr="00321195">
              <w:rPr>
                <w:lang w:val="vi-VN"/>
              </w:rPr>
              <w:t>ác</w:t>
            </w:r>
            <w:r>
              <w:rPr>
                <w:lang w:val="vi-VN"/>
              </w:rPr>
              <w:t xml:space="preserve"> so v</w:t>
            </w:r>
            <w:r w:rsidRPr="00321195">
              <w:rPr>
                <w:lang w:val="vi-VN"/>
              </w:rPr>
              <w:t>ới</w:t>
            </w:r>
            <w:r>
              <w:rPr>
                <w:lang w:val="vi-VN"/>
              </w:rPr>
              <w:t xml:space="preserve"> c</w:t>
            </w:r>
            <w:r w:rsidRPr="00321195">
              <w:rPr>
                <w:lang w:val="vi-VN"/>
              </w:rPr>
              <w:t>á</w:t>
            </w:r>
            <w:r>
              <w:rPr>
                <w:lang w:val="vi-VN"/>
              </w:rPr>
              <w:t>c thu</w:t>
            </w:r>
            <w:r w:rsidRPr="00321195">
              <w:rPr>
                <w:lang w:val="vi-VN"/>
              </w:rPr>
              <w:t>ật</w:t>
            </w:r>
            <w:r>
              <w:rPr>
                <w:lang w:val="vi-VN"/>
              </w:rPr>
              <w:t xml:space="preserve"> to</w:t>
            </w:r>
            <w:r w:rsidRPr="00321195">
              <w:rPr>
                <w:lang w:val="vi-VN"/>
              </w:rPr>
              <w:t>án</w:t>
            </w:r>
            <w:r>
              <w:rPr>
                <w:lang w:val="vi-VN"/>
              </w:rPr>
              <w:t xml:space="preserve"> nh</w:t>
            </w:r>
            <w:r w:rsidRPr="00321195">
              <w:rPr>
                <w:lang w:val="vi-VN"/>
              </w:rPr>
              <w:t>ận</w:t>
            </w:r>
            <w:r>
              <w:rPr>
                <w:lang w:val="vi-VN"/>
              </w:rPr>
              <w:t xml:space="preserve"> d</w:t>
            </w:r>
            <w:r w:rsidRPr="00321195">
              <w:rPr>
                <w:lang w:val="vi-VN"/>
              </w:rPr>
              <w:t>ạn</w:t>
            </w:r>
            <w:r>
              <w:rPr>
                <w:lang w:val="vi-VN"/>
              </w:rPr>
              <w:t>g kh</w:t>
            </w:r>
            <w:r w:rsidRPr="00321195">
              <w:rPr>
                <w:lang w:val="vi-VN"/>
              </w:rPr>
              <w:t>ác</w:t>
            </w:r>
            <w:r>
              <w:rPr>
                <w:lang w:val="vi-VN"/>
              </w:rPr>
              <w:t xml:space="preserve"> v</w:t>
            </w:r>
            <w:r w:rsidRPr="00321195">
              <w:rPr>
                <w:lang w:val="vi-VN"/>
              </w:rPr>
              <w:t>ới</w:t>
            </w:r>
            <w:r>
              <w:rPr>
                <w:lang w:val="vi-VN"/>
              </w:rPr>
              <w:t xml:space="preserve"> t</w:t>
            </w:r>
            <w:r w:rsidRPr="00321195">
              <w:rPr>
                <w:lang w:val="vi-VN"/>
              </w:rPr>
              <w:t>ốc</w:t>
            </w:r>
            <w:r>
              <w:rPr>
                <w:lang w:val="vi-VN"/>
              </w:rPr>
              <w:t xml:space="preserve"> </w:t>
            </w:r>
            <w:r w:rsidRPr="00321195">
              <w:rPr>
                <w:lang w:val="vi-VN"/>
              </w:rPr>
              <w:t>độ</w:t>
            </w:r>
            <w:r>
              <w:rPr>
                <w:lang w:val="vi-VN"/>
              </w:rPr>
              <w:t xml:space="preserve"> v</w:t>
            </w:r>
            <w:r w:rsidRPr="00321195">
              <w:rPr>
                <w:lang w:val="vi-VN"/>
              </w:rPr>
              <w:t>ượt</w:t>
            </w:r>
            <w:r>
              <w:rPr>
                <w:lang w:val="vi-VN"/>
              </w:rPr>
              <w:t xml:space="preserve"> tr</w:t>
            </w:r>
            <w:r w:rsidRPr="00321195">
              <w:rPr>
                <w:lang w:val="vi-VN"/>
              </w:rPr>
              <w:t>ội</w:t>
            </w:r>
            <w:r>
              <w:rPr>
                <w:lang w:val="vi-VN"/>
              </w:rPr>
              <w:t xml:space="preserve"> so v</w:t>
            </w:r>
            <w:r w:rsidRPr="00321195">
              <w:rPr>
                <w:lang w:val="vi-VN"/>
              </w:rPr>
              <w:t>ới</w:t>
            </w:r>
            <w:r>
              <w:rPr>
                <w:lang w:val="vi-VN"/>
              </w:rPr>
              <w:t xml:space="preserve"> c</w:t>
            </w:r>
            <w:r w:rsidRPr="00321195">
              <w:rPr>
                <w:lang w:val="vi-VN"/>
              </w:rPr>
              <w:t>ác</w:t>
            </w:r>
            <w:r>
              <w:rPr>
                <w:lang w:val="vi-VN"/>
              </w:rPr>
              <w:t xml:space="preserve"> thu</w:t>
            </w:r>
            <w:r w:rsidRPr="00321195">
              <w:rPr>
                <w:lang w:val="vi-VN"/>
              </w:rPr>
              <w:t>ật</w:t>
            </w:r>
            <w:r>
              <w:rPr>
                <w:lang w:val="vi-VN"/>
              </w:rPr>
              <w:t xml:space="preserve"> to</w:t>
            </w:r>
            <w:r w:rsidRPr="00321195">
              <w:rPr>
                <w:lang w:val="vi-VN"/>
              </w:rPr>
              <w:t>á</w:t>
            </w:r>
            <w:r>
              <w:rPr>
                <w:lang w:val="vi-VN"/>
              </w:rPr>
              <w:t xml:space="preserve">n ra </w:t>
            </w:r>
            <w:r w:rsidRPr="00321195">
              <w:rPr>
                <w:lang w:val="vi-VN"/>
              </w:rPr>
              <w:t>đời</w:t>
            </w:r>
            <w:r>
              <w:rPr>
                <w:lang w:val="vi-VN"/>
              </w:rPr>
              <w:t xml:space="preserve"> tr</w:t>
            </w:r>
            <w:r w:rsidRPr="00321195">
              <w:rPr>
                <w:lang w:val="vi-VN"/>
              </w:rPr>
              <w:t>ước</w:t>
            </w:r>
            <w:r>
              <w:rPr>
                <w:lang w:val="vi-VN"/>
              </w:rPr>
              <w:t xml:space="preserve"> n</w:t>
            </w:r>
            <w:r w:rsidRPr="00321195">
              <w:rPr>
                <w:lang w:val="vi-VN"/>
              </w:rPr>
              <w:t>ó</w:t>
            </w:r>
            <w:r>
              <w:rPr>
                <w:lang w:val="vi-VN"/>
              </w:rPr>
              <w:t xml:space="preserve">. </w:t>
            </w:r>
          </w:p>
        </w:tc>
      </w:tr>
      <w:tr w:rsidR="00812501" w14:paraId="7427661E" w14:textId="77777777" w:rsidTr="00BC203E">
        <w:trPr>
          <w:trHeight w:val="701"/>
        </w:trPr>
        <w:tc>
          <w:tcPr>
            <w:tcW w:w="1795" w:type="dxa"/>
          </w:tcPr>
          <w:p w14:paraId="232F8C0A" w14:textId="39038128" w:rsidR="00812501" w:rsidRPr="000525DB" w:rsidRDefault="000525DB" w:rsidP="00BC203E">
            <w:pPr>
              <w:ind w:left="0" w:right="0" w:firstLine="0"/>
            </w:pPr>
            <w:r>
              <w:t>LSTM</w:t>
            </w:r>
          </w:p>
        </w:tc>
        <w:tc>
          <w:tcPr>
            <w:tcW w:w="3217" w:type="dxa"/>
          </w:tcPr>
          <w:p w14:paraId="721C2E80" w14:textId="21CFEC90" w:rsidR="00812501" w:rsidRPr="000525DB" w:rsidRDefault="000525DB" w:rsidP="00BC203E">
            <w:pPr>
              <w:ind w:left="0" w:right="0" w:firstLine="0"/>
            </w:pPr>
            <w:r>
              <w:t>Long short t</w:t>
            </w:r>
            <w:r w:rsidRPr="000525DB">
              <w:t>er</w:t>
            </w:r>
            <w:r>
              <w:t>m memory</w:t>
            </w:r>
          </w:p>
        </w:tc>
        <w:tc>
          <w:tcPr>
            <w:tcW w:w="4007" w:type="dxa"/>
          </w:tcPr>
          <w:p w14:paraId="3E30E0A8" w14:textId="62B7F24D" w:rsidR="00812501" w:rsidRPr="000525DB" w:rsidRDefault="000525DB" w:rsidP="00BC203E">
            <w:pPr>
              <w:ind w:left="0" w:right="0" w:firstLine="0"/>
            </w:pPr>
            <w:r>
              <w:t>M</w:t>
            </w:r>
            <w:r w:rsidRPr="000525DB">
              <w:t>ô</w:t>
            </w:r>
            <w:r>
              <w:t xml:space="preserve"> </w:t>
            </w:r>
            <w:r w:rsidR="00BC203E">
              <w:t>h</w:t>
            </w:r>
            <w:r w:rsidR="00BC203E" w:rsidRPr="00BC203E">
              <w:t>ình</w:t>
            </w:r>
            <w:r w:rsidR="00BC203E">
              <w:t xml:space="preserve"> m</w:t>
            </w:r>
            <w:r w:rsidR="00BC203E" w:rsidRPr="00BC203E">
              <w:t>ạn</w:t>
            </w:r>
            <w:r w:rsidR="00BC203E">
              <w:t>g b</w:t>
            </w:r>
            <w:r w:rsidR="00BC203E" w:rsidRPr="00BC203E">
              <w:t>ộ</w:t>
            </w:r>
            <w:r w:rsidR="00BC203E">
              <w:t xml:space="preserve"> nh</w:t>
            </w:r>
            <w:r w:rsidR="00BC203E" w:rsidRPr="00BC203E">
              <w:t>ớ</w:t>
            </w:r>
            <w:r w:rsidR="00BC203E">
              <w:t xml:space="preserve"> ng</w:t>
            </w:r>
            <w:r w:rsidR="00BC203E" w:rsidRPr="00BC203E">
              <w:t>ắn</w:t>
            </w:r>
            <w:r w:rsidR="00BC203E">
              <w:t xml:space="preserve"> h</w:t>
            </w:r>
            <w:r w:rsidR="00BC203E" w:rsidRPr="00BC203E">
              <w:t>ạn</w:t>
            </w:r>
            <w:r w:rsidR="00BC203E">
              <w:t xml:space="preserve"> h</w:t>
            </w:r>
            <w:r w:rsidR="00BC203E" w:rsidRPr="00BC203E">
              <w:t>ướng</w:t>
            </w:r>
            <w:r w:rsidR="00BC203E">
              <w:t xml:space="preserve"> d</w:t>
            </w:r>
            <w:r w:rsidR="00BC203E" w:rsidRPr="00BC203E">
              <w:t>ài</w:t>
            </w:r>
            <w:r w:rsidR="00BC203E">
              <w:t xml:space="preserve"> h</w:t>
            </w:r>
            <w:r w:rsidR="00BC203E" w:rsidRPr="00BC203E">
              <w:t>ạn</w:t>
            </w:r>
          </w:p>
        </w:tc>
      </w:tr>
      <w:tr w:rsidR="00674AA4" w14:paraId="297A0B8C" w14:textId="77777777" w:rsidTr="00BC203E">
        <w:trPr>
          <w:trHeight w:val="701"/>
        </w:trPr>
        <w:tc>
          <w:tcPr>
            <w:tcW w:w="1795" w:type="dxa"/>
          </w:tcPr>
          <w:p w14:paraId="67C7A634" w14:textId="6BE3AAB9" w:rsidR="00674AA4" w:rsidRDefault="00674AA4" w:rsidP="00BC203E">
            <w:pPr>
              <w:ind w:left="0" w:right="0" w:firstLine="0"/>
            </w:pPr>
            <w:r>
              <w:t>FPS</w:t>
            </w:r>
          </w:p>
        </w:tc>
        <w:tc>
          <w:tcPr>
            <w:tcW w:w="3217" w:type="dxa"/>
          </w:tcPr>
          <w:p w14:paraId="714006CF" w14:textId="278F65B2" w:rsidR="00674AA4" w:rsidRDefault="00674AA4" w:rsidP="00BC203E">
            <w:pPr>
              <w:ind w:left="0" w:right="0" w:firstLine="0"/>
            </w:pPr>
            <w:r>
              <w:t>Frame p</w:t>
            </w:r>
            <w:r w:rsidRPr="00674AA4">
              <w:t>er</w:t>
            </w:r>
            <w:r>
              <w:t xml:space="preserve"> second</w:t>
            </w:r>
          </w:p>
        </w:tc>
        <w:tc>
          <w:tcPr>
            <w:tcW w:w="4007" w:type="dxa"/>
          </w:tcPr>
          <w:p w14:paraId="40521EF2" w14:textId="62A437CD" w:rsidR="00674AA4" w:rsidRDefault="00674AA4" w:rsidP="00BC203E">
            <w:pPr>
              <w:ind w:left="0" w:right="0" w:firstLine="0"/>
            </w:pPr>
            <w:r>
              <w:t>T</w:t>
            </w:r>
            <w:r w:rsidRPr="00674AA4">
              <w:t>ốc</w:t>
            </w:r>
            <w:r>
              <w:t xml:space="preserve"> </w:t>
            </w:r>
            <w:r w:rsidRPr="00674AA4">
              <w:t>độ</w:t>
            </w:r>
            <w:r>
              <w:t xml:space="preserve"> x</w:t>
            </w:r>
            <w:r w:rsidRPr="00674AA4">
              <w:t>ử</w:t>
            </w:r>
            <w:r>
              <w:t xml:space="preserve"> l</w:t>
            </w:r>
            <w:r w:rsidRPr="00674AA4">
              <w:t>ý</w:t>
            </w:r>
            <w:r>
              <w:t xml:space="preserve"> c</w:t>
            </w:r>
            <w:r w:rsidRPr="00674AA4">
              <w:t>ủa</w:t>
            </w:r>
            <w:r>
              <w:t xml:space="preserve"> thu</w:t>
            </w:r>
            <w:r w:rsidRPr="00674AA4">
              <w:t>ật</w:t>
            </w:r>
            <w:r>
              <w:t xml:space="preserve"> to</w:t>
            </w:r>
            <w:r w:rsidRPr="00674AA4">
              <w:t>án</w:t>
            </w:r>
            <w:r>
              <w:t xml:space="preserve"> trong 1 gi</w:t>
            </w:r>
            <w:r w:rsidRPr="00674AA4">
              <w:t>â</w:t>
            </w:r>
            <w:r>
              <w:t>y</w:t>
            </w:r>
          </w:p>
        </w:tc>
      </w:tr>
      <w:tr w:rsidR="00812501" w14:paraId="3FFA9A37" w14:textId="77777777" w:rsidTr="00BC203E">
        <w:trPr>
          <w:trHeight w:val="710"/>
        </w:trPr>
        <w:tc>
          <w:tcPr>
            <w:tcW w:w="1795" w:type="dxa"/>
          </w:tcPr>
          <w:p w14:paraId="26858BFB" w14:textId="4C004610" w:rsidR="00812501" w:rsidRPr="000525DB" w:rsidRDefault="000525DB" w:rsidP="00BC203E">
            <w:pPr>
              <w:ind w:left="0" w:right="0" w:firstLine="0"/>
            </w:pPr>
            <w:r>
              <w:t>mAP</w:t>
            </w:r>
          </w:p>
        </w:tc>
        <w:tc>
          <w:tcPr>
            <w:tcW w:w="3217" w:type="dxa"/>
          </w:tcPr>
          <w:p w14:paraId="6C57D20E" w14:textId="350F65C8" w:rsidR="00812501" w:rsidRPr="00195367" w:rsidRDefault="00277911" w:rsidP="00BC203E">
            <w:pPr>
              <w:ind w:left="0" w:right="0" w:firstLine="0"/>
              <w:rPr>
                <w:lang w:val="vi-VN"/>
              </w:rPr>
            </w:pPr>
            <w:r>
              <w:rPr>
                <w:shd w:val="clear" w:color="auto" w:fill="FFFFFF"/>
              </w:rPr>
              <w:t>M</w:t>
            </w:r>
            <w:r w:rsidRPr="00277911">
              <w:rPr>
                <w:shd w:val="clear" w:color="auto" w:fill="FFFFFF"/>
              </w:rPr>
              <w:t>ean</w:t>
            </w:r>
            <w:r>
              <w:rPr>
                <w:shd w:val="clear" w:color="auto" w:fill="FFFFFF"/>
              </w:rPr>
              <w:t xml:space="preserve"> A</w:t>
            </w:r>
            <w:r w:rsidRPr="00277911">
              <w:rPr>
                <w:shd w:val="clear" w:color="auto" w:fill="FFFFFF"/>
              </w:rPr>
              <w:t xml:space="preserve">verage </w:t>
            </w:r>
            <w:r>
              <w:rPr>
                <w:shd w:val="clear" w:color="auto" w:fill="FFFFFF"/>
              </w:rPr>
              <w:t>P</w:t>
            </w:r>
            <w:r w:rsidRPr="00277911">
              <w:rPr>
                <w:shd w:val="clear" w:color="auto" w:fill="FFFFFF"/>
              </w:rPr>
              <w:t>recision</w:t>
            </w:r>
          </w:p>
        </w:tc>
        <w:tc>
          <w:tcPr>
            <w:tcW w:w="4007" w:type="dxa"/>
          </w:tcPr>
          <w:p w14:paraId="002253EF" w14:textId="3E64B69B" w:rsidR="00812501" w:rsidRPr="00277911" w:rsidRDefault="00277911" w:rsidP="00BC203E">
            <w:pPr>
              <w:ind w:left="0" w:right="0" w:firstLine="0"/>
            </w:pPr>
            <w:r w:rsidRPr="00277911">
              <w:rPr>
                <w:lang w:val="vi-VN"/>
              </w:rPr>
              <w:t>độ chính xác trung bình</w:t>
            </w:r>
            <w:r>
              <w:t xml:space="preserve"> th</w:t>
            </w:r>
            <w:r w:rsidRPr="00277911">
              <w:t>ường</w:t>
            </w:r>
            <w:r>
              <w:t xml:space="preserve"> </w:t>
            </w:r>
            <w:r w:rsidRPr="00277911">
              <w:t>được</w:t>
            </w:r>
            <w:r>
              <w:t xml:space="preserve"> s</w:t>
            </w:r>
            <w:r w:rsidRPr="00277911">
              <w:t>ử</w:t>
            </w:r>
            <w:r>
              <w:t xml:space="preserve"> d</w:t>
            </w:r>
            <w:r w:rsidRPr="00277911">
              <w:t>ụn</w:t>
            </w:r>
            <w:r>
              <w:t xml:space="preserve">g </w:t>
            </w:r>
            <w:r w:rsidRPr="00277911">
              <w:t>để</w:t>
            </w:r>
            <w:r>
              <w:t xml:space="preserve"> </w:t>
            </w:r>
            <w:r w:rsidRPr="00277911">
              <w:t>đ</w:t>
            </w:r>
            <w:r>
              <w:t xml:space="preserve">o </w:t>
            </w:r>
            <w:r w:rsidRPr="00277911">
              <w:t>độ</w:t>
            </w:r>
            <w:r>
              <w:t xml:space="preserve"> ch</w:t>
            </w:r>
            <w:r w:rsidRPr="00277911">
              <w:t>ính</w:t>
            </w:r>
            <w:r>
              <w:t xml:space="preserve"> x</w:t>
            </w:r>
            <w:r w:rsidRPr="00277911">
              <w:t>ác</w:t>
            </w:r>
            <w:r>
              <w:t xml:space="preserve"> c</w:t>
            </w:r>
            <w:r w:rsidRPr="00277911">
              <w:t>ủa</w:t>
            </w:r>
            <w:r>
              <w:t xml:space="preserve"> m</w:t>
            </w:r>
            <w:r w:rsidRPr="00277911">
              <w:t>ạng</w:t>
            </w:r>
            <w:r>
              <w:t xml:space="preserve"> c</w:t>
            </w:r>
            <w:r w:rsidRPr="00277911">
              <w:t>ó</w:t>
            </w:r>
            <w:r>
              <w:t xml:space="preserve"> s</w:t>
            </w:r>
            <w:r w:rsidRPr="00277911">
              <w:t>ử</w:t>
            </w:r>
            <w:r>
              <w:t xml:space="preserve"> d</w:t>
            </w:r>
            <w:r w:rsidRPr="00277911">
              <w:t>ụn</w:t>
            </w:r>
            <w:r>
              <w:t>g h</w:t>
            </w:r>
            <w:r w:rsidRPr="00277911">
              <w:t>ọp</w:t>
            </w:r>
            <w:r>
              <w:t xml:space="preserve"> gi</w:t>
            </w:r>
            <w:r w:rsidRPr="00277911">
              <w:t>ới</w:t>
            </w:r>
            <w:r>
              <w:t xml:space="preserve"> h</w:t>
            </w:r>
            <w:r w:rsidRPr="00277911">
              <w:t>ạn</w:t>
            </w:r>
          </w:p>
        </w:tc>
      </w:tr>
      <w:tr w:rsidR="00812501" w14:paraId="4C95BE70" w14:textId="77777777" w:rsidTr="00BC203E">
        <w:tc>
          <w:tcPr>
            <w:tcW w:w="1795" w:type="dxa"/>
          </w:tcPr>
          <w:p w14:paraId="0BFB1823" w14:textId="4104E98C" w:rsidR="00812501" w:rsidRPr="001D3E53" w:rsidRDefault="001D3E53" w:rsidP="00BC203E">
            <w:pPr>
              <w:ind w:left="0" w:right="0" w:firstLine="0"/>
            </w:pPr>
            <w:r>
              <w:t>IoU</w:t>
            </w:r>
          </w:p>
        </w:tc>
        <w:tc>
          <w:tcPr>
            <w:tcW w:w="3217" w:type="dxa"/>
          </w:tcPr>
          <w:p w14:paraId="3AD9A4A6" w14:textId="56C965B0" w:rsidR="00812501" w:rsidRDefault="00277911" w:rsidP="00BC203E">
            <w:pPr>
              <w:ind w:left="0" w:right="0" w:firstLine="0"/>
            </w:pPr>
            <w:r>
              <w:rPr>
                <w:shd w:val="clear" w:color="auto" w:fill="FFFFFF"/>
              </w:rPr>
              <w:t xml:space="preserve">Intersection </w:t>
            </w:r>
            <w:r w:rsidRPr="00277911">
              <w:rPr>
                <w:shd w:val="clear" w:color="auto" w:fill="FFFFFF"/>
              </w:rPr>
              <w:t>of</w:t>
            </w:r>
            <w:r>
              <w:rPr>
                <w:shd w:val="clear" w:color="auto" w:fill="FFFFFF"/>
              </w:rPr>
              <w:t xml:space="preserve"> Union</w:t>
            </w:r>
          </w:p>
        </w:tc>
        <w:tc>
          <w:tcPr>
            <w:tcW w:w="4007" w:type="dxa"/>
          </w:tcPr>
          <w:p w14:paraId="4A8E350B" w14:textId="76230AD2" w:rsidR="00812501" w:rsidRPr="007C21CD" w:rsidRDefault="007C21CD" w:rsidP="00BC203E">
            <w:pPr>
              <w:ind w:left="0" w:right="0" w:firstLine="0"/>
            </w:pPr>
            <w:r>
              <w:t>Ch</w:t>
            </w:r>
            <w:r w:rsidRPr="007C21CD">
              <w:t>ỉ</w:t>
            </w:r>
            <w:r>
              <w:t xml:space="preserve"> s</w:t>
            </w:r>
            <w:r w:rsidRPr="007C21CD">
              <w:t>ố</w:t>
            </w:r>
            <w:r>
              <w:t xml:space="preserve"> </w:t>
            </w:r>
            <w:r w:rsidRPr="007C21CD">
              <w:t>đánh</w:t>
            </w:r>
            <w:r>
              <w:t xml:space="preserve"> gi</w:t>
            </w:r>
            <w:r w:rsidRPr="007C21CD">
              <w:t>á</w:t>
            </w:r>
            <w:r>
              <w:t xml:space="preserve"> m</w:t>
            </w:r>
            <w:r w:rsidRPr="007C21CD">
              <w:t>ạn</w:t>
            </w:r>
            <w:r>
              <w:t>g s</w:t>
            </w:r>
            <w:r w:rsidRPr="007C21CD">
              <w:t>ử</w:t>
            </w:r>
            <w:r>
              <w:t xml:space="preserve"> d</w:t>
            </w:r>
            <w:r w:rsidRPr="007C21CD">
              <w:t>ụn</w:t>
            </w:r>
            <w:r>
              <w:t>g h</w:t>
            </w:r>
            <w:r w:rsidRPr="007C21CD">
              <w:t>ọp</w:t>
            </w:r>
            <w:r>
              <w:t xml:space="preserve"> gi</w:t>
            </w:r>
            <w:r w:rsidRPr="007C21CD">
              <w:t>ới</w:t>
            </w:r>
            <w:r>
              <w:t xml:space="preserve"> h</w:t>
            </w:r>
            <w:r w:rsidRPr="007C21CD">
              <w:t>ạn</w:t>
            </w:r>
            <w:r>
              <w:t>, giao gi</w:t>
            </w:r>
            <w:r w:rsidRPr="007C21CD">
              <w:t>ữa</w:t>
            </w:r>
            <w:r>
              <w:t xml:space="preserve"> h</w:t>
            </w:r>
            <w:r w:rsidRPr="007C21CD">
              <w:t>ọp</w:t>
            </w:r>
            <w:r>
              <w:t xml:space="preserve"> gi</w:t>
            </w:r>
            <w:r w:rsidRPr="007C21CD">
              <w:t>ới</w:t>
            </w:r>
            <w:r>
              <w:t xml:space="preserve"> h</w:t>
            </w:r>
            <w:r w:rsidRPr="007C21CD">
              <w:t>ạn</w:t>
            </w:r>
            <w:r>
              <w:t xml:space="preserve"> g</w:t>
            </w:r>
            <w:r w:rsidRPr="007C21CD">
              <w:t>ốc</w:t>
            </w:r>
            <w:r>
              <w:t xml:space="preserve"> v</w:t>
            </w:r>
            <w:r w:rsidRPr="007C21CD">
              <w:t>à</w:t>
            </w:r>
            <w:r>
              <w:t xml:space="preserve"> h</w:t>
            </w:r>
            <w:r w:rsidRPr="007C21CD">
              <w:t>ọp</w:t>
            </w:r>
            <w:r>
              <w:t xml:space="preserve"> gi</w:t>
            </w:r>
            <w:r w:rsidRPr="007C21CD">
              <w:t>ới</w:t>
            </w:r>
            <w:r>
              <w:t xml:space="preserve"> h</w:t>
            </w:r>
            <w:r w:rsidRPr="007C21CD">
              <w:t>ạn</w:t>
            </w:r>
            <w:r>
              <w:t xml:space="preserve"> d</w:t>
            </w:r>
            <w:r w:rsidRPr="007C21CD">
              <w:t>ự</w:t>
            </w:r>
            <w:r>
              <w:t xml:space="preserve"> </w:t>
            </w:r>
            <w:r w:rsidRPr="007C21CD">
              <w:t>đ</w:t>
            </w:r>
            <w:r>
              <w:t>o</w:t>
            </w:r>
            <w:r w:rsidRPr="007C21CD">
              <w:t>án</w:t>
            </w:r>
          </w:p>
        </w:tc>
      </w:tr>
      <w:tr w:rsidR="00847182" w14:paraId="3A1DC182" w14:textId="77777777" w:rsidTr="00BC203E">
        <w:tc>
          <w:tcPr>
            <w:tcW w:w="1795" w:type="dxa"/>
          </w:tcPr>
          <w:p w14:paraId="64F775A2" w14:textId="128775B6" w:rsidR="00847182" w:rsidRDefault="00847182" w:rsidP="00BC203E">
            <w:pPr>
              <w:ind w:left="0" w:right="0" w:firstLine="0"/>
            </w:pPr>
            <w:r>
              <w:t>R</w:t>
            </w:r>
          </w:p>
        </w:tc>
        <w:tc>
          <w:tcPr>
            <w:tcW w:w="3217" w:type="dxa"/>
          </w:tcPr>
          <w:p w14:paraId="0468C6EF" w14:textId="36E9E1A8" w:rsidR="00847182" w:rsidRPr="00935F69" w:rsidRDefault="00847182" w:rsidP="00BC203E">
            <w:pPr>
              <w:ind w:left="0" w:right="0" w:firstLine="0"/>
              <w:rPr>
                <w:shd w:val="clear" w:color="auto" w:fill="FFFFFF"/>
              </w:rPr>
            </w:pPr>
            <w:r>
              <w:rPr>
                <w:shd w:val="clear" w:color="auto" w:fill="FFFFFF"/>
              </w:rPr>
              <w:t>Recall</w:t>
            </w:r>
          </w:p>
        </w:tc>
        <w:tc>
          <w:tcPr>
            <w:tcW w:w="4007" w:type="dxa"/>
          </w:tcPr>
          <w:p w14:paraId="42A474B3" w14:textId="77896CA7" w:rsidR="00847182" w:rsidRPr="007C21CD" w:rsidRDefault="007C21CD" w:rsidP="00BC203E">
            <w:pPr>
              <w:ind w:left="0" w:right="0" w:firstLine="0"/>
            </w:pPr>
            <w:r>
              <w:t>Ch</w:t>
            </w:r>
            <w:r w:rsidRPr="007C21CD">
              <w:t>ỉ</w:t>
            </w:r>
            <w:r>
              <w:t xml:space="preserve"> s</w:t>
            </w:r>
            <w:r w:rsidRPr="007C21CD">
              <w:t>ố</w:t>
            </w:r>
            <w:r>
              <w:t xml:space="preserve"> </w:t>
            </w:r>
            <w:r w:rsidRPr="007C21CD">
              <w:t>đánh</w:t>
            </w:r>
            <w:r>
              <w:t xml:space="preserve"> gi</w:t>
            </w:r>
            <w:r w:rsidRPr="007C21CD">
              <w:t>á</w:t>
            </w:r>
            <w:r>
              <w:t xml:space="preserve"> m</w:t>
            </w:r>
            <w:r w:rsidRPr="007C21CD">
              <w:t>ạng</w:t>
            </w:r>
            <w:r>
              <w:t xml:space="preserve"> so </w:t>
            </w:r>
            <w:r w:rsidRPr="007C21CD">
              <w:t>được</w:t>
            </w:r>
            <w:r>
              <w:t xml:space="preserve"> s</w:t>
            </w:r>
            <w:r w:rsidRPr="007C21CD">
              <w:t>ử</w:t>
            </w:r>
            <w:r>
              <w:t xml:space="preserve"> d</w:t>
            </w:r>
            <w:r w:rsidRPr="007C21CD">
              <w:t>ụn</w:t>
            </w:r>
            <w:r>
              <w:t>g trong F1 Score</w:t>
            </w:r>
          </w:p>
        </w:tc>
      </w:tr>
      <w:tr w:rsidR="00847182" w14:paraId="01A12CE0" w14:textId="77777777" w:rsidTr="00BC203E">
        <w:tc>
          <w:tcPr>
            <w:tcW w:w="1795" w:type="dxa"/>
          </w:tcPr>
          <w:p w14:paraId="6CCCCB34" w14:textId="4CCED9A1" w:rsidR="00847182" w:rsidRDefault="00847182" w:rsidP="00BC203E">
            <w:pPr>
              <w:ind w:left="0" w:right="0" w:firstLine="0"/>
            </w:pPr>
            <w:r>
              <w:t>P</w:t>
            </w:r>
          </w:p>
        </w:tc>
        <w:tc>
          <w:tcPr>
            <w:tcW w:w="3217" w:type="dxa"/>
          </w:tcPr>
          <w:p w14:paraId="079C75F1" w14:textId="6D18E4A3" w:rsidR="00847182" w:rsidRPr="00935F69" w:rsidRDefault="00847182" w:rsidP="00BC203E">
            <w:pPr>
              <w:ind w:left="0" w:right="0" w:firstLine="0"/>
              <w:rPr>
                <w:shd w:val="clear" w:color="auto" w:fill="FFFFFF"/>
              </w:rPr>
            </w:pPr>
            <w:r>
              <w:rPr>
                <w:shd w:val="clear" w:color="auto" w:fill="FFFFFF"/>
              </w:rPr>
              <w:t>Precision</w:t>
            </w:r>
          </w:p>
        </w:tc>
        <w:tc>
          <w:tcPr>
            <w:tcW w:w="4007" w:type="dxa"/>
          </w:tcPr>
          <w:p w14:paraId="18654F55" w14:textId="2603BA14" w:rsidR="00847182" w:rsidRPr="007C21CD" w:rsidRDefault="007C21CD" w:rsidP="00BC203E">
            <w:pPr>
              <w:ind w:left="0" w:right="0" w:firstLine="0"/>
            </w:pPr>
            <w:r>
              <w:t>Ch</w:t>
            </w:r>
            <w:r w:rsidRPr="007C21CD">
              <w:t>ỉ</w:t>
            </w:r>
            <w:r>
              <w:t xml:space="preserve"> s</w:t>
            </w:r>
            <w:r w:rsidRPr="007C21CD">
              <w:t>ố</w:t>
            </w:r>
            <w:r>
              <w:t xml:space="preserve"> </w:t>
            </w:r>
            <w:r w:rsidRPr="007C21CD">
              <w:t>đánh</w:t>
            </w:r>
            <w:r>
              <w:t xml:space="preserve"> gi</w:t>
            </w:r>
            <w:r w:rsidRPr="007C21CD">
              <w:t>á</w:t>
            </w:r>
            <w:r>
              <w:t xml:space="preserve"> m</w:t>
            </w:r>
            <w:r w:rsidRPr="007C21CD">
              <w:t>ạng</w:t>
            </w:r>
            <w:r>
              <w:t xml:space="preserve"> so </w:t>
            </w:r>
            <w:r w:rsidRPr="007C21CD">
              <w:t>được</w:t>
            </w:r>
            <w:r>
              <w:t xml:space="preserve"> s</w:t>
            </w:r>
            <w:r w:rsidRPr="007C21CD">
              <w:t>ử</w:t>
            </w:r>
            <w:r>
              <w:t xml:space="preserve"> d</w:t>
            </w:r>
            <w:r w:rsidRPr="007C21CD">
              <w:t>ụn</w:t>
            </w:r>
            <w:r>
              <w:t>g trong F1 Score</w:t>
            </w:r>
          </w:p>
        </w:tc>
      </w:tr>
    </w:tbl>
    <w:p w14:paraId="1848461E" w14:textId="77777777" w:rsidR="00812501" w:rsidRDefault="00812501" w:rsidP="00812501"/>
    <w:p w14:paraId="27B6B834" w14:textId="77777777" w:rsidR="00812501" w:rsidRDefault="00812501" w:rsidP="00812501"/>
    <w:p w14:paraId="6B512538" w14:textId="77777777" w:rsidR="00812501" w:rsidRDefault="00812501" w:rsidP="00B40DD5">
      <w:pPr>
        <w:pStyle w:val="Heading1"/>
        <w:ind w:left="0" w:firstLine="0"/>
        <w:sectPr w:rsidR="00812501" w:rsidSect="00E2213D">
          <w:pgSz w:w="11909" w:h="16834" w:code="9"/>
          <w:pgMar w:top="1440" w:right="1440" w:bottom="1440" w:left="1440" w:header="720" w:footer="720" w:gutter="0"/>
          <w:pgNumType w:fmt="lowerRoman" w:start="1"/>
          <w:cols w:space="720"/>
          <w:docGrid w:linePitch="360"/>
        </w:sectPr>
      </w:pPr>
      <w:bookmarkStart w:id="11" w:name="_Toc27928912"/>
    </w:p>
    <w:p w14:paraId="5E5376E8" w14:textId="209B80F5" w:rsidR="0016430F" w:rsidRDefault="0016430F" w:rsidP="006F07C9">
      <w:pPr>
        <w:pStyle w:val="Heading1"/>
        <w:ind w:firstLine="0"/>
        <w:jc w:val="center"/>
      </w:pPr>
      <w:bookmarkStart w:id="12" w:name="_Toc61241020"/>
      <w:bookmarkEnd w:id="11"/>
      <w:r>
        <w:lastRenderedPageBreak/>
        <w:t>C</w:t>
      </w:r>
      <w:r w:rsidR="00D60C83">
        <w:t>H</w:t>
      </w:r>
      <w:r w:rsidR="00D60C83" w:rsidRPr="00D60C83">
        <w:t>ƯƠN</w:t>
      </w:r>
      <w:r w:rsidR="00D60C83">
        <w:t>G</w:t>
      </w:r>
      <w:r>
        <w:t xml:space="preserve"> 1. T</w:t>
      </w:r>
      <w:r w:rsidRPr="00EB7E1A">
        <w:t>ỔNG</w:t>
      </w:r>
      <w:r>
        <w:t xml:space="preserve"> QUAN V</w:t>
      </w:r>
      <w:r w:rsidRPr="00EB7E1A">
        <w:t>Ề</w:t>
      </w:r>
      <w:r>
        <w:t xml:space="preserve"> </w:t>
      </w:r>
      <w:r w:rsidRPr="00EB7E1A">
        <w:t>ĐỀ</w:t>
      </w:r>
      <w:r>
        <w:t xml:space="preserve"> T</w:t>
      </w:r>
      <w:r w:rsidRPr="00EB7E1A">
        <w:t>ÀI</w:t>
      </w:r>
      <w:r>
        <w:t>.</w:t>
      </w:r>
      <w:bookmarkEnd w:id="12"/>
    </w:p>
    <w:p w14:paraId="66FAE829" w14:textId="77777777" w:rsidR="0016430F" w:rsidRDefault="0016430F" w:rsidP="0016430F">
      <w:r>
        <w:t>N</w:t>
      </w:r>
      <w:r w:rsidRPr="000A5D94">
        <w:t>ội</w:t>
      </w:r>
      <w:r>
        <w:t xml:space="preserve"> dung ch</w:t>
      </w:r>
      <w:r w:rsidRPr="000A5D94">
        <w:t>ươ</w:t>
      </w:r>
      <w:r>
        <w:t>ng m</w:t>
      </w:r>
      <w:r w:rsidRPr="000A5D94">
        <w:t>ộ</w:t>
      </w:r>
      <w:r>
        <w:t>t nh</w:t>
      </w:r>
      <w:r w:rsidRPr="000A5D94">
        <w:t>ằm</w:t>
      </w:r>
      <w:r>
        <w:t xml:space="preserve"> gi</w:t>
      </w:r>
      <w:r w:rsidRPr="000A5D94">
        <w:t>ớ</w:t>
      </w:r>
      <w:r>
        <w:t>i thi</w:t>
      </w:r>
      <w:r w:rsidRPr="000A5D94">
        <w:t>ệu</w:t>
      </w:r>
      <w:r>
        <w:t xml:space="preserve"> v</w:t>
      </w:r>
      <w:r w:rsidRPr="000A5D94">
        <w:t>ề</w:t>
      </w:r>
      <w:r>
        <w:t xml:space="preserve"> t</w:t>
      </w:r>
      <w:r w:rsidRPr="008769AA">
        <w:t>ích</w:t>
      </w:r>
      <w:r>
        <w:t xml:space="preserve"> c</w:t>
      </w:r>
      <w:r w:rsidRPr="008769AA">
        <w:t>ấp</w:t>
      </w:r>
      <w:r>
        <w:t xml:space="preserve"> thi</w:t>
      </w:r>
      <w:r w:rsidRPr="008769AA">
        <w:t>ết</w:t>
      </w:r>
      <w:r>
        <w:t xml:space="preserve"> c</w:t>
      </w:r>
      <w:r w:rsidRPr="008769AA">
        <w:t>ủa</w:t>
      </w:r>
      <w:r>
        <w:t xml:space="preserve"> </w:t>
      </w:r>
      <w:r w:rsidRPr="000A5D94">
        <w:t>đề</w:t>
      </w:r>
      <w:r>
        <w:t xml:space="preserve"> t</w:t>
      </w:r>
      <w:r w:rsidRPr="000A5D94">
        <w:t>ài</w:t>
      </w:r>
      <w:r>
        <w:t xml:space="preserve"> lu</w:t>
      </w:r>
      <w:r w:rsidRPr="000A5D94">
        <w:t>ận</w:t>
      </w:r>
      <w:r>
        <w:t xml:space="preserve"> v</w:t>
      </w:r>
      <w:r w:rsidRPr="000A5D94">
        <w:t>ă</w:t>
      </w:r>
      <w:r>
        <w:t xml:space="preserve">n. Qua </w:t>
      </w:r>
      <w:r w:rsidRPr="008769AA">
        <w:t>đó</w:t>
      </w:r>
      <w:r>
        <w:t xml:space="preserve"> lu</w:t>
      </w:r>
      <w:r w:rsidRPr="00A80BFF">
        <w:t>ận</w:t>
      </w:r>
      <w:r>
        <w:t xml:space="preserve"> v</w:t>
      </w:r>
      <w:r w:rsidRPr="00A80BFF">
        <w:t>ă</w:t>
      </w:r>
      <w:r>
        <w:t>n mu</w:t>
      </w:r>
      <w:r w:rsidRPr="000A5D94">
        <w:t>ốn</w:t>
      </w:r>
      <w:r>
        <w:t xml:space="preserve"> gi</w:t>
      </w:r>
      <w:r w:rsidRPr="000A5D94">
        <w:t>ớ</w:t>
      </w:r>
      <w:r>
        <w:t>i thi</w:t>
      </w:r>
      <w:r w:rsidRPr="000A5D94">
        <w:t>ệu</w:t>
      </w:r>
      <w:r>
        <w:t xml:space="preserve"> nhu c</w:t>
      </w:r>
      <w:r w:rsidRPr="000A5D94">
        <w:t>ầu</w:t>
      </w:r>
      <w:r>
        <w:t xml:space="preserve"> th</w:t>
      </w:r>
      <w:r w:rsidRPr="000A5D94">
        <w:t>ực</w:t>
      </w:r>
      <w:r>
        <w:t xml:space="preserve"> ti</w:t>
      </w:r>
      <w:r w:rsidRPr="006422CD">
        <w:t>ễ</w:t>
      </w:r>
      <w:r w:rsidRPr="000A5D94">
        <w:t>n</w:t>
      </w:r>
      <w:r>
        <w:t xml:space="preserve"> c</w:t>
      </w:r>
      <w:r w:rsidRPr="000A5D94">
        <w:t>ủa</w:t>
      </w:r>
      <w:r>
        <w:t xml:space="preserve"> </w:t>
      </w:r>
      <w:r w:rsidRPr="000A5D94">
        <w:t>đề</w:t>
      </w:r>
      <w:r>
        <w:t xml:space="preserve"> t</w:t>
      </w:r>
      <w:r w:rsidRPr="000A5D94">
        <w:t>ài</w:t>
      </w:r>
      <w:r>
        <w:t>, m</w:t>
      </w:r>
      <w:r w:rsidRPr="006422CD">
        <w:t>ục</w:t>
      </w:r>
      <w:r>
        <w:t xml:space="preserve"> ti</w:t>
      </w:r>
      <w:r w:rsidRPr="006422CD">
        <w:t>ê</w:t>
      </w:r>
      <w:r>
        <w:t>u, ph</w:t>
      </w:r>
      <w:r w:rsidRPr="006422CD">
        <w:t>ạm</w:t>
      </w:r>
      <w:r>
        <w:t xml:space="preserve"> vi nghi</w:t>
      </w:r>
      <w:r w:rsidRPr="006422CD">
        <w:t>ê</w:t>
      </w:r>
      <w:r>
        <w:t>n c</w:t>
      </w:r>
      <w:r w:rsidRPr="006422CD">
        <w:t>ứu</w:t>
      </w:r>
      <w:r>
        <w:t xml:space="preserve"> v</w:t>
      </w:r>
      <w:r w:rsidRPr="006422CD">
        <w:t>à</w:t>
      </w:r>
      <w:r>
        <w:t xml:space="preserve"> c</w:t>
      </w:r>
      <w:r w:rsidRPr="006422CD">
        <w:t>ác</w:t>
      </w:r>
      <w:r>
        <w:t xml:space="preserve"> b</w:t>
      </w:r>
      <w:r w:rsidRPr="006422CD">
        <w:t>ước</w:t>
      </w:r>
      <w:r>
        <w:t xml:space="preserve"> th</w:t>
      </w:r>
      <w:r w:rsidRPr="006422CD">
        <w:t>ực</w:t>
      </w:r>
      <w:r>
        <w:t xml:space="preserve"> hi</w:t>
      </w:r>
      <w:r w:rsidRPr="006422CD">
        <w:t>ện</w:t>
      </w:r>
      <w:r>
        <w:t xml:space="preserve"> </w:t>
      </w:r>
      <w:r w:rsidRPr="006422CD">
        <w:t>đề</w:t>
      </w:r>
      <w:r>
        <w:t xml:space="preserve"> t</w:t>
      </w:r>
      <w:r w:rsidRPr="006422CD">
        <w:t>ài</w:t>
      </w:r>
      <w:r>
        <w:t>. Ch</w:t>
      </w:r>
      <w:r w:rsidRPr="006422CD">
        <w:t>ươ</w:t>
      </w:r>
      <w:r>
        <w:t>ng n</w:t>
      </w:r>
      <w:r w:rsidRPr="006422CD">
        <w:t>ày</w:t>
      </w:r>
      <w:r>
        <w:t xml:space="preserve"> c</w:t>
      </w:r>
      <w:r w:rsidRPr="006422CD">
        <w:t>ó</w:t>
      </w:r>
      <w:r>
        <w:t xml:space="preserve"> li</w:t>
      </w:r>
      <w:r w:rsidRPr="006422CD">
        <w:t>ê</w:t>
      </w:r>
      <w:r>
        <w:t xml:space="preserve">n quan </w:t>
      </w:r>
      <w:r w:rsidRPr="006422CD">
        <w:t>đến</w:t>
      </w:r>
      <w:r>
        <w:t xml:space="preserve"> n</w:t>
      </w:r>
      <w:r w:rsidRPr="006422CD">
        <w:t>ội</w:t>
      </w:r>
      <w:r>
        <w:t xml:space="preserve"> dung ch</w:t>
      </w:r>
      <w:r w:rsidRPr="006422CD">
        <w:t>ươ</w:t>
      </w:r>
      <w:r>
        <w:t>ng 3,4,5.</w:t>
      </w:r>
    </w:p>
    <w:p w14:paraId="3B71F76F" w14:textId="32E33E0E" w:rsidR="0016430F" w:rsidRDefault="0016430F" w:rsidP="0016430F">
      <w:pPr>
        <w:pStyle w:val="Heading2"/>
      </w:pPr>
      <w:bookmarkStart w:id="13" w:name="_Toc27928913"/>
      <w:bookmarkStart w:id="14" w:name="_Toc61241021"/>
      <w:r w:rsidRPr="00073B83">
        <w:t>1.1 Đặt vấn đề.</w:t>
      </w:r>
      <w:bookmarkEnd w:id="13"/>
      <w:bookmarkEnd w:id="14"/>
    </w:p>
    <w:p w14:paraId="1E2E2602" w14:textId="77777777" w:rsidR="0016430F" w:rsidRDefault="0016430F" w:rsidP="0016430F">
      <w:r>
        <w:t>Theo báo cáo c</w:t>
      </w:r>
      <w:r w:rsidRPr="002C1241">
        <w:t>ủa</w:t>
      </w:r>
      <w:r>
        <w:t xml:space="preserve"> C</w:t>
      </w:r>
      <w:r w:rsidRPr="005D572B">
        <w:t>ục</w:t>
      </w:r>
      <w:r>
        <w:t xml:space="preserve"> an to</w:t>
      </w:r>
      <w:r w:rsidRPr="005D572B">
        <w:t>àn</w:t>
      </w:r>
      <w:r>
        <w:t xml:space="preserve"> lao </w:t>
      </w:r>
      <w:r w:rsidRPr="005D572B">
        <w:t>độn</w:t>
      </w:r>
      <w:r>
        <w:t>g, B</w:t>
      </w:r>
      <w:r w:rsidRPr="005D572B">
        <w:t>ộ</w:t>
      </w:r>
      <w:r>
        <w:t xml:space="preserve"> lao </w:t>
      </w:r>
      <w:r w:rsidRPr="005D572B">
        <w:t>động</w:t>
      </w:r>
      <w:r>
        <w:t xml:space="preserve"> – Th</w:t>
      </w:r>
      <w:r w:rsidRPr="005D572B">
        <w:t>ươn</w:t>
      </w:r>
      <w:r>
        <w:t>g binh v</w:t>
      </w:r>
      <w:r w:rsidRPr="005D572B">
        <w:t>à</w:t>
      </w:r>
      <w:r>
        <w:t xml:space="preserve"> X</w:t>
      </w:r>
      <w:r w:rsidRPr="005D572B">
        <w:t>ã</w:t>
      </w:r>
      <w:r>
        <w:t xml:space="preserve"> h</w:t>
      </w:r>
      <w:r w:rsidRPr="005D572B">
        <w:t>ội</w:t>
      </w:r>
      <w:r>
        <w:t>, Vi</w:t>
      </w:r>
      <w:r w:rsidRPr="005D572B">
        <w:t>ệt</w:t>
      </w:r>
      <w:r>
        <w:t xml:space="preserve"> Nam c</w:t>
      </w:r>
      <w:r w:rsidRPr="002F3D77">
        <w:t>ô</w:t>
      </w:r>
      <w:r>
        <w:t>ng khai tr</w:t>
      </w:r>
      <w:r w:rsidRPr="005D572B">
        <w:t>ê</w:t>
      </w:r>
      <w:r>
        <w:t>n trang an to</w:t>
      </w:r>
      <w:r w:rsidRPr="00C11B02">
        <w:t>àn</w:t>
      </w:r>
      <w:r>
        <w:t xml:space="preserve"> lao </w:t>
      </w:r>
      <w:r w:rsidRPr="00C11B02">
        <w:t>độn</w:t>
      </w:r>
      <w:r>
        <w:t xml:space="preserve">g </w:t>
      </w:r>
      <w:r w:rsidRPr="00C11B02">
        <w:t>[</w:t>
      </w:r>
      <w:r>
        <w:t>1] th</w:t>
      </w:r>
      <w:r w:rsidRPr="00AB5781">
        <w:t>ì</w:t>
      </w:r>
      <w:r>
        <w:t>:</w:t>
      </w:r>
    </w:p>
    <w:p w14:paraId="6B74D58B" w14:textId="77777777" w:rsidR="0016430F" w:rsidRDefault="0016430F" w:rsidP="0016430F">
      <w:r>
        <w:t>- Trong</w:t>
      </w:r>
      <w:r w:rsidRPr="007E4C1E">
        <w:rPr>
          <w:i/>
          <w:iCs/>
        </w:rPr>
        <w:t xml:space="preserve"> </w:t>
      </w:r>
      <w:r>
        <w:t>n</w:t>
      </w:r>
      <w:r w:rsidRPr="005D572B">
        <w:t>ă</w:t>
      </w:r>
      <w:r>
        <w:t>m 2017 Việt Nam đã xảy ra 8.956 vụ tai nạn lao động (TNLĐ) làm 9.173 người bị nạn (bao gồm cả khu vực có quan hệ lao động và khu vực người lao động làm việc không theo hợp đồng lao động). Trong đó: số vụ TNLĐ chết người là 898 vụ, số vụ TNLĐ có hai người bị nạn trở lên là 101 vụ; số người chết là 928 người, số người bị thương nặng là 1.915 người, nạn nhân là lao động nữ là 2.727 người.</w:t>
      </w:r>
    </w:p>
    <w:p w14:paraId="7C3125E3" w14:textId="77777777" w:rsidR="0016430F" w:rsidRPr="005D572B" w:rsidRDefault="0016430F" w:rsidP="0016430F">
      <w:r>
        <w:t xml:space="preserve">- </w:t>
      </w:r>
      <w:r w:rsidRPr="002F3D77">
        <w:t>Đến</w:t>
      </w:r>
      <w:r>
        <w:t xml:space="preserve"> n</w:t>
      </w:r>
      <w:r w:rsidRPr="005D572B">
        <w:t>ă</w:t>
      </w:r>
      <w:r>
        <w:t>m</w:t>
      </w:r>
      <w:r w:rsidRPr="002C1241">
        <w:t xml:space="preserve"> 2018 trên toàn quốc đã xảy ra 7.997 vụ tai nạn lao động (TNLĐ) làm 8.229 người bị nạn (bao gồm cả khu vực có quan hệ lao động và khu vực người lao động làm việc không theo hợp đồng lao động)</w:t>
      </w:r>
      <w:r>
        <w:t>.</w:t>
      </w:r>
      <w:r w:rsidRPr="002C1241">
        <w:t xml:space="preserve"> </w:t>
      </w:r>
      <w:r>
        <w:t>T</w:t>
      </w:r>
      <w:r w:rsidRPr="002C1241">
        <w:t>rong đó:</w:t>
      </w:r>
      <w:r>
        <w:t xml:space="preserve"> s</w:t>
      </w:r>
      <w:r w:rsidRPr="002C1241">
        <w:t>ố vụ TNLĐ chết người: 972 vụ (</w:t>
      </w:r>
      <w:r>
        <w:t>t</w:t>
      </w:r>
      <w:r w:rsidRPr="00C76E01">
        <w:t>ă</w:t>
      </w:r>
      <w:r>
        <w:t>ng 8,24% so v</w:t>
      </w:r>
      <w:r w:rsidRPr="00C76E01">
        <w:t>ới</w:t>
      </w:r>
      <w:r>
        <w:t xml:space="preserve"> n</w:t>
      </w:r>
      <w:r w:rsidRPr="00C76E01">
        <w:t>ă</w:t>
      </w:r>
      <w:r>
        <w:t>m 2017</w:t>
      </w:r>
      <w:r w:rsidRPr="002C1241">
        <w:t>)</w:t>
      </w:r>
      <w:r>
        <w:t xml:space="preserve">; </w:t>
      </w:r>
      <w:r>
        <w:rPr>
          <w:rFonts w:eastAsia="Times New Roman"/>
        </w:rPr>
        <w:t>s</w:t>
      </w:r>
      <w:r w:rsidRPr="002C1241">
        <w:rPr>
          <w:rFonts w:eastAsia="Times New Roman"/>
        </w:rPr>
        <w:t>ố vụ TNLĐ có hai người bị nạn trở lên: 112 vụ (tăng 1</w:t>
      </w:r>
      <w:r>
        <w:rPr>
          <w:rFonts w:eastAsia="Times New Roman"/>
        </w:rPr>
        <w:t>0,89</w:t>
      </w:r>
      <w:r w:rsidRPr="002C1241">
        <w:rPr>
          <w:rFonts w:eastAsia="Times New Roman"/>
        </w:rPr>
        <w:t>% so với năm 2017</w:t>
      </w:r>
      <w:r w:rsidRPr="00A77E66">
        <w:t>)</w:t>
      </w:r>
      <w:r>
        <w:t>; s</w:t>
      </w:r>
      <w:r w:rsidRPr="002C1241">
        <w:t>ố người chết vì TNLĐ</w:t>
      </w:r>
      <w:r>
        <w:t xml:space="preserve"> l</w:t>
      </w:r>
      <w:r w:rsidRPr="002F3D77">
        <w:t>à</w:t>
      </w:r>
      <w:r w:rsidRPr="002C1241">
        <w:t xml:space="preserve"> 1.039 người (</w:t>
      </w:r>
      <w:r>
        <w:t>t</w:t>
      </w:r>
      <w:r w:rsidRPr="00C76E01">
        <w:t>ă</w:t>
      </w:r>
      <w:r>
        <w:t>ng 11,96%</w:t>
      </w:r>
      <w:r w:rsidRPr="002C1241">
        <w:t xml:space="preserve"> so với năm 2017)</w:t>
      </w:r>
      <w:r>
        <w:t xml:space="preserve">; </w:t>
      </w:r>
      <w:r w:rsidRPr="002C1241">
        <w:t> </w:t>
      </w:r>
      <w:r>
        <w:t>s</w:t>
      </w:r>
      <w:r w:rsidRPr="002C1241">
        <w:t>ố người bị thương nặng: 1.939 người (</w:t>
      </w:r>
      <w:r>
        <w:t>t</w:t>
      </w:r>
      <w:r w:rsidRPr="00C76E01">
        <w:t>ă</w:t>
      </w:r>
      <w:r>
        <w:t>ng 1,25%</w:t>
      </w:r>
      <w:r w:rsidRPr="002C1241">
        <w:t xml:space="preserve"> so với năm 2017);</w:t>
      </w:r>
      <w:r w:rsidRPr="00A77E66">
        <w:t xml:space="preserve"> </w:t>
      </w:r>
      <w:r>
        <w:t>n</w:t>
      </w:r>
      <w:r w:rsidRPr="00A77E66">
        <w:t>ạn nhân là lao động nữ: 2.667 người</w:t>
      </w:r>
      <w:r>
        <w:t xml:space="preserve"> (gi</w:t>
      </w:r>
      <w:r w:rsidRPr="00A77E66">
        <w:t>ảm</w:t>
      </w:r>
      <w:r>
        <w:t xml:space="preserve"> 2,2% so v</w:t>
      </w:r>
      <w:r w:rsidRPr="00A77E66">
        <w:t>ới</w:t>
      </w:r>
      <w:r>
        <w:t xml:space="preserve"> n</w:t>
      </w:r>
      <w:r w:rsidRPr="00A77E66">
        <w:t>ă</w:t>
      </w:r>
      <w:r>
        <w:t>m 2017).</w:t>
      </w:r>
    </w:p>
    <w:p w14:paraId="28868E39" w14:textId="77777777" w:rsidR="0016430F" w:rsidRPr="007E4C1E" w:rsidRDefault="0016430F" w:rsidP="0016430F">
      <w:r>
        <w:t>- Theo th</w:t>
      </w:r>
      <w:r w:rsidRPr="00053A3B">
        <w:t>ống</w:t>
      </w:r>
      <w:r>
        <w:t xml:space="preserve"> k</w:t>
      </w:r>
      <w:r w:rsidRPr="00053A3B">
        <w:t>ê</w:t>
      </w:r>
      <w:r>
        <w:t xml:space="preserve"> m</w:t>
      </w:r>
      <w:r w:rsidRPr="00053A3B">
        <w:t>ới</w:t>
      </w:r>
      <w:r>
        <w:t xml:space="preserve"> nh</w:t>
      </w:r>
      <w:r w:rsidRPr="00053A3B">
        <w:t>ất</w:t>
      </w:r>
      <w:r>
        <w:t xml:space="preserve"> trong</w:t>
      </w:r>
      <w:r w:rsidRPr="002C1241">
        <w:t xml:space="preserve"> năm 2019 trên toàn quốc đã xảy ra 8.150 vụ tai nạn lao động (TNLĐ) làm 8.327 người bị nạn (bao gồm cả khu vực có quan hệ lao động và khu vực người lao động làm việc không theo hợp đồng lao động)</w:t>
      </w:r>
      <w:r>
        <w:t>.</w:t>
      </w:r>
      <w:r w:rsidRPr="002C1241">
        <w:t xml:space="preserve"> </w:t>
      </w:r>
      <w:r>
        <w:t>T</w:t>
      </w:r>
      <w:r w:rsidRPr="002C1241">
        <w:t>rong đó:</w:t>
      </w:r>
      <w:r>
        <w:t xml:space="preserve"> s</w:t>
      </w:r>
      <w:r w:rsidRPr="002C1241">
        <w:t>ố vụ TNLĐ chết người: 927 vụ </w:t>
      </w:r>
      <w:r w:rsidRPr="007E4C1E">
        <w:t>(</w:t>
      </w:r>
      <w:r>
        <w:t>gi</w:t>
      </w:r>
      <w:r w:rsidRPr="00053A3B">
        <w:t>ảm</w:t>
      </w:r>
      <w:r>
        <w:t xml:space="preserve"> 4,63</w:t>
      </w:r>
      <w:r w:rsidRPr="007E4C1E">
        <w:t>% so với năm 2018);</w:t>
      </w:r>
      <w:r>
        <w:t xml:space="preserve"> s</w:t>
      </w:r>
      <w:r w:rsidRPr="002C1241">
        <w:t xml:space="preserve">ố vụ TNLĐ </w:t>
      </w:r>
      <w:r w:rsidRPr="002C1241">
        <w:lastRenderedPageBreak/>
        <w:t>có hai người bị nạn trở lên: 146 vụ </w:t>
      </w:r>
      <w:r w:rsidRPr="007E4C1E">
        <w:t>(</w:t>
      </w:r>
      <w:r>
        <w:t>t</w:t>
      </w:r>
      <w:r w:rsidRPr="00053A3B">
        <w:t>ăn</w:t>
      </w:r>
      <w:r>
        <w:t>g 3,03% so v</w:t>
      </w:r>
      <w:r w:rsidRPr="00053A3B">
        <w:t>ới</w:t>
      </w:r>
      <w:r>
        <w:t xml:space="preserve"> n</w:t>
      </w:r>
      <w:r w:rsidRPr="00053A3B">
        <w:t>ă</w:t>
      </w:r>
      <w:r>
        <w:t>m 2018</w:t>
      </w:r>
      <w:r w:rsidRPr="007E4C1E">
        <w:t>)</w:t>
      </w:r>
      <w:r>
        <w:t>; s</w:t>
      </w:r>
      <w:r w:rsidRPr="002C1241">
        <w:t>ố người chết vì TNLĐ: 979 người </w:t>
      </w:r>
      <w:r w:rsidRPr="007E4C1E">
        <w:t>(</w:t>
      </w:r>
      <w:r>
        <w:t>gi</w:t>
      </w:r>
      <w:r w:rsidRPr="00053A3B">
        <w:t>ảm</w:t>
      </w:r>
      <w:r>
        <w:t xml:space="preserve"> 5,77</w:t>
      </w:r>
      <w:r w:rsidRPr="007E4C1E">
        <w:t>% so với năm 2018);</w:t>
      </w:r>
      <w:r>
        <w:t xml:space="preserve"> s</w:t>
      </w:r>
      <w:r w:rsidRPr="002C1241">
        <w:t>ố người bị thương nặng:</w:t>
      </w:r>
      <w:r>
        <w:t xml:space="preserve"> </w:t>
      </w:r>
      <w:r w:rsidRPr="002C1241">
        <w:t xml:space="preserve">1.892 </w:t>
      </w:r>
      <w:r w:rsidRPr="007E4C1E">
        <w:t>người (</w:t>
      </w:r>
      <w:r>
        <w:t>gi</w:t>
      </w:r>
      <w:r w:rsidRPr="00053A3B">
        <w:t>ảm</w:t>
      </w:r>
      <w:r>
        <w:t xml:space="preserve"> 2,42</w:t>
      </w:r>
      <w:r w:rsidRPr="007E4C1E">
        <w:t>% so với năm 2018);</w:t>
      </w:r>
      <w:r>
        <w:t xml:space="preserve"> n</w:t>
      </w:r>
      <w:r w:rsidRPr="002C1241">
        <w:t xml:space="preserve">ạn nhân là lao động nữ: 2.771 </w:t>
      </w:r>
      <w:r w:rsidRPr="007E4C1E">
        <w:t>người (</w:t>
      </w:r>
      <w:r>
        <w:t>t</w:t>
      </w:r>
      <w:r w:rsidRPr="00503E4D">
        <w:t>ă</w:t>
      </w:r>
      <w:r>
        <w:t>ng 3,9% so v</w:t>
      </w:r>
      <w:r w:rsidRPr="00503E4D">
        <w:t>ới</w:t>
      </w:r>
      <w:r>
        <w:t xml:space="preserve"> n</w:t>
      </w:r>
      <w:r w:rsidRPr="00503E4D">
        <w:t>ă</w:t>
      </w:r>
      <w:r>
        <w:t>m 2018</w:t>
      </w:r>
      <w:r w:rsidRPr="007E4C1E">
        <w:t>);</w:t>
      </w:r>
      <w:r>
        <w:t xml:space="preserve"> </w:t>
      </w:r>
      <w:r w:rsidRPr="007E4C1E">
        <w:t>.</w:t>
      </w:r>
    </w:p>
    <w:p w14:paraId="4D0AEAD0" w14:textId="0793431C" w:rsidR="0016430F" w:rsidRDefault="0016430F" w:rsidP="0016430F">
      <w:r>
        <w:tab/>
        <w:t>T</w:t>
      </w:r>
      <w:r w:rsidRPr="005D572B">
        <w:t>ừ</w:t>
      </w:r>
      <w:r>
        <w:t xml:space="preserve"> </w:t>
      </w:r>
      <w:r w:rsidRPr="005D572B">
        <w:t>đó</w:t>
      </w:r>
      <w:r>
        <w:t xml:space="preserve"> ta th</w:t>
      </w:r>
      <w:r w:rsidRPr="005D572B">
        <w:t>ấy</w:t>
      </w:r>
      <w:r>
        <w:t xml:space="preserve"> r</w:t>
      </w:r>
      <w:r w:rsidRPr="005D572B">
        <w:t>ằng</w:t>
      </w:r>
      <w:r>
        <w:t xml:space="preserve"> v</w:t>
      </w:r>
      <w:r w:rsidRPr="005D572B">
        <w:t>ấn</w:t>
      </w:r>
      <w:r>
        <w:t xml:space="preserve"> </w:t>
      </w:r>
      <w:r w:rsidRPr="005D572B">
        <w:t>đề</w:t>
      </w:r>
      <w:r>
        <w:t xml:space="preserve"> an to</w:t>
      </w:r>
      <w:r w:rsidRPr="005D572B">
        <w:t>àn</w:t>
      </w:r>
      <w:r>
        <w:t xml:space="preserve"> lao </w:t>
      </w:r>
      <w:r w:rsidRPr="005D572B">
        <w:t>động</w:t>
      </w:r>
      <w:r>
        <w:t xml:space="preserve"> v</w:t>
      </w:r>
      <w:r w:rsidRPr="005D572B">
        <w:t>ẫn</w:t>
      </w:r>
      <w:r>
        <w:t xml:space="preserve"> </w:t>
      </w:r>
      <w:r w:rsidRPr="005D572B">
        <w:t>đ</w:t>
      </w:r>
      <w:r>
        <w:t>ang x</w:t>
      </w:r>
      <w:r w:rsidRPr="005D572B">
        <w:t>ảy</w:t>
      </w:r>
      <w:r>
        <w:t xml:space="preserve"> ra th</w:t>
      </w:r>
      <w:r w:rsidRPr="005D572B">
        <w:t>ường</w:t>
      </w:r>
      <w:r>
        <w:t xml:space="preserve"> xuy</w:t>
      </w:r>
      <w:r w:rsidRPr="005D572B">
        <w:t>ê</w:t>
      </w:r>
      <w:r>
        <w:t>n v</w:t>
      </w:r>
      <w:r w:rsidRPr="007E4C1E">
        <w:t>à</w:t>
      </w:r>
      <w:r>
        <w:t xml:space="preserve"> g</w:t>
      </w:r>
      <w:r w:rsidRPr="007E4C1E">
        <w:t>â</w:t>
      </w:r>
      <w:r>
        <w:t>y h</w:t>
      </w:r>
      <w:r w:rsidRPr="007E4C1E">
        <w:t>ậu</w:t>
      </w:r>
      <w:r>
        <w:t xml:space="preserve"> qu</w:t>
      </w:r>
      <w:r w:rsidRPr="007E4C1E">
        <w:t>ả</w:t>
      </w:r>
      <w:r>
        <w:t xml:space="preserve"> nghi</w:t>
      </w:r>
      <w:r w:rsidRPr="007E4C1E">
        <w:t>ê</w:t>
      </w:r>
      <w:r>
        <w:t>m tr</w:t>
      </w:r>
      <w:r w:rsidRPr="007E4C1E">
        <w:t>ọng</w:t>
      </w:r>
      <w:r>
        <w:t xml:space="preserve"> </w:t>
      </w:r>
      <w:r w:rsidRPr="005D572B">
        <w:t>ở</w:t>
      </w:r>
      <w:r>
        <w:t xml:space="preserve"> n</w:t>
      </w:r>
      <w:r w:rsidRPr="005D572B">
        <w:t>ước</w:t>
      </w:r>
      <w:r>
        <w:t xml:space="preserve"> ta. Do </w:t>
      </w:r>
      <w:r w:rsidRPr="005D572B">
        <w:t>đó</w:t>
      </w:r>
      <w:r>
        <w:t xml:space="preserve"> trong lu</w:t>
      </w:r>
      <w:r w:rsidRPr="00C11B02">
        <w:t>ận</w:t>
      </w:r>
      <w:r>
        <w:t xml:space="preserve"> v</w:t>
      </w:r>
      <w:r w:rsidRPr="00C11B02">
        <w:t>ă</w:t>
      </w:r>
      <w:r>
        <w:t>n n</w:t>
      </w:r>
      <w:r w:rsidRPr="005D572B">
        <w:t>ày</w:t>
      </w:r>
      <w:r>
        <w:t xml:space="preserve"> em mu</w:t>
      </w:r>
      <w:r w:rsidRPr="005D572B">
        <w:t>ốn</w:t>
      </w:r>
      <w:r>
        <w:t xml:space="preserve"> s</w:t>
      </w:r>
      <w:r w:rsidRPr="002F3D77">
        <w:t>ử</w:t>
      </w:r>
      <w:r>
        <w:t xml:space="preserve"> d</w:t>
      </w:r>
      <w:r w:rsidRPr="002F3D77">
        <w:t>ụn</w:t>
      </w:r>
      <w:r>
        <w:t xml:space="preserve">g </w:t>
      </w:r>
      <w:r w:rsidR="00E25149">
        <w:t>c</w:t>
      </w:r>
      <w:r w:rsidR="00E25149" w:rsidRPr="00E25149">
        <w:t>ác</w:t>
      </w:r>
      <w:r w:rsidR="00E25149">
        <w:t xml:space="preserve"> </w:t>
      </w:r>
      <w:r>
        <w:t>thu</w:t>
      </w:r>
      <w:r w:rsidRPr="002F3D77">
        <w:t>ật</w:t>
      </w:r>
      <w:r>
        <w:t xml:space="preserve"> to</w:t>
      </w:r>
      <w:r w:rsidRPr="002F3D77">
        <w:t>án</w:t>
      </w:r>
      <w:r w:rsidR="00E25149">
        <w:t xml:space="preserve"> trong l</w:t>
      </w:r>
      <w:r w:rsidR="00E25149" w:rsidRPr="00E25149">
        <w:t>ĩnh</w:t>
      </w:r>
      <w:r w:rsidR="00E25149">
        <w:t xml:space="preserve"> v</w:t>
      </w:r>
      <w:r w:rsidR="00E25149" w:rsidRPr="00E25149">
        <w:t>ực</w:t>
      </w:r>
      <w:r>
        <w:t xml:space="preserve"> h</w:t>
      </w:r>
      <w:r w:rsidRPr="002F3D77">
        <w:t>ọc</w:t>
      </w:r>
      <w:r>
        <w:t xml:space="preserve"> s</w:t>
      </w:r>
      <w:r w:rsidR="00E25149" w:rsidRPr="00E25149">
        <w:t>â</w:t>
      </w:r>
      <w:r>
        <w:t xml:space="preserve">u </w:t>
      </w:r>
      <w:r w:rsidRPr="008E787B">
        <w:t>để</w:t>
      </w:r>
      <w:r>
        <w:t xml:space="preserve"> </w:t>
      </w:r>
      <w:r w:rsidRPr="005D572B">
        <w:t>đề</w:t>
      </w:r>
      <w:r>
        <w:t xml:space="preserve"> xu</w:t>
      </w:r>
      <w:r w:rsidRPr="005D572B">
        <w:t>ất</w:t>
      </w:r>
      <w:r>
        <w:t xml:space="preserve"> m</w:t>
      </w:r>
      <w:r w:rsidRPr="005D572B">
        <w:t>ộ</w:t>
      </w:r>
      <w:r>
        <w:t xml:space="preserve">t </w:t>
      </w:r>
      <w:r w:rsidR="00E25149">
        <w:t>m</w:t>
      </w:r>
      <w:r w:rsidR="00E25149" w:rsidRPr="00E25149">
        <w:t>ô</w:t>
      </w:r>
      <w:r w:rsidR="00E25149">
        <w:t xml:space="preserve"> h</w:t>
      </w:r>
      <w:r w:rsidR="00E25149" w:rsidRPr="00E25149">
        <w:t>ìn</w:t>
      </w:r>
      <w:r w:rsidR="00E25149">
        <w:t>h ph</w:t>
      </w:r>
      <w:r w:rsidR="00E25149" w:rsidRPr="00E25149">
        <w:t>át</w:t>
      </w:r>
      <w:r w:rsidR="00E25149">
        <w:t xml:space="preserve"> hi</w:t>
      </w:r>
      <w:r w:rsidR="00E25149" w:rsidRPr="00E25149">
        <w:t>ện</w:t>
      </w:r>
      <w:r>
        <w:t xml:space="preserve"> thi</w:t>
      </w:r>
      <w:r w:rsidRPr="005D572B">
        <w:t>ết</w:t>
      </w:r>
      <w:r>
        <w:t xml:space="preserve"> b</w:t>
      </w:r>
      <w:r w:rsidRPr="005D572B">
        <w:t>ị</w:t>
      </w:r>
      <w:r>
        <w:t xml:space="preserve"> b</w:t>
      </w:r>
      <w:r w:rsidRPr="005D572B">
        <w:t>ảo</w:t>
      </w:r>
      <w:r>
        <w:t xml:space="preserve"> h</w:t>
      </w:r>
      <w:r w:rsidRPr="005D572B">
        <w:t>ộ</w:t>
      </w:r>
      <w:r>
        <w:t xml:space="preserve"> lao </w:t>
      </w:r>
      <w:r w:rsidRPr="005D572B">
        <w:t>đ</w:t>
      </w:r>
      <w:r w:rsidRPr="007E4C1E">
        <w:t>ộ</w:t>
      </w:r>
      <w:r w:rsidRPr="005D572B">
        <w:t>ng</w:t>
      </w:r>
      <w:r>
        <w:t xml:space="preserve"> c</w:t>
      </w:r>
      <w:r w:rsidRPr="007E4C1E">
        <w:t>á</w:t>
      </w:r>
      <w:r>
        <w:t xml:space="preserve"> nh</w:t>
      </w:r>
      <w:r w:rsidRPr="007E4C1E">
        <w:t>â</w:t>
      </w:r>
      <w:r>
        <w:t>n nh</w:t>
      </w:r>
      <w:r w:rsidRPr="002F3D77">
        <w:t>ằm</w:t>
      </w:r>
      <w:r>
        <w:t xml:space="preserve"> g</w:t>
      </w:r>
      <w:r w:rsidRPr="005D572B">
        <w:t>óp</w:t>
      </w:r>
      <w:r>
        <w:t xml:space="preserve"> m</w:t>
      </w:r>
      <w:r w:rsidRPr="005D572B">
        <w:t>ộ</w:t>
      </w:r>
      <w:r>
        <w:t>t ph</w:t>
      </w:r>
      <w:r w:rsidRPr="005D572B">
        <w:t>ần</w:t>
      </w:r>
      <w:r>
        <w:t xml:space="preserve"> nh</w:t>
      </w:r>
      <w:r w:rsidRPr="005D572B">
        <w:t>ỏ</w:t>
      </w:r>
      <w:r>
        <w:t xml:space="preserve"> c</w:t>
      </w:r>
      <w:r w:rsidRPr="005D572B">
        <w:t>ô</w:t>
      </w:r>
      <w:r>
        <w:t>ng s</w:t>
      </w:r>
      <w:r w:rsidRPr="005D572B">
        <w:t>ức</w:t>
      </w:r>
      <w:r>
        <w:t xml:space="preserve"> gi</w:t>
      </w:r>
      <w:r w:rsidRPr="005D572B">
        <w:t>ảm</w:t>
      </w:r>
      <w:r>
        <w:t xml:space="preserve"> s</w:t>
      </w:r>
      <w:r w:rsidRPr="005D572B">
        <w:t>ố</w:t>
      </w:r>
      <w:r>
        <w:t xml:space="preserve"> v</w:t>
      </w:r>
      <w:r w:rsidRPr="005D572B">
        <w:t>ụ</w:t>
      </w:r>
      <w:r>
        <w:t xml:space="preserve"> tai n</w:t>
      </w:r>
      <w:r w:rsidRPr="005D572B">
        <w:t>ạn</w:t>
      </w:r>
      <w:r>
        <w:t xml:space="preserve"> do an to</w:t>
      </w:r>
      <w:r w:rsidRPr="005D572B">
        <w:t>àn</w:t>
      </w:r>
      <w:r>
        <w:t xml:space="preserve"> lao </w:t>
      </w:r>
      <w:r w:rsidRPr="005D572B">
        <w:t>động</w:t>
      </w:r>
      <w:r>
        <w:t xml:space="preserve"> trong t</w:t>
      </w:r>
      <w:r w:rsidRPr="005D572B">
        <w:t>ươ</w:t>
      </w:r>
      <w:r>
        <w:t>ng lai.</w:t>
      </w:r>
    </w:p>
    <w:p w14:paraId="5808392D" w14:textId="77777777" w:rsidR="0016430F" w:rsidRDefault="0016430F" w:rsidP="0016430F">
      <w:r>
        <w:t>N</w:t>
      </w:r>
      <w:r w:rsidRPr="00C11B02">
        <w:t>ội</w:t>
      </w:r>
      <w:r>
        <w:t xml:space="preserve"> dung c</w:t>
      </w:r>
      <w:r w:rsidRPr="00C11B02">
        <w:t>ủa</w:t>
      </w:r>
      <w:r>
        <w:t xml:space="preserve"> lu</w:t>
      </w:r>
      <w:r w:rsidRPr="00C11B02">
        <w:t>ận</w:t>
      </w:r>
      <w:r>
        <w:t xml:space="preserve"> v</w:t>
      </w:r>
      <w:r w:rsidRPr="00C11B02">
        <w:t>ă</w:t>
      </w:r>
      <w:r>
        <w:t>n g</w:t>
      </w:r>
      <w:r w:rsidRPr="00C11B02">
        <w:t>ồm</w:t>
      </w:r>
      <w:r>
        <w:t xml:space="preserve"> 7 ch</w:t>
      </w:r>
      <w:r w:rsidRPr="00C11B02">
        <w:t>ươ</w:t>
      </w:r>
      <w:r>
        <w:t>ng:</w:t>
      </w:r>
    </w:p>
    <w:p w14:paraId="4E865BF2" w14:textId="06758A40" w:rsidR="0016430F" w:rsidRDefault="0016430F" w:rsidP="0016430F">
      <w:r>
        <w:t>Ch</w:t>
      </w:r>
      <w:r w:rsidRPr="00C11B02">
        <w:t>ươ</w:t>
      </w:r>
      <w:r>
        <w:t>ng 1: T</w:t>
      </w:r>
      <w:r w:rsidRPr="00C11B02">
        <w:t>ổng</w:t>
      </w:r>
      <w:r>
        <w:t xml:space="preserve"> quan</w:t>
      </w:r>
      <w:r w:rsidR="00D60C83">
        <w:t xml:space="preserve"> v</w:t>
      </w:r>
      <w:r w:rsidR="00D60C83" w:rsidRPr="00D60C83">
        <w:t>ề</w:t>
      </w:r>
      <w:r w:rsidR="00D60C83">
        <w:t xml:space="preserve"> </w:t>
      </w:r>
      <w:r w:rsidR="00D60C83" w:rsidRPr="00D60C83">
        <w:t>đề</w:t>
      </w:r>
      <w:r w:rsidR="00D60C83">
        <w:t xml:space="preserve"> t</w:t>
      </w:r>
      <w:r w:rsidR="00D60C83" w:rsidRPr="00D60C83">
        <w:t>ài</w:t>
      </w:r>
    </w:p>
    <w:p w14:paraId="138242A3" w14:textId="3A9B5304" w:rsidR="0016430F" w:rsidRDefault="0016430F" w:rsidP="0016430F">
      <w:r>
        <w:t>Ch</w:t>
      </w:r>
      <w:r w:rsidRPr="00C11B02">
        <w:t>ươ</w:t>
      </w:r>
      <w:r>
        <w:t xml:space="preserve">ng 2: </w:t>
      </w:r>
      <w:r w:rsidR="00D13B39">
        <w:t>C</w:t>
      </w:r>
      <w:r w:rsidR="00D13B39" w:rsidRPr="00D13B39">
        <w:t>ơ</w:t>
      </w:r>
      <w:r w:rsidR="00D13B39">
        <w:t xml:space="preserve"> s</w:t>
      </w:r>
      <w:r w:rsidR="00D13B39" w:rsidRPr="00D13B39">
        <w:t>ở</w:t>
      </w:r>
      <w:r w:rsidR="00D13B39">
        <w:t xml:space="preserve"> l</w:t>
      </w:r>
      <w:r w:rsidR="00D13B39" w:rsidRPr="00D13B39">
        <w:t>ý</w:t>
      </w:r>
      <w:r w:rsidR="00D13B39">
        <w:t xml:space="preserve"> thuy</w:t>
      </w:r>
      <w:r w:rsidR="00D13B39" w:rsidRPr="00D13B39">
        <w:t>ết</w:t>
      </w:r>
      <w:r w:rsidR="00B06054">
        <w:t xml:space="preserve"> thu</w:t>
      </w:r>
      <w:r w:rsidR="00B06054" w:rsidRPr="00B06054">
        <w:t>ậ</w:t>
      </w:r>
      <w:r w:rsidR="00B06054">
        <w:t>t to</w:t>
      </w:r>
      <w:r w:rsidR="00B06054" w:rsidRPr="00B06054">
        <w:t>án</w:t>
      </w:r>
      <w:r>
        <w:t xml:space="preserve"> h</w:t>
      </w:r>
      <w:r w:rsidRPr="00C11B02">
        <w:t>ọc</w:t>
      </w:r>
      <w:r>
        <w:t xml:space="preserve"> m</w:t>
      </w:r>
      <w:r w:rsidRPr="00C11B02">
        <w:t>áy</w:t>
      </w:r>
      <w:r>
        <w:t xml:space="preserve"> </w:t>
      </w:r>
      <w:r w:rsidR="00B06054">
        <w:t>v</w:t>
      </w:r>
      <w:r w:rsidR="00B06054" w:rsidRPr="00B06054">
        <w:t>à</w:t>
      </w:r>
      <w:r>
        <w:t xml:space="preserve"> </w:t>
      </w:r>
      <w:r w:rsidR="00B06054">
        <w:t>h</w:t>
      </w:r>
      <w:r w:rsidR="00B06054" w:rsidRPr="00B06054">
        <w:t>ọc</w:t>
      </w:r>
      <w:r w:rsidR="00B06054">
        <w:t xml:space="preserve"> s</w:t>
      </w:r>
      <w:r w:rsidR="00B06054" w:rsidRPr="00B06054">
        <w:t>âu</w:t>
      </w:r>
    </w:p>
    <w:p w14:paraId="38EB1E1C" w14:textId="1C86F33E" w:rsidR="00F64162" w:rsidRDefault="0016430F" w:rsidP="0016430F">
      <w:r>
        <w:t>Ch</w:t>
      </w:r>
      <w:r w:rsidRPr="00C11B02">
        <w:t>ươ</w:t>
      </w:r>
      <w:r>
        <w:t xml:space="preserve">ng </w:t>
      </w:r>
      <w:r w:rsidR="002209B9">
        <w:t>3</w:t>
      </w:r>
      <w:r>
        <w:t>:</w:t>
      </w:r>
      <w:r w:rsidR="00F64162">
        <w:t xml:space="preserve"> C</w:t>
      </w:r>
      <w:r w:rsidR="00F64162" w:rsidRPr="00F64162">
        <w:t>ơ</w:t>
      </w:r>
      <w:r w:rsidR="00F64162">
        <w:t xml:space="preserve"> s</w:t>
      </w:r>
      <w:r w:rsidR="00F64162" w:rsidRPr="00F64162">
        <w:t>ở</w:t>
      </w:r>
      <w:r w:rsidR="00F64162">
        <w:t xml:space="preserve"> l</w:t>
      </w:r>
      <w:r w:rsidR="00F64162" w:rsidRPr="00F64162">
        <w:t>ý</w:t>
      </w:r>
      <w:r w:rsidR="00F64162">
        <w:t xml:space="preserve"> thuy</w:t>
      </w:r>
      <w:r w:rsidR="00F64162" w:rsidRPr="00F64162">
        <w:t>ết</w:t>
      </w:r>
      <w:r w:rsidR="00F64162">
        <w:t xml:space="preserve"> m</w:t>
      </w:r>
      <w:r w:rsidR="00F64162" w:rsidRPr="00F64162">
        <w:t>ô</w:t>
      </w:r>
      <w:r w:rsidR="00F64162">
        <w:t xml:space="preserve"> h</w:t>
      </w:r>
      <w:r w:rsidR="00F64162" w:rsidRPr="00F64162">
        <w:t>ình</w:t>
      </w:r>
      <w:r w:rsidR="00F64162">
        <w:t xml:space="preserve"> m</w:t>
      </w:r>
      <w:r w:rsidR="00F64162" w:rsidRPr="00F64162">
        <w:t>ạn</w:t>
      </w:r>
      <w:r w:rsidR="00F64162">
        <w:t>g ph</w:t>
      </w:r>
      <w:r w:rsidR="00F64162" w:rsidRPr="00F64162">
        <w:t>át</w:t>
      </w:r>
      <w:r w:rsidR="00F64162">
        <w:t xml:space="preserve"> hi</w:t>
      </w:r>
      <w:r w:rsidR="00F64162" w:rsidRPr="00F64162">
        <w:t>ện</w:t>
      </w:r>
      <w:r w:rsidR="00F64162">
        <w:t xml:space="preserve"> </w:t>
      </w:r>
      <w:r w:rsidR="00F64162" w:rsidRPr="00F64162">
        <w:t>đối</w:t>
      </w:r>
      <w:r w:rsidR="00F64162">
        <w:t xml:space="preserve"> t</w:t>
      </w:r>
      <w:r w:rsidR="00F64162" w:rsidRPr="00F64162">
        <w:t>ượn</w:t>
      </w:r>
      <w:r w:rsidR="00F64162">
        <w:t>g YOLO v</w:t>
      </w:r>
      <w:r w:rsidR="00F64162" w:rsidRPr="00F64162">
        <w:t>à</w:t>
      </w:r>
      <w:r w:rsidR="00F64162">
        <w:t xml:space="preserve"> hu</w:t>
      </w:r>
      <w:r w:rsidR="00F64162" w:rsidRPr="00F64162">
        <w:t>ấn</w:t>
      </w:r>
      <w:r w:rsidR="00F64162">
        <w:t xml:space="preserve"> luy</w:t>
      </w:r>
      <w:r w:rsidR="00F64162" w:rsidRPr="00F64162">
        <w:t>ện</w:t>
      </w:r>
      <w:r w:rsidR="00F64162">
        <w:t xml:space="preserve"> m</w:t>
      </w:r>
      <w:r w:rsidR="00F64162" w:rsidRPr="00F64162">
        <w:t>ô</w:t>
      </w:r>
      <w:r w:rsidR="00F64162">
        <w:t xml:space="preserve"> h</w:t>
      </w:r>
      <w:r w:rsidR="00F64162" w:rsidRPr="00F64162">
        <w:t>ình</w:t>
      </w:r>
      <w:r w:rsidR="00F64162">
        <w:t xml:space="preserve"> tr</w:t>
      </w:r>
      <w:r w:rsidR="00F64162" w:rsidRPr="00F64162">
        <w:t>ê</w:t>
      </w:r>
      <w:r w:rsidR="00F64162">
        <w:t>n t</w:t>
      </w:r>
      <w:r w:rsidR="00F64162" w:rsidRPr="00F64162">
        <w:t>ập</w:t>
      </w:r>
      <w:r w:rsidR="00F64162">
        <w:t xml:space="preserve"> d</w:t>
      </w:r>
      <w:r w:rsidR="00F64162" w:rsidRPr="00F64162">
        <w:t>ữ</w:t>
      </w:r>
      <w:r w:rsidR="00F64162">
        <w:t xml:space="preserve"> li</w:t>
      </w:r>
      <w:r w:rsidR="00F64162" w:rsidRPr="00F64162">
        <w:t>ệu</w:t>
      </w:r>
      <w:r>
        <w:t xml:space="preserve"> </w:t>
      </w:r>
    </w:p>
    <w:p w14:paraId="1CCD5E94" w14:textId="6A36D3E4" w:rsidR="0016430F" w:rsidRDefault="0016430F" w:rsidP="0016430F">
      <w:r>
        <w:t>Ch</w:t>
      </w:r>
      <w:r w:rsidRPr="00C11B02">
        <w:t>ươ</w:t>
      </w:r>
      <w:r>
        <w:t xml:space="preserve">ng </w:t>
      </w:r>
      <w:r w:rsidR="002209B9">
        <w:t>4</w:t>
      </w:r>
      <w:r>
        <w:t>: Nh</w:t>
      </w:r>
      <w:r w:rsidRPr="00865EB3">
        <w:t>ận</w:t>
      </w:r>
      <w:r>
        <w:t xml:space="preserve"> d</w:t>
      </w:r>
      <w:r w:rsidRPr="00865EB3">
        <w:t>ạn</w:t>
      </w:r>
      <w:r>
        <w:t>g thi</w:t>
      </w:r>
      <w:r w:rsidRPr="00865EB3">
        <w:t>ết</w:t>
      </w:r>
      <w:r>
        <w:t xml:space="preserve"> b</w:t>
      </w:r>
      <w:r w:rsidRPr="00865EB3">
        <w:t>ị</w:t>
      </w:r>
      <w:r>
        <w:t xml:space="preserve"> b</w:t>
      </w:r>
      <w:r w:rsidRPr="00865EB3">
        <w:t>ảo</w:t>
      </w:r>
      <w:r>
        <w:t xml:space="preserve"> h</w:t>
      </w:r>
      <w:r w:rsidRPr="00865EB3">
        <w:t>ộ</w:t>
      </w:r>
      <w:r>
        <w:t xml:space="preserve"> lao </w:t>
      </w:r>
      <w:r w:rsidRPr="00865EB3">
        <w:t>độn</w:t>
      </w:r>
      <w:r>
        <w:t>g c</w:t>
      </w:r>
      <w:r w:rsidRPr="00865EB3">
        <w:t>á</w:t>
      </w:r>
      <w:r>
        <w:t xml:space="preserve"> nh</w:t>
      </w:r>
      <w:r w:rsidRPr="00865EB3">
        <w:t>ân</w:t>
      </w:r>
    </w:p>
    <w:p w14:paraId="0DB22704" w14:textId="4490EF2B" w:rsidR="0016430F" w:rsidRDefault="0016430F" w:rsidP="0016430F">
      <w:r>
        <w:t>Ch</w:t>
      </w:r>
      <w:r w:rsidRPr="00865EB3">
        <w:t>ươ</w:t>
      </w:r>
      <w:r>
        <w:t xml:space="preserve">ng </w:t>
      </w:r>
      <w:r w:rsidR="002209B9">
        <w:t>5</w:t>
      </w:r>
      <w:r>
        <w:t>: K</w:t>
      </w:r>
      <w:r w:rsidRPr="00865EB3">
        <w:t>ết</w:t>
      </w:r>
      <w:r>
        <w:t xml:space="preserve"> qu</w:t>
      </w:r>
      <w:r w:rsidRPr="00865EB3">
        <w:t>ả</w:t>
      </w:r>
      <w:r>
        <w:t xml:space="preserve"> th</w:t>
      </w:r>
      <w:r w:rsidRPr="00865EB3">
        <w:t>ực</w:t>
      </w:r>
      <w:r>
        <w:t xml:space="preserve"> hi</w:t>
      </w:r>
      <w:r w:rsidRPr="00865EB3">
        <w:t>ện</w:t>
      </w:r>
      <w:r>
        <w:t xml:space="preserve"> v</w:t>
      </w:r>
      <w:r w:rsidRPr="00865EB3">
        <w:t>à</w:t>
      </w:r>
      <w:r>
        <w:t xml:space="preserve"> </w:t>
      </w:r>
      <w:r w:rsidRPr="00865EB3">
        <w:t>đánh</w:t>
      </w:r>
      <w:r>
        <w:t xml:space="preserve"> gi</w:t>
      </w:r>
      <w:r w:rsidRPr="00865EB3">
        <w:t>á</w:t>
      </w:r>
      <w:r>
        <w:t xml:space="preserve"> m</w:t>
      </w:r>
      <w:r w:rsidRPr="00865EB3">
        <w:t>ô</w:t>
      </w:r>
      <w:r>
        <w:t xml:space="preserve"> h</w:t>
      </w:r>
      <w:r w:rsidRPr="00865EB3">
        <w:t>ình</w:t>
      </w:r>
    </w:p>
    <w:p w14:paraId="068F705D" w14:textId="75D7A2A8" w:rsidR="0016430F" w:rsidRPr="00865EB3" w:rsidRDefault="0016430F" w:rsidP="0016430F">
      <w:r>
        <w:t>Ch</w:t>
      </w:r>
      <w:r w:rsidRPr="00865EB3">
        <w:t>ươ</w:t>
      </w:r>
      <w:r>
        <w:t xml:space="preserve">ng </w:t>
      </w:r>
      <w:r w:rsidR="002209B9">
        <w:t>6</w:t>
      </w:r>
      <w:r>
        <w:t>: K</w:t>
      </w:r>
      <w:r w:rsidRPr="00865EB3">
        <w:t>ết</w:t>
      </w:r>
      <w:r>
        <w:t xml:space="preserve"> lu</w:t>
      </w:r>
      <w:r w:rsidRPr="00865EB3">
        <w:t>ận</w:t>
      </w:r>
      <w:r>
        <w:t xml:space="preserve"> v</w:t>
      </w:r>
      <w:r w:rsidRPr="00865EB3">
        <w:t>à</w:t>
      </w:r>
      <w:r>
        <w:t xml:space="preserve"> h</w:t>
      </w:r>
      <w:r w:rsidRPr="00865EB3">
        <w:t>ướng</w:t>
      </w:r>
      <w:r>
        <w:t xml:space="preserve"> ph</w:t>
      </w:r>
      <w:r w:rsidRPr="00865EB3">
        <w:t>át</w:t>
      </w:r>
      <w:r>
        <w:t xml:space="preserve"> tri</w:t>
      </w:r>
      <w:r w:rsidRPr="00865EB3">
        <w:t>ển</w:t>
      </w:r>
    </w:p>
    <w:p w14:paraId="1C6047D7" w14:textId="6B838E85" w:rsidR="0016430F" w:rsidRDefault="0016430F" w:rsidP="0016430F">
      <w:pPr>
        <w:pStyle w:val="Heading2"/>
      </w:pPr>
      <w:bookmarkStart w:id="15" w:name="_Toc61241022"/>
      <w:r w:rsidRPr="00073B83">
        <w:t xml:space="preserve">1.2 Mục tiêu của </w:t>
      </w:r>
      <w:r>
        <w:t>lu</w:t>
      </w:r>
      <w:r w:rsidRPr="00947522">
        <w:t>ận</w:t>
      </w:r>
      <w:r>
        <w:t xml:space="preserve"> v</w:t>
      </w:r>
      <w:r w:rsidRPr="00947522">
        <w:t>ă</w:t>
      </w:r>
      <w:r>
        <w:t>n.</w:t>
      </w:r>
      <w:bookmarkEnd w:id="15"/>
    </w:p>
    <w:p w14:paraId="34B0B4B3" w14:textId="4BA66527" w:rsidR="0016430F" w:rsidRPr="00A43B7C" w:rsidRDefault="0016430F" w:rsidP="0016430F">
      <w:r>
        <w:t>Lu</w:t>
      </w:r>
      <w:r w:rsidRPr="00947522">
        <w:t>ận</w:t>
      </w:r>
      <w:r>
        <w:t xml:space="preserve"> v</w:t>
      </w:r>
      <w:r w:rsidRPr="00947522">
        <w:t>ă</w:t>
      </w:r>
      <w:r>
        <w:t>n n</w:t>
      </w:r>
      <w:r w:rsidRPr="00947522">
        <w:t>ày</w:t>
      </w:r>
      <w:r>
        <w:t xml:space="preserve"> t</w:t>
      </w:r>
      <w:r w:rsidRPr="00947522">
        <w:t>ập</w:t>
      </w:r>
      <w:r>
        <w:t xml:space="preserve"> trung v</w:t>
      </w:r>
      <w:r w:rsidRPr="00947522">
        <w:t>ào</w:t>
      </w:r>
      <w:r>
        <w:t xml:space="preserve"> x</w:t>
      </w:r>
      <w:r w:rsidRPr="00947522">
        <w:t>â</w:t>
      </w:r>
      <w:r>
        <w:t>y d</w:t>
      </w:r>
      <w:r w:rsidRPr="00947522">
        <w:t>ựng</w:t>
      </w:r>
      <w:r>
        <w:t xml:space="preserve"> m</w:t>
      </w:r>
      <w:r w:rsidRPr="00947522">
        <w:t>ộ</w:t>
      </w:r>
      <w:r>
        <w:t>t</w:t>
      </w:r>
      <w:r w:rsidR="00B06054">
        <w:t xml:space="preserve"> m</w:t>
      </w:r>
      <w:r w:rsidR="00B06054" w:rsidRPr="00B06054">
        <w:t>ô</w:t>
      </w:r>
      <w:r w:rsidR="00B06054">
        <w:t xml:space="preserve"> h</w:t>
      </w:r>
      <w:r w:rsidR="00B06054" w:rsidRPr="00B06054">
        <w:t>ình</w:t>
      </w:r>
      <w:r>
        <w:t xml:space="preserve"> </w:t>
      </w:r>
      <w:r w:rsidR="00B06054">
        <w:t>ph</w:t>
      </w:r>
      <w:r w:rsidR="00B06054" w:rsidRPr="00B06054">
        <w:t>át</w:t>
      </w:r>
      <w:r w:rsidR="00B06054">
        <w:t xml:space="preserve"> hi</w:t>
      </w:r>
      <w:r w:rsidR="00B06054" w:rsidRPr="00B06054">
        <w:t>ện</w:t>
      </w:r>
      <w:r>
        <w:t xml:space="preserve"> thi</w:t>
      </w:r>
      <w:r w:rsidRPr="00947522">
        <w:t>ết</w:t>
      </w:r>
      <w:r>
        <w:t xml:space="preserve"> b</w:t>
      </w:r>
      <w:r w:rsidRPr="00947522">
        <w:t>ị</w:t>
      </w:r>
      <w:r>
        <w:t xml:space="preserve"> b</w:t>
      </w:r>
      <w:r w:rsidRPr="00947522">
        <w:t>ảo</w:t>
      </w:r>
      <w:r>
        <w:t xml:space="preserve"> h</w:t>
      </w:r>
      <w:r w:rsidRPr="00947522">
        <w:t>ộ</w:t>
      </w:r>
      <w:r>
        <w:t xml:space="preserve"> lao </w:t>
      </w:r>
      <w:r w:rsidRPr="00947522">
        <w:t>động</w:t>
      </w:r>
      <w:r>
        <w:t xml:space="preserve"> c</w:t>
      </w:r>
      <w:r w:rsidRPr="00947522">
        <w:t>á</w:t>
      </w:r>
      <w:r>
        <w:t xml:space="preserve"> nh</w:t>
      </w:r>
      <w:r w:rsidRPr="00947522">
        <w:t>â</w:t>
      </w:r>
      <w:r>
        <w:t>n. G</w:t>
      </w:r>
      <w:r w:rsidRPr="00947522">
        <w:t>ồm</w:t>
      </w:r>
      <w:r>
        <w:t xml:space="preserve"> c</w:t>
      </w:r>
      <w:r w:rsidRPr="00947522">
        <w:t>á</w:t>
      </w:r>
      <w:r>
        <w:t>c ph</w:t>
      </w:r>
      <w:r w:rsidRPr="00947522">
        <w:t>ần</w:t>
      </w:r>
      <w:r>
        <w:t xml:space="preserve"> sau: </w:t>
      </w:r>
    </w:p>
    <w:p w14:paraId="7AE22057" w14:textId="6086F0AC" w:rsidR="0016430F" w:rsidRDefault="0016430F" w:rsidP="00722B1C">
      <w:pPr>
        <w:pStyle w:val="ListParagraph"/>
        <w:numPr>
          <w:ilvl w:val="2"/>
          <w:numId w:val="4"/>
        </w:numPr>
        <w:tabs>
          <w:tab w:val="left" w:pos="1504"/>
          <w:tab w:val="left" w:pos="1505"/>
        </w:tabs>
        <w:spacing w:line="360" w:lineRule="auto"/>
        <w:ind w:left="562"/>
      </w:pPr>
      <w:bookmarkStart w:id="16" w:name="_Toc27928915"/>
      <w:r>
        <w:t>Tìm hiểu về</w:t>
      </w:r>
      <w:r w:rsidR="003B11FA">
        <w:t xml:space="preserve"> thu</w:t>
      </w:r>
      <w:r w:rsidR="003B11FA" w:rsidRPr="003B11FA">
        <w:t>ật</w:t>
      </w:r>
      <w:r w:rsidR="003B11FA">
        <w:t xml:space="preserve"> to</w:t>
      </w:r>
      <w:r w:rsidR="003B11FA" w:rsidRPr="003B11FA">
        <w:t>án</w:t>
      </w:r>
      <w:r w:rsidR="003B11FA">
        <w:t xml:space="preserve"> h</w:t>
      </w:r>
      <w:r w:rsidR="003B11FA" w:rsidRPr="003B11FA">
        <w:t>ọ</w:t>
      </w:r>
      <w:r w:rsidR="003B11FA">
        <w:t>c m</w:t>
      </w:r>
      <w:r w:rsidR="003B11FA" w:rsidRPr="003B11FA">
        <w:t>áy</w:t>
      </w:r>
      <w:r w:rsidR="003B11FA">
        <w:t xml:space="preserve"> v</w:t>
      </w:r>
      <w:r w:rsidR="003B11FA" w:rsidRPr="003B11FA">
        <w:t>à</w:t>
      </w:r>
      <w:r w:rsidR="003B11FA">
        <w:t xml:space="preserve"> h</w:t>
      </w:r>
      <w:r w:rsidR="003B11FA" w:rsidRPr="003B11FA">
        <w:t>ọc</w:t>
      </w:r>
      <w:r w:rsidR="003B11FA">
        <w:t xml:space="preserve"> s</w:t>
      </w:r>
      <w:r w:rsidR="003B11FA" w:rsidRPr="003B11FA">
        <w:t>â</w:t>
      </w:r>
      <w:r w:rsidR="003B11FA">
        <w:t>u</w:t>
      </w:r>
    </w:p>
    <w:p w14:paraId="33CBED9F" w14:textId="1DEA99FD" w:rsidR="000831AC" w:rsidRDefault="000831AC" w:rsidP="00722B1C">
      <w:pPr>
        <w:pStyle w:val="ListParagraph"/>
        <w:numPr>
          <w:ilvl w:val="2"/>
          <w:numId w:val="4"/>
        </w:numPr>
        <w:tabs>
          <w:tab w:val="left" w:pos="1504"/>
          <w:tab w:val="left" w:pos="1505"/>
        </w:tabs>
        <w:spacing w:line="360" w:lineRule="auto"/>
        <w:ind w:left="562"/>
      </w:pPr>
      <w:r>
        <w:t>Thu th</w:t>
      </w:r>
      <w:r w:rsidRPr="000831AC">
        <w:t>ập</w:t>
      </w:r>
      <w:r>
        <w:t xml:space="preserve"> d</w:t>
      </w:r>
      <w:r w:rsidRPr="000831AC">
        <w:t>ữ</w:t>
      </w:r>
      <w:r>
        <w:t xml:space="preserve"> li</w:t>
      </w:r>
      <w:r w:rsidRPr="000831AC">
        <w:t>ệu</w:t>
      </w:r>
      <w:r>
        <w:t xml:space="preserve"> th</w:t>
      </w:r>
      <w:r w:rsidRPr="000831AC">
        <w:t>ực</w:t>
      </w:r>
      <w:r>
        <w:t xml:space="preserve"> t</w:t>
      </w:r>
      <w:r w:rsidRPr="000831AC">
        <w:t>ế</w:t>
      </w:r>
      <w:r>
        <w:t xml:space="preserve"> th</w:t>
      </w:r>
      <w:r w:rsidRPr="000831AC">
        <w:t>ực</w:t>
      </w:r>
      <w:r>
        <w:t xml:space="preserve"> hi</w:t>
      </w:r>
      <w:r w:rsidRPr="000831AC">
        <w:t>ện</w:t>
      </w:r>
      <w:r>
        <w:t xml:space="preserve"> trong </w:t>
      </w:r>
      <w:r w:rsidRPr="000831AC">
        <w:t>đề</w:t>
      </w:r>
      <w:r>
        <w:t xml:space="preserve"> t</w:t>
      </w:r>
      <w:r w:rsidRPr="000831AC">
        <w:t>ài</w:t>
      </w:r>
    </w:p>
    <w:p w14:paraId="4FFFA2C4" w14:textId="1347F5C8" w:rsidR="0016430F" w:rsidRDefault="0016430F" w:rsidP="00722B1C">
      <w:pPr>
        <w:pStyle w:val="ListParagraph"/>
        <w:numPr>
          <w:ilvl w:val="2"/>
          <w:numId w:val="4"/>
        </w:numPr>
        <w:tabs>
          <w:tab w:val="left" w:pos="1504"/>
          <w:tab w:val="left" w:pos="1505"/>
        </w:tabs>
        <w:spacing w:line="360" w:lineRule="auto"/>
        <w:ind w:left="562"/>
      </w:pPr>
      <w:r>
        <w:t>T</w:t>
      </w:r>
      <w:r w:rsidRPr="003B48AC">
        <w:t>ìm</w:t>
      </w:r>
      <w:r>
        <w:t xml:space="preserve"> hi</w:t>
      </w:r>
      <w:r w:rsidRPr="003B48AC">
        <w:t>ểu</w:t>
      </w:r>
      <w:r>
        <w:t xml:space="preserve"> thu</w:t>
      </w:r>
      <w:r w:rsidRPr="003B48AC">
        <w:t>ật</w:t>
      </w:r>
      <w:r>
        <w:t xml:space="preserve"> to</w:t>
      </w:r>
      <w:r w:rsidRPr="003B48AC">
        <w:t>án</w:t>
      </w:r>
      <w:r>
        <w:t xml:space="preserve"> YOLO</w:t>
      </w:r>
      <w:r w:rsidR="00D60C83">
        <w:t>v4</w:t>
      </w:r>
      <w:r>
        <w:t xml:space="preserve"> v</w:t>
      </w:r>
      <w:r w:rsidRPr="005D572B">
        <w:t>à</w:t>
      </w:r>
      <w:r>
        <w:t xml:space="preserve"> s</w:t>
      </w:r>
      <w:r w:rsidRPr="005D572B">
        <w:t>ử</w:t>
      </w:r>
      <w:r>
        <w:t xml:space="preserve"> d</w:t>
      </w:r>
      <w:r w:rsidRPr="005D572B">
        <w:t>ụn</w:t>
      </w:r>
      <w:r>
        <w:t xml:space="preserve">g </w:t>
      </w:r>
      <w:r w:rsidRPr="005D572B">
        <w:t>để</w:t>
      </w:r>
      <w:r>
        <w:t xml:space="preserve"> ph</w:t>
      </w:r>
      <w:r w:rsidRPr="00BD563B">
        <w:t>át</w:t>
      </w:r>
      <w:r>
        <w:t xml:space="preserve"> hi</w:t>
      </w:r>
      <w:r w:rsidRPr="00BD563B">
        <w:t>ện</w:t>
      </w:r>
      <w:r>
        <w:t xml:space="preserve"> thi</w:t>
      </w:r>
      <w:r w:rsidRPr="003B48AC">
        <w:t>ết</w:t>
      </w:r>
      <w:r>
        <w:t xml:space="preserve"> b</w:t>
      </w:r>
      <w:r w:rsidRPr="003B48AC">
        <w:t>ị</w:t>
      </w:r>
      <w:r>
        <w:t xml:space="preserve"> b</w:t>
      </w:r>
      <w:r w:rsidRPr="0052540E">
        <w:t>ảo</w:t>
      </w:r>
      <w:r>
        <w:t xml:space="preserve"> h</w:t>
      </w:r>
      <w:r w:rsidRPr="0052540E">
        <w:t>ộ</w:t>
      </w:r>
      <w:r>
        <w:t xml:space="preserve"> lao </w:t>
      </w:r>
      <w:r w:rsidRPr="003B48AC">
        <w:t>động</w:t>
      </w:r>
      <w:r>
        <w:t xml:space="preserve"> c</w:t>
      </w:r>
      <w:r w:rsidRPr="00BD563B">
        <w:t>á</w:t>
      </w:r>
      <w:r>
        <w:t xml:space="preserve"> nh</w:t>
      </w:r>
      <w:r w:rsidRPr="00BD563B">
        <w:t>â</w:t>
      </w:r>
      <w:r>
        <w:t>n</w:t>
      </w:r>
    </w:p>
    <w:p w14:paraId="1D14081B" w14:textId="151CEEA1" w:rsidR="0016430F" w:rsidRDefault="0016430F" w:rsidP="00722B1C">
      <w:pPr>
        <w:pStyle w:val="ListParagraph"/>
        <w:numPr>
          <w:ilvl w:val="2"/>
          <w:numId w:val="4"/>
        </w:numPr>
        <w:tabs>
          <w:tab w:val="left" w:pos="1504"/>
          <w:tab w:val="left" w:pos="1505"/>
        </w:tabs>
        <w:spacing w:line="360" w:lineRule="auto"/>
        <w:ind w:left="562"/>
      </w:pPr>
      <w:r>
        <w:t>X</w:t>
      </w:r>
      <w:r w:rsidRPr="00DA4E3F">
        <w:t>â</w:t>
      </w:r>
      <w:r>
        <w:t>y d</w:t>
      </w:r>
      <w:r w:rsidRPr="00DA4E3F">
        <w:t>ựng</w:t>
      </w:r>
      <w:r>
        <w:t xml:space="preserve"> m</w:t>
      </w:r>
      <w:r w:rsidRPr="00DA4E3F">
        <w:t>ô</w:t>
      </w:r>
      <w:r>
        <w:t xml:space="preserve"> h</w:t>
      </w:r>
      <w:r w:rsidRPr="00DA4E3F">
        <w:t>ình</w:t>
      </w:r>
      <w:r>
        <w:t xml:space="preserve"> </w:t>
      </w:r>
      <w:r w:rsidR="003B11FA">
        <w:t>ph</w:t>
      </w:r>
      <w:r w:rsidR="003B11FA" w:rsidRPr="003B11FA">
        <w:t>át</w:t>
      </w:r>
      <w:r w:rsidR="003B11FA">
        <w:t xml:space="preserve"> hi</w:t>
      </w:r>
      <w:r w:rsidR="003B11FA" w:rsidRPr="003B11FA">
        <w:t>ệ</w:t>
      </w:r>
      <w:r w:rsidR="003B11FA">
        <w:t>n</w:t>
      </w:r>
      <w:r>
        <w:t xml:space="preserve"> </w:t>
      </w:r>
      <w:r w:rsidR="003B11FA">
        <w:t>thi</w:t>
      </w:r>
      <w:r w:rsidR="003B11FA" w:rsidRPr="003B11FA">
        <w:t>ết</w:t>
      </w:r>
      <w:r w:rsidR="003B11FA">
        <w:t xml:space="preserve"> b</w:t>
      </w:r>
      <w:r w:rsidR="003B11FA" w:rsidRPr="003B11FA">
        <w:t>ị</w:t>
      </w:r>
      <w:r w:rsidR="003B11FA">
        <w:t xml:space="preserve"> b</w:t>
      </w:r>
      <w:r w:rsidR="003B11FA" w:rsidRPr="003B11FA">
        <w:t>ảo</w:t>
      </w:r>
      <w:r w:rsidR="003B11FA">
        <w:t xml:space="preserve"> h</w:t>
      </w:r>
      <w:r w:rsidR="003B11FA" w:rsidRPr="003B11FA">
        <w:t>ộ</w:t>
      </w:r>
      <w:r w:rsidR="003B11FA">
        <w:t xml:space="preserve"> lao </w:t>
      </w:r>
      <w:r w:rsidR="003B11FA" w:rsidRPr="003B11FA">
        <w:t>độn</w:t>
      </w:r>
      <w:r w:rsidR="003B11FA">
        <w:t>g c</w:t>
      </w:r>
      <w:r w:rsidR="003B11FA" w:rsidRPr="003B11FA">
        <w:t>á</w:t>
      </w:r>
      <w:r w:rsidR="003B11FA">
        <w:t xml:space="preserve"> nh</w:t>
      </w:r>
      <w:r w:rsidR="003B11FA" w:rsidRPr="003B11FA">
        <w:t>â</w:t>
      </w:r>
      <w:r w:rsidR="003B11FA">
        <w:t>n</w:t>
      </w:r>
      <w:r w:rsidR="000831AC">
        <w:t>.</w:t>
      </w:r>
    </w:p>
    <w:p w14:paraId="2487B18D" w14:textId="3F421A59" w:rsidR="0016430F" w:rsidRDefault="0016430F" w:rsidP="00722B1C">
      <w:pPr>
        <w:pStyle w:val="ListParagraph"/>
        <w:numPr>
          <w:ilvl w:val="2"/>
          <w:numId w:val="4"/>
        </w:numPr>
        <w:tabs>
          <w:tab w:val="left" w:pos="1504"/>
          <w:tab w:val="left" w:pos="1505"/>
        </w:tabs>
        <w:spacing w:line="360" w:lineRule="auto"/>
        <w:ind w:left="562"/>
      </w:pPr>
      <w:r>
        <w:t>Đánh giá mô hình, kết luận, viết cuốn luận văn</w:t>
      </w:r>
    </w:p>
    <w:p w14:paraId="6E1C41CA" w14:textId="084A4B94" w:rsidR="00E867FC" w:rsidRDefault="00E867FC" w:rsidP="00E867FC">
      <w:pPr>
        <w:pStyle w:val="Heading2"/>
      </w:pPr>
      <w:bookmarkStart w:id="17" w:name="_Toc61241023"/>
      <w:r w:rsidRPr="00A43B7C">
        <w:t>1.3 Đối tượng và phạm vi nghiên cứu</w:t>
      </w:r>
      <w:bookmarkEnd w:id="17"/>
    </w:p>
    <w:p w14:paraId="5CF72D3D" w14:textId="119D0534" w:rsidR="0016430F" w:rsidRPr="00A43B7C" w:rsidRDefault="0016430F" w:rsidP="0016430F">
      <w:pPr>
        <w:pStyle w:val="Heading3"/>
      </w:pPr>
      <w:bookmarkStart w:id="18" w:name="_Toc61241024"/>
      <w:bookmarkEnd w:id="16"/>
      <w:r>
        <w:lastRenderedPageBreak/>
        <w:t xml:space="preserve">1.3.1 </w:t>
      </w:r>
      <w:r w:rsidRPr="0052540E">
        <w:t>Đối</w:t>
      </w:r>
      <w:r>
        <w:t xml:space="preserve"> t</w:t>
      </w:r>
      <w:r w:rsidRPr="0052540E">
        <w:t>ượng</w:t>
      </w:r>
      <w:bookmarkEnd w:id="18"/>
    </w:p>
    <w:p w14:paraId="118F77E5" w14:textId="317E3F04" w:rsidR="0016430F" w:rsidRDefault="0016430F" w:rsidP="0016430F">
      <w:pPr>
        <w:rPr>
          <w:rFonts w:cs="Times New Roman"/>
          <w:szCs w:val="26"/>
        </w:rPr>
      </w:pPr>
      <w:r>
        <w:rPr>
          <w:rFonts w:cs="Times New Roman"/>
          <w:szCs w:val="26"/>
        </w:rPr>
        <w:t>Lu</w:t>
      </w:r>
      <w:r w:rsidRPr="00833FD4">
        <w:rPr>
          <w:rFonts w:cs="Times New Roman"/>
          <w:szCs w:val="26"/>
        </w:rPr>
        <w:t>ận</w:t>
      </w:r>
      <w:r>
        <w:rPr>
          <w:rFonts w:cs="Times New Roman"/>
          <w:szCs w:val="26"/>
        </w:rPr>
        <w:t xml:space="preserve"> v</w:t>
      </w:r>
      <w:r w:rsidRPr="00833FD4">
        <w:rPr>
          <w:rFonts w:cs="Times New Roman"/>
          <w:szCs w:val="26"/>
        </w:rPr>
        <w:t>ă</w:t>
      </w:r>
      <w:r>
        <w:rPr>
          <w:rFonts w:cs="Times New Roman"/>
          <w:szCs w:val="26"/>
        </w:rPr>
        <w:t>n t</w:t>
      </w:r>
      <w:r w:rsidRPr="002956B2">
        <w:rPr>
          <w:rFonts w:cs="Times New Roman"/>
          <w:szCs w:val="26"/>
        </w:rPr>
        <w:t>ập</w:t>
      </w:r>
      <w:r>
        <w:rPr>
          <w:rFonts w:cs="Times New Roman"/>
          <w:szCs w:val="26"/>
        </w:rPr>
        <w:t xml:space="preserve"> trung nghi</w:t>
      </w:r>
      <w:r w:rsidRPr="005B6DC3">
        <w:rPr>
          <w:rFonts w:cs="Times New Roman"/>
          <w:szCs w:val="26"/>
        </w:rPr>
        <w:t>ê</w:t>
      </w:r>
      <w:r>
        <w:rPr>
          <w:rFonts w:cs="Times New Roman"/>
          <w:szCs w:val="26"/>
        </w:rPr>
        <w:t>n c</w:t>
      </w:r>
      <w:r w:rsidRPr="0052540E">
        <w:rPr>
          <w:rFonts w:cs="Times New Roman"/>
          <w:szCs w:val="26"/>
        </w:rPr>
        <w:t>ứu</w:t>
      </w:r>
      <w:r>
        <w:rPr>
          <w:rFonts w:cs="Times New Roman"/>
          <w:szCs w:val="26"/>
        </w:rPr>
        <w:t xml:space="preserve"> v</w:t>
      </w:r>
      <w:r w:rsidRPr="0052540E">
        <w:rPr>
          <w:rFonts w:cs="Times New Roman"/>
          <w:szCs w:val="26"/>
        </w:rPr>
        <w:t>ào</w:t>
      </w:r>
      <w:r>
        <w:rPr>
          <w:rFonts w:cs="Times New Roman"/>
          <w:szCs w:val="26"/>
        </w:rPr>
        <w:t xml:space="preserve"> c</w:t>
      </w:r>
      <w:r w:rsidRPr="0052540E">
        <w:rPr>
          <w:rFonts w:cs="Times New Roman"/>
          <w:szCs w:val="26"/>
        </w:rPr>
        <w:t>ác</w:t>
      </w:r>
      <w:r>
        <w:rPr>
          <w:rFonts w:cs="Times New Roman"/>
          <w:szCs w:val="26"/>
        </w:rPr>
        <w:t xml:space="preserve"> ph</w:t>
      </w:r>
      <w:r w:rsidRPr="005B6DC3">
        <w:rPr>
          <w:rFonts w:cs="Times New Roman"/>
          <w:szCs w:val="26"/>
        </w:rPr>
        <w:t>ươ</w:t>
      </w:r>
      <w:r>
        <w:rPr>
          <w:rFonts w:cs="Times New Roman"/>
          <w:szCs w:val="26"/>
        </w:rPr>
        <w:t>ng ph</w:t>
      </w:r>
      <w:r w:rsidRPr="005B6DC3">
        <w:rPr>
          <w:rFonts w:cs="Times New Roman"/>
          <w:szCs w:val="26"/>
        </w:rPr>
        <w:t>áp</w:t>
      </w:r>
      <w:r>
        <w:rPr>
          <w:rFonts w:cs="Times New Roman"/>
          <w:szCs w:val="26"/>
        </w:rPr>
        <w:t xml:space="preserve"> </w:t>
      </w:r>
      <w:r w:rsidR="001C482A">
        <w:rPr>
          <w:rFonts w:cs="Times New Roman"/>
          <w:szCs w:val="26"/>
        </w:rPr>
        <w:t>ph</w:t>
      </w:r>
      <w:r w:rsidR="001C482A" w:rsidRPr="001C482A">
        <w:rPr>
          <w:rFonts w:cs="Times New Roman"/>
          <w:szCs w:val="26"/>
        </w:rPr>
        <w:t>át</w:t>
      </w:r>
      <w:r w:rsidR="001C482A">
        <w:rPr>
          <w:rFonts w:cs="Times New Roman"/>
          <w:szCs w:val="26"/>
        </w:rPr>
        <w:t xml:space="preserve"> hi</w:t>
      </w:r>
      <w:r w:rsidR="001C482A" w:rsidRPr="001C482A">
        <w:rPr>
          <w:rFonts w:cs="Times New Roman"/>
          <w:szCs w:val="26"/>
        </w:rPr>
        <w:t>ện</w:t>
      </w:r>
      <w:r w:rsidR="001C482A">
        <w:rPr>
          <w:rFonts w:cs="Times New Roman"/>
          <w:szCs w:val="26"/>
        </w:rPr>
        <w:t xml:space="preserve"> </w:t>
      </w:r>
      <w:r>
        <w:rPr>
          <w:rFonts w:cs="Times New Roman"/>
          <w:szCs w:val="26"/>
        </w:rPr>
        <w:t>thi</w:t>
      </w:r>
      <w:r w:rsidRPr="005B6DC3">
        <w:rPr>
          <w:rFonts w:cs="Times New Roman"/>
          <w:szCs w:val="26"/>
        </w:rPr>
        <w:t>ết</w:t>
      </w:r>
      <w:r>
        <w:rPr>
          <w:rFonts w:cs="Times New Roman"/>
          <w:szCs w:val="26"/>
        </w:rPr>
        <w:t xml:space="preserve"> b</w:t>
      </w:r>
      <w:r w:rsidRPr="005B6DC3">
        <w:rPr>
          <w:rFonts w:cs="Times New Roman"/>
          <w:szCs w:val="26"/>
        </w:rPr>
        <w:t>ị</w:t>
      </w:r>
      <w:r>
        <w:rPr>
          <w:rFonts w:cs="Times New Roman"/>
          <w:szCs w:val="26"/>
        </w:rPr>
        <w:t xml:space="preserve"> b</w:t>
      </w:r>
      <w:r w:rsidRPr="005B6DC3">
        <w:rPr>
          <w:rFonts w:cs="Times New Roman"/>
          <w:szCs w:val="26"/>
        </w:rPr>
        <w:t>ảo</w:t>
      </w:r>
      <w:r>
        <w:rPr>
          <w:rFonts w:cs="Times New Roman"/>
          <w:szCs w:val="26"/>
        </w:rPr>
        <w:t xml:space="preserve"> h</w:t>
      </w:r>
      <w:r w:rsidRPr="005B6DC3">
        <w:rPr>
          <w:rFonts w:cs="Times New Roman"/>
          <w:szCs w:val="26"/>
        </w:rPr>
        <w:t>ộ</w:t>
      </w:r>
      <w:r>
        <w:rPr>
          <w:rFonts w:cs="Times New Roman"/>
          <w:szCs w:val="26"/>
        </w:rPr>
        <w:t xml:space="preserve"> lao </w:t>
      </w:r>
      <w:r w:rsidRPr="005B6DC3">
        <w:rPr>
          <w:rFonts w:cs="Times New Roman"/>
          <w:szCs w:val="26"/>
        </w:rPr>
        <w:t>động</w:t>
      </w:r>
      <w:r>
        <w:rPr>
          <w:rFonts w:cs="Times New Roman"/>
          <w:szCs w:val="26"/>
        </w:rPr>
        <w:t xml:space="preserve"> c</w:t>
      </w:r>
      <w:r w:rsidRPr="0052540E">
        <w:rPr>
          <w:rFonts w:cs="Times New Roman"/>
          <w:szCs w:val="26"/>
        </w:rPr>
        <w:t>á</w:t>
      </w:r>
      <w:r>
        <w:rPr>
          <w:rFonts w:cs="Times New Roman"/>
          <w:szCs w:val="26"/>
        </w:rPr>
        <w:t xml:space="preserve"> nh</w:t>
      </w:r>
      <w:r w:rsidRPr="0052540E">
        <w:rPr>
          <w:rFonts w:cs="Times New Roman"/>
          <w:szCs w:val="26"/>
        </w:rPr>
        <w:t>â</w:t>
      </w:r>
      <w:r>
        <w:rPr>
          <w:rFonts w:cs="Times New Roman"/>
          <w:szCs w:val="26"/>
        </w:rPr>
        <w:t>n nh</w:t>
      </w:r>
      <w:r w:rsidRPr="0052540E">
        <w:rPr>
          <w:rFonts w:cs="Times New Roman"/>
          <w:szCs w:val="26"/>
        </w:rPr>
        <w:t>ằm</w:t>
      </w:r>
      <w:r>
        <w:rPr>
          <w:rFonts w:cs="Times New Roman"/>
          <w:szCs w:val="26"/>
        </w:rPr>
        <w:t xml:space="preserve"> </w:t>
      </w:r>
      <w:r w:rsidRPr="00C95E8D">
        <w:rPr>
          <w:rFonts w:cs="Times New Roman"/>
          <w:szCs w:val="26"/>
        </w:rPr>
        <w:t>ứng</w:t>
      </w:r>
      <w:r>
        <w:rPr>
          <w:rFonts w:cs="Times New Roman"/>
          <w:szCs w:val="26"/>
        </w:rPr>
        <w:t xml:space="preserve"> d</w:t>
      </w:r>
      <w:r w:rsidRPr="00C95E8D">
        <w:rPr>
          <w:rFonts w:cs="Times New Roman"/>
          <w:szCs w:val="26"/>
        </w:rPr>
        <w:t>ụn</w:t>
      </w:r>
      <w:r>
        <w:rPr>
          <w:rFonts w:cs="Times New Roman"/>
          <w:szCs w:val="26"/>
        </w:rPr>
        <w:t>g th</w:t>
      </w:r>
      <w:r w:rsidRPr="00C95E8D">
        <w:rPr>
          <w:rFonts w:cs="Times New Roman"/>
          <w:szCs w:val="26"/>
        </w:rPr>
        <w:t>ực</w:t>
      </w:r>
      <w:r>
        <w:rPr>
          <w:rFonts w:cs="Times New Roman"/>
          <w:szCs w:val="26"/>
        </w:rPr>
        <w:t xml:space="preserve"> ti</w:t>
      </w:r>
      <w:r w:rsidRPr="00C95E8D">
        <w:rPr>
          <w:rFonts w:cs="Times New Roman"/>
          <w:szCs w:val="26"/>
        </w:rPr>
        <w:t>ễn</w:t>
      </w:r>
      <w:r>
        <w:rPr>
          <w:rFonts w:cs="Times New Roman"/>
          <w:szCs w:val="26"/>
        </w:rPr>
        <w:t xml:space="preserve"> trong cu</w:t>
      </w:r>
      <w:r w:rsidRPr="00C95E8D">
        <w:rPr>
          <w:rFonts w:cs="Times New Roman"/>
          <w:szCs w:val="26"/>
        </w:rPr>
        <w:t>ộc</w:t>
      </w:r>
      <w:r>
        <w:rPr>
          <w:rFonts w:cs="Times New Roman"/>
          <w:szCs w:val="26"/>
        </w:rPr>
        <w:t xml:space="preserve"> s</w:t>
      </w:r>
      <w:r w:rsidRPr="00C95E8D">
        <w:rPr>
          <w:rFonts w:cs="Times New Roman"/>
          <w:szCs w:val="26"/>
        </w:rPr>
        <w:t>ống</w:t>
      </w:r>
      <w:r>
        <w:rPr>
          <w:rFonts w:cs="Times New Roman"/>
          <w:szCs w:val="26"/>
        </w:rPr>
        <w:t>. C</w:t>
      </w:r>
      <w:r w:rsidRPr="007E4C1E">
        <w:rPr>
          <w:rFonts w:cs="Times New Roman"/>
          <w:szCs w:val="26"/>
        </w:rPr>
        <w:t>ác</w:t>
      </w:r>
      <w:r>
        <w:rPr>
          <w:rFonts w:cs="Times New Roman"/>
          <w:szCs w:val="26"/>
        </w:rPr>
        <w:t xml:space="preserve"> </w:t>
      </w:r>
      <w:r w:rsidRPr="007E4C1E">
        <w:rPr>
          <w:rFonts w:cs="Times New Roman"/>
          <w:szCs w:val="26"/>
        </w:rPr>
        <w:t>đối</w:t>
      </w:r>
      <w:r>
        <w:rPr>
          <w:rFonts w:cs="Times New Roman"/>
          <w:szCs w:val="26"/>
        </w:rPr>
        <w:t xml:space="preserve"> t</w:t>
      </w:r>
      <w:r w:rsidRPr="007E4C1E">
        <w:rPr>
          <w:rFonts w:cs="Times New Roman"/>
          <w:szCs w:val="26"/>
        </w:rPr>
        <w:t>ượn</w:t>
      </w:r>
      <w:r>
        <w:rPr>
          <w:rFonts w:cs="Times New Roman"/>
          <w:szCs w:val="26"/>
        </w:rPr>
        <w:t>g m</w:t>
      </w:r>
      <w:r w:rsidRPr="007E4C1E">
        <w:rPr>
          <w:rFonts w:cs="Times New Roman"/>
          <w:szCs w:val="26"/>
        </w:rPr>
        <w:t>à</w:t>
      </w:r>
      <w:r>
        <w:rPr>
          <w:rFonts w:cs="Times New Roman"/>
          <w:szCs w:val="26"/>
        </w:rPr>
        <w:t xml:space="preserve"> lu</w:t>
      </w:r>
      <w:r w:rsidRPr="007E4C1E">
        <w:rPr>
          <w:rFonts w:cs="Times New Roman"/>
          <w:szCs w:val="26"/>
        </w:rPr>
        <w:t>ận</w:t>
      </w:r>
      <w:r>
        <w:rPr>
          <w:rFonts w:cs="Times New Roman"/>
          <w:szCs w:val="26"/>
        </w:rPr>
        <w:t xml:space="preserve"> v</w:t>
      </w:r>
      <w:r w:rsidRPr="007E4C1E">
        <w:rPr>
          <w:rFonts w:cs="Times New Roman"/>
          <w:szCs w:val="26"/>
        </w:rPr>
        <w:t>ă</w:t>
      </w:r>
      <w:r>
        <w:rPr>
          <w:rFonts w:cs="Times New Roman"/>
          <w:szCs w:val="26"/>
        </w:rPr>
        <w:t>n ph</w:t>
      </w:r>
      <w:r w:rsidRPr="007E4C1E">
        <w:rPr>
          <w:rFonts w:cs="Times New Roman"/>
          <w:szCs w:val="26"/>
        </w:rPr>
        <w:t>át</w:t>
      </w:r>
      <w:r>
        <w:rPr>
          <w:rFonts w:cs="Times New Roman"/>
          <w:szCs w:val="26"/>
        </w:rPr>
        <w:t xml:space="preserve"> hi</w:t>
      </w:r>
      <w:r w:rsidRPr="007E4C1E">
        <w:rPr>
          <w:rFonts w:cs="Times New Roman"/>
          <w:szCs w:val="26"/>
        </w:rPr>
        <w:t>ện</w:t>
      </w:r>
      <w:r>
        <w:rPr>
          <w:rFonts w:cs="Times New Roman"/>
          <w:szCs w:val="26"/>
        </w:rPr>
        <w:t xml:space="preserve"> g</w:t>
      </w:r>
      <w:r w:rsidRPr="007E4C1E">
        <w:rPr>
          <w:rFonts w:cs="Times New Roman"/>
          <w:szCs w:val="26"/>
        </w:rPr>
        <w:t>ồm</w:t>
      </w:r>
      <w:r>
        <w:rPr>
          <w:rFonts w:cs="Times New Roman"/>
          <w:szCs w:val="26"/>
        </w:rPr>
        <w:t xml:space="preserve"> ng</w:t>
      </w:r>
      <w:r w:rsidRPr="007E4C1E">
        <w:rPr>
          <w:rFonts w:cs="Times New Roman"/>
          <w:szCs w:val="26"/>
        </w:rPr>
        <w:t>ườ</w:t>
      </w:r>
      <w:r>
        <w:rPr>
          <w:rFonts w:cs="Times New Roman"/>
          <w:szCs w:val="26"/>
        </w:rPr>
        <w:t xml:space="preserve">i lao </w:t>
      </w:r>
      <w:r w:rsidRPr="007E4C1E">
        <w:rPr>
          <w:rFonts w:cs="Times New Roman"/>
          <w:szCs w:val="26"/>
        </w:rPr>
        <w:t>độn</w:t>
      </w:r>
      <w:r>
        <w:rPr>
          <w:rFonts w:cs="Times New Roman"/>
          <w:szCs w:val="26"/>
        </w:rPr>
        <w:t>g c</w:t>
      </w:r>
      <w:r w:rsidRPr="007E4C1E">
        <w:rPr>
          <w:rFonts w:cs="Times New Roman"/>
          <w:szCs w:val="26"/>
        </w:rPr>
        <w:t>ó</w:t>
      </w:r>
      <w:r>
        <w:rPr>
          <w:rFonts w:cs="Times New Roman"/>
          <w:szCs w:val="26"/>
        </w:rPr>
        <w:t xml:space="preserve"> hay kh</w:t>
      </w:r>
      <w:r w:rsidRPr="007E4C1E">
        <w:rPr>
          <w:rFonts w:cs="Times New Roman"/>
          <w:szCs w:val="26"/>
        </w:rPr>
        <w:t>ô</w:t>
      </w:r>
      <w:r>
        <w:rPr>
          <w:rFonts w:cs="Times New Roman"/>
          <w:szCs w:val="26"/>
        </w:rPr>
        <w:t>ng mang m</w:t>
      </w:r>
      <w:r w:rsidRPr="007E4C1E">
        <w:rPr>
          <w:rFonts w:cs="Times New Roman"/>
          <w:szCs w:val="26"/>
        </w:rPr>
        <w:t>ủ</w:t>
      </w:r>
      <w:r>
        <w:rPr>
          <w:rFonts w:cs="Times New Roman"/>
          <w:szCs w:val="26"/>
        </w:rPr>
        <w:t xml:space="preserve"> b</w:t>
      </w:r>
      <w:r w:rsidRPr="007E4C1E">
        <w:rPr>
          <w:rFonts w:cs="Times New Roman"/>
          <w:szCs w:val="26"/>
        </w:rPr>
        <w:t>ảo</w:t>
      </w:r>
      <w:r>
        <w:rPr>
          <w:rFonts w:cs="Times New Roman"/>
          <w:szCs w:val="26"/>
        </w:rPr>
        <w:t xml:space="preserve"> h</w:t>
      </w:r>
      <w:r w:rsidRPr="007E4C1E">
        <w:rPr>
          <w:rFonts w:cs="Times New Roman"/>
          <w:szCs w:val="26"/>
        </w:rPr>
        <w:t>ộ</w:t>
      </w:r>
      <w:r>
        <w:rPr>
          <w:rFonts w:cs="Times New Roman"/>
          <w:szCs w:val="26"/>
        </w:rPr>
        <w:t>, ng</w:t>
      </w:r>
      <w:r w:rsidRPr="00EC50F0">
        <w:rPr>
          <w:rFonts w:cs="Times New Roman"/>
          <w:szCs w:val="26"/>
        </w:rPr>
        <w:t>ườ</w:t>
      </w:r>
      <w:r>
        <w:rPr>
          <w:rFonts w:cs="Times New Roman"/>
          <w:szCs w:val="26"/>
        </w:rPr>
        <w:t xml:space="preserve">i lao </w:t>
      </w:r>
      <w:r w:rsidRPr="00EC50F0">
        <w:rPr>
          <w:rFonts w:cs="Times New Roman"/>
          <w:szCs w:val="26"/>
        </w:rPr>
        <w:t>động</w:t>
      </w:r>
      <w:r>
        <w:rPr>
          <w:rFonts w:cs="Times New Roman"/>
          <w:szCs w:val="26"/>
        </w:rPr>
        <w:t xml:space="preserve"> c</w:t>
      </w:r>
      <w:r w:rsidRPr="007E4C1E">
        <w:rPr>
          <w:rFonts w:cs="Times New Roman"/>
          <w:szCs w:val="26"/>
        </w:rPr>
        <w:t>ó</w:t>
      </w:r>
      <w:r>
        <w:rPr>
          <w:rFonts w:cs="Times New Roman"/>
          <w:szCs w:val="26"/>
        </w:rPr>
        <w:t xml:space="preserve"> hay kh</w:t>
      </w:r>
      <w:r w:rsidRPr="007E4C1E">
        <w:rPr>
          <w:rFonts w:cs="Times New Roman"/>
          <w:szCs w:val="26"/>
        </w:rPr>
        <w:t>ô</w:t>
      </w:r>
      <w:r>
        <w:rPr>
          <w:rFonts w:cs="Times New Roman"/>
          <w:szCs w:val="26"/>
        </w:rPr>
        <w:t xml:space="preserve">ng mang </w:t>
      </w:r>
      <w:r w:rsidRPr="007E4C1E">
        <w:rPr>
          <w:rFonts w:cs="Times New Roman"/>
          <w:szCs w:val="26"/>
        </w:rPr>
        <w:t>áo</w:t>
      </w:r>
      <w:r>
        <w:rPr>
          <w:rFonts w:cs="Times New Roman"/>
          <w:szCs w:val="26"/>
        </w:rPr>
        <w:t xml:space="preserve"> b</w:t>
      </w:r>
      <w:r w:rsidRPr="007E4C1E">
        <w:rPr>
          <w:rFonts w:cs="Times New Roman"/>
          <w:szCs w:val="26"/>
        </w:rPr>
        <w:t>ảo</w:t>
      </w:r>
      <w:r>
        <w:rPr>
          <w:rFonts w:cs="Times New Roman"/>
          <w:szCs w:val="26"/>
        </w:rPr>
        <w:t xml:space="preserve"> h</w:t>
      </w:r>
      <w:r w:rsidRPr="007E4C1E">
        <w:rPr>
          <w:rFonts w:cs="Times New Roman"/>
          <w:szCs w:val="26"/>
        </w:rPr>
        <w:t>ộ</w:t>
      </w:r>
      <w:r>
        <w:rPr>
          <w:rFonts w:cs="Times New Roman"/>
          <w:szCs w:val="26"/>
        </w:rPr>
        <w:t xml:space="preserve"> v</w:t>
      </w:r>
      <w:r w:rsidRPr="007E4C1E">
        <w:rPr>
          <w:rFonts w:cs="Times New Roman"/>
          <w:szCs w:val="26"/>
        </w:rPr>
        <w:t>à</w:t>
      </w:r>
      <w:r>
        <w:rPr>
          <w:rFonts w:cs="Times New Roman"/>
          <w:szCs w:val="26"/>
        </w:rPr>
        <w:t xml:space="preserve"> c</w:t>
      </w:r>
      <w:r w:rsidRPr="007E4C1E">
        <w:rPr>
          <w:rFonts w:cs="Times New Roman"/>
          <w:szCs w:val="26"/>
        </w:rPr>
        <w:t>ó</w:t>
      </w:r>
      <w:r>
        <w:rPr>
          <w:rFonts w:cs="Times New Roman"/>
          <w:szCs w:val="26"/>
        </w:rPr>
        <w:t xml:space="preserve"> hay kh</w:t>
      </w:r>
      <w:r w:rsidRPr="007E4C1E">
        <w:rPr>
          <w:rFonts w:cs="Times New Roman"/>
          <w:szCs w:val="26"/>
        </w:rPr>
        <w:t>ô</w:t>
      </w:r>
      <w:r>
        <w:rPr>
          <w:rFonts w:cs="Times New Roman"/>
          <w:szCs w:val="26"/>
        </w:rPr>
        <w:t>ng mang g</w:t>
      </w:r>
      <w:r w:rsidRPr="007E4C1E">
        <w:rPr>
          <w:rFonts w:cs="Times New Roman"/>
          <w:szCs w:val="26"/>
        </w:rPr>
        <w:t>ă</w:t>
      </w:r>
      <w:r>
        <w:rPr>
          <w:rFonts w:cs="Times New Roman"/>
          <w:szCs w:val="26"/>
        </w:rPr>
        <w:t>ng tay b</w:t>
      </w:r>
      <w:r w:rsidRPr="007E4C1E">
        <w:rPr>
          <w:rFonts w:cs="Times New Roman"/>
          <w:szCs w:val="26"/>
        </w:rPr>
        <w:t>ảo</w:t>
      </w:r>
      <w:r>
        <w:rPr>
          <w:rFonts w:cs="Times New Roman"/>
          <w:szCs w:val="26"/>
        </w:rPr>
        <w:t xml:space="preserve"> h</w:t>
      </w:r>
      <w:r w:rsidRPr="007E4C1E">
        <w:rPr>
          <w:rFonts w:cs="Times New Roman"/>
          <w:szCs w:val="26"/>
        </w:rPr>
        <w:t>ộ</w:t>
      </w:r>
      <w:r>
        <w:rPr>
          <w:rFonts w:cs="Times New Roman"/>
          <w:szCs w:val="26"/>
        </w:rPr>
        <w:t>.</w:t>
      </w:r>
    </w:p>
    <w:p w14:paraId="47F753E6" w14:textId="19E3873D" w:rsidR="0016430F" w:rsidRDefault="0016430F" w:rsidP="0016430F">
      <w:pPr>
        <w:pStyle w:val="Heading3"/>
      </w:pPr>
      <w:bookmarkStart w:id="19" w:name="_Toc61241025"/>
      <w:r>
        <w:t>1.3.2 Ph</w:t>
      </w:r>
      <w:r w:rsidRPr="0052540E">
        <w:t>ạ</w:t>
      </w:r>
      <w:r>
        <w:t>m vi nghi</w:t>
      </w:r>
      <w:r w:rsidRPr="0052540E">
        <w:t>ê</w:t>
      </w:r>
      <w:r>
        <w:t>n c</w:t>
      </w:r>
      <w:r w:rsidRPr="0052540E">
        <w:t>ứ</w:t>
      </w:r>
      <w:r>
        <w:t>u</w:t>
      </w:r>
      <w:bookmarkEnd w:id="19"/>
    </w:p>
    <w:p w14:paraId="765A71DF" w14:textId="24185A6F" w:rsidR="0016430F" w:rsidRDefault="0016430F" w:rsidP="0016430F">
      <w:pPr>
        <w:rPr>
          <w:rFonts w:cs="Times New Roman"/>
          <w:szCs w:val="26"/>
        </w:rPr>
      </w:pPr>
      <w:r>
        <w:rPr>
          <w:rFonts w:cs="Times New Roman"/>
          <w:szCs w:val="26"/>
        </w:rPr>
        <w:t>Lu</w:t>
      </w:r>
      <w:r w:rsidRPr="0052540E">
        <w:rPr>
          <w:rFonts w:cs="Times New Roman"/>
          <w:szCs w:val="26"/>
        </w:rPr>
        <w:t>ận</w:t>
      </w:r>
      <w:r>
        <w:rPr>
          <w:rFonts w:cs="Times New Roman"/>
          <w:szCs w:val="26"/>
        </w:rPr>
        <w:t xml:space="preserve"> v</w:t>
      </w:r>
      <w:r w:rsidRPr="0052540E">
        <w:rPr>
          <w:rFonts w:cs="Times New Roman"/>
          <w:szCs w:val="26"/>
        </w:rPr>
        <w:t>ă</w:t>
      </w:r>
      <w:r>
        <w:rPr>
          <w:rFonts w:cs="Times New Roman"/>
          <w:szCs w:val="26"/>
        </w:rPr>
        <w:t>n nghi</w:t>
      </w:r>
      <w:r w:rsidRPr="0052540E">
        <w:rPr>
          <w:rFonts w:cs="Times New Roman"/>
          <w:szCs w:val="26"/>
        </w:rPr>
        <w:t>ê</w:t>
      </w:r>
      <w:r>
        <w:rPr>
          <w:rFonts w:cs="Times New Roman"/>
          <w:szCs w:val="26"/>
        </w:rPr>
        <w:t>n c</w:t>
      </w:r>
      <w:r w:rsidRPr="0052540E">
        <w:rPr>
          <w:rFonts w:cs="Times New Roman"/>
          <w:szCs w:val="26"/>
        </w:rPr>
        <w:t>ứu</w:t>
      </w:r>
      <w:r>
        <w:rPr>
          <w:rFonts w:cs="Times New Roman"/>
          <w:szCs w:val="26"/>
        </w:rPr>
        <w:t>, thi</w:t>
      </w:r>
      <w:r w:rsidRPr="0052540E">
        <w:rPr>
          <w:rFonts w:cs="Times New Roman"/>
          <w:szCs w:val="26"/>
        </w:rPr>
        <w:t>ết</w:t>
      </w:r>
      <w:r>
        <w:rPr>
          <w:rFonts w:cs="Times New Roman"/>
          <w:szCs w:val="26"/>
        </w:rPr>
        <w:t xml:space="preserve"> k</w:t>
      </w:r>
      <w:r w:rsidRPr="0052540E">
        <w:rPr>
          <w:rFonts w:cs="Times New Roman"/>
          <w:szCs w:val="26"/>
        </w:rPr>
        <w:t>ế</w:t>
      </w:r>
      <w:r>
        <w:rPr>
          <w:rFonts w:cs="Times New Roman"/>
          <w:szCs w:val="26"/>
        </w:rPr>
        <w:t xml:space="preserve"> m</w:t>
      </w:r>
      <w:r w:rsidRPr="0052540E">
        <w:rPr>
          <w:rFonts w:cs="Times New Roman"/>
          <w:szCs w:val="26"/>
        </w:rPr>
        <w:t>ộ</w:t>
      </w:r>
      <w:r>
        <w:rPr>
          <w:rFonts w:cs="Times New Roman"/>
          <w:szCs w:val="26"/>
        </w:rPr>
        <w:t>t</w:t>
      </w:r>
      <w:r w:rsidR="001C482A">
        <w:rPr>
          <w:rFonts w:cs="Times New Roman"/>
          <w:szCs w:val="26"/>
        </w:rPr>
        <w:t xml:space="preserve"> m</w:t>
      </w:r>
      <w:r w:rsidR="001C482A" w:rsidRPr="001C482A">
        <w:rPr>
          <w:rFonts w:cs="Times New Roman"/>
          <w:szCs w:val="26"/>
        </w:rPr>
        <w:t>ô</w:t>
      </w:r>
      <w:r w:rsidR="001C482A">
        <w:rPr>
          <w:rFonts w:cs="Times New Roman"/>
          <w:szCs w:val="26"/>
        </w:rPr>
        <w:t xml:space="preserve"> h</w:t>
      </w:r>
      <w:r w:rsidR="001C482A" w:rsidRPr="001C482A">
        <w:rPr>
          <w:rFonts w:cs="Times New Roman"/>
          <w:szCs w:val="26"/>
        </w:rPr>
        <w:t>ìn</w:t>
      </w:r>
      <w:r w:rsidR="001C482A">
        <w:rPr>
          <w:rFonts w:cs="Times New Roman"/>
          <w:szCs w:val="26"/>
        </w:rPr>
        <w:t>h ph</w:t>
      </w:r>
      <w:r w:rsidR="001C482A" w:rsidRPr="001C482A">
        <w:rPr>
          <w:rFonts w:cs="Times New Roman"/>
          <w:szCs w:val="26"/>
        </w:rPr>
        <w:t>át</w:t>
      </w:r>
      <w:r w:rsidR="001C482A">
        <w:rPr>
          <w:rFonts w:cs="Times New Roman"/>
          <w:szCs w:val="26"/>
        </w:rPr>
        <w:t xml:space="preserve"> hi</w:t>
      </w:r>
      <w:r w:rsidR="001C482A" w:rsidRPr="001C482A">
        <w:rPr>
          <w:rFonts w:cs="Times New Roman"/>
          <w:szCs w:val="26"/>
        </w:rPr>
        <w:t>ện</w:t>
      </w:r>
      <w:r>
        <w:rPr>
          <w:rFonts w:cs="Times New Roman"/>
          <w:szCs w:val="26"/>
        </w:rPr>
        <w:t xml:space="preserve"> thi</w:t>
      </w:r>
      <w:r w:rsidRPr="0052540E">
        <w:rPr>
          <w:rFonts w:cs="Times New Roman"/>
          <w:szCs w:val="26"/>
        </w:rPr>
        <w:t>ết</w:t>
      </w:r>
      <w:r>
        <w:rPr>
          <w:rFonts w:cs="Times New Roman"/>
          <w:szCs w:val="26"/>
        </w:rPr>
        <w:t xml:space="preserve"> b</w:t>
      </w:r>
      <w:r w:rsidRPr="0052540E">
        <w:rPr>
          <w:rFonts w:cs="Times New Roman"/>
          <w:szCs w:val="26"/>
        </w:rPr>
        <w:t>ị</w:t>
      </w:r>
      <w:r>
        <w:rPr>
          <w:rFonts w:cs="Times New Roman"/>
          <w:szCs w:val="26"/>
        </w:rPr>
        <w:t xml:space="preserve"> b</w:t>
      </w:r>
      <w:r w:rsidRPr="0052540E">
        <w:rPr>
          <w:rFonts w:cs="Times New Roman"/>
          <w:szCs w:val="26"/>
        </w:rPr>
        <w:t>ảo</w:t>
      </w:r>
      <w:r>
        <w:rPr>
          <w:rFonts w:cs="Times New Roman"/>
          <w:szCs w:val="26"/>
        </w:rPr>
        <w:t xml:space="preserve"> h</w:t>
      </w:r>
      <w:r w:rsidRPr="0052540E">
        <w:rPr>
          <w:rFonts w:cs="Times New Roman"/>
          <w:szCs w:val="26"/>
        </w:rPr>
        <w:t>ộ</w:t>
      </w:r>
      <w:r>
        <w:rPr>
          <w:rFonts w:cs="Times New Roman"/>
          <w:szCs w:val="26"/>
        </w:rPr>
        <w:t xml:space="preserve"> lao </w:t>
      </w:r>
      <w:r w:rsidRPr="0052540E">
        <w:rPr>
          <w:rFonts w:cs="Times New Roman"/>
          <w:szCs w:val="26"/>
        </w:rPr>
        <w:t>động</w:t>
      </w:r>
      <w:r>
        <w:rPr>
          <w:rFonts w:cs="Times New Roman"/>
          <w:szCs w:val="26"/>
        </w:rPr>
        <w:t xml:space="preserve"> c</w:t>
      </w:r>
      <w:r w:rsidRPr="0052540E">
        <w:rPr>
          <w:rFonts w:cs="Times New Roman"/>
          <w:szCs w:val="26"/>
        </w:rPr>
        <w:t>á</w:t>
      </w:r>
      <w:r>
        <w:rPr>
          <w:rFonts w:cs="Times New Roman"/>
          <w:szCs w:val="26"/>
        </w:rPr>
        <w:t xml:space="preserve"> nh</w:t>
      </w:r>
      <w:r w:rsidRPr="0052540E">
        <w:rPr>
          <w:rFonts w:cs="Times New Roman"/>
          <w:szCs w:val="26"/>
        </w:rPr>
        <w:t>â</w:t>
      </w:r>
      <w:r>
        <w:rPr>
          <w:rFonts w:cs="Times New Roman"/>
          <w:szCs w:val="26"/>
        </w:rPr>
        <w:t>n b</w:t>
      </w:r>
      <w:r w:rsidRPr="0052540E">
        <w:rPr>
          <w:rFonts w:cs="Times New Roman"/>
          <w:szCs w:val="26"/>
        </w:rPr>
        <w:t>ằng</w:t>
      </w:r>
      <w:r>
        <w:rPr>
          <w:rFonts w:cs="Times New Roman"/>
          <w:szCs w:val="26"/>
        </w:rPr>
        <w:t xml:space="preserve"> camera v</w:t>
      </w:r>
      <w:r w:rsidRPr="0052540E">
        <w:rPr>
          <w:rFonts w:cs="Times New Roman"/>
          <w:szCs w:val="26"/>
        </w:rPr>
        <w:t>à</w:t>
      </w:r>
      <w:r>
        <w:rPr>
          <w:rFonts w:cs="Times New Roman"/>
          <w:szCs w:val="26"/>
        </w:rPr>
        <w:t xml:space="preserve"> </w:t>
      </w:r>
      <w:r w:rsidRPr="0052540E">
        <w:rPr>
          <w:rFonts w:cs="Times New Roman"/>
          <w:szCs w:val="26"/>
        </w:rPr>
        <w:t>được</w:t>
      </w:r>
      <w:r>
        <w:rPr>
          <w:rFonts w:cs="Times New Roman"/>
          <w:szCs w:val="26"/>
        </w:rPr>
        <w:t xml:space="preserve"> x</w:t>
      </w:r>
      <w:r w:rsidRPr="0052540E">
        <w:rPr>
          <w:rFonts w:cs="Times New Roman"/>
          <w:szCs w:val="26"/>
        </w:rPr>
        <w:t>ử</w:t>
      </w:r>
      <w:r>
        <w:rPr>
          <w:rFonts w:cs="Times New Roman"/>
          <w:szCs w:val="26"/>
        </w:rPr>
        <w:t xml:space="preserve"> l</w:t>
      </w:r>
      <w:r w:rsidRPr="0052540E">
        <w:rPr>
          <w:rFonts w:cs="Times New Roman"/>
          <w:szCs w:val="26"/>
        </w:rPr>
        <w:t>ý</w:t>
      </w:r>
      <w:r>
        <w:rPr>
          <w:rFonts w:cs="Times New Roman"/>
          <w:szCs w:val="26"/>
        </w:rPr>
        <w:t xml:space="preserve"> b</w:t>
      </w:r>
      <w:r w:rsidRPr="0052540E">
        <w:rPr>
          <w:rFonts w:cs="Times New Roman"/>
          <w:szCs w:val="26"/>
        </w:rPr>
        <w:t>ằng</w:t>
      </w:r>
      <w:r>
        <w:rPr>
          <w:rFonts w:cs="Times New Roman"/>
          <w:szCs w:val="26"/>
        </w:rPr>
        <w:t xml:space="preserve"> m</w:t>
      </w:r>
      <w:r w:rsidRPr="0052540E">
        <w:rPr>
          <w:rFonts w:cs="Times New Roman"/>
          <w:szCs w:val="26"/>
        </w:rPr>
        <w:t>áy</w:t>
      </w:r>
      <w:r>
        <w:rPr>
          <w:rFonts w:cs="Times New Roman"/>
          <w:szCs w:val="26"/>
        </w:rPr>
        <w:t xml:space="preserve"> t</w:t>
      </w:r>
      <w:r w:rsidRPr="0052540E">
        <w:rPr>
          <w:rFonts w:cs="Times New Roman"/>
          <w:szCs w:val="26"/>
        </w:rPr>
        <w:t>ính</w:t>
      </w:r>
      <w:r w:rsidR="001C482A">
        <w:rPr>
          <w:rFonts w:cs="Times New Roman"/>
          <w:szCs w:val="26"/>
        </w:rPr>
        <w:t xml:space="preserve"> DELL – </w:t>
      </w:r>
      <w:r w:rsidR="001C482A" w:rsidRPr="001C482A">
        <w:rPr>
          <w:rFonts w:cs="Times New Roman"/>
          <w:szCs w:val="26"/>
        </w:rPr>
        <w:t>Ins</w:t>
      </w:r>
      <w:r w:rsidR="001C482A">
        <w:rPr>
          <w:rFonts w:cs="Times New Roman"/>
          <w:szCs w:val="26"/>
        </w:rPr>
        <w:t>piron 13</w:t>
      </w:r>
      <w:r>
        <w:rPr>
          <w:rFonts w:cs="Times New Roman"/>
          <w:szCs w:val="26"/>
        </w:rPr>
        <w:t>. Do t</w:t>
      </w:r>
      <w:r w:rsidRPr="0052540E">
        <w:rPr>
          <w:rFonts w:cs="Times New Roman"/>
          <w:szCs w:val="26"/>
        </w:rPr>
        <w:t>ính</w:t>
      </w:r>
      <w:r>
        <w:rPr>
          <w:rFonts w:cs="Times New Roman"/>
          <w:szCs w:val="26"/>
        </w:rPr>
        <w:t xml:space="preserve"> ch</w:t>
      </w:r>
      <w:r w:rsidRPr="0052540E">
        <w:rPr>
          <w:rFonts w:cs="Times New Roman"/>
          <w:szCs w:val="26"/>
        </w:rPr>
        <w:t>ất</w:t>
      </w:r>
      <w:r>
        <w:rPr>
          <w:rFonts w:cs="Times New Roman"/>
          <w:szCs w:val="26"/>
        </w:rPr>
        <w:t xml:space="preserve"> ph</w:t>
      </w:r>
      <w:r w:rsidRPr="007E4C1E">
        <w:rPr>
          <w:rFonts w:cs="Times New Roman"/>
          <w:szCs w:val="26"/>
        </w:rPr>
        <w:t>ức</w:t>
      </w:r>
      <w:r>
        <w:rPr>
          <w:rFonts w:cs="Times New Roman"/>
          <w:szCs w:val="26"/>
        </w:rPr>
        <w:t xml:space="preserve"> t</w:t>
      </w:r>
      <w:r w:rsidRPr="007E4C1E">
        <w:rPr>
          <w:rFonts w:cs="Times New Roman"/>
          <w:szCs w:val="26"/>
        </w:rPr>
        <w:t>ạp</w:t>
      </w:r>
      <w:r>
        <w:rPr>
          <w:rFonts w:cs="Times New Roman"/>
          <w:szCs w:val="26"/>
        </w:rPr>
        <w:t xml:space="preserve"> c</w:t>
      </w:r>
      <w:r w:rsidRPr="007E4C1E">
        <w:rPr>
          <w:rFonts w:cs="Times New Roman"/>
          <w:szCs w:val="26"/>
        </w:rPr>
        <w:t>ủa</w:t>
      </w:r>
      <w:r>
        <w:rPr>
          <w:rFonts w:cs="Times New Roman"/>
          <w:szCs w:val="26"/>
        </w:rPr>
        <w:t xml:space="preserve"> m</w:t>
      </w:r>
      <w:r w:rsidRPr="007E4C1E">
        <w:rPr>
          <w:rFonts w:cs="Times New Roman"/>
          <w:szCs w:val="26"/>
        </w:rPr>
        <w:t>ô</w:t>
      </w:r>
      <w:r>
        <w:rPr>
          <w:rFonts w:cs="Times New Roman"/>
          <w:szCs w:val="26"/>
        </w:rPr>
        <w:t>i tr</w:t>
      </w:r>
      <w:r w:rsidRPr="007E4C1E">
        <w:rPr>
          <w:rFonts w:cs="Times New Roman"/>
          <w:szCs w:val="26"/>
        </w:rPr>
        <w:t>ường</w:t>
      </w:r>
      <w:r>
        <w:rPr>
          <w:rFonts w:cs="Times New Roman"/>
          <w:szCs w:val="26"/>
        </w:rPr>
        <w:t xml:space="preserve"> th</w:t>
      </w:r>
      <w:r w:rsidRPr="007E4C1E">
        <w:rPr>
          <w:rFonts w:cs="Times New Roman"/>
          <w:szCs w:val="26"/>
        </w:rPr>
        <w:t>ực</w:t>
      </w:r>
      <w:r>
        <w:rPr>
          <w:rFonts w:cs="Times New Roman"/>
          <w:szCs w:val="26"/>
        </w:rPr>
        <w:t xml:space="preserve"> t</w:t>
      </w:r>
      <w:r w:rsidRPr="007E4C1E">
        <w:rPr>
          <w:rFonts w:cs="Times New Roman"/>
          <w:szCs w:val="26"/>
        </w:rPr>
        <w:t>ế</w:t>
      </w:r>
      <w:r>
        <w:rPr>
          <w:rFonts w:cs="Times New Roman"/>
          <w:szCs w:val="26"/>
        </w:rPr>
        <w:t xml:space="preserve"> n</w:t>
      </w:r>
      <w:r w:rsidRPr="00865EB3">
        <w:rPr>
          <w:rFonts w:cs="Times New Roman"/>
          <w:szCs w:val="26"/>
        </w:rPr>
        <w:t>ê</w:t>
      </w:r>
      <w:r>
        <w:rPr>
          <w:rFonts w:cs="Times New Roman"/>
          <w:szCs w:val="26"/>
        </w:rPr>
        <w:t>n ph</w:t>
      </w:r>
      <w:r w:rsidRPr="007E4C1E">
        <w:rPr>
          <w:rFonts w:cs="Times New Roman"/>
          <w:szCs w:val="26"/>
        </w:rPr>
        <w:t>ạm</w:t>
      </w:r>
      <w:r>
        <w:rPr>
          <w:rFonts w:cs="Times New Roman"/>
          <w:szCs w:val="26"/>
        </w:rPr>
        <w:t xml:space="preserve"> vi ho</w:t>
      </w:r>
      <w:r w:rsidRPr="007E4C1E">
        <w:rPr>
          <w:rFonts w:cs="Times New Roman"/>
          <w:szCs w:val="26"/>
        </w:rPr>
        <w:t>ạt</w:t>
      </w:r>
      <w:r>
        <w:rPr>
          <w:rFonts w:cs="Times New Roman"/>
          <w:szCs w:val="26"/>
        </w:rPr>
        <w:t xml:space="preserve"> </w:t>
      </w:r>
      <w:r w:rsidRPr="007E4C1E">
        <w:rPr>
          <w:rFonts w:cs="Times New Roman"/>
          <w:szCs w:val="26"/>
        </w:rPr>
        <w:t>động</w:t>
      </w:r>
      <w:r>
        <w:rPr>
          <w:rFonts w:cs="Times New Roman"/>
          <w:szCs w:val="26"/>
        </w:rPr>
        <w:t xml:space="preserve"> c</w:t>
      </w:r>
      <w:r w:rsidRPr="007E4C1E">
        <w:rPr>
          <w:rFonts w:cs="Times New Roman"/>
          <w:szCs w:val="26"/>
        </w:rPr>
        <w:t>ủa</w:t>
      </w:r>
      <w:r>
        <w:rPr>
          <w:rFonts w:cs="Times New Roman"/>
          <w:szCs w:val="26"/>
        </w:rPr>
        <w:t xml:space="preserve"> lu</w:t>
      </w:r>
      <w:r w:rsidRPr="007E4C1E">
        <w:rPr>
          <w:rFonts w:cs="Times New Roman"/>
          <w:szCs w:val="26"/>
        </w:rPr>
        <w:t>ận</w:t>
      </w:r>
      <w:r>
        <w:rPr>
          <w:rFonts w:cs="Times New Roman"/>
          <w:szCs w:val="26"/>
        </w:rPr>
        <w:t xml:space="preserve"> v</w:t>
      </w:r>
      <w:r w:rsidRPr="007E4C1E">
        <w:rPr>
          <w:rFonts w:cs="Times New Roman"/>
          <w:szCs w:val="26"/>
        </w:rPr>
        <w:t>ă</w:t>
      </w:r>
      <w:r>
        <w:rPr>
          <w:rFonts w:cs="Times New Roman"/>
          <w:szCs w:val="26"/>
        </w:rPr>
        <w:t>n ch</w:t>
      </w:r>
      <w:r w:rsidRPr="007E4C1E">
        <w:rPr>
          <w:rFonts w:cs="Times New Roman"/>
          <w:szCs w:val="26"/>
        </w:rPr>
        <w:t>ỉ</w:t>
      </w:r>
      <w:r>
        <w:rPr>
          <w:rFonts w:cs="Times New Roman"/>
          <w:szCs w:val="26"/>
        </w:rPr>
        <w:t xml:space="preserve"> t</w:t>
      </w:r>
      <w:r w:rsidRPr="007E4C1E">
        <w:rPr>
          <w:rFonts w:cs="Times New Roman"/>
          <w:szCs w:val="26"/>
        </w:rPr>
        <w:t>ập</w:t>
      </w:r>
      <w:r>
        <w:rPr>
          <w:rFonts w:cs="Times New Roman"/>
          <w:szCs w:val="26"/>
        </w:rPr>
        <w:t xml:space="preserve"> trung v</w:t>
      </w:r>
      <w:r w:rsidRPr="007E4C1E">
        <w:rPr>
          <w:rFonts w:cs="Times New Roman"/>
          <w:szCs w:val="26"/>
        </w:rPr>
        <w:t>ào</w:t>
      </w:r>
      <w:r>
        <w:rPr>
          <w:rFonts w:cs="Times New Roman"/>
          <w:szCs w:val="26"/>
        </w:rPr>
        <w:t xml:space="preserve"> nghi</w:t>
      </w:r>
      <w:r w:rsidRPr="007E4C1E">
        <w:rPr>
          <w:rFonts w:cs="Times New Roman"/>
          <w:szCs w:val="26"/>
        </w:rPr>
        <w:t>ê</w:t>
      </w:r>
      <w:r>
        <w:rPr>
          <w:rFonts w:cs="Times New Roman"/>
          <w:szCs w:val="26"/>
        </w:rPr>
        <w:t>n c</w:t>
      </w:r>
      <w:r w:rsidRPr="007E4C1E">
        <w:rPr>
          <w:rFonts w:cs="Times New Roman"/>
          <w:szCs w:val="26"/>
        </w:rPr>
        <w:t>ứu</w:t>
      </w:r>
      <w:r>
        <w:rPr>
          <w:rFonts w:cs="Times New Roman"/>
          <w:szCs w:val="26"/>
        </w:rPr>
        <w:t xml:space="preserve"> trong nh</w:t>
      </w:r>
      <w:r w:rsidRPr="007E4C1E">
        <w:rPr>
          <w:rFonts w:cs="Times New Roman"/>
          <w:szCs w:val="26"/>
        </w:rPr>
        <w:t>à</w:t>
      </w:r>
      <w:r>
        <w:rPr>
          <w:rFonts w:cs="Times New Roman"/>
          <w:szCs w:val="26"/>
        </w:rPr>
        <w:t xml:space="preserve"> </w:t>
      </w:r>
      <w:r w:rsidRPr="007E4C1E">
        <w:rPr>
          <w:rFonts w:cs="Times New Roman"/>
          <w:szCs w:val="26"/>
        </w:rPr>
        <w:t>để</w:t>
      </w:r>
      <w:r>
        <w:rPr>
          <w:rFonts w:cs="Times New Roman"/>
          <w:szCs w:val="26"/>
        </w:rPr>
        <w:t xml:space="preserve"> t</w:t>
      </w:r>
      <w:r w:rsidRPr="007E4C1E">
        <w:rPr>
          <w:rFonts w:cs="Times New Roman"/>
          <w:szCs w:val="26"/>
        </w:rPr>
        <w:t>ừ</w:t>
      </w:r>
      <w:r>
        <w:rPr>
          <w:rFonts w:cs="Times New Roman"/>
          <w:szCs w:val="26"/>
        </w:rPr>
        <w:t xml:space="preserve"> </w:t>
      </w:r>
      <w:r w:rsidRPr="007E4C1E">
        <w:rPr>
          <w:rFonts w:cs="Times New Roman"/>
          <w:szCs w:val="26"/>
        </w:rPr>
        <w:t>đó</w:t>
      </w:r>
      <w:r>
        <w:rPr>
          <w:rFonts w:cs="Times New Roman"/>
          <w:szCs w:val="26"/>
        </w:rPr>
        <w:t xml:space="preserve"> ph</w:t>
      </w:r>
      <w:r w:rsidRPr="007E4C1E">
        <w:rPr>
          <w:rFonts w:cs="Times New Roman"/>
          <w:szCs w:val="26"/>
        </w:rPr>
        <w:t>át</w:t>
      </w:r>
      <w:r>
        <w:rPr>
          <w:rFonts w:cs="Times New Roman"/>
          <w:szCs w:val="26"/>
        </w:rPr>
        <w:t xml:space="preserve"> tri</w:t>
      </w:r>
      <w:r w:rsidRPr="007E4C1E">
        <w:rPr>
          <w:rFonts w:cs="Times New Roman"/>
          <w:szCs w:val="26"/>
        </w:rPr>
        <w:t>ển</w:t>
      </w:r>
      <w:r>
        <w:rPr>
          <w:rFonts w:cs="Times New Roman"/>
          <w:szCs w:val="26"/>
        </w:rPr>
        <w:t xml:space="preserve"> </w:t>
      </w:r>
      <w:r w:rsidRPr="007E4C1E">
        <w:rPr>
          <w:rFonts w:cs="Times New Roman"/>
          <w:szCs w:val="26"/>
        </w:rPr>
        <w:t>để</w:t>
      </w:r>
      <w:r>
        <w:rPr>
          <w:rFonts w:cs="Times New Roman"/>
          <w:szCs w:val="26"/>
        </w:rPr>
        <w:t xml:space="preserve"> th</w:t>
      </w:r>
      <w:r w:rsidRPr="007E4C1E">
        <w:rPr>
          <w:rFonts w:cs="Times New Roman"/>
          <w:szCs w:val="26"/>
        </w:rPr>
        <w:t>ực</w:t>
      </w:r>
      <w:r>
        <w:rPr>
          <w:rFonts w:cs="Times New Roman"/>
          <w:szCs w:val="26"/>
        </w:rPr>
        <w:t xml:space="preserve"> hi</w:t>
      </w:r>
      <w:r w:rsidRPr="007E4C1E">
        <w:rPr>
          <w:rFonts w:cs="Times New Roman"/>
          <w:szCs w:val="26"/>
        </w:rPr>
        <w:t>ện</w:t>
      </w:r>
      <w:r>
        <w:rPr>
          <w:rFonts w:cs="Times New Roman"/>
          <w:szCs w:val="26"/>
        </w:rPr>
        <w:t xml:space="preserve"> trong th</w:t>
      </w:r>
      <w:r w:rsidRPr="007E4C1E">
        <w:rPr>
          <w:rFonts w:cs="Times New Roman"/>
          <w:szCs w:val="26"/>
        </w:rPr>
        <w:t>ự</w:t>
      </w:r>
      <w:r>
        <w:rPr>
          <w:rFonts w:cs="Times New Roman"/>
          <w:szCs w:val="26"/>
        </w:rPr>
        <w:t>c t</w:t>
      </w:r>
      <w:r w:rsidRPr="007E4C1E">
        <w:rPr>
          <w:rFonts w:cs="Times New Roman"/>
          <w:szCs w:val="26"/>
        </w:rPr>
        <w:t>ế</w:t>
      </w:r>
      <w:r>
        <w:rPr>
          <w:rFonts w:cs="Times New Roman"/>
          <w:szCs w:val="26"/>
        </w:rPr>
        <w:t xml:space="preserve">. </w:t>
      </w:r>
    </w:p>
    <w:p w14:paraId="06CF779E" w14:textId="5D835213" w:rsidR="0016430F" w:rsidRPr="00C17C5D" w:rsidRDefault="0016430F" w:rsidP="0016430F">
      <w:pPr>
        <w:pStyle w:val="Heading2"/>
      </w:pPr>
      <w:bookmarkStart w:id="20" w:name="_Toc61241026"/>
      <w:r w:rsidRPr="00C17C5D">
        <w:t xml:space="preserve">1.4 Các </w:t>
      </w:r>
      <w:r w:rsidRPr="001D3A2A">
        <w:t>đóng</w:t>
      </w:r>
      <w:r>
        <w:t xml:space="preserve"> g</w:t>
      </w:r>
      <w:r w:rsidRPr="001D3A2A">
        <w:t>óp</w:t>
      </w:r>
      <w:r>
        <w:t xml:space="preserve"> c</w:t>
      </w:r>
      <w:r w:rsidRPr="001D3A2A">
        <w:t>ủa</w:t>
      </w:r>
      <w:r>
        <w:t xml:space="preserve"> lu</w:t>
      </w:r>
      <w:r w:rsidRPr="001D3A2A">
        <w:t>ận</w:t>
      </w:r>
      <w:r>
        <w:t xml:space="preserve"> v</w:t>
      </w:r>
      <w:r w:rsidRPr="001D3A2A">
        <w:t>ă</w:t>
      </w:r>
      <w:r>
        <w:t>n</w:t>
      </w:r>
      <w:bookmarkEnd w:id="20"/>
    </w:p>
    <w:p w14:paraId="602CA8C3" w14:textId="03C47061" w:rsidR="0016430F" w:rsidRDefault="0016430F" w:rsidP="00722B1C">
      <w:pPr>
        <w:pStyle w:val="ListParagraph"/>
        <w:numPr>
          <w:ilvl w:val="0"/>
          <w:numId w:val="1"/>
        </w:numPr>
        <w:spacing w:line="360" w:lineRule="auto"/>
        <w:rPr>
          <w:szCs w:val="26"/>
        </w:rPr>
      </w:pPr>
      <w:r w:rsidRPr="00A43B7C">
        <w:rPr>
          <w:szCs w:val="26"/>
        </w:rPr>
        <w:t xml:space="preserve">Tìm hiểu lý thuyết về cách thức hoạt động của một số giải thuật sử dụng trong </w:t>
      </w:r>
      <w:r w:rsidR="001C482A">
        <w:rPr>
          <w:szCs w:val="26"/>
        </w:rPr>
        <w:t>h</w:t>
      </w:r>
      <w:r w:rsidR="001C482A" w:rsidRPr="001C482A">
        <w:rPr>
          <w:szCs w:val="26"/>
        </w:rPr>
        <w:t>ọc</w:t>
      </w:r>
      <w:r w:rsidR="001C482A">
        <w:rPr>
          <w:szCs w:val="26"/>
        </w:rPr>
        <w:t xml:space="preserve"> m</w:t>
      </w:r>
      <w:r w:rsidR="001C482A" w:rsidRPr="001C482A">
        <w:rPr>
          <w:szCs w:val="26"/>
        </w:rPr>
        <w:t>áy</w:t>
      </w:r>
      <w:r w:rsidRPr="00A43B7C">
        <w:rPr>
          <w:szCs w:val="26"/>
        </w:rPr>
        <w:t xml:space="preserve"> và </w:t>
      </w:r>
      <w:r w:rsidR="001C482A">
        <w:rPr>
          <w:szCs w:val="26"/>
        </w:rPr>
        <w:t>h</w:t>
      </w:r>
      <w:r w:rsidR="001C482A" w:rsidRPr="001C482A">
        <w:rPr>
          <w:szCs w:val="26"/>
        </w:rPr>
        <w:t>ọc</w:t>
      </w:r>
      <w:r w:rsidR="001C482A">
        <w:rPr>
          <w:szCs w:val="26"/>
        </w:rPr>
        <w:t xml:space="preserve"> s</w:t>
      </w:r>
      <w:r w:rsidR="001C482A" w:rsidRPr="001C482A">
        <w:rPr>
          <w:szCs w:val="26"/>
        </w:rPr>
        <w:t>â</w:t>
      </w:r>
      <w:r w:rsidR="001C482A">
        <w:rPr>
          <w:szCs w:val="26"/>
        </w:rPr>
        <w:t>u</w:t>
      </w:r>
      <w:r w:rsidRPr="00A43B7C">
        <w:rPr>
          <w:szCs w:val="26"/>
        </w:rPr>
        <w:t>.</w:t>
      </w:r>
    </w:p>
    <w:p w14:paraId="2C531BCE" w14:textId="3705998C" w:rsidR="0016430F" w:rsidRDefault="0016430F" w:rsidP="00722B1C">
      <w:pPr>
        <w:pStyle w:val="ListParagraph"/>
        <w:numPr>
          <w:ilvl w:val="0"/>
          <w:numId w:val="1"/>
        </w:numPr>
        <w:spacing w:line="360" w:lineRule="auto"/>
        <w:rPr>
          <w:szCs w:val="26"/>
        </w:rPr>
      </w:pPr>
      <w:r>
        <w:rPr>
          <w:szCs w:val="26"/>
        </w:rPr>
        <w:t>T</w:t>
      </w:r>
      <w:r w:rsidRPr="007E4C1E">
        <w:rPr>
          <w:szCs w:val="26"/>
        </w:rPr>
        <w:t>ìm</w:t>
      </w:r>
      <w:r>
        <w:rPr>
          <w:szCs w:val="26"/>
        </w:rPr>
        <w:t xml:space="preserve"> hi</w:t>
      </w:r>
      <w:r w:rsidRPr="007E4C1E">
        <w:rPr>
          <w:szCs w:val="26"/>
        </w:rPr>
        <w:t>ểu</w:t>
      </w:r>
      <w:r>
        <w:rPr>
          <w:szCs w:val="26"/>
        </w:rPr>
        <w:t xml:space="preserve"> l</w:t>
      </w:r>
      <w:r w:rsidRPr="007E4C1E">
        <w:rPr>
          <w:szCs w:val="26"/>
        </w:rPr>
        <w:t>ý</w:t>
      </w:r>
      <w:r>
        <w:rPr>
          <w:szCs w:val="26"/>
        </w:rPr>
        <w:t xml:space="preserve"> thuy</w:t>
      </w:r>
      <w:r w:rsidRPr="007E4C1E">
        <w:rPr>
          <w:szCs w:val="26"/>
        </w:rPr>
        <w:t>ết</w:t>
      </w:r>
      <w:r>
        <w:rPr>
          <w:szCs w:val="26"/>
        </w:rPr>
        <w:t xml:space="preserve"> v</w:t>
      </w:r>
      <w:r w:rsidRPr="007E4C1E">
        <w:rPr>
          <w:szCs w:val="26"/>
        </w:rPr>
        <w:t>ề</w:t>
      </w:r>
      <w:r>
        <w:rPr>
          <w:szCs w:val="26"/>
        </w:rPr>
        <w:t xml:space="preserve"> thu</w:t>
      </w:r>
      <w:r w:rsidRPr="007E4C1E">
        <w:rPr>
          <w:szCs w:val="26"/>
        </w:rPr>
        <w:t>ật</w:t>
      </w:r>
      <w:r>
        <w:rPr>
          <w:szCs w:val="26"/>
        </w:rPr>
        <w:t xml:space="preserve"> to</w:t>
      </w:r>
      <w:r w:rsidRPr="007E4C1E">
        <w:rPr>
          <w:szCs w:val="26"/>
        </w:rPr>
        <w:t>án</w:t>
      </w:r>
      <w:r>
        <w:rPr>
          <w:szCs w:val="26"/>
        </w:rPr>
        <w:t xml:space="preserve"> nh</w:t>
      </w:r>
      <w:r w:rsidRPr="007E4C1E">
        <w:rPr>
          <w:szCs w:val="26"/>
        </w:rPr>
        <w:t>ận</w:t>
      </w:r>
      <w:r>
        <w:rPr>
          <w:szCs w:val="26"/>
        </w:rPr>
        <w:t xml:space="preserve"> d</w:t>
      </w:r>
      <w:r w:rsidRPr="007E4C1E">
        <w:rPr>
          <w:szCs w:val="26"/>
        </w:rPr>
        <w:t>ạn</w:t>
      </w:r>
      <w:r>
        <w:rPr>
          <w:szCs w:val="26"/>
        </w:rPr>
        <w:t xml:space="preserve">g </w:t>
      </w:r>
      <w:r w:rsidRPr="007E4C1E">
        <w:rPr>
          <w:szCs w:val="26"/>
        </w:rPr>
        <w:t>đối</w:t>
      </w:r>
      <w:r>
        <w:rPr>
          <w:szCs w:val="26"/>
        </w:rPr>
        <w:t xml:space="preserve"> t</w:t>
      </w:r>
      <w:r w:rsidRPr="007E4C1E">
        <w:rPr>
          <w:szCs w:val="26"/>
        </w:rPr>
        <w:t>ượng</w:t>
      </w:r>
      <w:r>
        <w:rPr>
          <w:szCs w:val="26"/>
        </w:rPr>
        <w:t xml:space="preserve"> YOLO</w:t>
      </w:r>
    </w:p>
    <w:p w14:paraId="2E3D7866" w14:textId="7ED4A37F" w:rsidR="00166E75" w:rsidRPr="00A43B7C" w:rsidRDefault="00166E75" w:rsidP="00722B1C">
      <w:pPr>
        <w:pStyle w:val="ListParagraph"/>
        <w:numPr>
          <w:ilvl w:val="0"/>
          <w:numId w:val="1"/>
        </w:numPr>
        <w:spacing w:line="360" w:lineRule="auto"/>
        <w:rPr>
          <w:szCs w:val="26"/>
        </w:rPr>
      </w:pPr>
      <w:r>
        <w:rPr>
          <w:szCs w:val="26"/>
        </w:rPr>
        <w:t>Hu</w:t>
      </w:r>
      <w:r w:rsidRPr="00166E75">
        <w:rPr>
          <w:szCs w:val="26"/>
        </w:rPr>
        <w:t>ấn</w:t>
      </w:r>
      <w:r>
        <w:rPr>
          <w:szCs w:val="26"/>
        </w:rPr>
        <w:t xml:space="preserve"> luy</w:t>
      </w:r>
      <w:r w:rsidRPr="00166E75">
        <w:rPr>
          <w:szCs w:val="26"/>
        </w:rPr>
        <w:t>ệ</w:t>
      </w:r>
      <w:r>
        <w:rPr>
          <w:szCs w:val="26"/>
        </w:rPr>
        <w:t>n b</w:t>
      </w:r>
      <w:r w:rsidRPr="00166E75">
        <w:rPr>
          <w:szCs w:val="26"/>
        </w:rPr>
        <w:t>ộ</w:t>
      </w:r>
      <w:r>
        <w:rPr>
          <w:szCs w:val="26"/>
        </w:rPr>
        <w:t xml:space="preserve"> d</w:t>
      </w:r>
      <w:r w:rsidRPr="00166E75">
        <w:rPr>
          <w:szCs w:val="26"/>
        </w:rPr>
        <w:t>ữ</w:t>
      </w:r>
      <w:r>
        <w:rPr>
          <w:szCs w:val="26"/>
        </w:rPr>
        <w:t xml:space="preserve"> li</w:t>
      </w:r>
      <w:r w:rsidRPr="00166E75">
        <w:rPr>
          <w:szCs w:val="26"/>
        </w:rPr>
        <w:t>ệu</w:t>
      </w:r>
      <w:r>
        <w:rPr>
          <w:szCs w:val="26"/>
        </w:rPr>
        <w:t xml:space="preserve"> thu th</w:t>
      </w:r>
      <w:r w:rsidRPr="00166E75">
        <w:rPr>
          <w:szCs w:val="26"/>
        </w:rPr>
        <w:t>ập</w:t>
      </w:r>
      <w:r>
        <w:rPr>
          <w:szCs w:val="26"/>
        </w:rPr>
        <w:t xml:space="preserve"> </w:t>
      </w:r>
      <w:r w:rsidRPr="00166E75">
        <w:rPr>
          <w:szCs w:val="26"/>
        </w:rPr>
        <w:t>được</w:t>
      </w:r>
      <w:r>
        <w:rPr>
          <w:szCs w:val="26"/>
        </w:rPr>
        <w:t xml:space="preserve"> v</w:t>
      </w:r>
      <w:r w:rsidRPr="00166E75">
        <w:rPr>
          <w:szCs w:val="26"/>
        </w:rPr>
        <w:t>ới</w:t>
      </w:r>
      <w:r>
        <w:rPr>
          <w:szCs w:val="26"/>
        </w:rPr>
        <w:t xml:space="preserve"> m</w:t>
      </w:r>
      <w:r w:rsidRPr="00166E75">
        <w:rPr>
          <w:szCs w:val="26"/>
        </w:rPr>
        <w:t>ạn</w:t>
      </w:r>
      <w:r>
        <w:rPr>
          <w:szCs w:val="26"/>
        </w:rPr>
        <w:t>g YOLOv4 gi</w:t>
      </w:r>
      <w:r w:rsidRPr="00166E75">
        <w:rPr>
          <w:szCs w:val="26"/>
        </w:rPr>
        <w:t>ải</w:t>
      </w:r>
      <w:r>
        <w:rPr>
          <w:szCs w:val="26"/>
        </w:rPr>
        <w:t xml:space="preserve"> quy</w:t>
      </w:r>
      <w:r w:rsidRPr="00166E75">
        <w:rPr>
          <w:szCs w:val="26"/>
        </w:rPr>
        <w:t>ết</w:t>
      </w:r>
      <w:r>
        <w:rPr>
          <w:szCs w:val="26"/>
        </w:rPr>
        <w:t xml:space="preserve"> m</w:t>
      </w:r>
      <w:r w:rsidRPr="00166E75">
        <w:rPr>
          <w:szCs w:val="26"/>
        </w:rPr>
        <w:t>ộ</w:t>
      </w:r>
      <w:r>
        <w:rPr>
          <w:szCs w:val="26"/>
        </w:rPr>
        <w:t>t v</w:t>
      </w:r>
      <w:r w:rsidRPr="00166E75">
        <w:rPr>
          <w:szCs w:val="26"/>
        </w:rPr>
        <w:t>ấn</w:t>
      </w:r>
      <w:r>
        <w:rPr>
          <w:szCs w:val="26"/>
        </w:rPr>
        <w:t xml:space="preserve"> </w:t>
      </w:r>
      <w:r w:rsidRPr="00166E75">
        <w:rPr>
          <w:szCs w:val="26"/>
        </w:rPr>
        <w:t>đề</w:t>
      </w:r>
      <w:r>
        <w:rPr>
          <w:szCs w:val="26"/>
        </w:rPr>
        <w:t xml:space="preserve"> th</w:t>
      </w:r>
      <w:r w:rsidRPr="00166E75">
        <w:rPr>
          <w:szCs w:val="26"/>
        </w:rPr>
        <w:t>ực</w:t>
      </w:r>
      <w:r>
        <w:rPr>
          <w:szCs w:val="26"/>
        </w:rPr>
        <w:t xml:space="preserve"> t</w:t>
      </w:r>
      <w:r w:rsidRPr="00166E75">
        <w:rPr>
          <w:szCs w:val="26"/>
        </w:rPr>
        <w:t>ế</w:t>
      </w:r>
    </w:p>
    <w:p w14:paraId="0B5E74F2" w14:textId="0817C932" w:rsidR="0016430F" w:rsidRDefault="0016430F" w:rsidP="00722B1C">
      <w:pPr>
        <w:pStyle w:val="ListParagraph"/>
        <w:numPr>
          <w:ilvl w:val="0"/>
          <w:numId w:val="1"/>
        </w:numPr>
        <w:spacing w:line="360" w:lineRule="auto"/>
        <w:rPr>
          <w:szCs w:val="26"/>
        </w:rPr>
      </w:pPr>
      <w:r>
        <w:rPr>
          <w:szCs w:val="26"/>
        </w:rPr>
        <w:t>Thi</w:t>
      </w:r>
      <w:r w:rsidRPr="007E4C1E">
        <w:rPr>
          <w:szCs w:val="26"/>
        </w:rPr>
        <w:t>ết</w:t>
      </w:r>
      <w:r>
        <w:rPr>
          <w:szCs w:val="26"/>
        </w:rPr>
        <w:t xml:space="preserve"> k</w:t>
      </w:r>
      <w:r w:rsidRPr="007E4C1E">
        <w:rPr>
          <w:szCs w:val="26"/>
        </w:rPr>
        <w:t>ế</w:t>
      </w:r>
      <w:r>
        <w:rPr>
          <w:szCs w:val="26"/>
        </w:rPr>
        <w:t xml:space="preserve"> m</w:t>
      </w:r>
      <w:r w:rsidRPr="007E4C1E">
        <w:rPr>
          <w:szCs w:val="26"/>
        </w:rPr>
        <w:t>ột</w:t>
      </w:r>
      <w:r>
        <w:rPr>
          <w:szCs w:val="26"/>
        </w:rPr>
        <w:t xml:space="preserve"> </w:t>
      </w:r>
      <w:r w:rsidR="00D84AA0">
        <w:rPr>
          <w:szCs w:val="26"/>
        </w:rPr>
        <w:t>m</w:t>
      </w:r>
      <w:r w:rsidR="00D84AA0" w:rsidRPr="00D84AA0">
        <w:rPr>
          <w:szCs w:val="26"/>
        </w:rPr>
        <w:t>ô</w:t>
      </w:r>
      <w:r w:rsidR="00D84AA0">
        <w:rPr>
          <w:szCs w:val="26"/>
        </w:rPr>
        <w:t xml:space="preserve"> h</w:t>
      </w:r>
      <w:r w:rsidR="00D84AA0" w:rsidRPr="00D84AA0">
        <w:rPr>
          <w:szCs w:val="26"/>
        </w:rPr>
        <w:t>ình</w:t>
      </w:r>
      <w:r>
        <w:rPr>
          <w:szCs w:val="26"/>
        </w:rPr>
        <w:t xml:space="preserve"> </w:t>
      </w:r>
      <w:r w:rsidR="001C482A">
        <w:rPr>
          <w:szCs w:val="26"/>
        </w:rPr>
        <w:t>ph</w:t>
      </w:r>
      <w:r w:rsidR="001C482A" w:rsidRPr="001C482A">
        <w:rPr>
          <w:szCs w:val="26"/>
        </w:rPr>
        <w:t>át</w:t>
      </w:r>
      <w:r w:rsidR="001C482A">
        <w:rPr>
          <w:szCs w:val="26"/>
        </w:rPr>
        <w:t xml:space="preserve"> hi</w:t>
      </w:r>
      <w:r w:rsidR="001C482A" w:rsidRPr="001C482A">
        <w:rPr>
          <w:szCs w:val="26"/>
        </w:rPr>
        <w:t>ện</w:t>
      </w:r>
      <w:r>
        <w:rPr>
          <w:szCs w:val="26"/>
        </w:rPr>
        <w:t xml:space="preserve"> thi</w:t>
      </w:r>
      <w:r w:rsidRPr="007E4C1E">
        <w:rPr>
          <w:szCs w:val="26"/>
        </w:rPr>
        <w:t>ết</w:t>
      </w:r>
      <w:r>
        <w:rPr>
          <w:szCs w:val="26"/>
        </w:rPr>
        <w:t xml:space="preserve"> b</w:t>
      </w:r>
      <w:r w:rsidRPr="007E4C1E">
        <w:rPr>
          <w:szCs w:val="26"/>
        </w:rPr>
        <w:t>ị</w:t>
      </w:r>
      <w:r>
        <w:rPr>
          <w:szCs w:val="26"/>
        </w:rPr>
        <w:t xml:space="preserve"> b</w:t>
      </w:r>
      <w:r w:rsidRPr="007E4C1E">
        <w:rPr>
          <w:szCs w:val="26"/>
        </w:rPr>
        <w:t>ảo</w:t>
      </w:r>
      <w:r>
        <w:rPr>
          <w:szCs w:val="26"/>
        </w:rPr>
        <w:t xml:space="preserve"> h</w:t>
      </w:r>
      <w:r w:rsidRPr="007E4C1E">
        <w:rPr>
          <w:szCs w:val="26"/>
        </w:rPr>
        <w:t>ộ</w:t>
      </w:r>
      <w:r>
        <w:rPr>
          <w:szCs w:val="26"/>
        </w:rPr>
        <w:t xml:space="preserve"> lao </w:t>
      </w:r>
      <w:r w:rsidRPr="007E4C1E">
        <w:rPr>
          <w:szCs w:val="26"/>
        </w:rPr>
        <w:t>độn</w:t>
      </w:r>
      <w:r>
        <w:rPr>
          <w:szCs w:val="26"/>
        </w:rPr>
        <w:t>g c</w:t>
      </w:r>
      <w:r w:rsidRPr="007E4C1E">
        <w:rPr>
          <w:szCs w:val="26"/>
        </w:rPr>
        <w:t>á</w:t>
      </w:r>
      <w:r>
        <w:rPr>
          <w:szCs w:val="26"/>
        </w:rPr>
        <w:t xml:space="preserve"> nh</w:t>
      </w:r>
      <w:r w:rsidRPr="007E4C1E">
        <w:rPr>
          <w:szCs w:val="26"/>
        </w:rPr>
        <w:t>â</w:t>
      </w:r>
      <w:r>
        <w:rPr>
          <w:szCs w:val="26"/>
        </w:rPr>
        <w:t>n.</w:t>
      </w:r>
    </w:p>
    <w:p w14:paraId="41B929DA" w14:textId="77777777" w:rsidR="0016430F" w:rsidRPr="00F60230" w:rsidRDefault="0016430F" w:rsidP="00722B1C">
      <w:pPr>
        <w:pStyle w:val="ListParagraph"/>
        <w:numPr>
          <w:ilvl w:val="0"/>
          <w:numId w:val="1"/>
        </w:numPr>
        <w:spacing w:line="360" w:lineRule="auto"/>
        <w:rPr>
          <w:szCs w:val="26"/>
        </w:rPr>
      </w:pPr>
      <w:r w:rsidRPr="007E4C1E">
        <w:rPr>
          <w:szCs w:val="26"/>
        </w:rPr>
        <w:t>Đán</w:t>
      </w:r>
      <w:r>
        <w:rPr>
          <w:szCs w:val="26"/>
        </w:rPr>
        <w:t>h gi</w:t>
      </w:r>
      <w:r w:rsidRPr="007E4C1E">
        <w:rPr>
          <w:szCs w:val="26"/>
        </w:rPr>
        <w:t>á</w:t>
      </w:r>
      <w:r>
        <w:rPr>
          <w:szCs w:val="26"/>
        </w:rPr>
        <w:t xml:space="preserve"> m</w:t>
      </w:r>
      <w:r w:rsidRPr="007E4C1E">
        <w:rPr>
          <w:szCs w:val="26"/>
        </w:rPr>
        <w:t>ô</w:t>
      </w:r>
      <w:r>
        <w:rPr>
          <w:szCs w:val="26"/>
        </w:rPr>
        <w:t xml:space="preserve"> h</w:t>
      </w:r>
      <w:r w:rsidRPr="007E4C1E">
        <w:rPr>
          <w:szCs w:val="26"/>
        </w:rPr>
        <w:t>ình</w:t>
      </w:r>
      <w:r>
        <w:rPr>
          <w:szCs w:val="26"/>
        </w:rPr>
        <w:t xml:space="preserve">, </w:t>
      </w:r>
      <w:r w:rsidRPr="007E4C1E">
        <w:rPr>
          <w:szCs w:val="26"/>
        </w:rPr>
        <w:t>ư</w:t>
      </w:r>
      <w:r>
        <w:rPr>
          <w:szCs w:val="26"/>
        </w:rPr>
        <w:t>u nh</w:t>
      </w:r>
      <w:r w:rsidRPr="007E4C1E">
        <w:rPr>
          <w:szCs w:val="26"/>
        </w:rPr>
        <w:t>ược</w:t>
      </w:r>
      <w:r>
        <w:rPr>
          <w:szCs w:val="26"/>
        </w:rPr>
        <w:t xml:space="preserve"> </w:t>
      </w:r>
      <w:r w:rsidRPr="007E4C1E">
        <w:rPr>
          <w:szCs w:val="26"/>
        </w:rPr>
        <w:t>điểm</w:t>
      </w:r>
      <w:r>
        <w:rPr>
          <w:szCs w:val="26"/>
        </w:rPr>
        <w:t xml:space="preserve"> c</w:t>
      </w:r>
      <w:r w:rsidRPr="007E4C1E">
        <w:rPr>
          <w:szCs w:val="26"/>
        </w:rPr>
        <w:t>ủa</w:t>
      </w:r>
      <w:r>
        <w:rPr>
          <w:szCs w:val="26"/>
        </w:rPr>
        <w:t xml:space="preserve"> m</w:t>
      </w:r>
      <w:r w:rsidRPr="007E4C1E">
        <w:rPr>
          <w:szCs w:val="26"/>
        </w:rPr>
        <w:t>ô</w:t>
      </w:r>
      <w:r>
        <w:rPr>
          <w:szCs w:val="26"/>
        </w:rPr>
        <w:t xml:space="preserve"> h</w:t>
      </w:r>
      <w:r w:rsidRPr="007E4C1E">
        <w:rPr>
          <w:szCs w:val="26"/>
        </w:rPr>
        <w:t>ình</w:t>
      </w:r>
      <w:r>
        <w:rPr>
          <w:szCs w:val="26"/>
        </w:rPr>
        <w:t>.</w:t>
      </w:r>
    </w:p>
    <w:p w14:paraId="77876409" w14:textId="56DFF878" w:rsidR="0016430F" w:rsidRDefault="0016430F" w:rsidP="00722B1C">
      <w:pPr>
        <w:pStyle w:val="ListParagraph"/>
        <w:numPr>
          <w:ilvl w:val="0"/>
          <w:numId w:val="1"/>
        </w:numPr>
        <w:spacing w:line="360" w:lineRule="auto"/>
        <w:rPr>
          <w:szCs w:val="26"/>
        </w:rPr>
      </w:pPr>
      <w:r w:rsidRPr="007E4C1E">
        <w:rPr>
          <w:szCs w:val="26"/>
        </w:rPr>
        <w:t>Đưa</w:t>
      </w:r>
      <w:r>
        <w:rPr>
          <w:szCs w:val="26"/>
        </w:rPr>
        <w:t xml:space="preserve"> ra c</w:t>
      </w:r>
      <w:r w:rsidRPr="007E4C1E">
        <w:rPr>
          <w:szCs w:val="26"/>
        </w:rPr>
        <w:t>ác</w:t>
      </w:r>
      <w:r>
        <w:rPr>
          <w:szCs w:val="26"/>
        </w:rPr>
        <w:t xml:space="preserve"> ph</w:t>
      </w:r>
      <w:r w:rsidRPr="007E4C1E">
        <w:rPr>
          <w:szCs w:val="26"/>
        </w:rPr>
        <w:t>ươ</w:t>
      </w:r>
      <w:r>
        <w:rPr>
          <w:szCs w:val="26"/>
        </w:rPr>
        <w:t>ng ph</w:t>
      </w:r>
      <w:r w:rsidRPr="007E4C1E">
        <w:rPr>
          <w:szCs w:val="26"/>
        </w:rPr>
        <w:t>áp</w:t>
      </w:r>
      <w:r>
        <w:rPr>
          <w:szCs w:val="26"/>
        </w:rPr>
        <w:t xml:space="preserve"> c</w:t>
      </w:r>
      <w:r w:rsidRPr="007E4C1E">
        <w:rPr>
          <w:szCs w:val="26"/>
        </w:rPr>
        <w:t>ải</w:t>
      </w:r>
      <w:r>
        <w:rPr>
          <w:szCs w:val="26"/>
        </w:rPr>
        <w:t xml:space="preserve"> ti</w:t>
      </w:r>
      <w:r w:rsidRPr="007E4C1E">
        <w:rPr>
          <w:szCs w:val="26"/>
        </w:rPr>
        <w:t>ến</w:t>
      </w:r>
      <w:r>
        <w:rPr>
          <w:szCs w:val="26"/>
        </w:rPr>
        <w:t xml:space="preserve"> v</w:t>
      </w:r>
      <w:r w:rsidRPr="007E4C1E">
        <w:rPr>
          <w:szCs w:val="26"/>
        </w:rPr>
        <w:t>à</w:t>
      </w:r>
      <w:r>
        <w:rPr>
          <w:szCs w:val="26"/>
        </w:rPr>
        <w:t xml:space="preserve"> k</w:t>
      </w:r>
      <w:r w:rsidRPr="007E4C1E">
        <w:rPr>
          <w:szCs w:val="26"/>
        </w:rPr>
        <w:t>ết</w:t>
      </w:r>
      <w:r>
        <w:rPr>
          <w:szCs w:val="26"/>
        </w:rPr>
        <w:t xml:space="preserve"> lu</w:t>
      </w:r>
      <w:r w:rsidRPr="007E4C1E">
        <w:rPr>
          <w:szCs w:val="26"/>
        </w:rPr>
        <w:t>ận</w:t>
      </w:r>
      <w:r>
        <w:rPr>
          <w:szCs w:val="26"/>
        </w:rPr>
        <w:t>.</w:t>
      </w:r>
    </w:p>
    <w:p w14:paraId="694BFC44" w14:textId="77777777" w:rsidR="0016430F" w:rsidRDefault="0016430F">
      <w:pPr>
        <w:spacing w:after="160" w:line="259" w:lineRule="auto"/>
        <w:ind w:left="0" w:right="0" w:firstLine="0"/>
        <w:jc w:val="left"/>
        <w:rPr>
          <w:rFonts w:eastAsia="Times New Roman" w:cs="Times New Roman"/>
          <w:szCs w:val="26"/>
        </w:rPr>
      </w:pPr>
      <w:r>
        <w:rPr>
          <w:szCs w:val="26"/>
        </w:rPr>
        <w:br w:type="page"/>
      </w:r>
    </w:p>
    <w:p w14:paraId="780FA748" w14:textId="0ED1CE9D" w:rsidR="0016430F" w:rsidRDefault="0016430F" w:rsidP="003A1CBE">
      <w:pPr>
        <w:pStyle w:val="Heading1"/>
        <w:ind w:firstLine="0"/>
        <w:jc w:val="center"/>
      </w:pPr>
      <w:bookmarkStart w:id="21" w:name="_Toc61241027"/>
      <w:r>
        <w:lastRenderedPageBreak/>
        <w:t>C</w:t>
      </w:r>
      <w:r w:rsidR="00533E43">
        <w:t>H</w:t>
      </w:r>
      <w:r w:rsidR="00533E43" w:rsidRPr="00533E43">
        <w:t>ƯƠN</w:t>
      </w:r>
      <w:r w:rsidR="00533E43">
        <w:t>G</w:t>
      </w:r>
      <w:r>
        <w:t xml:space="preserve"> 2. C</w:t>
      </w:r>
      <w:r w:rsidRPr="00B51E97">
        <w:t>Ơ</w:t>
      </w:r>
      <w:r>
        <w:t xml:space="preserve"> S</w:t>
      </w:r>
      <w:r w:rsidRPr="00B51E97">
        <w:t>Ở</w:t>
      </w:r>
      <w:r>
        <w:t xml:space="preserve"> L</w:t>
      </w:r>
      <w:r w:rsidRPr="00B51E97">
        <w:t>Ý</w:t>
      </w:r>
      <w:r>
        <w:t xml:space="preserve"> THUY</w:t>
      </w:r>
      <w:r w:rsidRPr="00B51E97">
        <w:t>ẾT</w:t>
      </w:r>
      <w:r>
        <w:t xml:space="preserve"> V</w:t>
      </w:r>
      <w:r w:rsidRPr="000A43DF">
        <w:t>Ề</w:t>
      </w:r>
      <w:r>
        <w:t xml:space="preserve"> </w:t>
      </w:r>
      <w:r w:rsidR="003A1CBE">
        <w:t>H</w:t>
      </w:r>
      <w:r w:rsidR="003A1CBE" w:rsidRPr="003A1CBE">
        <w:t>ỌC</w:t>
      </w:r>
      <w:r w:rsidR="003A1CBE">
        <w:t xml:space="preserve"> M</w:t>
      </w:r>
      <w:r w:rsidR="003A1CBE" w:rsidRPr="003A1CBE">
        <w:t>ÁY</w:t>
      </w:r>
      <w:r w:rsidR="003A1CBE">
        <w:t xml:space="preserve"> V</w:t>
      </w:r>
      <w:r w:rsidR="003A1CBE" w:rsidRPr="003A1CBE">
        <w:t>À</w:t>
      </w:r>
      <w:r w:rsidR="003A1CBE">
        <w:t xml:space="preserve"> H</w:t>
      </w:r>
      <w:r w:rsidR="003A1CBE" w:rsidRPr="003A1CBE">
        <w:t>ỌC</w:t>
      </w:r>
      <w:r w:rsidR="003A1CBE">
        <w:t xml:space="preserve"> S</w:t>
      </w:r>
      <w:r w:rsidR="003A1CBE" w:rsidRPr="003A1CBE">
        <w:t>Â</w:t>
      </w:r>
      <w:r w:rsidR="003A1CBE">
        <w:t>U.</w:t>
      </w:r>
      <w:bookmarkEnd w:id="21"/>
    </w:p>
    <w:p w14:paraId="2E0F401B" w14:textId="0B20F6AE" w:rsidR="0016430F" w:rsidRDefault="0016430F" w:rsidP="0016430F">
      <w:r>
        <w:t>Trong ch</w:t>
      </w:r>
      <w:r w:rsidRPr="006422CD">
        <w:t>ươ</w:t>
      </w:r>
      <w:r>
        <w:t>ng n</w:t>
      </w:r>
      <w:r w:rsidRPr="006422CD">
        <w:t>ày</w:t>
      </w:r>
      <w:r>
        <w:t>, lu</w:t>
      </w:r>
      <w:r w:rsidRPr="00E819FF">
        <w:t>ận</w:t>
      </w:r>
      <w:r>
        <w:t xml:space="preserve"> v</w:t>
      </w:r>
      <w:r w:rsidRPr="00E819FF">
        <w:t>ă</w:t>
      </w:r>
      <w:r>
        <w:t>n gi</w:t>
      </w:r>
      <w:r w:rsidRPr="006422CD">
        <w:t>ới</w:t>
      </w:r>
      <w:r>
        <w:t xml:space="preserve"> thi</w:t>
      </w:r>
      <w:r w:rsidRPr="006422CD">
        <w:t>ệu</w:t>
      </w:r>
      <w:r>
        <w:t xml:space="preserve"> v</w:t>
      </w:r>
      <w:r w:rsidRPr="006422CD">
        <w:t>ề</w:t>
      </w:r>
      <w:r>
        <w:t xml:space="preserve"> nh</w:t>
      </w:r>
      <w:r w:rsidRPr="006422CD">
        <w:t>ững</w:t>
      </w:r>
      <w:r>
        <w:t xml:space="preserve"> ph</w:t>
      </w:r>
      <w:r w:rsidRPr="001E0F9D">
        <w:t>ươ</w:t>
      </w:r>
      <w:r>
        <w:t>ng ph</w:t>
      </w:r>
      <w:r w:rsidRPr="001E0F9D">
        <w:t>áp</w:t>
      </w:r>
      <w:r>
        <w:t xml:space="preserve"> v</w:t>
      </w:r>
      <w:r w:rsidRPr="001E0F9D">
        <w:t>à</w:t>
      </w:r>
      <w:r>
        <w:t xml:space="preserve"> c</w:t>
      </w:r>
      <w:r w:rsidRPr="001E0F9D">
        <w:t>ác</w:t>
      </w:r>
      <w:r>
        <w:t>h gi</w:t>
      </w:r>
      <w:r w:rsidRPr="001E0F9D">
        <w:t>ải</w:t>
      </w:r>
      <w:r>
        <w:t xml:space="preserve"> quy</w:t>
      </w:r>
      <w:r w:rsidRPr="001E0F9D">
        <w:t>ết</w:t>
      </w:r>
      <w:r>
        <w:t xml:space="preserve"> c</w:t>
      </w:r>
      <w:r w:rsidRPr="001E0F9D">
        <w:t>ác</w:t>
      </w:r>
      <w:r>
        <w:t xml:space="preserve"> b</w:t>
      </w:r>
      <w:r w:rsidRPr="001E0F9D">
        <w:t>ài</w:t>
      </w:r>
      <w:r>
        <w:t xml:space="preserve"> to</w:t>
      </w:r>
      <w:r w:rsidRPr="001E0F9D">
        <w:t>án</w:t>
      </w:r>
      <w:r>
        <w:t xml:space="preserve"> </w:t>
      </w:r>
      <w:r w:rsidR="00E165F9">
        <w:t>c</w:t>
      </w:r>
      <w:r w:rsidR="00E165F9" w:rsidRPr="00E165F9">
        <w:t>ơ</w:t>
      </w:r>
      <w:r w:rsidR="00E165F9">
        <w:t xml:space="preserve"> b</w:t>
      </w:r>
      <w:r w:rsidR="00E165F9" w:rsidRPr="00E165F9">
        <w:t>ản</w:t>
      </w:r>
      <w:r>
        <w:t xml:space="preserve"> trong l</w:t>
      </w:r>
      <w:r w:rsidRPr="00E819FF">
        <w:t>ĩnh</w:t>
      </w:r>
      <w:r>
        <w:t xml:space="preserve"> v</w:t>
      </w:r>
      <w:r w:rsidRPr="00E819FF">
        <w:t>ực</w:t>
      </w:r>
      <w:r>
        <w:t xml:space="preserve"> h</w:t>
      </w:r>
      <w:r w:rsidRPr="00E819FF">
        <w:t>ọc</w:t>
      </w:r>
      <w:r>
        <w:t xml:space="preserve"> m</w:t>
      </w:r>
      <w:r w:rsidRPr="00E819FF">
        <w:t>áy</w:t>
      </w:r>
      <w:r w:rsidR="004F1004">
        <w:t xml:space="preserve"> </w:t>
      </w:r>
      <w:r>
        <w:t>(machine learning)</w:t>
      </w:r>
      <w:r w:rsidR="00E165F9">
        <w:t xml:space="preserve"> v</w:t>
      </w:r>
      <w:r w:rsidR="00E165F9" w:rsidRPr="00E165F9">
        <w:t>à</w:t>
      </w:r>
      <w:r w:rsidR="005B6A2A">
        <w:t xml:space="preserve"> h</w:t>
      </w:r>
      <w:r w:rsidR="005B6A2A" w:rsidRPr="005B6A2A">
        <w:t>ọc</w:t>
      </w:r>
      <w:r w:rsidR="005B6A2A">
        <w:t xml:space="preserve"> s</w:t>
      </w:r>
      <w:r w:rsidR="005B6A2A" w:rsidRPr="005B6A2A">
        <w:t>â</w:t>
      </w:r>
      <w:r w:rsidR="005B6A2A">
        <w:t>u (d</w:t>
      </w:r>
      <w:r w:rsidR="005B6A2A" w:rsidRPr="005B6A2A">
        <w:t>ee</w:t>
      </w:r>
      <w:r w:rsidR="005B6A2A">
        <w:t>p learning)</w:t>
      </w:r>
      <w:r>
        <w:t>, t</w:t>
      </w:r>
      <w:r w:rsidRPr="00E819FF">
        <w:t>ừ</w:t>
      </w:r>
      <w:r>
        <w:t xml:space="preserve"> </w:t>
      </w:r>
      <w:r w:rsidRPr="00E819FF">
        <w:t>đó</w:t>
      </w:r>
      <w:r>
        <w:t xml:space="preserve"> h</w:t>
      </w:r>
      <w:r w:rsidRPr="00E819FF">
        <w:t>ình</w:t>
      </w:r>
      <w:r>
        <w:t xml:space="preserve"> dung ra m</w:t>
      </w:r>
      <w:r w:rsidRPr="00E819FF">
        <w:t>ột</w:t>
      </w:r>
      <w:r>
        <w:t xml:space="preserve"> m</w:t>
      </w:r>
      <w:r w:rsidRPr="00E819FF">
        <w:t>ô</w:t>
      </w:r>
      <w:r>
        <w:t xml:space="preserve"> h</w:t>
      </w:r>
      <w:r w:rsidRPr="00E819FF">
        <w:t>ình</w:t>
      </w:r>
      <w:r>
        <w:t xml:space="preserve"> </w:t>
      </w:r>
      <w:r w:rsidR="005B6A2A" w:rsidRPr="005B6A2A">
        <w:t>đơ</w:t>
      </w:r>
      <w:r w:rsidR="005B6A2A">
        <w:t>n gi</w:t>
      </w:r>
      <w:r w:rsidR="005B6A2A" w:rsidRPr="005B6A2A">
        <w:t>ản</w:t>
      </w:r>
      <w:r w:rsidR="005B6A2A">
        <w:t xml:space="preserve"> </w:t>
      </w:r>
      <w:r w:rsidRPr="00E819FF">
        <w:t>để</w:t>
      </w:r>
      <w:r>
        <w:t xml:space="preserve"> gi</w:t>
      </w:r>
      <w:r w:rsidRPr="00E819FF">
        <w:t>ải</w:t>
      </w:r>
      <w:r>
        <w:t xml:space="preserve"> quy</w:t>
      </w:r>
      <w:r w:rsidRPr="00E819FF">
        <w:t>ết</w:t>
      </w:r>
      <w:r>
        <w:t xml:space="preserve"> c</w:t>
      </w:r>
      <w:r w:rsidRPr="00E819FF">
        <w:t>ác</w:t>
      </w:r>
      <w:r>
        <w:t xml:space="preserve"> b</w:t>
      </w:r>
      <w:r w:rsidRPr="00E819FF">
        <w:t>ằng</w:t>
      </w:r>
      <w:r>
        <w:t xml:space="preserve"> to</w:t>
      </w:r>
      <w:r w:rsidRPr="00E819FF">
        <w:t>án</w:t>
      </w:r>
      <w:r>
        <w:t xml:space="preserve"> ph</w:t>
      </w:r>
      <w:r w:rsidRPr="00E819FF">
        <w:t>ức</w:t>
      </w:r>
      <w:r>
        <w:t xml:space="preserve"> t</w:t>
      </w:r>
      <w:r w:rsidRPr="00E819FF">
        <w:t>ập</w:t>
      </w:r>
      <w:r>
        <w:t xml:space="preserve"> h</w:t>
      </w:r>
      <w:r w:rsidRPr="00E819FF">
        <w:t>ơ</w:t>
      </w:r>
      <w:r>
        <w:t>n.</w:t>
      </w:r>
    </w:p>
    <w:p w14:paraId="019D7468" w14:textId="293397D2" w:rsidR="0016430F" w:rsidRDefault="0016430F" w:rsidP="0016430F">
      <w:pPr>
        <w:pStyle w:val="Heading2"/>
      </w:pPr>
      <w:bookmarkStart w:id="22" w:name="_Toc43993343"/>
      <w:bookmarkStart w:id="23" w:name="_Toc61241028"/>
      <w:r>
        <w:t xml:space="preserve">2.1 </w:t>
      </w:r>
      <w:r w:rsidRPr="008F0BC0">
        <w:t>Định</w:t>
      </w:r>
      <w:r>
        <w:t xml:space="preserve"> ngh</w:t>
      </w:r>
      <w:r w:rsidRPr="008F0BC0">
        <w:t>ĩa</w:t>
      </w:r>
      <w:r>
        <w:t xml:space="preserve"> v</w:t>
      </w:r>
      <w:r w:rsidRPr="008F0BC0">
        <w:t>à</w:t>
      </w:r>
      <w:r>
        <w:t xml:space="preserve"> b</w:t>
      </w:r>
      <w:r w:rsidRPr="008F0BC0">
        <w:t>ài</w:t>
      </w:r>
      <w:r>
        <w:t xml:space="preserve"> to</w:t>
      </w:r>
      <w:r w:rsidRPr="008F0BC0">
        <w:t>án</w:t>
      </w:r>
      <w:r>
        <w:t xml:space="preserve"> </w:t>
      </w:r>
      <w:bookmarkEnd w:id="22"/>
      <w:r w:rsidR="001D78F3">
        <w:t>c</w:t>
      </w:r>
      <w:r w:rsidR="001D78F3" w:rsidRPr="001D78F3">
        <w:t>ủa</w:t>
      </w:r>
      <w:r w:rsidR="001D78F3">
        <w:t xml:space="preserve"> h</w:t>
      </w:r>
      <w:r w:rsidR="001D78F3" w:rsidRPr="001D78F3">
        <w:t>ọc</w:t>
      </w:r>
      <w:r w:rsidR="001D78F3">
        <w:t xml:space="preserve"> m</w:t>
      </w:r>
      <w:r w:rsidR="001D78F3" w:rsidRPr="001D78F3">
        <w:t>áy</w:t>
      </w:r>
      <w:bookmarkEnd w:id="23"/>
    </w:p>
    <w:p w14:paraId="108771C2" w14:textId="0A3D60E2" w:rsidR="0016430F" w:rsidRDefault="0016430F" w:rsidP="0016430F">
      <w:pPr>
        <w:pStyle w:val="Heading3"/>
      </w:pPr>
      <w:bookmarkStart w:id="24" w:name="_Toc61241029"/>
      <w:r>
        <w:t xml:space="preserve">2.1.1 </w:t>
      </w:r>
      <w:r w:rsidRPr="00306A13">
        <w:t>Định</w:t>
      </w:r>
      <w:r>
        <w:t xml:space="preserve"> ngh</w:t>
      </w:r>
      <w:r w:rsidRPr="00306A13">
        <w:t>ĩa</w:t>
      </w:r>
      <w:r>
        <w:t>.</w:t>
      </w:r>
      <w:bookmarkEnd w:id="24"/>
    </w:p>
    <w:p w14:paraId="3723C6E4" w14:textId="60DEA318" w:rsidR="0016430F" w:rsidRPr="00BB6FC0" w:rsidRDefault="003A1CBE" w:rsidP="0016430F">
      <w:pPr>
        <w:rPr>
          <w:rFonts w:eastAsia="Times New Roman" w:cs="Times New Roman"/>
        </w:rPr>
      </w:pPr>
      <w:bookmarkStart w:id="25" w:name="_Toc43993344"/>
      <w:r>
        <w:rPr>
          <w:shd w:val="clear" w:color="auto" w:fill="FFFFFF"/>
        </w:rPr>
        <w:t>H</w:t>
      </w:r>
      <w:r w:rsidRPr="003A1CBE">
        <w:rPr>
          <w:shd w:val="clear" w:color="auto" w:fill="FFFFFF"/>
        </w:rPr>
        <w:t>ọc</w:t>
      </w:r>
      <w:r>
        <w:rPr>
          <w:shd w:val="clear" w:color="auto" w:fill="FFFFFF"/>
        </w:rPr>
        <w:t xml:space="preserve"> m</w:t>
      </w:r>
      <w:r w:rsidRPr="003A1CBE">
        <w:rPr>
          <w:shd w:val="clear" w:color="auto" w:fill="FFFFFF"/>
        </w:rPr>
        <w:t>á</w:t>
      </w:r>
      <w:r>
        <w:rPr>
          <w:shd w:val="clear" w:color="auto" w:fill="FFFFFF"/>
        </w:rPr>
        <w:t>y (</w:t>
      </w:r>
      <w:r w:rsidR="0016430F" w:rsidRPr="00BB6FC0">
        <w:rPr>
          <w:shd w:val="clear" w:color="auto" w:fill="FFFFFF"/>
        </w:rPr>
        <w:t>Machine learning</w:t>
      </w:r>
      <w:r>
        <w:rPr>
          <w:shd w:val="clear" w:color="auto" w:fill="FFFFFF"/>
        </w:rPr>
        <w:t>)</w:t>
      </w:r>
      <w:r w:rsidR="0016430F" w:rsidRPr="00BB6FC0">
        <w:rPr>
          <w:shd w:val="clear" w:color="auto" w:fill="FFFFFF"/>
        </w:rPr>
        <w:t> </w:t>
      </w:r>
      <w:r w:rsidR="0016430F" w:rsidRPr="00BB6FC0">
        <w:t>theo</w:t>
      </w:r>
      <w:r w:rsidR="0016430F" w:rsidRPr="00BB6FC0">
        <w:rPr>
          <w:shd w:val="clear" w:color="auto" w:fill="FFFFFF"/>
        </w:rPr>
        <w:t> định nghĩa của wikipedia, “</w:t>
      </w:r>
      <w:r w:rsidR="0016430F" w:rsidRPr="00BB6FC0">
        <w:rPr>
          <w:rStyle w:val="Emphasis"/>
          <w:szCs w:val="26"/>
          <w:shd w:val="clear" w:color="auto" w:fill="FFFFFF"/>
        </w:rPr>
        <w:t>Machine learning is the subfield of computer science that “gives computers the ability to learn without being explicitly programmed</w:t>
      </w:r>
      <w:r w:rsidR="0016430F" w:rsidRPr="00BB6FC0">
        <w:rPr>
          <w:shd w:val="clear" w:color="auto" w:fill="FFFFFF"/>
        </w:rPr>
        <w:t> </w:t>
      </w:r>
      <w:r w:rsidR="0016430F">
        <w:rPr>
          <w:shd w:val="clear" w:color="auto" w:fill="FFFFFF"/>
        </w:rPr>
        <w:t>“</w:t>
      </w:r>
      <w:r w:rsidR="0016430F" w:rsidRPr="00BB6FC0">
        <w:rPr>
          <w:shd w:val="clear" w:color="auto" w:fill="FFFFFF"/>
        </w:rPr>
        <w:t xml:space="preserve">,  </w:t>
      </w:r>
      <w:r w:rsidR="0016430F" w:rsidRPr="00471752">
        <w:rPr>
          <w:shd w:val="clear" w:color="auto" w:fill="FFFFFF"/>
        </w:rPr>
        <w:t>ý</w:t>
      </w:r>
      <w:r w:rsidR="0016430F">
        <w:rPr>
          <w:shd w:val="clear" w:color="auto" w:fill="FFFFFF"/>
        </w:rPr>
        <w:t xml:space="preserve"> ngh</w:t>
      </w:r>
      <w:r w:rsidR="0016430F" w:rsidRPr="00471752">
        <w:rPr>
          <w:shd w:val="clear" w:color="auto" w:fill="FFFFFF"/>
        </w:rPr>
        <w:t>ĩa</w:t>
      </w:r>
      <w:r w:rsidR="0016430F">
        <w:rPr>
          <w:shd w:val="clear" w:color="auto" w:fill="FFFFFF"/>
        </w:rPr>
        <w:t xml:space="preserve"> l</w:t>
      </w:r>
      <w:r w:rsidR="0016430F" w:rsidRPr="00471752">
        <w:rPr>
          <w:shd w:val="clear" w:color="auto" w:fill="FFFFFF"/>
        </w:rPr>
        <w:t>à</w:t>
      </w:r>
      <w:r w:rsidR="0016430F">
        <w:rPr>
          <w:shd w:val="clear" w:color="auto" w:fill="FFFFFF"/>
        </w:rPr>
        <w:t xml:space="preserve"> m</w:t>
      </w:r>
      <w:r w:rsidR="0016430F" w:rsidRPr="00471752">
        <w:rPr>
          <w:shd w:val="clear" w:color="auto" w:fill="FFFFFF"/>
        </w:rPr>
        <w:t>áy</w:t>
      </w:r>
      <w:r w:rsidR="0016430F">
        <w:rPr>
          <w:shd w:val="clear" w:color="auto" w:fill="FFFFFF"/>
        </w:rPr>
        <w:t xml:space="preserve"> t</w:t>
      </w:r>
      <w:r w:rsidR="0016430F" w:rsidRPr="00471752">
        <w:rPr>
          <w:shd w:val="clear" w:color="auto" w:fill="FFFFFF"/>
        </w:rPr>
        <w:t>ính</w:t>
      </w:r>
      <w:r w:rsidR="0016430F">
        <w:rPr>
          <w:shd w:val="clear" w:color="auto" w:fill="FFFFFF"/>
        </w:rPr>
        <w:t xml:space="preserve"> </w:t>
      </w:r>
      <w:r w:rsidR="0016430F" w:rsidRPr="00471752">
        <w:rPr>
          <w:shd w:val="clear" w:color="auto" w:fill="FFFFFF"/>
        </w:rPr>
        <w:t>đượ</w:t>
      </w:r>
      <w:r w:rsidR="0016430F">
        <w:rPr>
          <w:shd w:val="clear" w:color="auto" w:fill="FFFFFF"/>
        </w:rPr>
        <w:t>c l</w:t>
      </w:r>
      <w:r w:rsidR="0016430F" w:rsidRPr="00471752">
        <w:rPr>
          <w:shd w:val="clear" w:color="auto" w:fill="FFFFFF"/>
        </w:rPr>
        <w:t>ập</w:t>
      </w:r>
      <w:r w:rsidR="0016430F">
        <w:rPr>
          <w:shd w:val="clear" w:color="auto" w:fill="FFFFFF"/>
        </w:rPr>
        <w:t xml:space="preserve"> tr</w:t>
      </w:r>
      <w:r w:rsidR="0016430F" w:rsidRPr="00471752">
        <w:rPr>
          <w:shd w:val="clear" w:color="auto" w:fill="FFFFFF"/>
        </w:rPr>
        <w:t>ình</w:t>
      </w:r>
      <w:r w:rsidR="0016430F">
        <w:rPr>
          <w:shd w:val="clear" w:color="auto" w:fill="FFFFFF"/>
        </w:rPr>
        <w:t xml:space="preserve"> </w:t>
      </w:r>
      <w:r w:rsidR="0016430F" w:rsidRPr="00471752">
        <w:rPr>
          <w:shd w:val="clear" w:color="auto" w:fill="FFFFFF"/>
        </w:rPr>
        <w:t>để</w:t>
      </w:r>
      <w:r w:rsidR="0016430F">
        <w:rPr>
          <w:shd w:val="clear" w:color="auto" w:fill="FFFFFF"/>
        </w:rPr>
        <w:t xml:space="preserve"> c</w:t>
      </w:r>
      <w:r w:rsidR="0016430F" w:rsidRPr="00471752">
        <w:rPr>
          <w:shd w:val="clear" w:color="auto" w:fill="FFFFFF"/>
        </w:rPr>
        <w:t>ó</w:t>
      </w:r>
      <w:r w:rsidR="0016430F">
        <w:rPr>
          <w:shd w:val="clear" w:color="auto" w:fill="FFFFFF"/>
        </w:rPr>
        <w:t xml:space="preserve"> th</w:t>
      </w:r>
      <w:r w:rsidR="0016430F" w:rsidRPr="00471752">
        <w:rPr>
          <w:shd w:val="clear" w:color="auto" w:fill="FFFFFF"/>
        </w:rPr>
        <w:t>ể</w:t>
      </w:r>
      <w:r w:rsidR="0016430F">
        <w:rPr>
          <w:shd w:val="clear" w:color="auto" w:fill="FFFFFF"/>
        </w:rPr>
        <w:t xml:space="preserve"> t</w:t>
      </w:r>
      <w:r w:rsidR="0016430F" w:rsidRPr="00471752">
        <w:rPr>
          <w:shd w:val="clear" w:color="auto" w:fill="FFFFFF"/>
        </w:rPr>
        <w:t>ự</w:t>
      </w:r>
      <w:r w:rsidR="0016430F">
        <w:rPr>
          <w:shd w:val="clear" w:color="auto" w:fill="FFFFFF"/>
        </w:rPr>
        <w:t xml:space="preserve"> h</w:t>
      </w:r>
      <w:r w:rsidR="0016430F" w:rsidRPr="00471752">
        <w:rPr>
          <w:shd w:val="clear" w:color="auto" w:fill="FFFFFF"/>
        </w:rPr>
        <w:t>ọc</w:t>
      </w:r>
      <w:r w:rsidR="0016430F">
        <w:rPr>
          <w:shd w:val="clear" w:color="auto" w:fill="FFFFFF"/>
        </w:rPr>
        <w:t xml:space="preserve"> nhi</w:t>
      </w:r>
      <w:r w:rsidR="0016430F" w:rsidRPr="00471752">
        <w:rPr>
          <w:shd w:val="clear" w:color="auto" w:fill="FFFFFF"/>
        </w:rPr>
        <w:t>ều</w:t>
      </w:r>
      <w:r w:rsidR="0016430F">
        <w:rPr>
          <w:shd w:val="clear" w:color="auto" w:fill="FFFFFF"/>
        </w:rPr>
        <w:t xml:space="preserve"> b</w:t>
      </w:r>
      <w:r w:rsidR="0016430F" w:rsidRPr="00471752">
        <w:rPr>
          <w:shd w:val="clear" w:color="auto" w:fill="FFFFFF"/>
        </w:rPr>
        <w:t>ài</w:t>
      </w:r>
      <w:r w:rsidR="0016430F">
        <w:rPr>
          <w:shd w:val="clear" w:color="auto" w:fill="FFFFFF"/>
        </w:rPr>
        <w:t xml:space="preserve"> to</w:t>
      </w:r>
      <w:r w:rsidR="0016430F" w:rsidRPr="00471752">
        <w:rPr>
          <w:shd w:val="clear" w:color="auto" w:fill="FFFFFF"/>
        </w:rPr>
        <w:t>án</w:t>
      </w:r>
      <w:r w:rsidR="0016430F">
        <w:rPr>
          <w:shd w:val="clear" w:color="auto" w:fill="FFFFFF"/>
        </w:rPr>
        <w:t xml:space="preserve"> m</w:t>
      </w:r>
      <w:r w:rsidR="0016430F" w:rsidRPr="00471752">
        <w:rPr>
          <w:shd w:val="clear" w:color="auto" w:fill="FFFFFF"/>
        </w:rPr>
        <w:t>à</w:t>
      </w:r>
      <w:r w:rsidR="0016430F">
        <w:rPr>
          <w:shd w:val="clear" w:color="auto" w:fill="FFFFFF"/>
        </w:rPr>
        <w:t xml:space="preserve"> kh</w:t>
      </w:r>
      <w:r w:rsidR="0016430F" w:rsidRPr="00471752">
        <w:rPr>
          <w:shd w:val="clear" w:color="auto" w:fill="FFFFFF"/>
        </w:rPr>
        <w:t>ô</w:t>
      </w:r>
      <w:r w:rsidR="0016430F">
        <w:rPr>
          <w:shd w:val="clear" w:color="auto" w:fill="FFFFFF"/>
        </w:rPr>
        <w:t>ng c</w:t>
      </w:r>
      <w:r w:rsidR="0016430F" w:rsidRPr="00471752">
        <w:rPr>
          <w:shd w:val="clear" w:color="auto" w:fill="FFFFFF"/>
        </w:rPr>
        <w:t>ần</w:t>
      </w:r>
      <w:r w:rsidR="0016430F">
        <w:rPr>
          <w:shd w:val="clear" w:color="auto" w:fill="FFFFFF"/>
        </w:rPr>
        <w:t xml:space="preserve"> ph</w:t>
      </w:r>
      <w:r w:rsidR="0016430F" w:rsidRPr="00471752">
        <w:rPr>
          <w:shd w:val="clear" w:color="auto" w:fill="FFFFFF"/>
        </w:rPr>
        <w:t>ải</w:t>
      </w:r>
      <w:r w:rsidR="0016430F">
        <w:rPr>
          <w:shd w:val="clear" w:color="auto" w:fill="FFFFFF"/>
        </w:rPr>
        <w:t xml:space="preserve"> l</w:t>
      </w:r>
      <w:r w:rsidR="0016430F" w:rsidRPr="00471752">
        <w:rPr>
          <w:shd w:val="clear" w:color="auto" w:fill="FFFFFF"/>
        </w:rPr>
        <w:t>ập</w:t>
      </w:r>
      <w:r w:rsidR="0016430F">
        <w:rPr>
          <w:shd w:val="clear" w:color="auto" w:fill="FFFFFF"/>
        </w:rPr>
        <w:t xml:space="preserve"> tr</w:t>
      </w:r>
      <w:r w:rsidR="0016430F" w:rsidRPr="00471752">
        <w:rPr>
          <w:shd w:val="clear" w:color="auto" w:fill="FFFFFF"/>
        </w:rPr>
        <w:t>ình</w:t>
      </w:r>
      <w:r w:rsidR="0016430F">
        <w:rPr>
          <w:shd w:val="clear" w:color="auto" w:fill="FFFFFF"/>
        </w:rPr>
        <w:t xml:space="preserve"> chi ti</w:t>
      </w:r>
      <w:r w:rsidR="0016430F" w:rsidRPr="00471752">
        <w:rPr>
          <w:shd w:val="clear" w:color="auto" w:fill="FFFFFF"/>
        </w:rPr>
        <w:t>ết</w:t>
      </w:r>
      <w:r w:rsidR="0016430F">
        <w:rPr>
          <w:shd w:val="clear" w:color="auto" w:fill="FFFFFF"/>
        </w:rPr>
        <w:t xml:space="preserve"> </w:t>
      </w:r>
      <w:r w:rsidR="0016430F" w:rsidRPr="00471752">
        <w:rPr>
          <w:shd w:val="clear" w:color="auto" w:fill="FFFFFF"/>
        </w:rPr>
        <w:t>để</w:t>
      </w:r>
      <w:r w:rsidR="0016430F">
        <w:rPr>
          <w:shd w:val="clear" w:color="auto" w:fill="FFFFFF"/>
        </w:rPr>
        <w:t xml:space="preserve"> m</w:t>
      </w:r>
      <w:r w:rsidR="0016430F" w:rsidRPr="00471752">
        <w:rPr>
          <w:shd w:val="clear" w:color="auto" w:fill="FFFFFF"/>
        </w:rPr>
        <w:t>áy</w:t>
      </w:r>
      <w:r w:rsidR="0016430F">
        <w:rPr>
          <w:shd w:val="clear" w:color="auto" w:fill="FFFFFF"/>
        </w:rPr>
        <w:t xml:space="preserve"> c</w:t>
      </w:r>
      <w:r w:rsidR="0016430F" w:rsidRPr="00471752">
        <w:rPr>
          <w:shd w:val="clear" w:color="auto" w:fill="FFFFFF"/>
        </w:rPr>
        <w:t>ó</w:t>
      </w:r>
      <w:r w:rsidR="0016430F">
        <w:rPr>
          <w:shd w:val="clear" w:color="auto" w:fill="FFFFFF"/>
        </w:rPr>
        <w:t xml:space="preserve"> th</w:t>
      </w:r>
      <w:r w:rsidR="0016430F" w:rsidRPr="00471752">
        <w:rPr>
          <w:shd w:val="clear" w:color="auto" w:fill="FFFFFF"/>
        </w:rPr>
        <w:t>ể</w:t>
      </w:r>
      <w:r w:rsidR="0016430F">
        <w:rPr>
          <w:shd w:val="clear" w:color="auto" w:fill="FFFFFF"/>
        </w:rPr>
        <w:t xml:space="preserve"> h</w:t>
      </w:r>
      <w:r w:rsidR="0016430F" w:rsidRPr="00471752">
        <w:rPr>
          <w:shd w:val="clear" w:color="auto" w:fill="FFFFFF"/>
        </w:rPr>
        <w:t>ọc</w:t>
      </w:r>
      <w:r w:rsidR="0016430F">
        <w:rPr>
          <w:shd w:val="clear" w:color="auto" w:fill="FFFFFF"/>
        </w:rPr>
        <w:t xml:space="preserve"> b</w:t>
      </w:r>
      <w:r w:rsidR="0016430F" w:rsidRPr="00471752">
        <w:rPr>
          <w:shd w:val="clear" w:color="auto" w:fill="FFFFFF"/>
        </w:rPr>
        <w:t>ài</w:t>
      </w:r>
      <w:r w:rsidR="0016430F">
        <w:rPr>
          <w:shd w:val="clear" w:color="auto" w:fill="FFFFFF"/>
        </w:rPr>
        <w:t xml:space="preserve"> to</w:t>
      </w:r>
      <w:r w:rsidR="0016430F" w:rsidRPr="00471752">
        <w:rPr>
          <w:shd w:val="clear" w:color="auto" w:fill="FFFFFF"/>
        </w:rPr>
        <w:t>án</w:t>
      </w:r>
      <w:r w:rsidR="0016430F">
        <w:rPr>
          <w:shd w:val="clear" w:color="auto" w:fill="FFFFFF"/>
        </w:rPr>
        <w:t xml:space="preserve"> </w:t>
      </w:r>
      <w:r w:rsidR="0016430F" w:rsidRPr="00471752">
        <w:rPr>
          <w:shd w:val="clear" w:color="auto" w:fill="FFFFFF"/>
        </w:rPr>
        <w:t>đó</w:t>
      </w:r>
      <w:r w:rsidR="0016430F">
        <w:rPr>
          <w:shd w:val="clear" w:color="auto" w:fill="FFFFFF"/>
        </w:rPr>
        <w:t>.</w:t>
      </w:r>
    </w:p>
    <w:p w14:paraId="7291ECA2" w14:textId="6EB2D4AF" w:rsidR="0016430F" w:rsidRPr="00BB6FC0" w:rsidRDefault="003A1CBE" w:rsidP="0016430F">
      <w:pPr>
        <w:rPr>
          <w:rFonts w:eastAsia="Times New Roman" w:cs="Arial"/>
          <w:b/>
          <w:bCs/>
          <w:noProof/>
          <w:bdr w:val="none" w:sz="0" w:space="0" w:color="auto" w:frame="1"/>
        </w:rPr>
      </w:pPr>
      <w:r>
        <w:rPr>
          <w:rFonts w:eastAsia="Times New Roman" w:cs="Times New Roman"/>
        </w:rPr>
        <w:t>H</w:t>
      </w:r>
      <w:r w:rsidRPr="003A1CBE">
        <w:rPr>
          <w:rFonts w:eastAsia="Times New Roman" w:cs="Times New Roman"/>
        </w:rPr>
        <w:t>ọc</w:t>
      </w:r>
      <w:r>
        <w:rPr>
          <w:rFonts w:eastAsia="Times New Roman" w:cs="Times New Roman"/>
        </w:rPr>
        <w:t xml:space="preserve"> m</w:t>
      </w:r>
      <w:r w:rsidRPr="003A1CBE">
        <w:rPr>
          <w:rFonts w:eastAsia="Times New Roman" w:cs="Times New Roman"/>
        </w:rPr>
        <w:t>áy</w:t>
      </w:r>
      <w:r w:rsidR="0016430F" w:rsidRPr="00BB6FC0">
        <w:rPr>
          <w:rFonts w:eastAsia="Times New Roman" w:cs="Times New Roman"/>
        </w:rPr>
        <w:t xml:space="preserve"> là một thuật ngữ rộng để chỉ hành động chúng ta dạy máy tính cải thiện một nhiệm vụ mà nó đang thực hiện. </w:t>
      </w:r>
      <w:r w:rsidR="0016430F">
        <w:rPr>
          <w:rFonts w:eastAsia="Times New Roman" w:cs="Times New Roman"/>
        </w:rPr>
        <w:t>K</w:t>
      </w:r>
      <w:r w:rsidR="0016430F" w:rsidRPr="00BB6FC0">
        <w:rPr>
          <w:rFonts w:eastAsia="Times New Roman" w:cs="Times New Roman"/>
        </w:rPr>
        <w:t xml:space="preserve">hả năng cơ bản nhất của </w:t>
      </w:r>
      <w:r>
        <w:rPr>
          <w:rFonts w:eastAsia="Times New Roman" w:cs="Times New Roman"/>
        </w:rPr>
        <w:t>h</w:t>
      </w:r>
      <w:r w:rsidRPr="003A1CBE">
        <w:rPr>
          <w:rFonts w:eastAsia="Times New Roman" w:cs="Times New Roman"/>
        </w:rPr>
        <w:t>ọc</w:t>
      </w:r>
      <w:r>
        <w:rPr>
          <w:rFonts w:eastAsia="Times New Roman" w:cs="Times New Roman"/>
        </w:rPr>
        <w:t xml:space="preserve"> m</w:t>
      </w:r>
      <w:r w:rsidRPr="003A1CBE">
        <w:rPr>
          <w:rFonts w:eastAsia="Times New Roman" w:cs="Times New Roman"/>
        </w:rPr>
        <w:t>áy</w:t>
      </w:r>
      <w:r w:rsidR="0016430F" w:rsidRPr="00BB6FC0">
        <w:rPr>
          <w:rFonts w:eastAsia="Times New Roman" w:cs="Times New Roman"/>
        </w:rPr>
        <w:t xml:space="preserve"> là sử dụng thuật toán để phân tích những thông tin có sẵn, học hỏi từ nó rồi đưa ra quyết định hoặc dự đoán về một thứ gì đó có liên quan. Thay vì tạo ra một phần mềm với những hành động, hướng dẫn chi tiết để thực hiện một nhiệm vụ cụ thể, máy tính được “huấn luyện” bằng cách sử dụng lượng dữ liệu và các thuật toán để học cách thực hiện nhiệm vụ.</w:t>
      </w:r>
      <w:r w:rsidR="0016430F" w:rsidRPr="00BB6FC0">
        <w:rPr>
          <w:rFonts w:eastAsia="Times New Roman" w:cs="Arial"/>
          <w:b/>
          <w:bCs/>
          <w:noProof/>
          <w:bdr w:val="none" w:sz="0" w:space="0" w:color="auto" w:frame="1"/>
        </w:rPr>
        <w:t xml:space="preserve"> </w:t>
      </w:r>
    </w:p>
    <w:p w14:paraId="632FF63D" w14:textId="366D01BA" w:rsidR="0016430F" w:rsidRDefault="0016430F" w:rsidP="0016430F">
      <w:pPr>
        <w:pStyle w:val="Heading3"/>
      </w:pPr>
      <w:bookmarkStart w:id="26" w:name="_Toc61241030"/>
      <w:r>
        <w:t>2.1.2 B</w:t>
      </w:r>
      <w:r w:rsidRPr="00306A13">
        <w:t>ài</w:t>
      </w:r>
      <w:r>
        <w:t xml:space="preserve"> to</w:t>
      </w:r>
      <w:r w:rsidRPr="00306A13">
        <w:t>án</w:t>
      </w:r>
      <w:r>
        <w:t xml:space="preserve"> h</w:t>
      </w:r>
      <w:r w:rsidRPr="007132D7">
        <w:t>ọc</w:t>
      </w:r>
      <w:r>
        <w:t xml:space="preserve"> c</w:t>
      </w:r>
      <w:r w:rsidRPr="007132D7">
        <w:t>ó</w:t>
      </w:r>
      <w:r>
        <w:t xml:space="preserve"> gi</w:t>
      </w:r>
      <w:r w:rsidRPr="007132D7">
        <w:t>ám</w:t>
      </w:r>
      <w:r>
        <w:t xml:space="preserve"> s</w:t>
      </w:r>
      <w:r w:rsidRPr="007132D7">
        <w:t>át</w:t>
      </w:r>
      <w:r>
        <w:t xml:space="preserve"> v</w:t>
      </w:r>
      <w:r w:rsidRPr="007132D7">
        <w:t>à</w:t>
      </w:r>
      <w:r>
        <w:t xml:space="preserve"> h</w:t>
      </w:r>
      <w:r w:rsidRPr="007132D7">
        <w:t>ọc</w:t>
      </w:r>
      <w:r>
        <w:t xml:space="preserve"> kh</w:t>
      </w:r>
      <w:r w:rsidRPr="007132D7">
        <w:t>ô</w:t>
      </w:r>
      <w:r>
        <w:t>ng gi</w:t>
      </w:r>
      <w:r w:rsidRPr="007132D7">
        <w:t>ám</w:t>
      </w:r>
      <w:r>
        <w:t xml:space="preserve"> s</w:t>
      </w:r>
      <w:r w:rsidRPr="007132D7">
        <w:t>á</w:t>
      </w:r>
      <w:bookmarkEnd w:id="25"/>
      <w:r>
        <w:t>t.</w:t>
      </w:r>
      <w:bookmarkEnd w:id="26"/>
    </w:p>
    <w:p w14:paraId="420677DF" w14:textId="78AB6B3F" w:rsidR="0016430F" w:rsidRDefault="0016430F" w:rsidP="0016430F">
      <w:pPr>
        <w:rPr>
          <w:szCs w:val="24"/>
        </w:rPr>
      </w:pPr>
      <w:r>
        <w:rPr>
          <w:szCs w:val="24"/>
        </w:rPr>
        <w:t>Th</w:t>
      </w:r>
      <w:r w:rsidRPr="005846DE">
        <w:rPr>
          <w:szCs w:val="24"/>
        </w:rPr>
        <w:t>ô</w:t>
      </w:r>
      <w:r>
        <w:rPr>
          <w:szCs w:val="24"/>
        </w:rPr>
        <w:t>ng th</w:t>
      </w:r>
      <w:r w:rsidRPr="00471752">
        <w:rPr>
          <w:szCs w:val="24"/>
        </w:rPr>
        <w:t>ườ</w:t>
      </w:r>
      <w:r w:rsidRPr="005846DE">
        <w:rPr>
          <w:szCs w:val="24"/>
        </w:rPr>
        <w:t>n</w:t>
      </w:r>
      <w:r>
        <w:rPr>
          <w:szCs w:val="24"/>
        </w:rPr>
        <w:t xml:space="preserve">g </w:t>
      </w:r>
      <w:r w:rsidR="00FD214A">
        <w:rPr>
          <w:szCs w:val="24"/>
        </w:rPr>
        <w:t>c</w:t>
      </w:r>
      <w:r w:rsidR="00FD214A" w:rsidRPr="00FD214A">
        <w:rPr>
          <w:szCs w:val="24"/>
        </w:rPr>
        <w:t>ác</w:t>
      </w:r>
      <w:r w:rsidR="00FD214A">
        <w:rPr>
          <w:szCs w:val="24"/>
        </w:rPr>
        <w:t xml:space="preserve"> thu</w:t>
      </w:r>
      <w:r w:rsidR="00FD214A" w:rsidRPr="00FD214A">
        <w:rPr>
          <w:szCs w:val="24"/>
        </w:rPr>
        <w:t>ậ</w:t>
      </w:r>
      <w:r w:rsidR="00FD214A">
        <w:rPr>
          <w:szCs w:val="24"/>
        </w:rPr>
        <w:t>t to</w:t>
      </w:r>
      <w:r w:rsidR="00FD214A" w:rsidRPr="00FD214A">
        <w:rPr>
          <w:szCs w:val="24"/>
        </w:rPr>
        <w:t>án</w:t>
      </w:r>
      <w:r w:rsidR="00FD214A">
        <w:rPr>
          <w:szCs w:val="24"/>
        </w:rPr>
        <w:t xml:space="preserve"> h</w:t>
      </w:r>
      <w:r w:rsidR="00FD214A" w:rsidRPr="00FD214A">
        <w:rPr>
          <w:szCs w:val="24"/>
        </w:rPr>
        <w:t>ọc</w:t>
      </w:r>
      <w:r w:rsidR="00FD214A">
        <w:rPr>
          <w:szCs w:val="24"/>
        </w:rPr>
        <w:t xml:space="preserve"> m</w:t>
      </w:r>
      <w:r w:rsidR="00FD214A" w:rsidRPr="00FD214A">
        <w:rPr>
          <w:szCs w:val="24"/>
        </w:rPr>
        <w:t>áy</w:t>
      </w:r>
      <w:r>
        <w:rPr>
          <w:szCs w:val="24"/>
        </w:rPr>
        <w:t xml:space="preserve"> </w:t>
      </w:r>
      <w:r w:rsidRPr="00471752">
        <w:rPr>
          <w:szCs w:val="24"/>
        </w:rPr>
        <w:t>được</w:t>
      </w:r>
      <w:r>
        <w:rPr>
          <w:szCs w:val="24"/>
        </w:rPr>
        <w:t xml:space="preserve"> chia th</w:t>
      </w:r>
      <w:r w:rsidRPr="005846DE">
        <w:rPr>
          <w:szCs w:val="24"/>
        </w:rPr>
        <w:t>ành</w:t>
      </w:r>
      <w:r>
        <w:rPr>
          <w:szCs w:val="24"/>
        </w:rPr>
        <w:t xml:space="preserve"> hai k</w:t>
      </w:r>
      <w:r w:rsidRPr="00471752">
        <w:rPr>
          <w:szCs w:val="24"/>
        </w:rPr>
        <w:t>ỹ</w:t>
      </w:r>
      <w:r>
        <w:rPr>
          <w:szCs w:val="24"/>
        </w:rPr>
        <w:t xml:space="preserve"> thu</w:t>
      </w:r>
      <w:r w:rsidRPr="005846DE">
        <w:rPr>
          <w:szCs w:val="24"/>
        </w:rPr>
        <w:t>ật</w:t>
      </w:r>
      <w:r>
        <w:rPr>
          <w:szCs w:val="24"/>
        </w:rPr>
        <w:t xml:space="preserve"> h</w:t>
      </w:r>
      <w:r w:rsidRPr="00471752">
        <w:rPr>
          <w:szCs w:val="24"/>
        </w:rPr>
        <w:t>ọc</w:t>
      </w:r>
      <w:r>
        <w:rPr>
          <w:szCs w:val="24"/>
        </w:rPr>
        <w:t xml:space="preserve"> ch</w:t>
      </w:r>
      <w:r w:rsidRPr="00471752">
        <w:rPr>
          <w:szCs w:val="24"/>
        </w:rPr>
        <w:t>ính</w:t>
      </w:r>
      <w:r>
        <w:rPr>
          <w:szCs w:val="24"/>
        </w:rPr>
        <w:t xml:space="preserve"> l</w:t>
      </w:r>
      <w:r w:rsidRPr="005846DE">
        <w:rPr>
          <w:szCs w:val="24"/>
        </w:rPr>
        <w:t>à</w:t>
      </w:r>
      <w:r>
        <w:rPr>
          <w:szCs w:val="24"/>
        </w:rPr>
        <w:t>:</w:t>
      </w:r>
    </w:p>
    <w:p w14:paraId="0D318D91" w14:textId="7AFF739D" w:rsidR="0016430F" w:rsidRPr="003A1CBE" w:rsidRDefault="003A1CBE" w:rsidP="003A1CBE">
      <w:pPr>
        <w:rPr>
          <w:szCs w:val="24"/>
        </w:rPr>
      </w:pPr>
      <w:r>
        <w:rPr>
          <w:szCs w:val="24"/>
        </w:rPr>
        <w:lastRenderedPageBreak/>
        <w:t xml:space="preserve">- </w:t>
      </w:r>
      <w:r w:rsidR="0016430F" w:rsidRPr="003A1CBE">
        <w:rPr>
          <w:szCs w:val="24"/>
        </w:rPr>
        <w:t>Học có giám sát (Supervised Learning): là những thuật toán học mà ta đã biết trước đáp án ví dụ như phân loại email gửi đến là spam hay không spam. Thì ta đã biết trước đáp án là spam hoặc không spam</w:t>
      </w:r>
    </w:p>
    <w:p w14:paraId="4C4A3BAB" w14:textId="56F7C9A4" w:rsidR="0016430F" w:rsidRPr="003A1CBE" w:rsidRDefault="003A1CBE" w:rsidP="003A1CBE">
      <w:pPr>
        <w:rPr>
          <w:szCs w:val="24"/>
        </w:rPr>
      </w:pPr>
      <w:r>
        <w:rPr>
          <w:szCs w:val="24"/>
        </w:rPr>
        <w:t xml:space="preserve">- </w:t>
      </w:r>
      <w:r w:rsidR="0016430F" w:rsidRPr="003A1CBE">
        <w:rPr>
          <w:szCs w:val="24"/>
        </w:rPr>
        <w:t xml:space="preserve">Học không giám sát (Unsupervised Learning): không nói đến thuật toán phân loại mà nói đến các thuật toán nhóm dữ liệu. Ta không biết nó là nhóm dữ liệu gì nhưng ta có thể tự động tìm ra cấu trúc trong dữ liệu từ việc tự động gom nhóm các cá thể từ những loại giống nhau mà ta không biết trước. Bởi vì chúng ta không đưa ra trong thuật toán câu trả lời chính xác cho các mẫu dữ liệu trong bộ dữ liệu. </w:t>
      </w:r>
    </w:p>
    <w:p w14:paraId="1D50B8DB" w14:textId="69E6AD3C" w:rsidR="0016430F" w:rsidRDefault="0016430F" w:rsidP="0016430F">
      <w:pPr>
        <w:pStyle w:val="Heading2"/>
      </w:pPr>
      <w:bookmarkStart w:id="27" w:name="_Toc61241031"/>
      <w:r>
        <w:t xml:space="preserve">2.2 </w:t>
      </w:r>
      <w:r w:rsidR="00892363">
        <w:t>Hai</w:t>
      </w:r>
      <w:r>
        <w:t xml:space="preserve"> b</w:t>
      </w:r>
      <w:r w:rsidRPr="002B53E5">
        <w:t>ài</w:t>
      </w:r>
      <w:r>
        <w:t xml:space="preserve"> to</w:t>
      </w:r>
      <w:r w:rsidRPr="002B53E5">
        <w:t>án</w:t>
      </w:r>
      <w:r>
        <w:t xml:space="preserve"> c</w:t>
      </w:r>
      <w:r w:rsidRPr="00EB7487">
        <w:t>ơ</w:t>
      </w:r>
      <w:r>
        <w:t xml:space="preserve"> b</w:t>
      </w:r>
      <w:r w:rsidRPr="00EB7487">
        <w:t>ản</w:t>
      </w:r>
      <w:r>
        <w:t xml:space="preserve"> c</w:t>
      </w:r>
      <w:r w:rsidRPr="002B53E5">
        <w:t>ủa</w:t>
      </w:r>
      <w:r>
        <w:t xml:space="preserve"> </w:t>
      </w:r>
      <w:r w:rsidR="00892363">
        <w:t>h</w:t>
      </w:r>
      <w:r w:rsidR="00892363" w:rsidRPr="00892363">
        <w:t>ọc</w:t>
      </w:r>
      <w:r w:rsidR="00892363">
        <w:t xml:space="preserve"> m</w:t>
      </w:r>
      <w:r w:rsidR="00892363" w:rsidRPr="00892363">
        <w:t>áy</w:t>
      </w:r>
      <w:r>
        <w:t>.</w:t>
      </w:r>
      <w:bookmarkEnd w:id="27"/>
    </w:p>
    <w:p w14:paraId="3CD07337" w14:textId="6AC138DD" w:rsidR="0016430F" w:rsidRPr="00643F3F" w:rsidRDefault="0016430F" w:rsidP="0016430F">
      <w:r w:rsidRPr="00643F3F">
        <w:t xml:space="preserve">Có hai loại bài toán kinh điển trong </w:t>
      </w:r>
      <w:r w:rsidR="00B563B0">
        <w:t>h</w:t>
      </w:r>
      <w:r w:rsidR="00B563B0" w:rsidRPr="00B563B0">
        <w:t>ọc</w:t>
      </w:r>
      <w:r w:rsidR="00B563B0">
        <w:t xml:space="preserve"> m</w:t>
      </w:r>
      <w:r w:rsidR="00B563B0" w:rsidRPr="00B563B0">
        <w:t>áy</w:t>
      </w:r>
      <w:r w:rsidRPr="00643F3F">
        <w:t xml:space="preserve"> là:</w:t>
      </w:r>
    </w:p>
    <w:p w14:paraId="23E0CDAA" w14:textId="77777777" w:rsidR="0016430F" w:rsidRPr="00643F3F" w:rsidRDefault="0016430F" w:rsidP="00722B1C">
      <w:pPr>
        <w:pStyle w:val="ListParagraph"/>
        <w:numPr>
          <w:ilvl w:val="0"/>
          <w:numId w:val="7"/>
        </w:numPr>
        <w:spacing w:line="360" w:lineRule="auto"/>
      </w:pPr>
      <w:r w:rsidRPr="00643F3F">
        <w:t xml:space="preserve">Hồi quy </w:t>
      </w:r>
    </w:p>
    <w:p w14:paraId="023EAD95" w14:textId="77777777" w:rsidR="0016430F" w:rsidRPr="00643F3F" w:rsidRDefault="0016430F" w:rsidP="00722B1C">
      <w:pPr>
        <w:pStyle w:val="ListParagraph"/>
        <w:numPr>
          <w:ilvl w:val="0"/>
          <w:numId w:val="7"/>
        </w:numPr>
        <w:spacing w:line="360" w:lineRule="auto"/>
      </w:pPr>
      <w:r w:rsidRPr="00643F3F">
        <w:t>Phân loại</w:t>
      </w:r>
    </w:p>
    <w:p w14:paraId="3995D0CC" w14:textId="6CC1968C" w:rsidR="0016430F" w:rsidRDefault="0016430F" w:rsidP="0016430F">
      <w:pPr>
        <w:pStyle w:val="Heading3"/>
      </w:pPr>
      <w:bookmarkStart w:id="28" w:name="_Toc61241032"/>
      <w:r>
        <w:t>2.2.1 b</w:t>
      </w:r>
      <w:r w:rsidRPr="002B53E5">
        <w:t>ài</w:t>
      </w:r>
      <w:r>
        <w:t xml:space="preserve"> to</w:t>
      </w:r>
      <w:r w:rsidRPr="002B53E5">
        <w:t>án</w:t>
      </w:r>
      <w:r>
        <w:t xml:space="preserve"> h</w:t>
      </w:r>
      <w:r w:rsidRPr="002B53E5">
        <w:t>ồi</w:t>
      </w:r>
      <w:r>
        <w:t xml:space="preserve"> quy (regression).</w:t>
      </w:r>
      <w:bookmarkEnd w:id="28"/>
    </w:p>
    <w:p w14:paraId="4377E745" w14:textId="77777777" w:rsidR="0016430F" w:rsidRDefault="0016430F" w:rsidP="0016430F">
      <w:r>
        <w:t>B</w:t>
      </w:r>
      <w:r w:rsidRPr="002B53E5">
        <w:t>ài</w:t>
      </w:r>
      <w:r>
        <w:t xml:space="preserve"> to</w:t>
      </w:r>
      <w:r w:rsidRPr="002B53E5">
        <w:t>á</w:t>
      </w:r>
      <w:r>
        <w:t>n h</w:t>
      </w:r>
      <w:r w:rsidRPr="002B53E5">
        <w:t>ồi</w:t>
      </w:r>
      <w:r>
        <w:t xml:space="preserve"> quy l</w:t>
      </w:r>
      <w:r w:rsidRPr="002B53E5">
        <w:t>à</w:t>
      </w:r>
      <w:r>
        <w:t xml:space="preserve"> m</w:t>
      </w:r>
      <w:r w:rsidRPr="002B53E5">
        <w:t>ộ</w:t>
      </w:r>
      <w:r>
        <w:t>t trong nh</w:t>
      </w:r>
      <w:r w:rsidRPr="002B53E5">
        <w:t>ững</w:t>
      </w:r>
      <w:r>
        <w:t xml:space="preserve"> b</w:t>
      </w:r>
      <w:r w:rsidRPr="002B53E5">
        <w:t>ài</w:t>
      </w:r>
      <w:r>
        <w:t xml:space="preserve"> to</w:t>
      </w:r>
      <w:r w:rsidRPr="002B53E5">
        <w:t>án</w:t>
      </w:r>
      <w:r>
        <w:t xml:space="preserve"> c</w:t>
      </w:r>
      <w:r w:rsidRPr="002B53E5">
        <w:t>ơ</w:t>
      </w:r>
      <w:r>
        <w:t xml:space="preserve"> b</w:t>
      </w:r>
      <w:r w:rsidRPr="002B53E5">
        <w:t>ản</w:t>
      </w:r>
      <w:r>
        <w:t xml:space="preserve"> nh</w:t>
      </w:r>
      <w:r w:rsidRPr="002B53E5">
        <w:t>ất</w:t>
      </w:r>
      <w:r>
        <w:t xml:space="preserve"> c</w:t>
      </w:r>
      <w:r w:rsidRPr="002B53E5">
        <w:t>ủa</w:t>
      </w:r>
      <w:r>
        <w:t xml:space="preserve"> h</w:t>
      </w:r>
      <w:r w:rsidRPr="00761FDC">
        <w:t>ọc</w:t>
      </w:r>
      <w:r>
        <w:t xml:space="preserve"> m</w:t>
      </w:r>
      <w:r w:rsidRPr="00761FDC">
        <w:t>áy</w:t>
      </w:r>
      <w:r>
        <w:t xml:space="preserve"> (machine learning). N</w:t>
      </w:r>
      <w:r w:rsidRPr="006A37F0">
        <w:t>ội</w:t>
      </w:r>
      <w:r>
        <w:t xml:space="preserve"> dung b</w:t>
      </w:r>
      <w:r w:rsidRPr="006A37F0">
        <w:t>ài</w:t>
      </w:r>
      <w:r>
        <w:t xml:space="preserve"> to</w:t>
      </w:r>
      <w:r w:rsidRPr="006A37F0">
        <w:t>án</w:t>
      </w:r>
      <w:r>
        <w:t xml:space="preserve"> l</w:t>
      </w:r>
      <w:r w:rsidRPr="006A37F0">
        <w:t>à</w:t>
      </w:r>
      <w:r>
        <w:t xml:space="preserve"> t</w:t>
      </w:r>
      <w:r w:rsidRPr="006A37F0">
        <w:t>ìm</w:t>
      </w:r>
      <w:r>
        <w:t xml:space="preserve"> </w:t>
      </w:r>
      <w:r w:rsidRPr="006A37F0">
        <w:t>được</w:t>
      </w:r>
      <w:r>
        <w:t xml:space="preserve"> m</w:t>
      </w:r>
      <w:r w:rsidRPr="006A37F0">
        <w:t>ộ</w:t>
      </w:r>
      <w:r>
        <w:t>t ph</w:t>
      </w:r>
      <w:r w:rsidRPr="006A37F0">
        <w:t>ươ</w:t>
      </w:r>
      <w:r>
        <w:t>ng tr</w:t>
      </w:r>
      <w:r w:rsidRPr="006A37F0">
        <w:t>ình</w:t>
      </w:r>
      <w:r>
        <w:t xml:space="preserve"> t</w:t>
      </w:r>
      <w:r w:rsidRPr="006A37F0">
        <w:t>ừ</w:t>
      </w:r>
      <w:r>
        <w:t xml:space="preserve"> nh</w:t>
      </w:r>
      <w:r w:rsidRPr="006A37F0">
        <w:t>ững</w:t>
      </w:r>
      <w:r>
        <w:t xml:space="preserve"> d</w:t>
      </w:r>
      <w:r w:rsidRPr="006A37F0">
        <w:t>ữ</w:t>
      </w:r>
      <w:r>
        <w:t xml:space="preserve"> li</w:t>
      </w:r>
      <w:r w:rsidRPr="006A37F0">
        <w:t>ệu</w:t>
      </w:r>
      <w:r>
        <w:t xml:space="preserve"> thu th</w:t>
      </w:r>
      <w:r w:rsidRPr="006A37F0">
        <w:t>ập</w:t>
      </w:r>
      <w:r>
        <w:t xml:space="preserve"> </w:t>
      </w:r>
      <w:r w:rsidRPr="006A37F0">
        <w:t>được</w:t>
      </w:r>
      <w:r>
        <w:t xml:space="preserve"> (feature) </w:t>
      </w:r>
      <w:r w:rsidRPr="006A37F0">
        <w:t>để</w:t>
      </w:r>
      <w:r>
        <w:t xml:space="preserve"> d</w:t>
      </w:r>
      <w:r w:rsidRPr="006A37F0">
        <w:t>ự</w:t>
      </w:r>
      <w:r>
        <w:t xml:space="preserve"> </w:t>
      </w:r>
      <w:r w:rsidRPr="006A37F0">
        <w:t>đ</w:t>
      </w:r>
      <w:r>
        <w:t>o</w:t>
      </w:r>
      <w:r w:rsidRPr="006A37F0">
        <w:t>án</w:t>
      </w:r>
      <w:r>
        <w:t xml:space="preserve"> k</w:t>
      </w:r>
      <w:r w:rsidRPr="006A37F0">
        <w:t>ết</w:t>
      </w:r>
      <w:r>
        <w:t xml:space="preserve"> qu</w:t>
      </w:r>
      <w:r w:rsidRPr="006A37F0">
        <w:t>ả</w:t>
      </w:r>
      <w:r>
        <w:t xml:space="preserve"> c</w:t>
      </w:r>
      <w:r w:rsidRPr="006A37F0">
        <w:t>ủa</w:t>
      </w:r>
      <w:r>
        <w:t xml:space="preserve"> c</w:t>
      </w:r>
      <w:r w:rsidRPr="006A37F0">
        <w:t>ủa</w:t>
      </w:r>
      <w:r>
        <w:t xml:space="preserve"> </w:t>
      </w:r>
      <w:r w:rsidRPr="006A37F0">
        <w:t>đối</w:t>
      </w:r>
      <w:r>
        <w:t xml:space="preserve"> t</w:t>
      </w:r>
      <w:r w:rsidRPr="006A37F0">
        <w:t>ượng</w:t>
      </w:r>
      <w:r>
        <w:t>. V</w:t>
      </w:r>
      <w:r w:rsidRPr="006A37F0">
        <w:t>í</w:t>
      </w:r>
      <w:r>
        <w:t xml:space="preserve"> d</w:t>
      </w:r>
      <w:r w:rsidRPr="006A37F0">
        <w:t>ụ</w:t>
      </w:r>
      <w:r>
        <w:t xml:space="preserve"> nh</w:t>
      </w:r>
      <w:r w:rsidRPr="006A37F0">
        <w:t>ư</w:t>
      </w:r>
      <w:r>
        <w:t xml:space="preserve"> d</w:t>
      </w:r>
      <w:r w:rsidRPr="006A37F0">
        <w:t>ự</w:t>
      </w:r>
      <w:r>
        <w:t xml:space="preserve"> </w:t>
      </w:r>
      <w:r w:rsidRPr="006A37F0">
        <w:t>đoán</w:t>
      </w:r>
      <w:r>
        <w:t xml:space="preserve"> gi</w:t>
      </w:r>
      <w:r w:rsidRPr="006A37F0">
        <w:t>á</w:t>
      </w:r>
      <w:r>
        <w:t xml:space="preserve"> nh</w:t>
      </w:r>
      <w:r w:rsidRPr="006A37F0">
        <w:t>à</w:t>
      </w:r>
      <w:r>
        <w:t xml:space="preserve"> t</w:t>
      </w:r>
      <w:r w:rsidRPr="006A37F0">
        <w:t>ại</w:t>
      </w:r>
      <w:r>
        <w:t xml:space="preserve"> th</w:t>
      </w:r>
      <w:r w:rsidRPr="006A37F0">
        <w:t>ành</w:t>
      </w:r>
      <w:r>
        <w:t xml:space="preserve"> ph</w:t>
      </w:r>
      <w:r w:rsidRPr="006A37F0">
        <w:t>ố</w:t>
      </w:r>
      <w:r>
        <w:t xml:space="preserve"> t</w:t>
      </w:r>
      <w:r w:rsidRPr="006A37F0">
        <w:t>ừ</w:t>
      </w:r>
      <w:r>
        <w:t xml:space="preserve"> c</w:t>
      </w:r>
      <w:r w:rsidRPr="006A37F0">
        <w:t>ác</w:t>
      </w:r>
      <w:r>
        <w:t xml:space="preserve"> d</w:t>
      </w:r>
      <w:r w:rsidRPr="006A37F0">
        <w:t>ữ</w:t>
      </w:r>
      <w:r>
        <w:t xml:space="preserve"> li</w:t>
      </w:r>
      <w:r w:rsidRPr="006A37F0">
        <w:t>ệu</w:t>
      </w:r>
      <w:r>
        <w:t xml:space="preserve"> thu th</w:t>
      </w:r>
      <w:r w:rsidRPr="006A37F0">
        <w:t>ập</w:t>
      </w:r>
      <w:r>
        <w:t xml:space="preserve"> </w:t>
      </w:r>
      <w:r w:rsidRPr="006A37F0">
        <w:t>được</w:t>
      </w:r>
      <w:r>
        <w:t xml:space="preserve"> l</w:t>
      </w:r>
      <w:r w:rsidRPr="006A37F0">
        <w:t>à</w:t>
      </w:r>
      <w:r>
        <w:t xml:space="preserve"> di</w:t>
      </w:r>
      <w:r w:rsidRPr="006A37F0">
        <w:t>ện</w:t>
      </w:r>
      <w:r>
        <w:t xml:space="preserve"> t</w:t>
      </w:r>
      <w:r w:rsidRPr="006A37F0">
        <w:t>ích</w:t>
      </w:r>
      <w:r>
        <w:t xml:space="preserve"> </w:t>
      </w:r>
      <w:r w:rsidRPr="006A37F0">
        <w:t>đất</w:t>
      </w:r>
      <w:r>
        <w:t>, s</w:t>
      </w:r>
      <w:r w:rsidRPr="006A37F0">
        <w:t>ố</w:t>
      </w:r>
      <w:r>
        <w:t xml:space="preserve"> ph</w:t>
      </w:r>
      <w:r w:rsidRPr="006A37F0">
        <w:t>òng</w:t>
      </w:r>
      <w:r>
        <w:t>, v</w:t>
      </w:r>
      <w:r w:rsidRPr="006A37F0">
        <w:t>ị</w:t>
      </w:r>
      <w:r>
        <w:t xml:space="preserve"> tr</w:t>
      </w:r>
      <w:r w:rsidRPr="006A37F0">
        <w:t>í</w:t>
      </w:r>
      <w:r>
        <w:t>, gi</w:t>
      </w:r>
      <w:r w:rsidRPr="006A37F0">
        <w:t>á</w:t>
      </w:r>
      <w:r>
        <w:t xml:space="preserve"> </w:t>
      </w:r>
      <w:r w:rsidRPr="006A37F0">
        <w:t>ở</w:t>
      </w:r>
      <w:r>
        <w:t xml:space="preserve"> qu</w:t>
      </w:r>
      <w:r w:rsidRPr="006A37F0">
        <w:t>á</w:t>
      </w:r>
      <w:r>
        <w:t xml:space="preserve"> kh</w:t>
      </w:r>
      <w:r w:rsidRPr="006A37F0">
        <w:t>ứ</w:t>
      </w:r>
      <w:r>
        <w:t>,..</w:t>
      </w:r>
    </w:p>
    <w:p w14:paraId="1308F798" w14:textId="24CE80D5" w:rsidR="00B563B0" w:rsidRDefault="0016430F" w:rsidP="00B563B0">
      <w:r>
        <w:t>Ph</w:t>
      </w:r>
      <w:r w:rsidRPr="006A37F0">
        <w:t>ươ</w:t>
      </w:r>
      <w:r>
        <w:t>ng tr</w:t>
      </w:r>
      <w:r w:rsidRPr="006A37F0">
        <w:t>ình</w:t>
      </w:r>
      <w:r>
        <w:t xml:space="preserve"> c</w:t>
      </w:r>
      <w:r w:rsidRPr="006A37F0">
        <w:t>ủa</w:t>
      </w:r>
      <w:r>
        <w:t xml:space="preserve"> b</w:t>
      </w:r>
      <w:r w:rsidRPr="006A37F0">
        <w:t>ài</w:t>
      </w:r>
      <w:r>
        <w:t xml:space="preserve"> to</w:t>
      </w:r>
      <w:r w:rsidRPr="006A37F0">
        <w:t>án</w:t>
      </w:r>
      <w:r>
        <w:t xml:space="preserve"> h</w:t>
      </w:r>
      <w:r w:rsidRPr="006A37F0">
        <w:t>ồi</w:t>
      </w:r>
      <w:r>
        <w:t xml:space="preserve"> quy c</w:t>
      </w:r>
      <w:r w:rsidRPr="006A37F0">
        <w:t>ó</w:t>
      </w:r>
      <w:r>
        <w:t xml:space="preserve"> </w:t>
      </w:r>
      <w:r w:rsidRPr="006A37F0">
        <w:t>đạn</w:t>
      </w:r>
      <w:r>
        <w:t>g nh</w:t>
      </w:r>
      <w:r w:rsidRPr="006A37F0">
        <w:t>ư</w:t>
      </w:r>
      <w:r>
        <w:t xml:space="preserve"> sau:</w:t>
      </w:r>
    </w:p>
    <w:p w14:paraId="3CE11424" w14:textId="6791CB1C" w:rsidR="0016430F" w:rsidRDefault="0016430F" w:rsidP="0016430F">
      <w:r>
        <w:t xml:space="preserve">                                                    </w:t>
      </w:r>
      <w:r w:rsidRPr="00995B40">
        <w:rPr>
          <w:position w:val="-14"/>
        </w:rPr>
        <w:object w:dxaOrig="1420" w:dyaOrig="380" w14:anchorId="2BBEDB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8pt;height:19.2pt" o:ole="">
            <v:imagedata r:id="rId10" o:title=""/>
          </v:shape>
          <o:OLEObject Type="Embed" ProgID="Equation.DSMT4" ShapeID="_x0000_i1025" DrawAspect="Content" ObjectID="_1672948830" r:id="rId11"/>
        </w:object>
      </w:r>
      <w:r>
        <w:t xml:space="preserve">                                                          (</w:t>
      </w:r>
      <w:r w:rsidR="001F72A3">
        <w:t>2.</w:t>
      </w:r>
      <w:r w:rsidR="00B77921">
        <w:t>1</w:t>
      </w:r>
      <w:r>
        <w:t>)</w:t>
      </w:r>
    </w:p>
    <w:p w14:paraId="21CE83D2" w14:textId="77777777" w:rsidR="0016430F" w:rsidRDefault="0016430F" w:rsidP="0016430F">
      <w:r w:rsidRPr="00995B40">
        <w:rPr>
          <w:position w:val="-12"/>
        </w:rPr>
        <w:object w:dxaOrig="260" w:dyaOrig="360" w14:anchorId="53E8B54F">
          <v:shape id="_x0000_i1026" type="#_x0000_t75" style="width:13.2pt;height:19.2pt" o:ole="">
            <v:imagedata r:id="rId12" o:title=""/>
          </v:shape>
          <o:OLEObject Type="Embed" ProgID="Equation.DSMT4" ShapeID="_x0000_i1026" DrawAspect="Content" ObjectID="_1672948831" r:id="rId13"/>
        </w:object>
      </w:r>
      <w:r>
        <w:t>: l</w:t>
      </w:r>
      <w:r w:rsidRPr="006A37F0">
        <w:t>à</w:t>
      </w:r>
      <w:r>
        <w:t xml:space="preserve"> k</w:t>
      </w:r>
      <w:r w:rsidRPr="006A37F0">
        <w:t>ết</w:t>
      </w:r>
      <w:r>
        <w:t xml:space="preserve"> qu</w:t>
      </w:r>
      <w:r w:rsidRPr="006A37F0">
        <w:t>ả</w:t>
      </w:r>
      <w:r>
        <w:t xml:space="preserve"> d</w:t>
      </w:r>
      <w:r w:rsidRPr="006A37F0">
        <w:t>ự</w:t>
      </w:r>
      <w:r>
        <w:t xml:space="preserve"> </w:t>
      </w:r>
      <w:r w:rsidRPr="006A37F0">
        <w:t>đ</w:t>
      </w:r>
      <w:r>
        <w:t>o</w:t>
      </w:r>
      <w:r w:rsidRPr="006A37F0">
        <w:t>án</w:t>
      </w:r>
      <w:r>
        <w:t xml:space="preserve"> </w:t>
      </w:r>
      <w:r w:rsidRPr="006A37F0">
        <w:t>được</w:t>
      </w:r>
      <w:r>
        <w:t xml:space="preserve"> c</w:t>
      </w:r>
      <w:r w:rsidRPr="006A37F0">
        <w:t>ủa</w:t>
      </w:r>
      <w:r>
        <w:t xml:space="preserve"> ph</w:t>
      </w:r>
      <w:r w:rsidRPr="006A37F0">
        <w:t>ươ</w:t>
      </w:r>
      <w:r>
        <w:t>ng tr</w:t>
      </w:r>
      <w:r w:rsidRPr="006A37F0">
        <w:t>ình</w:t>
      </w:r>
      <w:r>
        <w:t xml:space="preserve"> h</w:t>
      </w:r>
      <w:r w:rsidRPr="006A37F0">
        <w:t>ồi</w:t>
      </w:r>
      <w:r>
        <w:t xml:space="preserve"> quy</w:t>
      </w:r>
    </w:p>
    <w:p w14:paraId="0AA3C17F" w14:textId="77777777" w:rsidR="0016430F" w:rsidRDefault="0016430F" w:rsidP="0016430F">
      <w:r w:rsidRPr="00995B40">
        <w:rPr>
          <w:position w:val="-14"/>
        </w:rPr>
        <w:object w:dxaOrig="360" w:dyaOrig="380" w14:anchorId="2180865F">
          <v:shape id="_x0000_i1027" type="#_x0000_t75" style="width:19.2pt;height:19.2pt" o:ole="">
            <v:imagedata r:id="rId14" o:title=""/>
          </v:shape>
          <o:OLEObject Type="Embed" ProgID="Equation.DSMT4" ShapeID="_x0000_i1027" DrawAspect="Content" ObjectID="_1672948832" r:id="rId15"/>
        </w:object>
      </w:r>
      <w:r>
        <w:t>: l</w:t>
      </w:r>
      <w:r w:rsidRPr="006A37F0">
        <w:t>à</w:t>
      </w:r>
      <w:r>
        <w:t xml:space="preserve"> tr</w:t>
      </w:r>
      <w:r w:rsidRPr="005C0B10">
        <w:t>ọng</w:t>
      </w:r>
      <w:r>
        <w:t xml:space="preserve"> s</w:t>
      </w:r>
      <w:r w:rsidRPr="005C0B10">
        <w:t>ố</w:t>
      </w:r>
      <w:r>
        <w:t xml:space="preserve"> c</w:t>
      </w:r>
      <w:r w:rsidRPr="005C0B10">
        <w:t>ủa</w:t>
      </w:r>
      <w:r>
        <w:t xml:space="preserve"> vector X t</w:t>
      </w:r>
      <w:r w:rsidRPr="005C0B10">
        <w:t>ươ</w:t>
      </w:r>
      <w:r>
        <w:t xml:space="preserve">ng </w:t>
      </w:r>
      <w:r w:rsidRPr="005C0B10">
        <w:t>ứng</w:t>
      </w:r>
      <w:r>
        <w:t xml:space="preserve"> v</w:t>
      </w:r>
      <w:r w:rsidRPr="005C0B10">
        <w:t>ớ</w:t>
      </w:r>
      <w:r>
        <w:t>i s</w:t>
      </w:r>
      <w:r w:rsidRPr="005C0B10">
        <w:t>ố</w:t>
      </w:r>
      <w:r>
        <w:t xml:space="preserve"> chi</w:t>
      </w:r>
      <w:r w:rsidRPr="005C0B10">
        <w:t>ều</w:t>
      </w:r>
      <w:r>
        <w:t xml:space="preserve"> i, s</w:t>
      </w:r>
      <w:r w:rsidRPr="005C0B10">
        <w:t>ố</w:t>
      </w:r>
      <w:r>
        <w:t xml:space="preserve"> b</w:t>
      </w:r>
      <w:r w:rsidRPr="005C0B10">
        <w:t>ậc</w:t>
      </w:r>
      <w:r>
        <w:t xml:space="preserve"> j </w:t>
      </w:r>
    </w:p>
    <w:p w14:paraId="4742CD13" w14:textId="77777777" w:rsidR="0016430F" w:rsidRDefault="0016430F" w:rsidP="0016430F">
      <w:r>
        <w:t>x : l</w:t>
      </w:r>
      <w:r w:rsidRPr="006A37F0">
        <w:t>à</w:t>
      </w:r>
      <w:r>
        <w:t xml:space="preserve"> ma tr</w:t>
      </w:r>
      <w:r w:rsidRPr="006A37F0">
        <w:t>ận</w:t>
      </w:r>
      <w:r>
        <w:t xml:space="preserve"> s</w:t>
      </w:r>
      <w:r w:rsidRPr="005C0B10">
        <w:t>ố</w:t>
      </w:r>
      <w:r>
        <w:t xml:space="preserve"> feature c</w:t>
      </w:r>
      <w:r w:rsidRPr="005C0B10">
        <w:t>ủa</w:t>
      </w:r>
      <w:r>
        <w:t xml:space="preserve"> vector x=</w:t>
      </w:r>
      <w:r w:rsidRPr="006A37F0">
        <w:t>[</w:t>
      </w:r>
      <w:r>
        <w:t xml:space="preserve"> x</w:t>
      </w:r>
      <w:r>
        <w:rPr>
          <w:vertAlign w:val="subscript"/>
        </w:rPr>
        <w:t>1,</w:t>
      </w:r>
      <w:r>
        <w:t>x</w:t>
      </w:r>
      <w:r>
        <w:rPr>
          <w:vertAlign w:val="subscript"/>
        </w:rPr>
        <w:t xml:space="preserve">2, </w:t>
      </w:r>
      <w:r>
        <w:t>x</w:t>
      </w:r>
      <w:r>
        <w:rPr>
          <w:vertAlign w:val="subscript"/>
        </w:rPr>
        <w:t xml:space="preserve">3, </w:t>
      </w:r>
      <w:r>
        <w:t>x</w:t>
      </w:r>
      <w:r>
        <w:rPr>
          <w:vertAlign w:val="subscript"/>
        </w:rPr>
        <w:t xml:space="preserve">4,.. </w:t>
      </w:r>
      <w:r w:rsidRPr="005C0B10">
        <w:t>]</w:t>
      </w:r>
      <w:r>
        <w:t>, ho</w:t>
      </w:r>
      <w:r w:rsidRPr="005C0B10">
        <w:t>ặc</w:t>
      </w:r>
      <w:r>
        <w:t xml:space="preserve"> l</w:t>
      </w:r>
      <w:r w:rsidRPr="005C0B10">
        <w:t>à</w:t>
      </w:r>
      <w:r>
        <w:t xml:space="preserve"> s</w:t>
      </w:r>
      <w:r w:rsidRPr="005C0B10">
        <w:t>ố</w:t>
      </w:r>
      <w:r>
        <w:t xml:space="preserve"> b</w:t>
      </w:r>
      <w:r w:rsidRPr="005C0B10">
        <w:t>ậc</w:t>
      </w:r>
      <w:r>
        <w:t xml:space="preserve"> c</w:t>
      </w:r>
      <w:r w:rsidRPr="005C0B10">
        <w:t>ủa</w:t>
      </w:r>
      <w:r>
        <w:t xml:space="preserve"> x trong kh</w:t>
      </w:r>
      <w:r w:rsidRPr="005C0B10">
        <w:t>ô</w:t>
      </w:r>
      <w:r>
        <w:t>ng gian hai chi</w:t>
      </w:r>
      <w:r w:rsidRPr="005C0B10">
        <w:t>ều</w:t>
      </w:r>
      <w:r>
        <w:t>.</w:t>
      </w:r>
    </w:p>
    <w:p w14:paraId="68C2249F" w14:textId="77777777" w:rsidR="0016430F" w:rsidRDefault="0016430F" w:rsidP="0016430F">
      <w:r w:rsidRPr="00995B40">
        <w:rPr>
          <w:position w:val="-14"/>
        </w:rPr>
        <w:object w:dxaOrig="340" w:dyaOrig="380" w14:anchorId="5AAFA8DA">
          <v:shape id="_x0000_i1028" type="#_x0000_t75" style="width:17.4pt;height:19.2pt" o:ole="">
            <v:imagedata r:id="rId16" o:title=""/>
          </v:shape>
          <o:OLEObject Type="Embed" ProgID="Equation.DSMT4" ShapeID="_x0000_i1028" DrawAspect="Content" ObjectID="_1672948833" r:id="rId17"/>
        </w:object>
      </w:r>
      <w:r>
        <w:t>: l</w:t>
      </w:r>
      <w:r w:rsidRPr="005C0B10">
        <w:t>à</w:t>
      </w:r>
      <w:r>
        <w:t xml:space="preserve"> ch</w:t>
      </w:r>
      <w:r w:rsidRPr="005C0B10">
        <w:t>ỉ</w:t>
      </w:r>
      <w:r>
        <w:t xml:space="preserve"> s</w:t>
      </w:r>
      <w:r w:rsidRPr="005C0B10">
        <w:t>ố</w:t>
      </w:r>
      <w:r>
        <w:t xml:space="preserve"> b</w:t>
      </w:r>
      <w:r w:rsidRPr="005C0B10">
        <w:t>ias</w:t>
      </w:r>
      <w:r>
        <w:t xml:space="preserve"> c</w:t>
      </w:r>
      <w:r w:rsidRPr="005C0B10">
        <w:t>ủa</w:t>
      </w:r>
      <w:r>
        <w:t xml:space="preserve"> ph</w:t>
      </w:r>
      <w:r w:rsidRPr="005C0B10">
        <w:t>ươ</w:t>
      </w:r>
      <w:r>
        <w:t>ng tr</w:t>
      </w:r>
      <w:r w:rsidRPr="005C0B10">
        <w:t>ình</w:t>
      </w:r>
      <w:r>
        <w:t xml:space="preserve"> v</w:t>
      </w:r>
      <w:r w:rsidRPr="005C0B10">
        <w:t>ớ</w:t>
      </w:r>
      <w:r>
        <w:t>i v</w:t>
      </w:r>
      <w:r w:rsidRPr="005C0B10">
        <w:t>ới</w:t>
      </w:r>
      <w:r>
        <w:t xml:space="preserve"> tr</w:t>
      </w:r>
      <w:r w:rsidRPr="005C0B10">
        <w:t>ọng</w:t>
      </w:r>
      <w:r>
        <w:t xml:space="preserve"> s</w:t>
      </w:r>
      <w:r w:rsidRPr="005C0B10">
        <w:t>ố</w:t>
      </w:r>
      <w:r>
        <w:t xml:space="preserve"> a.</w:t>
      </w:r>
    </w:p>
    <w:p w14:paraId="7B03D5FA" w14:textId="363B7E7D" w:rsidR="0016430F" w:rsidRDefault="0016430F" w:rsidP="0016430F">
      <w:r>
        <w:t>b</w:t>
      </w:r>
      <w:r w:rsidRPr="005C0B10">
        <w:t>ài</w:t>
      </w:r>
      <w:r>
        <w:t xml:space="preserve"> to</w:t>
      </w:r>
      <w:r w:rsidRPr="005C0B10">
        <w:t>án</w:t>
      </w:r>
      <w:r>
        <w:t xml:space="preserve"> </w:t>
      </w:r>
      <w:r w:rsidR="00B563B0">
        <w:t>c</w:t>
      </w:r>
      <w:r w:rsidR="00B563B0" w:rsidRPr="00B563B0">
        <w:t>ơ</w:t>
      </w:r>
      <w:r w:rsidR="00B563B0">
        <w:t xml:space="preserve"> b</w:t>
      </w:r>
      <w:r w:rsidR="00B563B0" w:rsidRPr="00B563B0">
        <w:t>ản</w:t>
      </w:r>
      <w:r w:rsidR="00B563B0">
        <w:t xml:space="preserve"> c</w:t>
      </w:r>
      <w:r w:rsidR="00B563B0" w:rsidRPr="00B563B0">
        <w:t>ủa</w:t>
      </w:r>
      <w:r w:rsidR="00B563B0">
        <w:t xml:space="preserve"> </w:t>
      </w:r>
      <w:r>
        <w:t>h</w:t>
      </w:r>
      <w:r w:rsidRPr="005C0B10">
        <w:t>ồi</w:t>
      </w:r>
      <w:r>
        <w:t xml:space="preserve"> quy </w:t>
      </w:r>
      <w:r w:rsidR="00B563B0">
        <w:t>l</w:t>
      </w:r>
      <w:r w:rsidR="00B563B0" w:rsidRPr="00B563B0">
        <w:t>à</w:t>
      </w:r>
      <w:r w:rsidR="00B563B0">
        <w:t xml:space="preserve"> h</w:t>
      </w:r>
      <w:r w:rsidR="00B563B0" w:rsidRPr="00B563B0">
        <w:t>ồi</w:t>
      </w:r>
      <w:r>
        <w:t xml:space="preserve"> r</w:t>
      </w:r>
      <w:r w:rsidRPr="005C0B10">
        <w:t>ồi</w:t>
      </w:r>
      <w:r>
        <w:t xml:space="preserve"> quy tuy</w:t>
      </w:r>
      <w:r w:rsidRPr="005C0B10">
        <w:t>ến</w:t>
      </w:r>
      <w:r>
        <w:t xml:space="preserve"> t</w:t>
      </w:r>
      <w:r w:rsidRPr="005C0B10">
        <w:t>ính</w:t>
      </w:r>
      <w:r>
        <w:t xml:space="preserve"> (linear regression)</w:t>
      </w:r>
    </w:p>
    <w:p w14:paraId="5D34DF70" w14:textId="77777777" w:rsidR="0016430F" w:rsidRDefault="0016430F" w:rsidP="0016430F">
      <w:pPr>
        <w:spacing w:before="240" w:after="200"/>
        <w:rPr>
          <w:i/>
          <w:iCs/>
          <w:u w:val="single"/>
        </w:rPr>
      </w:pPr>
      <w:r w:rsidRPr="005C0B10">
        <w:rPr>
          <w:i/>
          <w:iCs/>
        </w:rPr>
        <w:lastRenderedPageBreak/>
        <w:t xml:space="preserve">   </w:t>
      </w:r>
      <w:r w:rsidRPr="005C0B10">
        <w:rPr>
          <w:i/>
          <w:iCs/>
          <w:u w:val="single"/>
        </w:rPr>
        <w:t>Bài toán hồi quy tuyến tính:</w:t>
      </w:r>
    </w:p>
    <w:p w14:paraId="506CC333" w14:textId="77777777" w:rsidR="0016430F" w:rsidRDefault="0016430F" w:rsidP="0016430F">
      <w:pPr>
        <w:tabs>
          <w:tab w:val="left" w:pos="4050"/>
        </w:tabs>
      </w:pPr>
      <w:r w:rsidRPr="005C0B10">
        <w:t>Để</w:t>
      </w:r>
      <w:r>
        <w:t xml:space="preserve"> hi</w:t>
      </w:r>
      <w:r w:rsidRPr="005C0B10">
        <w:t>ểu</w:t>
      </w:r>
      <w:r>
        <w:t xml:space="preserve"> v</w:t>
      </w:r>
      <w:r w:rsidRPr="005C0B10">
        <w:t>ề</w:t>
      </w:r>
      <w:r>
        <w:t xml:space="preserve"> b</w:t>
      </w:r>
      <w:r w:rsidRPr="005C0B10">
        <w:t>ài</w:t>
      </w:r>
      <w:r>
        <w:t xml:space="preserve"> to</w:t>
      </w:r>
      <w:r w:rsidRPr="005C0B10">
        <w:t>án</w:t>
      </w:r>
      <w:r>
        <w:t xml:space="preserve"> n</w:t>
      </w:r>
      <w:r w:rsidRPr="005C0B10">
        <w:t>ày</w:t>
      </w:r>
      <w:r>
        <w:t xml:space="preserve"> ta s</w:t>
      </w:r>
      <w:r w:rsidRPr="005C0B10">
        <w:t>ẽ</w:t>
      </w:r>
      <w:r>
        <w:t xml:space="preserve"> </w:t>
      </w:r>
      <w:r w:rsidRPr="005C0B10">
        <w:t>đ</w:t>
      </w:r>
      <w:r>
        <w:t>i qua m</w:t>
      </w:r>
      <w:r w:rsidRPr="005C0B10">
        <w:t>ột</w:t>
      </w:r>
      <w:r>
        <w:t xml:space="preserve"> v</w:t>
      </w:r>
      <w:r w:rsidRPr="005C0B10">
        <w:t>í</w:t>
      </w:r>
      <w:r>
        <w:t xml:space="preserve"> d</w:t>
      </w:r>
      <w:r w:rsidRPr="005C0B10">
        <w:t>ụ</w:t>
      </w:r>
      <w:r>
        <w:t xml:space="preserve"> sau, t</w:t>
      </w:r>
      <w:r w:rsidRPr="00380690">
        <w:t>ạ</w:t>
      </w:r>
      <w:r w:rsidRPr="005C0B10">
        <w:t>i</w:t>
      </w:r>
      <w:r>
        <w:t xml:space="preserve"> m</w:t>
      </w:r>
      <w:r w:rsidRPr="005C0B10">
        <w:t>ộ</w:t>
      </w:r>
      <w:r>
        <w:t>t trung t</w:t>
      </w:r>
      <w:r w:rsidRPr="005C0B10">
        <w:t>â</w:t>
      </w:r>
      <w:r>
        <w:t>m m</w:t>
      </w:r>
      <w:r w:rsidRPr="005C0B10">
        <w:t>ô</w:t>
      </w:r>
      <w:r>
        <w:t>i gi</w:t>
      </w:r>
      <w:r w:rsidRPr="005C0B10">
        <w:t>ới</w:t>
      </w:r>
      <w:r>
        <w:t xml:space="preserve"> b</w:t>
      </w:r>
      <w:r w:rsidRPr="005C0B10">
        <w:t>ất</w:t>
      </w:r>
      <w:r>
        <w:t xml:space="preserve"> </w:t>
      </w:r>
      <w:r w:rsidRPr="005C0B10">
        <w:t>động</w:t>
      </w:r>
      <w:r>
        <w:t xml:space="preserve"> s</w:t>
      </w:r>
      <w:r w:rsidRPr="005C0B10">
        <w:t>ản</w:t>
      </w:r>
      <w:r>
        <w:t xml:space="preserve"> ng</w:t>
      </w:r>
      <w:r w:rsidRPr="005C0B10">
        <w:t>ườ</w:t>
      </w:r>
      <w:r>
        <w:t>i ta thu th</w:t>
      </w:r>
      <w:r w:rsidRPr="005C0B10">
        <w:t>ập</w:t>
      </w:r>
      <w:r>
        <w:t xml:space="preserve"> d</w:t>
      </w:r>
      <w:r w:rsidRPr="005C0B10">
        <w:t>ữ</w:t>
      </w:r>
      <w:r>
        <w:t xml:space="preserve"> li</w:t>
      </w:r>
      <w:r w:rsidRPr="005C0B10">
        <w:t>ệu</w:t>
      </w:r>
      <w:r>
        <w:t xml:space="preserve"> g</w:t>
      </w:r>
      <w:r w:rsidRPr="00380690">
        <w:t>ồm</w:t>
      </w:r>
      <w:r>
        <w:t xml:space="preserve"> </w:t>
      </w:r>
      <w:r w:rsidRPr="00380690">
        <w:t>đ</w:t>
      </w:r>
      <w:r>
        <w:t>i</w:t>
      </w:r>
      <w:r w:rsidRPr="00380690">
        <w:t>ện</w:t>
      </w:r>
      <w:r>
        <w:t xml:space="preserve"> t</w:t>
      </w:r>
      <w:r w:rsidRPr="00380690">
        <w:t>ích</w:t>
      </w:r>
      <w:r>
        <w:t xml:space="preserve"> c</w:t>
      </w:r>
      <w:r w:rsidRPr="00380690">
        <w:t>ủa</w:t>
      </w:r>
      <w:r>
        <w:t xml:space="preserve"> c</w:t>
      </w:r>
      <w:r w:rsidRPr="00380690">
        <w:t>ă</w:t>
      </w:r>
      <w:r>
        <w:t>ng nh</w:t>
      </w:r>
      <w:r w:rsidRPr="00380690">
        <w:t>à</w:t>
      </w:r>
      <w:r>
        <w:t xml:space="preserve"> c</w:t>
      </w:r>
      <w:r w:rsidRPr="00380690">
        <w:t>ần</w:t>
      </w:r>
      <w:r>
        <w:t xml:space="preserve"> b</w:t>
      </w:r>
      <w:r w:rsidRPr="00380690">
        <w:t>án</w:t>
      </w:r>
      <w:r>
        <w:t>, s</w:t>
      </w:r>
      <w:r w:rsidRPr="00380690">
        <w:t>ố</w:t>
      </w:r>
      <w:r>
        <w:t xml:space="preserve"> ph</w:t>
      </w:r>
      <w:r w:rsidRPr="00380690">
        <w:t>òng</w:t>
      </w:r>
      <w:r>
        <w:t xml:space="preserve"> trong nh</w:t>
      </w:r>
      <w:r w:rsidRPr="00380690">
        <w:t>à</w:t>
      </w:r>
      <w:r>
        <w:t>, gi</w:t>
      </w:r>
      <w:r w:rsidRPr="00380690">
        <w:t>á</w:t>
      </w:r>
      <w:r>
        <w:t xml:space="preserve"> b</w:t>
      </w:r>
      <w:r w:rsidRPr="00380690">
        <w:t>án</w:t>
      </w:r>
      <w:r>
        <w:t xml:space="preserve"> c</w:t>
      </w:r>
      <w:r w:rsidRPr="00380690">
        <w:t>ủa</w:t>
      </w:r>
      <w:r>
        <w:t xml:space="preserve"> c</w:t>
      </w:r>
      <w:r w:rsidRPr="00380690">
        <w:t>ăng</w:t>
      </w:r>
      <w:r>
        <w:t xml:space="preserve"> nh</w:t>
      </w:r>
      <w:r w:rsidRPr="00380690">
        <w:t>à</w:t>
      </w:r>
      <w:r>
        <w:t xml:space="preserve"> t</w:t>
      </w:r>
      <w:r w:rsidRPr="00380690">
        <w:t>ại</w:t>
      </w:r>
      <w:r>
        <w:t xml:space="preserve"> th</w:t>
      </w:r>
      <w:r w:rsidRPr="00380690">
        <w:t>ờ</w:t>
      </w:r>
      <w:r>
        <w:t xml:space="preserve">i </w:t>
      </w:r>
      <w:r w:rsidRPr="00380690">
        <w:t>đ</w:t>
      </w:r>
      <w:r>
        <w:t>i</w:t>
      </w:r>
      <w:r w:rsidRPr="00380690">
        <w:t>ểm</w:t>
      </w:r>
      <w:r>
        <w:t xml:space="preserve"> t. T</w:t>
      </w:r>
      <w:r w:rsidRPr="00380690">
        <w:t>ươ</w:t>
      </w:r>
      <w:r>
        <w:t xml:space="preserve">ng </w:t>
      </w:r>
      <w:r w:rsidRPr="00380690">
        <w:t>ứn</w:t>
      </w:r>
      <w:r>
        <w:t>g v</w:t>
      </w:r>
      <w:r w:rsidRPr="00380690">
        <w:t>ới</w:t>
      </w:r>
      <w:r>
        <w:t xml:space="preserve"> c</w:t>
      </w:r>
      <w:r w:rsidRPr="00380690">
        <w:t>ác</w:t>
      </w:r>
      <w:r>
        <w:t xml:space="preserve"> feature l</w:t>
      </w:r>
      <w:r w:rsidRPr="00380690">
        <w:t>à</w:t>
      </w:r>
      <w:r>
        <w:t xml:space="preserve"> x</w:t>
      </w:r>
      <w:r>
        <w:rPr>
          <w:vertAlign w:val="subscript"/>
        </w:rPr>
        <w:t>1</w:t>
      </w:r>
      <w:r>
        <w:t>, x</w:t>
      </w:r>
      <w:r>
        <w:rPr>
          <w:vertAlign w:val="subscript"/>
        </w:rPr>
        <w:t>2</w:t>
      </w:r>
      <w:r>
        <w:t>, x</w:t>
      </w:r>
      <w:r>
        <w:rPr>
          <w:vertAlign w:val="subscript"/>
        </w:rPr>
        <w:t xml:space="preserve">3, </w:t>
      </w:r>
      <w:r>
        <w:t>t</w:t>
      </w:r>
      <w:r w:rsidRPr="00380690">
        <w:t>ừ</w:t>
      </w:r>
      <w:r>
        <w:t xml:space="preserve"> </w:t>
      </w:r>
      <w:r w:rsidRPr="00380690">
        <w:t>đó</w:t>
      </w:r>
      <w:r>
        <w:t xml:space="preserve"> trung t</w:t>
      </w:r>
      <w:r w:rsidRPr="00380690">
        <w:t>â</w:t>
      </w:r>
      <w:r>
        <w:t>m n</w:t>
      </w:r>
      <w:r w:rsidRPr="00380690">
        <w:t>ày</w:t>
      </w:r>
      <w:r>
        <w:t xml:space="preserve"> mu</w:t>
      </w:r>
      <w:r w:rsidRPr="00380690">
        <w:t>ốn</w:t>
      </w:r>
      <w:r>
        <w:t xml:space="preserve"> d</w:t>
      </w:r>
      <w:r w:rsidRPr="00380690">
        <w:t>ự</w:t>
      </w:r>
      <w:r>
        <w:t xml:space="preserve"> </w:t>
      </w:r>
      <w:r w:rsidRPr="00380690">
        <w:t>đ</w:t>
      </w:r>
      <w:r>
        <w:t>o</w:t>
      </w:r>
      <w:r w:rsidRPr="00380690">
        <w:t>án</w:t>
      </w:r>
      <w:r>
        <w:t xml:space="preserve"> gi</w:t>
      </w:r>
      <w:r w:rsidRPr="00380690">
        <w:t>á</w:t>
      </w:r>
      <w:r>
        <w:t xml:space="preserve"> nh</w:t>
      </w:r>
      <w:r w:rsidRPr="00380690">
        <w:t>à</w:t>
      </w:r>
      <w:r>
        <w:t xml:space="preserve"> hi</w:t>
      </w:r>
      <w:r w:rsidRPr="00380690">
        <w:t>ện</w:t>
      </w:r>
      <w:r>
        <w:t xml:space="preserve"> t</w:t>
      </w:r>
      <w:r w:rsidRPr="00380690">
        <w:t>ại</w:t>
      </w:r>
      <w:r>
        <w:t xml:space="preserve"> </w:t>
      </w:r>
      <w:r w:rsidRPr="00995B40">
        <w:rPr>
          <w:position w:val="-12"/>
        </w:rPr>
        <w:object w:dxaOrig="260" w:dyaOrig="360" w14:anchorId="1FED91D5">
          <v:shape id="_x0000_i1029" type="#_x0000_t75" style="width:13.2pt;height:19.2pt" o:ole="">
            <v:imagedata r:id="rId18" o:title=""/>
          </v:shape>
          <o:OLEObject Type="Embed" ProgID="Equation.DSMT4" ShapeID="_x0000_i1029" DrawAspect="Content" ObjectID="_1672948834" r:id="rId19"/>
        </w:object>
      </w:r>
      <w:r>
        <w:t>b</w:t>
      </w:r>
      <w:r w:rsidRPr="00380690">
        <w:t>ằng</w:t>
      </w:r>
      <w:r>
        <w:t xml:space="preserve"> c</w:t>
      </w:r>
      <w:r w:rsidRPr="00380690">
        <w:t>ộng</w:t>
      </w:r>
      <w:r>
        <w:t xml:space="preserve"> th</w:t>
      </w:r>
      <w:r w:rsidRPr="00380690">
        <w:t>ức</w:t>
      </w:r>
      <w:r>
        <w:t xml:space="preserve"> h</w:t>
      </w:r>
      <w:r w:rsidRPr="00380690">
        <w:t>ồi</w:t>
      </w:r>
      <w:r>
        <w:t xml:space="preserve"> quy sau.</w:t>
      </w:r>
    </w:p>
    <w:p w14:paraId="77894A80" w14:textId="0FC00211" w:rsidR="0016430F" w:rsidRDefault="00D23772" w:rsidP="0016430F">
      <w:pPr>
        <w:tabs>
          <w:tab w:val="left" w:pos="4050"/>
          <w:tab w:val="left" w:pos="8640"/>
          <w:tab w:val="left" w:pos="8730"/>
        </w:tabs>
        <w:ind w:right="30"/>
        <w:jc w:val="left"/>
      </w:pPr>
      <w:r>
        <w:rPr>
          <w:noProof/>
        </w:rPr>
        <w:object w:dxaOrig="1440" w:dyaOrig="1440" w14:anchorId="5175B573">
          <v:shape id="_x0000_s1077" type="#_x0000_t75" style="position:absolute;left:0;text-align:left;margin-left:201.7pt;margin-top:0;width:58.9pt;height:18.15pt;z-index:251785216;mso-position-horizontal:absolute;mso-position-horizontal-relative:text;mso-position-vertical-relative:text">
            <v:imagedata r:id="rId20" o:title=""/>
            <w10:wrap type="square" side="right"/>
          </v:shape>
          <o:OLEObject Type="Embed" ProgID="Equation.DSMT4" ShapeID="_x0000_s1077" DrawAspect="Content" ObjectID="_1672948881" r:id="rId21"/>
        </w:object>
      </w:r>
      <w:r w:rsidR="0016430F">
        <w:t xml:space="preserve">                                      </w:t>
      </w:r>
      <w:r w:rsidR="00FD214A">
        <w:t>(2</w:t>
      </w:r>
      <w:r w:rsidR="001F72A3">
        <w:t>.2</w:t>
      </w:r>
      <w:r w:rsidR="00FD214A">
        <w:t>)</w:t>
      </w:r>
    </w:p>
    <w:p w14:paraId="68FBFB92" w14:textId="77777777" w:rsidR="0016430F" w:rsidRDefault="0016430F" w:rsidP="0016430F">
      <w:r w:rsidRPr="00995B40">
        <w:rPr>
          <w:position w:val="-12"/>
        </w:rPr>
        <w:object w:dxaOrig="260" w:dyaOrig="360" w14:anchorId="78005BA9">
          <v:shape id="_x0000_i1031" type="#_x0000_t75" style="width:13.2pt;height:19.2pt" o:ole="">
            <v:imagedata r:id="rId12" o:title=""/>
          </v:shape>
          <o:OLEObject Type="Embed" ProgID="Equation.DSMT4" ShapeID="_x0000_i1031" DrawAspect="Content" ObjectID="_1672948835" r:id="rId22"/>
        </w:object>
      </w:r>
      <w:r>
        <w:t>: l</w:t>
      </w:r>
      <w:r w:rsidRPr="006A37F0">
        <w:t>à</w:t>
      </w:r>
      <w:r>
        <w:t xml:space="preserve"> gi</w:t>
      </w:r>
      <w:r w:rsidRPr="00380690">
        <w:t>á</w:t>
      </w:r>
      <w:r>
        <w:t xml:space="preserve"> nh</w:t>
      </w:r>
      <w:r w:rsidRPr="00380690">
        <w:t>à</w:t>
      </w:r>
      <w:r>
        <w:t xml:space="preserve"> d</w:t>
      </w:r>
      <w:r w:rsidRPr="00380690">
        <w:t>ự</w:t>
      </w:r>
      <w:r>
        <w:t xml:space="preserve"> </w:t>
      </w:r>
      <w:r w:rsidRPr="00380690">
        <w:t>đ</w:t>
      </w:r>
      <w:r>
        <w:t>o</w:t>
      </w:r>
      <w:r w:rsidRPr="00380690">
        <w:t>án</w:t>
      </w:r>
      <w:r>
        <w:t xml:space="preserve"> </w:t>
      </w:r>
      <w:r w:rsidRPr="00380690">
        <w:t>ở</w:t>
      </w:r>
      <w:r>
        <w:t xml:space="preserve"> hi</w:t>
      </w:r>
      <w:r w:rsidRPr="00380690">
        <w:t>ệ</w:t>
      </w:r>
      <w:r>
        <w:t>n t</w:t>
      </w:r>
      <w:r w:rsidRPr="00380690">
        <w:t>ại</w:t>
      </w:r>
    </w:p>
    <w:p w14:paraId="25EEFF9C" w14:textId="77777777" w:rsidR="0016430F" w:rsidRDefault="0016430F" w:rsidP="0016430F">
      <w:r w:rsidRPr="00995B40">
        <w:rPr>
          <w:position w:val="-12"/>
        </w:rPr>
        <w:object w:dxaOrig="240" w:dyaOrig="360" w14:anchorId="40C966F1">
          <v:shape id="_x0000_i1032" type="#_x0000_t75" style="width:12pt;height:19.2pt" o:ole="">
            <v:imagedata r:id="rId23" o:title=""/>
          </v:shape>
          <o:OLEObject Type="Embed" ProgID="Equation.DSMT4" ShapeID="_x0000_i1032" DrawAspect="Content" ObjectID="_1672948836" r:id="rId24"/>
        </w:object>
      </w:r>
      <w:r>
        <w:t>: l</w:t>
      </w:r>
      <w:r w:rsidRPr="006A37F0">
        <w:t>à</w:t>
      </w:r>
      <w:r>
        <w:t xml:space="preserve"> tr</w:t>
      </w:r>
      <w:r w:rsidRPr="005C0B10">
        <w:t>ọng</w:t>
      </w:r>
      <w:r>
        <w:t xml:space="preserve"> s</w:t>
      </w:r>
      <w:r w:rsidRPr="005C0B10">
        <w:t>ố</w:t>
      </w:r>
      <w:r>
        <w:t xml:space="preserve"> </w:t>
      </w:r>
      <w:r w:rsidRPr="00380690">
        <w:t>ứng</w:t>
      </w:r>
      <w:r>
        <w:t xml:space="preserve"> v</w:t>
      </w:r>
      <w:r w:rsidRPr="00380690">
        <w:t>ớ</w:t>
      </w:r>
      <w:r>
        <w:t>i x</w:t>
      </w:r>
      <w:r>
        <w:rPr>
          <w:vertAlign w:val="subscript"/>
        </w:rPr>
        <w:t>i</w:t>
      </w:r>
      <w:r>
        <w:t xml:space="preserve"> </w:t>
      </w:r>
    </w:p>
    <w:p w14:paraId="5CD0C8E7" w14:textId="77777777" w:rsidR="0016430F" w:rsidRDefault="0016430F" w:rsidP="0016430F">
      <w:r>
        <w:t>x: l</w:t>
      </w:r>
      <w:r w:rsidRPr="00380690">
        <w:t>à</w:t>
      </w:r>
      <w:r>
        <w:t xml:space="preserve"> di</w:t>
      </w:r>
      <w:r w:rsidRPr="00380690">
        <w:t>ện</w:t>
      </w:r>
      <w:r>
        <w:t xml:space="preserve"> t</w:t>
      </w:r>
      <w:r w:rsidRPr="00380690">
        <w:t>ích</w:t>
      </w:r>
      <w:r>
        <w:t xml:space="preserve"> c</w:t>
      </w:r>
      <w:r w:rsidRPr="00380690">
        <w:t>ă</w:t>
      </w:r>
      <w:r>
        <w:t>ng nh</w:t>
      </w:r>
      <w:r w:rsidRPr="00380690">
        <w:t>à</w:t>
      </w:r>
      <w:r>
        <w:t>, s</w:t>
      </w:r>
      <w:r w:rsidRPr="00380690">
        <w:t>ố</w:t>
      </w:r>
      <w:r>
        <w:t xml:space="preserve"> ph</w:t>
      </w:r>
      <w:r w:rsidRPr="00380690">
        <w:t>òng</w:t>
      </w:r>
      <w:r>
        <w:t>, gi</w:t>
      </w:r>
      <w:r w:rsidRPr="00380690">
        <w:t>á</w:t>
      </w:r>
      <w:r>
        <w:t xml:space="preserve"> trong qu</w:t>
      </w:r>
      <w:r w:rsidRPr="00380690">
        <w:t>á</w:t>
      </w:r>
      <w:r>
        <w:t xml:space="preserve"> kh</w:t>
      </w:r>
      <w:r w:rsidRPr="00380690">
        <w:t>ứ</w:t>
      </w:r>
      <w:r>
        <w:t xml:space="preserve"> t</w:t>
      </w:r>
      <w:r w:rsidRPr="00380690">
        <w:t>ươ</w:t>
      </w:r>
      <w:r>
        <w:t xml:space="preserve">ng </w:t>
      </w:r>
      <w:r w:rsidRPr="00380690">
        <w:t>ứng</w:t>
      </w:r>
      <w:r>
        <w:t xml:space="preserve"> v</w:t>
      </w:r>
      <w:r w:rsidRPr="00380690">
        <w:t>ớ</w:t>
      </w:r>
      <w:r>
        <w:t>i c</w:t>
      </w:r>
      <w:r w:rsidRPr="00380690">
        <w:t>ác</w:t>
      </w:r>
      <w:r>
        <w:t xml:space="preserve"> feature x</w:t>
      </w:r>
      <w:r>
        <w:rPr>
          <w:vertAlign w:val="subscript"/>
        </w:rPr>
        <w:t>1</w:t>
      </w:r>
      <w:r>
        <w:t>, x</w:t>
      </w:r>
      <w:r>
        <w:rPr>
          <w:vertAlign w:val="subscript"/>
        </w:rPr>
        <w:t>2</w:t>
      </w:r>
      <w:r>
        <w:t>, x</w:t>
      </w:r>
      <w:r>
        <w:rPr>
          <w:vertAlign w:val="subscript"/>
        </w:rPr>
        <w:t>3</w:t>
      </w:r>
    </w:p>
    <w:p w14:paraId="50B83FD3" w14:textId="77777777" w:rsidR="0016430F" w:rsidRDefault="0016430F" w:rsidP="0016430F">
      <w:r w:rsidRPr="00380690">
        <w:rPr>
          <w:position w:val="-12"/>
        </w:rPr>
        <w:object w:dxaOrig="220" w:dyaOrig="360" w14:anchorId="097F11D5">
          <v:shape id="_x0000_i1033" type="#_x0000_t75" style="width:11.4pt;height:19.2pt" o:ole="">
            <v:imagedata r:id="rId25" o:title=""/>
          </v:shape>
          <o:OLEObject Type="Embed" ProgID="Equation.DSMT4" ShapeID="_x0000_i1033" DrawAspect="Content" ObjectID="_1672948837" r:id="rId26"/>
        </w:object>
      </w:r>
      <w:r>
        <w:t>: l</w:t>
      </w:r>
      <w:r w:rsidRPr="005C0B10">
        <w:t>à</w:t>
      </w:r>
      <w:r>
        <w:t xml:space="preserve"> ch</w:t>
      </w:r>
      <w:r w:rsidRPr="005C0B10">
        <w:t>ỉ</w:t>
      </w:r>
      <w:r>
        <w:t xml:space="preserve"> s</w:t>
      </w:r>
      <w:r w:rsidRPr="005C0B10">
        <w:t>ố</w:t>
      </w:r>
      <w:r>
        <w:t xml:space="preserve"> b</w:t>
      </w:r>
      <w:r w:rsidRPr="005C0B10">
        <w:t>ias</w:t>
      </w:r>
      <w:r>
        <w:t xml:space="preserve"> c</w:t>
      </w:r>
      <w:r w:rsidRPr="005C0B10">
        <w:t>ủa</w:t>
      </w:r>
      <w:r>
        <w:t xml:space="preserve"> ph</w:t>
      </w:r>
      <w:r w:rsidRPr="005C0B10">
        <w:t>ươ</w:t>
      </w:r>
      <w:r>
        <w:t>ng tr</w:t>
      </w:r>
      <w:r w:rsidRPr="005C0B10">
        <w:t>ình</w:t>
      </w:r>
      <w:r>
        <w:t xml:space="preserve"> v</w:t>
      </w:r>
      <w:r w:rsidRPr="005C0B10">
        <w:t>ớ</w:t>
      </w:r>
      <w:r>
        <w:t>i v</w:t>
      </w:r>
      <w:r w:rsidRPr="005C0B10">
        <w:t>ới</w:t>
      </w:r>
      <w:r>
        <w:t xml:space="preserve"> tr</w:t>
      </w:r>
      <w:r w:rsidRPr="005C0B10">
        <w:t>ọng</w:t>
      </w:r>
      <w:r>
        <w:t xml:space="preserve"> s</w:t>
      </w:r>
      <w:r w:rsidRPr="005C0B10">
        <w:t>ố</w:t>
      </w:r>
      <w:r>
        <w:t xml:space="preserve"> </w:t>
      </w:r>
      <w:r w:rsidRPr="00995B40">
        <w:rPr>
          <w:position w:val="-12"/>
        </w:rPr>
        <w:object w:dxaOrig="240" w:dyaOrig="360" w14:anchorId="6ADBC988">
          <v:shape id="_x0000_i1034" type="#_x0000_t75" style="width:12pt;height:19.2pt" o:ole="">
            <v:imagedata r:id="rId27" o:title=""/>
          </v:shape>
          <o:OLEObject Type="Embed" ProgID="Equation.DSMT4" ShapeID="_x0000_i1034" DrawAspect="Content" ObjectID="_1672948838" r:id="rId28"/>
        </w:object>
      </w:r>
    </w:p>
    <w:p w14:paraId="47756FCC" w14:textId="77777777" w:rsidR="0016430F" w:rsidRDefault="0016430F" w:rsidP="0016430F">
      <w:pPr>
        <w:jc w:val="left"/>
      </w:pPr>
      <w:r w:rsidRPr="00643F3F">
        <w:t>Đồ</w:t>
      </w:r>
      <w:r>
        <w:t xml:space="preserve"> th</w:t>
      </w:r>
      <w:r w:rsidRPr="00643F3F">
        <w:t>ị</w:t>
      </w:r>
      <w:r>
        <w:t xml:space="preserve"> c</w:t>
      </w:r>
      <w:r w:rsidRPr="00643F3F">
        <w:t>ủa</w:t>
      </w:r>
      <w:r>
        <w:t xml:space="preserve"> ph</w:t>
      </w:r>
      <w:r w:rsidRPr="00643F3F">
        <w:t>ươ</w:t>
      </w:r>
      <w:r>
        <w:t>ng tr</w:t>
      </w:r>
      <w:r w:rsidRPr="00643F3F">
        <w:t>ình</w:t>
      </w:r>
      <w:r>
        <w:t xml:space="preserve"> h</w:t>
      </w:r>
      <w:r w:rsidRPr="00643F3F">
        <w:t>ồi</w:t>
      </w:r>
      <w:r>
        <w:t xml:space="preserve"> quy trong kh</w:t>
      </w:r>
      <w:r w:rsidRPr="00643F3F">
        <w:t>ô</w:t>
      </w:r>
      <w:r>
        <w:t>ng gian hai chi</w:t>
      </w:r>
      <w:r w:rsidRPr="00643F3F">
        <w:t>ều</w:t>
      </w:r>
      <w:r>
        <w:t xml:space="preserve"> s</w:t>
      </w:r>
      <w:r w:rsidRPr="00643F3F">
        <w:t>ẽ</w:t>
      </w:r>
      <w:r>
        <w:t xml:space="preserve"> c</w:t>
      </w:r>
      <w:r w:rsidRPr="00643F3F">
        <w:t>ó</w:t>
      </w:r>
      <w:r>
        <w:t xml:space="preserve"> d</w:t>
      </w:r>
      <w:r w:rsidRPr="00643F3F">
        <w:t>ạn</w:t>
      </w:r>
      <w:r>
        <w:t>g tuy</w:t>
      </w:r>
      <w:r w:rsidRPr="00643F3F">
        <w:t>ến</w:t>
      </w:r>
      <w:r>
        <w:t xml:space="preserve"> t</w:t>
      </w:r>
      <w:r w:rsidRPr="00643F3F">
        <w:t>ính</w:t>
      </w:r>
      <w:r>
        <w:t>.</w:t>
      </w:r>
    </w:p>
    <w:p w14:paraId="7F4EBF65" w14:textId="77777777" w:rsidR="0016430F" w:rsidRDefault="0016430F" w:rsidP="0016430F">
      <w:pPr>
        <w:jc w:val="center"/>
      </w:pPr>
      <w:r>
        <w:rPr>
          <w:noProof/>
          <w:sz w:val="20"/>
        </w:rPr>
        <w:drawing>
          <wp:inline distT="0" distB="0" distL="0" distR="0" wp14:anchorId="50649EE7" wp14:editId="2A3DB939">
            <wp:extent cx="2496311" cy="1935126"/>
            <wp:effectExtent l="0" t="0" r="0" b="8255"/>
            <wp:docPr id="58"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1.jpeg"/>
                    <pic:cNvPicPr/>
                  </pic:nvPicPr>
                  <pic:blipFill>
                    <a:blip r:embed="rId29" cstate="print"/>
                    <a:stretch>
                      <a:fillRect/>
                    </a:stretch>
                  </pic:blipFill>
                  <pic:spPr>
                    <a:xfrm>
                      <a:off x="0" y="0"/>
                      <a:ext cx="2502346" cy="1939805"/>
                    </a:xfrm>
                    <a:prstGeom prst="rect">
                      <a:avLst/>
                    </a:prstGeom>
                  </pic:spPr>
                </pic:pic>
              </a:graphicData>
            </a:graphic>
          </wp:inline>
        </w:drawing>
      </w:r>
    </w:p>
    <w:p w14:paraId="0B11812D" w14:textId="7579C48F" w:rsidR="0016430F" w:rsidRPr="005C0B10" w:rsidRDefault="0016430F" w:rsidP="0016430F">
      <w:pPr>
        <w:jc w:val="center"/>
      </w:pPr>
      <w:bookmarkStart w:id="29" w:name="_Hlk60951924"/>
      <w:r>
        <w:t>Hình 2</w:t>
      </w:r>
      <w:r>
        <w:noBreakHyphen/>
      </w:r>
      <w:r w:rsidR="00ED2CF8">
        <w:t>2</w:t>
      </w:r>
      <w:r>
        <w:noBreakHyphen/>
      </w:r>
      <w:r w:rsidR="00651214">
        <w:t>1</w:t>
      </w:r>
      <w:r>
        <w:t>: V</w:t>
      </w:r>
      <w:r w:rsidRPr="00643F3F">
        <w:t>í</w:t>
      </w:r>
      <w:r>
        <w:t xml:space="preserve"> d</w:t>
      </w:r>
      <w:r w:rsidRPr="00643F3F">
        <w:t>ụ</w:t>
      </w:r>
      <w:r>
        <w:t xml:space="preserve"> v</w:t>
      </w:r>
      <w:r w:rsidRPr="00643F3F">
        <w:t>ề</w:t>
      </w:r>
      <w:r>
        <w:t xml:space="preserve"> h</w:t>
      </w:r>
      <w:r w:rsidRPr="00643F3F">
        <w:t>ồi</w:t>
      </w:r>
      <w:r>
        <w:t xml:space="preserve"> quy tuy</w:t>
      </w:r>
      <w:r w:rsidRPr="00643F3F">
        <w:t>ến</w:t>
      </w:r>
      <w:r>
        <w:t xml:space="preserve"> t</w:t>
      </w:r>
      <w:r w:rsidRPr="00643F3F">
        <w:t>ính</w:t>
      </w:r>
      <w:r>
        <w:t xml:space="preserve"> trong kh</w:t>
      </w:r>
      <w:r w:rsidRPr="00643F3F">
        <w:t>ô</w:t>
      </w:r>
      <w:r>
        <w:t xml:space="preserve">ng gian 2D. </w:t>
      </w:r>
    </w:p>
    <w:p w14:paraId="39955C03" w14:textId="1D58E5B8" w:rsidR="0016430F" w:rsidRDefault="0016430F" w:rsidP="0016430F">
      <w:pPr>
        <w:pStyle w:val="Heading3"/>
      </w:pPr>
      <w:bookmarkStart w:id="30" w:name="_Toc61241033"/>
      <w:bookmarkEnd w:id="29"/>
      <w:r>
        <w:t>2.</w:t>
      </w:r>
      <w:r w:rsidR="002C48FD">
        <w:t>2</w:t>
      </w:r>
      <w:r>
        <w:t>.2 B</w:t>
      </w:r>
      <w:r w:rsidRPr="00643F3F">
        <w:t>ài</w:t>
      </w:r>
      <w:r>
        <w:t xml:space="preserve"> to</w:t>
      </w:r>
      <w:r w:rsidRPr="00643F3F">
        <w:t>án</w:t>
      </w:r>
      <w:r>
        <w:t xml:space="preserve"> ph</w:t>
      </w:r>
      <w:r w:rsidRPr="00643F3F">
        <w:t>â</w:t>
      </w:r>
      <w:r>
        <w:t>n lo</w:t>
      </w:r>
      <w:r w:rsidRPr="00643F3F">
        <w:t>ại</w:t>
      </w:r>
      <w:r>
        <w:t>.</w:t>
      </w:r>
      <w:bookmarkEnd w:id="30"/>
    </w:p>
    <w:p w14:paraId="31F7AF90" w14:textId="77777777" w:rsidR="0016430F" w:rsidRDefault="0016430F" w:rsidP="0016430F">
      <w:pPr>
        <w:pStyle w:val="BodyText"/>
        <w:spacing w:line="360" w:lineRule="auto"/>
        <w:ind w:firstLine="576"/>
      </w:pPr>
      <w:r>
        <w:t>Phân loại là bài toán liên kết đầu vào đã cho nh</w:t>
      </w:r>
      <w:r w:rsidRPr="00643F3F">
        <w:t>ư</w:t>
      </w:r>
      <w:r>
        <w:t xml:space="preserve"> </w:t>
      </w:r>
      <w:r w:rsidRPr="00643F3F">
        <w:t>ản</w:t>
      </w:r>
      <w:r>
        <w:t xml:space="preserve">h, </w:t>
      </w:r>
      <w:r w:rsidRPr="00643F3F">
        <w:t>â</w:t>
      </w:r>
      <w:r>
        <w:t xml:space="preserve">m thanh </w:t>
      </w:r>
      <w:r w:rsidRPr="00643F3F">
        <w:t>để</w:t>
      </w:r>
      <w:r>
        <w:t xml:space="preserve"> ph</w:t>
      </w:r>
      <w:r w:rsidRPr="00643F3F">
        <w:t>â</w:t>
      </w:r>
      <w:r>
        <w:t>n lo</w:t>
      </w:r>
      <w:r w:rsidRPr="00643F3F">
        <w:t>ại</w:t>
      </w:r>
      <w:r>
        <w:t xml:space="preserve"> th</w:t>
      </w:r>
      <w:r w:rsidRPr="00643F3F">
        <w:t>ành</w:t>
      </w:r>
      <w:r>
        <w:t xml:space="preserve"> c</w:t>
      </w:r>
      <w:r w:rsidRPr="00643F3F">
        <w:t>á</w:t>
      </w:r>
      <w:r>
        <w:t>c l</w:t>
      </w:r>
      <w:r w:rsidRPr="00643F3F">
        <w:t>ớp</w:t>
      </w:r>
      <w:r>
        <w:t xml:space="preserve"> th</w:t>
      </w:r>
      <w:r w:rsidRPr="00643F3F">
        <w:t>ích</w:t>
      </w:r>
      <w:r>
        <w:t xml:space="preserve"> h</w:t>
      </w:r>
      <w:r w:rsidRPr="00643F3F">
        <w:t>ợp</w:t>
      </w:r>
      <w:r>
        <w:t xml:space="preserve"> ho</w:t>
      </w:r>
      <w:r w:rsidRPr="00643F3F">
        <w:t>ặc</w:t>
      </w:r>
      <w:r>
        <w:t xml:space="preserve"> kh</w:t>
      </w:r>
      <w:r w:rsidRPr="00643F3F">
        <w:t>ô</w:t>
      </w:r>
      <w:r>
        <w:t>ng th</w:t>
      </w:r>
      <w:r w:rsidRPr="00643F3F">
        <w:t>íc</w:t>
      </w:r>
      <w:r>
        <w:t>h h</w:t>
      </w:r>
      <w:r w:rsidRPr="00643F3F">
        <w:t>ợp</w:t>
      </w:r>
      <w:r>
        <w:t>. Các</w:t>
      </w:r>
      <w:r>
        <w:rPr>
          <w:spacing w:val="-53"/>
        </w:rPr>
        <w:t xml:space="preserve">     </w:t>
      </w:r>
      <w:r>
        <w:t xml:space="preserve">lớp </w:t>
      </w:r>
      <w:r>
        <w:rPr>
          <w:position w:val="2"/>
        </w:rPr>
        <w:t xml:space="preserve">được biểu diễn trong một vector nhị phân </w:t>
      </w:r>
      <w:r>
        <w:rPr>
          <w:b/>
          <w:position w:val="2"/>
        </w:rPr>
        <w:t xml:space="preserve">C = </w:t>
      </w:r>
      <w:r w:rsidRPr="000B61C8">
        <w:rPr>
          <w:b/>
          <w:position w:val="2"/>
        </w:rPr>
        <w:t>[</w:t>
      </w:r>
      <w:r>
        <w:rPr>
          <w:b/>
          <w:position w:val="2"/>
        </w:rPr>
        <w:t xml:space="preserve"> c</w:t>
      </w:r>
      <w:r>
        <w:rPr>
          <w:b/>
          <w:position w:val="2"/>
          <w:vertAlign w:val="subscript"/>
        </w:rPr>
        <w:t xml:space="preserve">1, </w:t>
      </w:r>
      <w:r>
        <w:rPr>
          <w:b/>
          <w:position w:val="2"/>
        </w:rPr>
        <w:t>c</w:t>
      </w:r>
      <w:r>
        <w:rPr>
          <w:b/>
          <w:position w:val="2"/>
          <w:vertAlign w:val="subscript"/>
        </w:rPr>
        <w:t xml:space="preserve">2, </w:t>
      </w:r>
      <w:r>
        <w:rPr>
          <w:b/>
          <w:position w:val="2"/>
        </w:rPr>
        <w:t>c</w:t>
      </w:r>
      <w:r>
        <w:rPr>
          <w:b/>
          <w:position w:val="2"/>
          <w:vertAlign w:val="subscript"/>
        </w:rPr>
        <w:t xml:space="preserve">3,.. </w:t>
      </w:r>
      <w:r>
        <w:rPr>
          <w:b/>
          <w:position w:val="2"/>
        </w:rPr>
        <w:t xml:space="preserve">] </w:t>
      </w:r>
      <w:r>
        <w:rPr>
          <w:position w:val="2"/>
        </w:rPr>
        <w:t xml:space="preserve">trong đó </w:t>
      </w:r>
      <w:r w:rsidRPr="000B61C8">
        <w:rPr>
          <w:b/>
          <w:bCs/>
          <w:i/>
          <w:position w:val="2"/>
          <w:sz w:val="28"/>
          <w:szCs w:val="28"/>
        </w:rPr>
        <w:t>c</w:t>
      </w:r>
      <w:r w:rsidRPr="000B61C8">
        <w:rPr>
          <w:b/>
          <w:bCs/>
          <w:i/>
          <w:sz w:val="18"/>
          <w:szCs w:val="28"/>
        </w:rPr>
        <w:t>i</w:t>
      </w:r>
      <w:r>
        <w:rPr>
          <w:i/>
          <w:sz w:val="16"/>
        </w:rPr>
        <w:t xml:space="preserve"> </w:t>
      </w:r>
      <w:r>
        <w:rPr>
          <w:position w:val="2"/>
        </w:rPr>
        <w:t xml:space="preserve">= 1 đại diện cho đầu </w:t>
      </w:r>
      <w:r>
        <w:t xml:space="preserve">vào thuộc về lớp </w:t>
      </w:r>
      <w:r>
        <w:lastRenderedPageBreak/>
        <w:t xml:space="preserve">thứ </w:t>
      </w:r>
      <w:r w:rsidRPr="000B61C8">
        <w:rPr>
          <w:b/>
          <w:bCs/>
          <w:i/>
          <w:sz w:val="28"/>
          <w:szCs w:val="28"/>
        </w:rPr>
        <w:t>i</w:t>
      </w:r>
      <w:r>
        <w:t>. Chúng ta chỉ xem xét trường hợp đầu vào chỉ có thể thuộc về một lớp, vì vậy các thành phần c</w:t>
      </w:r>
      <w:r w:rsidRPr="00E35808">
        <w:rPr>
          <w:position w:val="-14"/>
        </w:rPr>
        <w:object w:dxaOrig="279" w:dyaOrig="380" w14:anchorId="0CCF463E">
          <v:shape id="_x0000_i1035" type="#_x0000_t75" style="width:13.8pt;height:19.2pt" o:ole="">
            <v:imagedata r:id="rId30" o:title=""/>
          </v:shape>
          <o:OLEObject Type="Embed" ProgID="Equation.DSMT4" ShapeID="_x0000_i1035" DrawAspect="Content" ObjectID="_1672948839" r:id="rId31"/>
        </w:object>
      </w:r>
      <w:r>
        <w:rPr>
          <w:b/>
        </w:rPr>
        <w:t xml:space="preserve"> </w:t>
      </w:r>
      <w:r>
        <w:t>phải bằng 0.</w:t>
      </w:r>
    </w:p>
    <w:p w14:paraId="0617044D" w14:textId="77777777" w:rsidR="0016430F" w:rsidRDefault="0016430F" w:rsidP="0016430F">
      <w:pPr>
        <w:pStyle w:val="BodyText"/>
        <w:spacing w:line="360" w:lineRule="auto"/>
        <w:ind w:firstLine="576"/>
      </w:pPr>
      <w:r w:rsidRPr="000B61C8">
        <w:t>Đại</w:t>
      </w:r>
      <w:r>
        <w:t xml:space="preserve"> di</w:t>
      </w:r>
      <w:r w:rsidRPr="000B61C8">
        <w:t>ện</w:t>
      </w:r>
      <w:r>
        <w:t xml:space="preserve"> c</w:t>
      </w:r>
      <w:r w:rsidRPr="000B61C8">
        <w:t>ơ</w:t>
      </w:r>
      <w:r>
        <w:t xml:space="preserve"> b</w:t>
      </w:r>
      <w:r w:rsidRPr="000B61C8">
        <w:t>ản</w:t>
      </w:r>
      <w:r>
        <w:t xml:space="preserve"> c</w:t>
      </w:r>
      <w:r w:rsidRPr="000B61C8">
        <w:t>ủa</w:t>
      </w:r>
      <w:r>
        <w:t xml:space="preserve"> b</w:t>
      </w:r>
      <w:r w:rsidRPr="000B61C8">
        <w:t>ài</w:t>
      </w:r>
      <w:r>
        <w:t xml:space="preserve"> to</w:t>
      </w:r>
      <w:r w:rsidRPr="000B61C8">
        <w:t>án</w:t>
      </w:r>
      <w:r>
        <w:t xml:space="preserve"> ph</w:t>
      </w:r>
      <w:r w:rsidRPr="000B61C8">
        <w:t>â</w:t>
      </w:r>
      <w:r>
        <w:t>n lo</w:t>
      </w:r>
      <w:r w:rsidRPr="000B61C8">
        <w:t>ại</w:t>
      </w:r>
      <w:r>
        <w:t xml:space="preserve"> l</w:t>
      </w:r>
      <w:r w:rsidRPr="000B61C8">
        <w:t>à</w:t>
      </w:r>
      <w:r>
        <w:t xml:space="preserve"> b</w:t>
      </w:r>
      <w:r w:rsidRPr="000B61C8">
        <w:t>ài</w:t>
      </w:r>
      <w:r>
        <w:t xml:space="preserve"> to</w:t>
      </w:r>
      <w:r w:rsidRPr="000B61C8">
        <w:t>án</w:t>
      </w:r>
      <w:r>
        <w:t xml:space="preserve"> h</w:t>
      </w:r>
      <w:r w:rsidRPr="000B61C8">
        <w:t>ồi</w:t>
      </w:r>
      <w:r>
        <w:t xml:space="preserve"> quy logistic (logistic regression). </w:t>
      </w:r>
    </w:p>
    <w:p w14:paraId="34F82F80" w14:textId="14511524" w:rsidR="0016430F" w:rsidRPr="00717A5A" w:rsidRDefault="0016430F" w:rsidP="00717A5A">
      <w:pPr>
        <w:spacing w:before="200" w:after="240"/>
        <w:rPr>
          <w:i/>
          <w:iCs/>
          <w:u w:val="single"/>
        </w:rPr>
      </w:pPr>
      <w:r>
        <w:rPr>
          <w:i/>
          <w:iCs/>
          <w:u w:val="single"/>
        </w:rPr>
        <w:t>B</w:t>
      </w:r>
      <w:r w:rsidRPr="000B61C8">
        <w:rPr>
          <w:i/>
          <w:iCs/>
          <w:u w:val="single"/>
        </w:rPr>
        <w:t>ài toán hồi quy logistic</w:t>
      </w:r>
      <w:r>
        <w:rPr>
          <w:i/>
          <w:iCs/>
          <w:u w:val="single"/>
        </w:rPr>
        <w:t>:</w:t>
      </w:r>
      <w:r w:rsidRPr="000B61C8">
        <w:rPr>
          <w:i/>
          <w:iCs/>
          <w:u w:val="single"/>
        </w:rPr>
        <w:t xml:space="preserve"> </w:t>
      </w:r>
    </w:p>
    <w:p w14:paraId="67BBEB6C" w14:textId="70DBA28F" w:rsidR="00812501" w:rsidRDefault="00812501" w:rsidP="00812501">
      <w:r>
        <w:t xml:space="preserve">Chúng ta bắt đầu với trường hợp chỉ có một lớp mục tiêu </w:t>
      </w:r>
      <w:r>
        <w:rPr>
          <w:iCs/>
        </w:rPr>
        <w:t>c</w:t>
      </w:r>
      <w:r>
        <w:t>, trong đó</w:t>
      </w:r>
      <w:r>
        <w:rPr>
          <w:spacing w:val="-62"/>
        </w:rPr>
        <w:t xml:space="preserve"> </w:t>
      </w:r>
      <w:r>
        <w:t xml:space="preserve"> c là</w:t>
      </w:r>
      <w:r>
        <w:rPr>
          <w:spacing w:val="-8"/>
        </w:rPr>
        <w:t xml:space="preserve"> </w:t>
      </w:r>
      <w:r>
        <w:t>xác</w:t>
      </w:r>
      <w:r>
        <w:rPr>
          <w:spacing w:val="-6"/>
        </w:rPr>
        <w:t xml:space="preserve"> </w:t>
      </w:r>
      <w:r>
        <w:t>suất</w:t>
      </w:r>
      <w:r>
        <w:rPr>
          <w:spacing w:val="-7"/>
        </w:rPr>
        <w:t xml:space="preserve"> </w:t>
      </w:r>
      <w:r>
        <w:t>đầu</w:t>
      </w:r>
      <w:r>
        <w:rPr>
          <w:spacing w:val="-7"/>
        </w:rPr>
        <w:t xml:space="preserve"> </w:t>
      </w:r>
      <w:r>
        <w:t>vào</w:t>
      </w:r>
      <w:r>
        <w:rPr>
          <w:spacing w:val="-8"/>
        </w:rPr>
        <w:t xml:space="preserve"> </w:t>
      </w:r>
      <w:r>
        <w:t>thuộc</w:t>
      </w:r>
      <w:r>
        <w:rPr>
          <w:spacing w:val="-6"/>
        </w:rPr>
        <w:t xml:space="preserve"> </w:t>
      </w:r>
      <w:r>
        <w:t>về</w:t>
      </w:r>
      <w:r>
        <w:rPr>
          <w:spacing w:val="-10"/>
        </w:rPr>
        <w:t xml:space="preserve"> </w:t>
      </w:r>
      <w:r>
        <w:t>lớp</w:t>
      </w:r>
      <w:r>
        <w:rPr>
          <w:spacing w:val="-7"/>
        </w:rPr>
        <w:t xml:space="preserve"> </w:t>
      </w:r>
      <w:r>
        <w:t>đã</w:t>
      </w:r>
      <w:r>
        <w:rPr>
          <w:spacing w:val="-7"/>
        </w:rPr>
        <w:t xml:space="preserve"> </w:t>
      </w:r>
      <w:r>
        <w:t>cho.</w:t>
      </w:r>
      <w:r>
        <w:rPr>
          <w:spacing w:val="-4"/>
        </w:rPr>
        <w:t xml:space="preserve"> </w:t>
      </w:r>
      <w:r>
        <w:t>Giá</w:t>
      </w:r>
      <w:r>
        <w:rPr>
          <w:spacing w:val="-7"/>
        </w:rPr>
        <w:t xml:space="preserve"> </w:t>
      </w:r>
      <w:r>
        <w:t>trị</w:t>
      </w:r>
      <w:r>
        <w:rPr>
          <w:spacing w:val="-7"/>
        </w:rPr>
        <w:t xml:space="preserve"> </w:t>
      </w:r>
      <w:r>
        <w:t>gần</w:t>
      </w:r>
      <w:r>
        <w:rPr>
          <w:spacing w:val="-8"/>
        </w:rPr>
        <w:t xml:space="preserve"> </w:t>
      </w:r>
      <w:r>
        <w:t>với</w:t>
      </w:r>
      <w:r>
        <w:rPr>
          <w:spacing w:val="-7"/>
        </w:rPr>
        <w:t xml:space="preserve"> </w:t>
      </w:r>
      <w:r>
        <w:t>1</w:t>
      </w:r>
      <w:r>
        <w:rPr>
          <w:spacing w:val="-6"/>
        </w:rPr>
        <w:t xml:space="preserve"> </w:t>
      </w:r>
      <w:r>
        <w:t>hơn</w:t>
      </w:r>
      <w:r>
        <w:rPr>
          <w:spacing w:val="-5"/>
        </w:rPr>
        <w:t xml:space="preserve"> </w:t>
      </w:r>
      <w:r>
        <w:t>thì</w:t>
      </w:r>
      <w:r>
        <w:rPr>
          <w:spacing w:val="-7"/>
        </w:rPr>
        <w:t xml:space="preserve"> </w:t>
      </w:r>
      <w:r>
        <w:t>thể</w:t>
      </w:r>
      <w:r>
        <w:rPr>
          <w:spacing w:val="-7"/>
        </w:rPr>
        <w:t xml:space="preserve"> </w:t>
      </w:r>
      <w:r>
        <w:t>hiện</w:t>
      </w:r>
      <w:r>
        <w:rPr>
          <w:spacing w:val="-9"/>
        </w:rPr>
        <w:t xml:space="preserve"> </w:t>
      </w:r>
      <w:r>
        <w:t>độ tin cậy cao rằng đầu vào thuộc về lớp đã cho, và ngược lại, giá trị gần 0 thể hiện một độ tin cậy thấp.</w:t>
      </w:r>
    </w:p>
    <w:p w14:paraId="2F4382C0" w14:textId="77777777" w:rsidR="00812501" w:rsidRDefault="00812501" w:rsidP="00812501">
      <w:r>
        <w:t xml:space="preserve">Logistic regression khá giống với hồi quy tuyến tính. Sự khác nhau là đầu ra được giới hạn trong khoảng từ 0 đến 1 (nếu không thì đó không phải là xác suất). Đặt </w:t>
      </w:r>
      <w:r>
        <w:rPr>
          <w:i/>
        </w:rPr>
        <w:t xml:space="preserve">z </w:t>
      </w:r>
      <w:r>
        <w:t>là phụ thuộc tuyến tính từ đầu vào x bởi:</w:t>
      </w:r>
    </w:p>
    <w:p w14:paraId="4BFBC489" w14:textId="4F5F57AF" w:rsidR="00812501" w:rsidRPr="00FF7B05" w:rsidRDefault="00DD6F0E" w:rsidP="00FF7B05">
      <w:pPr>
        <w:tabs>
          <w:tab w:val="right" w:pos="8784"/>
        </w:tabs>
        <w:ind w:left="3600" w:firstLine="0"/>
        <w:rPr>
          <w:iCs/>
          <w:w w:val="95"/>
          <w:szCs w:val="26"/>
        </w:rPr>
      </w:pPr>
      <w:r>
        <w:rPr>
          <w:i/>
          <w:szCs w:val="26"/>
        </w:rPr>
        <w:t xml:space="preserve">    </w:t>
      </w:r>
      <w:r w:rsidR="00812501" w:rsidRPr="00DD6F0E">
        <w:rPr>
          <w:i/>
          <w:szCs w:val="26"/>
        </w:rPr>
        <w:t>z</w:t>
      </w:r>
      <w:r w:rsidR="00812501" w:rsidRPr="00DD6F0E">
        <w:rPr>
          <w:i/>
          <w:spacing w:val="-9"/>
          <w:szCs w:val="26"/>
        </w:rPr>
        <w:t xml:space="preserve"> </w:t>
      </w:r>
      <w:r w:rsidR="00812501" w:rsidRPr="00DD6F0E">
        <w:rPr>
          <w:szCs w:val="26"/>
        </w:rPr>
        <w:t>=</w:t>
      </w:r>
      <w:r w:rsidR="00812501" w:rsidRPr="00DD6F0E">
        <w:rPr>
          <w:spacing w:val="-2"/>
          <w:szCs w:val="26"/>
        </w:rPr>
        <w:t xml:space="preserve"> </w:t>
      </w:r>
      <w:r w:rsidR="00812501" w:rsidRPr="003A3D36">
        <w:rPr>
          <w:spacing w:val="-2"/>
          <w:szCs w:val="26"/>
        </w:rPr>
        <w:t>W</w:t>
      </w:r>
      <w:r w:rsidR="00812501" w:rsidRPr="003A3D36">
        <w:rPr>
          <w:position w:val="9"/>
          <w:szCs w:val="26"/>
        </w:rPr>
        <w:t>T</w:t>
      </w:r>
      <w:r w:rsidR="003A3D36" w:rsidRPr="003A3D36">
        <w:rPr>
          <w:szCs w:val="26"/>
        </w:rPr>
        <w:t>x</w:t>
      </w:r>
      <w:r w:rsidR="00812501" w:rsidRPr="003A3D36">
        <w:rPr>
          <w:szCs w:val="26"/>
        </w:rPr>
        <w:t>+</w:t>
      </w:r>
      <w:r w:rsidR="00812501" w:rsidRPr="00DD6F0E">
        <w:rPr>
          <w:i/>
          <w:szCs w:val="26"/>
        </w:rPr>
        <w:t>b</w:t>
      </w:r>
      <w:r w:rsidR="00FF7B05">
        <w:rPr>
          <w:i/>
          <w:szCs w:val="26"/>
        </w:rPr>
        <w:tab/>
      </w:r>
      <w:r w:rsidR="00FF7B05" w:rsidRPr="00FF7B05">
        <w:rPr>
          <w:iCs/>
          <w:szCs w:val="26"/>
        </w:rPr>
        <w:t>(</w:t>
      </w:r>
      <w:r w:rsidR="001F72A3">
        <w:rPr>
          <w:iCs/>
          <w:szCs w:val="26"/>
        </w:rPr>
        <w:t>2.</w:t>
      </w:r>
      <w:r w:rsidR="00FD214A">
        <w:rPr>
          <w:iCs/>
          <w:szCs w:val="26"/>
        </w:rPr>
        <w:t>3</w:t>
      </w:r>
      <w:r w:rsidR="00FF7B05" w:rsidRPr="00FF7B05">
        <w:rPr>
          <w:iCs/>
          <w:szCs w:val="26"/>
        </w:rPr>
        <w:t>)</w:t>
      </w:r>
    </w:p>
    <w:p w14:paraId="2D95A428" w14:textId="5B89FA8D" w:rsidR="00812501" w:rsidRDefault="00812501" w:rsidP="00FF7B05">
      <w:pPr>
        <w:tabs>
          <w:tab w:val="left" w:pos="8730"/>
        </w:tabs>
      </w:pPr>
      <w:r w:rsidRPr="00B07F23">
        <w:t>Để</w:t>
      </w:r>
      <w:r>
        <w:t xml:space="preserve">  gi</w:t>
      </w:r>
      <w:r w:rsidRPr="00B07F23">
        <w:t>ới</w:t>
      </w:r>
      <w:r>
        <w:t xml:space="preserve"> h</w:t>
      </w:r>
      <w:r w:rsidRPr="00B07F23">
        <w:t>ạn</w:t>
      </w:r>
      <w:r>
        <w:t xml:space="preserve"> gi</w:t>
      </w:r>
      <w:r w:rsidRPr="00B07F23">
        <w:t>á</w:t>
      </w:r>
      <w:r>
        <w:t xml:space="preserve"> tr</w:t>
      </w:r>
      <w:r w:rsidRPr="00B07F23">
        <w:t>ị</w:t>
      </w:r>
      <w:r>
        <w:t xml:space="preserve"> </w:t>
      </w:r>
      <w:r w:rsidRPr="00B07F23">
        <w:t>đầu</w:t>
      </w:r>
      <w:r>
        <w:t xml:space="preserve"> ra gi</w:t>
      </w:r>
      <w:r w:rsidRPr="00B07F23">
        <w:t>ữa</w:t>
      </w:r>
      <w:r>
        <w:t xml:space="preserve"> 0 v</w:t>
      </w:r>
      <w:r w:rsidRPr="00B07F23">
        <w:t>à</w:t>
      </w:r>
      <w:r>
        <w:t xml:space="preserve"> 1 ng</w:t>
      </w:r>
      <w:r w:rsidRPr="00B07F23">
        <w:t>ườ</w:t>
      </w:r>
      <w:r>
        <w:t>i ta s</w:t>
      </w:r>
      <w:r w:rsidRPr="00B07F23">
        <w:t>ử</w:t>
      </w:r>
      <w:r>
        <w:t xml:space="preserve"> d</w:t>
      </w:r>
      <w:r w:rsidRPr="00B07F23">
        <w:t>ụng</w:t>
      </w:r>
      <w:r>
        <w:t xml:space="preserve"> h</w:t>
      </w:r>
      <w:r w:rsidRPr="00B07F23">
        <w:t>àm</w:t>
      </w:r>
      <w:r>
        <w:t xml:space="preserve"> k</w:t>
      </w:r>
      <w:r w:rsidRPr="00B07F23">
        <w:t>ích</w:t>
      </w:r>
      <w:r>
        <w:t xml:space="preserve"> ho</w:t>
      </w:r>
      <w:r w:rsidRPr="00B07F23">
        <w:t>ạt</w:t>
      </w:r>
      <w:r>
        <w:t xml:space="preserve"> sigmod.</w:t>
      </w:r>
    </w:p>
    <w:p w14:paraId="60C76A92" w14:textId="554EDEA0" w:rsidR="00812501" w:rsidRDefault="00D23772" w:rsidP="00FF7B05">
      <w:pPr>
        <w:tabs>
          <w:tab w:val="right" w:pos="3413"/>
        </w:tabs>
        <w:ind w:right="360" w:firstLine="0"/>
        <w:jc w:val="left"/>
      </w:pPr>
      <w:r>
        <w:rPr>
          <w:noProof/>
        </w:rPr>
        <w:object w:dxaOrig="1440" w:dyaOrig="1440" w14:anchorId="48E8E958">
          <v:shape id="_x0000_s1135" type="#_x0000_t75" style="position:absolute;left:0;text-align:left;margin-left:190.05pt;margin-top:0;width:69.5pt;height:31pt;z-index:251790336;mso-position-horizontal:absolute;mso-position-horizontal-relative:text;mso-position-vertical-relative:text">
            <v:imagedata r:id="rId32" o:title=""/>
            <w10:wrap type="square" side="right"/>
          </v:shape>
          <o:OLEObject Type="Embed" ProgID="Equation.DSMT4" ShapeID="_x0000_s1135" DrawAspect="Content" ObjectID="_1672948882" r:id="rId33"/>
        </w:object>
      </w:r>
      <w:r w:rsidR="00FF7B05">
        <w:tab/>
        <w:t xml:space="preserve">                                      </w:t>
      </w:r>
      <w:r w:rsidR="001F72A3">
        <w:t xml:space="preserve"> </w:t>
      </w:r>
      <w:r w:rsidR="00FF7B05">
        <w:t>(</w:t>
      </w:r>
      <w:r w:rsidR="001F72A3">
        <w:t>2.</w:t>
      </w:r>
      <w:r w:rsidR="00FD214A">
        <w:t>4</w:t>
      </w:r>
      <w:r w:rsidR="00FF7B05">
        <w:t xml:space="preserve">)  </w:t>
      </w:r>
    </w:p>
    <w:p w14:paraId="63814F37" w14:textId="77777777" w:rsidR="00FF7B05" w:rsidRDefault="00FF7B05" w:rsidP="00FF7B05">
      <w:pPr>
        <w:tabs>
          <w:tab w:val="left" w:pos="4050"/>
          <w:tab w:val="left" w:pos="8730"/>
        </w:tabs>
        <w:ind w:firstLine="0"/>
        <w:jc w:val="left"/>
      </w:pPr>
    </w:p>
    <w:p w14:paraId="5D504D49" w14:textId="77777777" w:rsidR="00812501" w:rsidRDefault="00812501" w:rsidP="00812501">
      <w:r>
        <w:t>Điều này làm cho hàm sigmoid khả thi cho việc mô hình hóa một xác suất.</w:t>
      </w:r>
    </w:p>
    <w:p w14:paraId="6CB1D916" w14:textId="77777777" w:rsidR="00812501" w:rsidRDefault="00812501" w:rsidP="00812501">
      <w:pPr>
        <w:jc w:val="center"/>
      </w:pPr>
      <w:r>
        <w:rPr>
          <w:noProof/>
        </w:rPr>
        <w:drawing>
          <wp:inline distT="0" distB="0" distL="0" distR="0" wp14:anchorId="64A283E6" wp14:editId="349D266C">
            <wp:extent cx="3687804" cy="2263140"/>
            <wp:effectExtent l="0" t="0" r="8255" b="381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702307" cy="2272040"/>
                    </a:xfrm>
                    <a:prstGeom prst="rect">
                      <a:avLst/>
                    </a:prstGeom>
                    <a:ln>
                      <a:noFill/>
                    </a:ln>
                    <a:effectLst>
                      <a:softEdge rad="112500"/>
                    </a:effectLst>
                  </pic:spPr>
                </pic:pic>
              </a:graphicData>
            </a:graphic>
          </wp:inline>
        </w:drawing>
      </w:r>
    </w:p>
    <w:p w14:paraId="7DE20C96" w14:textId="2E2C80CE" w:rsidR="00812501" w:rsidRDefault="00812501" w:rsidP="00FD42DB">
      <w:pPr>
        <w:pStyle w:val="Caption"/>
      </w:pPr>
      <w:bookmarkStart w:id="31" w:name="_Hlk60951953"/>
      <w:r>
        <w:t>Hình 2</w:t>
      </w:r>
      <w:r>
        <w:noBreakHyphen/>
      </w:r>
      <w:r w:rsidR="00B52007">
        <w:t>2</w:t>
      </w:r>
      <w:r>
        <w:noBreakHyphen/>
      </w:r>
      <w:r w:rsidR="00B52007">
        <w:t>2</w:t>
      </w:r>
      <w:r>
        <w:t>: H</w:t>
      </w:r>
      <w:r w:rsidRPr="0024130C">
        <w:t>àm</w:t>
      </w:r>
      <w:r>
        <w:t xml:space="preserve"> Sigmod</w:t>
      </w:r>
    </w:p>
    <w:p w14:paraId="466B9C39" w14:textId="574CFC7C" w:rsidR="009D5DD4" w:rsidRDefault="00717A5A" w:rsidP="008002F3">
      <w:pPr>
        <w:pStyle w:val="Heading2"/>
      </w:pPr>
      <w:bookmarkStart w:id="32" w:name="_Toc61241034"/>
      <w:bookmarkEnd w:id="31"/>
      <w:r>
        <w:lastRenderedPageBreak/>
        <w:t xml:space="preserve">2.3 </w:t>
      </w:r>
      <w:r w:rsidRPr="00717A5A">
        <w:t>Định</w:t>
      </w:r>
      <w:r>
        <w:t xml:space="preserve"> ngh</w:t>
      </w:r>
      <w:r w:rsidRPr="00717A5A">
        <w:t>ĩa</w:t>
      </w:r>
      <w:r>
        <w:t xml:space="preserve"> v</w:t>
      </w:r>
      <w:r w:rsidRPr="00717A5A">
        <w:t>ề</w:t>
      </w:r>
      <w:r>
        <w:t xml:space="preserve"> </w:t>
      </w:r>
      <w:r w:rsidR="0021440E">
        <w:t>h</w:t>
      </w:r>
      <w:r w:rsidR="0021440E" w:rsidRPr="0021440E">
        <w:t>ọc</w:t>
      </w:r>
      <w:r w:rsidR="0021440E">
        <w:t xml:space="preserve"> s</w:t>
      </w:r>
      <w:r w:rsidR="0021440E" w:rsidRPr="0021440E">
        <w:t>â</w:t>
      </w:r>
      <w:r w:rsidR="0021440E">
        <w:t>u</w:t>
      </w:r>
      <w:bookmarkEnd w:id="32"/>
    </w:p>
    <w:p w14:paraId="14CEE0CE" w14:textId="2A0335CD" w:rsidR="006F07C9" w:rsidRDefault="006F07C9" w:rsidP="006F07C9">
      <w:pPr>
        <w:pStyle w:val="Heading3"/>
      </w:pPr>
      <w:bookmarkStart w:id="33" w:name="_Toc61241035"/>
      <w:r>
        <w:t xml:space="preserve">2.3.1 </w:t>
      </w:r>
      <w:r w:rsidRPr="006F07C9">
        <w:t>Định</w:t>
      </w:r>
      <w:r>
        <w:t xml:space="preserve"> ngh</w:t>
      </w:r>
      <w:r w:rsidRPr="006F07C9">
        <w:t>ĩa</w:t>
      </w:r>
      <w:r>
        <w:t xml:space="preserve"> v</w:t>
      </w:r>
      <w:r w:rsidRPr="006F07C9">
        <w:t>ề</w:t>
      </w:r>
      <w:r w:rsidR="006D47CE">
        <w:t xml:space="preserve"> h</w:t>
      </w:r>
      <w:r w:rsidR="006D47CE" w:rsidRPr="006D47CE">
        <w:t>ọ</w:t>
      </w:r>
      <w:r w:rsidR="006D47CE">
        <w:t>c s</w:t>
      </w:r>
      <w:r w:rsidR="006D47CE" w:rsidRPr="006D47CE">
        <w:t>â</w:t>
      </w:r>
      <w:r w:rsidR="006D47CE">
        <w:t>u</w:t>
      </w:r>
      <w:bookmarkEnd w:id="33"/>
    </w:p>
    <w:p w14:paraId="2F3E9C49" w14:textId="48C8603B" w:rsidR="000063F7" w:rsidRDefault="006D47CE" w:rsidP="006F07C9">
      <w:r>
        <w:rPr>
          <w:shd w:val="clear" w:color="auto" w:fill="FFFFFF"/>
        </w:rPr>
        <w:t>H</w:t>
      </w:r>
      <w:r w:rsidRPr="006D47CE">
        <w:rPr>
          <w:shd w:val="clear" w:color="auto" w:fill="FFFFFF"/>
        </w:rPr>
        <w:t>ọc</w:t>
      </w:r>
      <w:r>
        <w:rPr>
          <w:shd w:val="clear" w:color="auto" w:fill="FFFFFF"/>
        </w:rPr>
        <w:t xml:space="preserve"> s</w:t>
      </w:r>
      <w:r w:rsidRPr="006D47CE">
        <w:rPr>
          <w:shd w:val="clear" w:color="auto" w:fill="FFFFFF"/>
        </w:rPr>
        <w:t>â</w:t>
      </w:r>
      <w:r>
        <w:rPr>
          <w:shd w:val="clear" w:color="auto" w:fill="FFFFFF"/>
        </w:rPr>
        <w:t>u (</w:t>
      </w:r>
      <w:r w:rsidR="006F07C9">
        <w:t>D</w:t>
      </w:r>
      <w:r w:rsidR="006F07C9" w:rsidRPr="006F07C9">
        <w:t>ee</w:t>
      </w:r>
      <w:r w:rsidR="006F07C9">
        <w:t>p learning</w:t>
      </w:r>
      <w:r>
        <w:t>)</w:t>
      </w:r>
      <w:r w:rsidR="006F07C9">
        <w:t xml:space="preserve"> theo </w:t>
      </w:r>
      <w:r w:rsidR="006F07C9" w:rsidRPr="006F07C9">
        <w:t>định</w:t>
      </w:r>
      <w:r w:rsidR="006F07C9">
        <w:t xml:space="preserve"> ngh</w:t>
      </w:r>
      <w:r w:rsidR="006F07C9" w:rsidRPr="006F07C9">
        <w:t>ĩa</w:t>
      </w:r>
      <w:r w:rsidR="006F07C9">
        <w:t xml:space="preserve"> c</w:t>
      </w:r>
      <w:r w:rsidR="006F07C9" w:rsidRPr="006F07C9">
        <w:t>ủa</w:t>
      </w:r>
      <w:r w:rsidR="006F07C9">
        <w:t xml:space="preserve"> </w:t>
      </w:r>
      <w:r w:rsidR="006F07C9" w:rsidRPr="006F07C9">
        <w:t>w</w:t>
      </w:r>
      <w:r w:rsidR="006F07C9">
        <w:t xml:space="preserve">ikipedia, </w:t>
      </w:r>
      <w:r w:rsidR="006F07C9" w:rsidRPr="006F07C9">
        <w:rPr>
          <w:i/>
          <w:iCs/>
        </w:rPr>
        <w:t>“Deep learning (also known as deep structured learning) is part of a broader family of machine learning methods based on artificial neural networks with representation learning. Learning can be supervised, semi-supervised or unsupervised.”</w:t>
      </w:r>
      <w:r w:rsidR="006F07C9">
        <w:rPr>
          <w:i/>
          <w:iCs/>
        </w:rPr>
        <w:t xml:space="preserve">, </w:t>
      </w:r>
      <w:r w:rsidR="006F07C9" w:rsidRPr="006F07C9">
        <w:t>ý nghĩa là học sâu là một lĩnh vực của học máy</w:t>
      </w:r>
      <w:r w:rsidR="0000138A">
        <w:t xml:space="preserve"> gi</w:t>
      </w:r>
      <w:r w:rsidR="0000138A" w:rsidRPr="0000138A">
        <w:t>ải</w:t>
      </w:r>
      <w:r w:rsidR="0000138A">
        <w:t xml:space="preserve"> quy</w:t>
      </w:r>
      <w:r w:rsidR="0000138A" w:rsidRPr="0000138A">
        <w:t>ết</w:t>
      </w:r>
      <w:r w:rsidR="0000138A">
        <w:t xml:space="preserve"> v</w:t>
      </w:r>
      <w:r w:rsidR="0000138A" w:rsidRPr="0000138A">
        <w:t>ấn</w:t>
      </w:r>
      <w:r w:rsidR="0000138A">
        <w:t xml:space="preserve"> </w:t>
      </w:r>
      <w:r w:rsidR="0000138A" w:rsidRPr="0000138A">
        <w:t>đề</w:t>
      </w:r>
      <w:r w:rsidR="006F07C9" w:rsidRPr="006F07C9">
        <w:t xml:space="preserve"> dựa trên mạng thần thần kinh nhân tạo.</w:t>
      </w:r>
      <w:r w:rsidR="0000138A">
        <w:t xml:space="preserve"> H</w:t>
      </w:r>
      <w:r w:rsidR="0000138A" w:rsidRPr="0000138A">
        <w:t>ọc</w:t>
      </w:r>
      <w:r w:rsidR="0000138A">
        <w:t xml:space="preserve"> m</w:t>
      </w:r>
      <w:r w:rsidR="0000138A" w:rsidRPr="0000138A">
        <w:t>áy</w:t>
      </w:r>
      <w:r w:rsidR="0000138A">
        <w:t xml:space="preserve"> c</w:t>
      </w:r>
      <w:r w:rsidR="0000138A" w:rsidRPr="0000138A">
        <w:t>ũng</w:t>
      </w:r>
      <w:r w:rsidR="0000138A">
        <w:t xml:space="preserve"> c</w:t>
      </w:r>
      <w:r w:rsidR="0000138A" w:rsidRPr="0000138A">
        <w:t>ó</w:t>
      </w:r>
      <w:r w:rsidR="0000138A">
        <w:t xml:space="preserve"> th</w:t>
      </w:r>
      <w:r w:rsidR="0000138A" w:rsidRPr="0000138A">
        <w:t>ể</w:t>
      </w:r>
      <w:r w:rsidR="0000138A">
        <w:t xml:space="preserve"> chia th</w:t>
      </w:r>
      <w:r w:rsidR="0000138A" w:rsidRPr="0000138A">
        <w:t>ành</w:t>
      </w:r>
      <w:r w:rsidR="0000138A">
        <w:t xml:space="preserve"> h</w:t>
      </w:r>
      <w:r w:rsidR="0000138A" w:rsidRPr="0000138A">
        <w:t>ọc</w:t>
      </w:r>
      <w:r w:rsidR="0000138A">
        <w:t xml:space="preserve"> c</w:t>
      </w:r>
      <w:r w:rsidR="0000138A" w:rsidRPr="0000138A">
        <w:t>ó</w:t>
      </w:r>
      <w:r w:rsidR="0000138A">
        <w:t xml:space="preserve"> gi</w:t>
      </w:r>
      <w:r w:rsidR="0000138A" w:rsidRPr="0000138A">
        <w:t>ám</w:t>
      </w:r>
      <w:r w:rsidR="0000138A">
        <w:t xml:space="preserve"> s</w:t>
      </w:r>
      <w:r w:rsidR="0000138A" w:rsidRPr="0000138A">
        <w:t>át</w:t>
      </w:r>
      <w:r w:rsidR="0000138A">
        <w:t>, h</w:t>
      </w:r>
      <w:r w:rsidR="0000138A" w:rsidRPr="0000138A">
        <w:t>ọc</w:t>
      </w:r>
      <w:r w:rsidR="0000138A">
        <w:t xml:space="preserve"> kh</w:t>
      </w:r>
      <w:r w:rsidR="0000138A" w:rsidRPr="0000138A">
        <w:t>ô</w:t>
      </w:r>
      <w:r w:rsidR="0000138A">
        <w:t>ng gi</w:t>
      </w:r>
      <w:r w:rsidR="0000138A" w:rsidRPr="0000138A">
        <w:t>ám</w:t>
      </w:r>
      <w:r w:rsidR="0000138A">
        <w:t xml:space="preserve"> s</w:t>
      </w:r>
      <w:r w:rsidR="0000138A" w:rsidRPr="0000138A">
        <w:t>át</w:t>
      </w:r>
      <w:r w:rsidR="0000138A">
        <w:t xml:space="preserve"> ho</w:t>
      </w:r>
      <w:r w:rsidR="0000138A" w:rsidRPr="0000138A">
        <w:t>ặc</w:t>
      </w:r>
      <w:r w:rsidR="0000138A">
        <w:t xml:space="preserve"> c</w:t>
      </w:r>
      <w:r w:rsidR="0000138A" w:rsidRPr="0000138A">
        <w:t>ả</w:t>
      </w:r>
      <w:r w:rsidR="0000138A">
        <w:t xml:space="preserve"> hai.</w:t>
      </w:r>
    </w:p>
    <w:p w14:paraId="5DF33057" w14:textId="55E8B25A" w:rsidR="006F07C9" w:rsidRDefault="006F07C9" w:rsidP="006F07C9">
      <w:pPr>
        <w:pStyle w:val="Heading3"/>
      </w:pPr>
      <w:bookmarkStart w:id="34" w:name="_Toc61241036"/>
      <w:r>
        <w:t>2.3.2 M</w:t>
      </w:r>
      <w:r w:rsidRPr="006F07C9">
        <w:t>ộ</w:t>
      </w:r>
      <w:r>
        <w:t>t s</w:t>
      </w:r>
      <w:r w:rsidRPr="006F07C9">
        <w:t>ố</w:t>
      </w:r>
      <w:r>
        <w:t xml:space="preserve"> ki</w:t>
      </w:r>
      <w:r w:rsidRPr="006F07C9">
        <w:t>ểu</w:t>
      </w:r>
      <w:r>
        <w:t xml:space="preserve"> m</w:t>
      </w:r>
      <w:r w:rsidRPr="006F07C9">
        <w:t>ạn</w:t>
      </w:r>
      <w:r>
        <w:t>g th</w:t>
      </w:r>
      <w:r w:rsidRPr="006F07C9">
        <w:t>ô</w:t>
      </w:r>
      <w:r>
        <w:t>ng d</w:t>
      </w:r>
      <w:r w:rsidRPr="006F07C9">
        <w:t>ụn</w:t>
      </w:r>
      <w:r>
        <w:t xml:space="preserve">g trong </w:t>
      </w:r>
      <w:r w:rsidR="0000138A">
        <w:t>h</w:t>
      </w:r>
      <w:r w:rsidR="0000138A" w:rsidRPr="0000138A">
        <w:t>ọ</w:t>
      </w:r>
      <w:r w:rsidR="0000138A">
        <w:t>c s</w:t>
      </w:r>
      <w:r w:rsidR="0000138A" w:rsidRPr="0000138A">
        <w:t>â</w:t>
      </w:r>
      <w:r w:rsidR="0000138A">
        <w:t>u</w:t>
      </w:r>
      <w:bookmarkEnd w:id="34"/>
    </w:p>
    <w:p w14:paraId="20C06656" w14:textId="16F0FB78" w:rsidR="006F07C9" w:rsidRDefault="006F07C9" w:rsidP="006F07C9">
      <w:r w:rsidRPr="008F0BC0">
        <w:t xml:space="preserve">Đựa vào thiết kế mạng trong mô hình </w:t>
      </w:r>
      <w:r w:rsidR="00216ACB">
        <w:t>h</w:t>
      </w:r>
      <w:r w:rsidR="00216ACB" w:rsidRPr="00216ACB">
        <w:t>ọ</w:t>
      </w:r>
      <w:r w:rsidR="00216ACB">
        <w:t>c s</w:t>
      </w:r>
      <w:r w:rsidR="00216ACB" w:rsidRPr="00216ACB">
        <w:t>âu</w:t>
      </w:r>
      <w:r w:rsidRPr="008F0BC0">
        <w:t xml:space="preserve"> </w:t>
      </w:r>
      <w:r>
        <w:t>ch</w:t>
      </w:r>
      <w:r w:rsidRPr="007132D7">
        <w:t>úng</w:t>
      </w:r>
      <w:r w:rsidRPr="008F0BC0">
        <w:t xml:space="preserve"> ta chia thành nhiều kiểm mạng khác nhau như mạng truyền thống, mạng inception, mạng LSTM</w:t>
      </w:r>
      <w:r>
        <w:t>,…</w:t>
      </w:r>
      <w:r w:rsidRPr="008F0BC0">
        <w:t xml:space="preserve"> Việc nắm bắt về khái niệm của những kiểu mạng sẽ trợ giúp chúng ta trong</w:t>
      </w:r>
      <w:r>
        <w:t xml:space="preserve"> vi</w:t>
      </w:r>
      <w:r w:rsidRPr="008F0BC0">
        <w:t>ệc</w:t>
      </w:r>
      <w:r>
        <w:t xml:space="preserve"> x</w:t>
      </w:r>
      <w:r w:rsidRPr="008F0BC0">
        <w:t>â</w:t>
      </w:r>
      <w:r>
        <w:t>y d</w:t>
      </w:r>
      <w:r w:rsidRPr="008F0BC0">
        <w:t>ựn</w:t>
      </w:r>
      <w:r>
        <w:t>g ho</w:t>
      </w:r>
      <w:r w:rsidRPr="008F0BC0">
        <w:t>ặc</w:t>
      </w:r>
      <w:r>
        <w:t xml:space="preserve"> h</w:t>
      </w:r>
      <w:r w:rsidRPr="008F0BC0">
        <w:t>ọc</w:t>
      </w:r>
      <w:r>
        <w:t xml:space="preserve"> h</w:t>
      </w:r>
      <w:r w:rsidRPr="008F0BC0">
        <w:t>ỏi</w:t>
      </w:r>
      <w:r>
        <w:t xml:space="preserve"> m</w:t>
      </w:r>
      <w:r w:rsidRPr="008F0BC0">
        <w:t>ộ</w:t>
      </w:r>
      <w:r>
        <w:t>t ki</w:t>
      </w:r>
      <w:r w:rsidRPr="008F0BC0">
        <w:t>ến</w:t>
      </w:r>
      <w:r>
        <w:t xml:space="preserve"> tr</w:t>
      </w:r>
      <w:r w:rsidRPr="008F0BC0">
        <w:t>úc</w:t>
      </w:r>
      <w:r>
        <w:t xml:space="preserve"> m</w:t>
      </w:r>
      <w:r w:rsidRPr="008F0BC0">
        <w:t>ạn</w:t>
      </w:r>
      <w:r>
        <w:t>g m</w:t>
      </w:r>
      <w:r w:rsidRPr="008F0BC0">
        <w:t>ới</w:t>
      </w:r>
      <w:r>
        <w:t xml:space="preserve"> m</w:t>
      </w:r>
      <w:r w:rsidRPr="008F0BC0">
        <w:t>ộ</w:t>
      </w:r>
      <w:r>
        <w:t>t c</w:t>
      </w:r>
      <w:r w:rsidRPr="008F0BC0">
        <w:t>ác</w:t>
      </w:r>
      <w:r>
        <w:t>h d</w:t>
      </w:r>
      <w:r w:rsidRPr="008F0BC0">
        <w:t>ễ</w:t>
      </w:r>
      <w:r>
        <w:t xml:space="preserve"> d</w:t>
      </w:r>
      <w:r w:rsidRPr="008F0BC0">
        <w:t>àng</w:t>
      </w:r>
      <w:r>
        <w:t>.</w:t>
      </w:r>
    </w:p>
    <w:p w14:paraId="1022B85A" w14:textId="438A94A4" w:rsidR="006F07C9" w:rsidRDefault="006F07C9" w:rsidP="006F07C9">
      <w:pPr>
        <w:pStyle w:val="Heading4"/>
      </w:pPr>
      <w:r>
        <w:t>2.3.2.1 M</w:t>
      </w:r>
      <w:r w:rsidRPr="008F0BC0">
        <w:t>ạng</w:t>
      </w:r>
      <w:r>
        <w:t xml:space="preserve"> truy</w:t>
      </w:r>
      <w:r w:rsidRPr="008F0BC0">
        <w:t>ền</w:t>
      </w:r>
      <w:r>
        <w:t xml:space="preserve"> th</w:t>
      </w:r>
      <w:r w:rsidRPr="008F0BC0">
        <w:t>ống</w:t>
      </w:r>
      <w:r>
        <w:t xml:space="preserve"> - m</w:t>
      </w:r>
      <w:r w:rsidRPr="008F0BC0">
        <w:t>ạn</w:t>
      </w:r>
      <w:r>
        <w:t>g truy</w:t>
      </w:r>
      <w:r w:rsidRPr="008F0BC0">
        <w:t>ền</w:t>
      </w:r>
      <w:r>
        <w:t xml:space="preserve"> th</w:t>
      </w:r>
      <w:r w:rsidRPr="008F0BC0">
        <w:t>ẳng</w:t>
      </w:r>
      <w:r>
        <w:t>.</w:t>
      </w:r>
    </w:p>
    <w:p w14:paraId="1F0716A2" w14:textId="77777777" w:rsidR="006F07C9" w:rsidRDefault="006F07C9" w:rsidP="006F07C9">
      <w:r>
        <w:t>L</w:t>
      </w:r>
      <w:r w:rsidRPr="00C87B2C">
        <w:t>à</w:t>
      </w:r>
      <w:r>
        <w:t xml:space="preserve"> ki</w:t>
      </w:r>
      <w:r w:rsidRPr="00C87B2C">
        <w:t>ểu</w:t>
      </w:r>
      <w:r>
        <w:t xml:space="preserve"> m</w:t>
      </w:r>
      <w:r w:rsidRPr="00C87B2C">
        <w:t>ô</w:t>
      </w:r>
      <w:r>
        <w:t xml:space="preserve"> h</w:t>
      </w:r>
      <w:r w:rsidRPr="00C87B2C">
        <w:t>ình</w:t>
      </w:r>
      <w:r>
        <w:t xml:space="preserve"> m</w:t>
      </w:r>
      <w:r w:rsidRPr="00C87B2C">
        <w:t>ạn</w:t>
      </w:r>
      <w:r>
        <w:t>g m</w:t>
      </w:r>
      <w:r w:rsidRPr="00C87B2C">
        <w:t>à</w:t>
      </w:r>
      <w:r>
        <w:t xml:space="preserve"> l</w:t>
      </w:r>
      <w:r w:rsidRPr="00C87B2C">
        <w:t>ớp</w:t>
      </w:r>
      <w:r>
        <w:t xml:space="preserve"> tr</w:t>
      </w:r>
      <w:r w:rsidRPr="00C87B2C">
        <w:t>ước</w:t>
      </w:r>
      <w:r>
        <w:t xml:space="preserve"> l</w:t>
      </w:r>
      <w:r w:rsidRPr="00C87B2C">
        <w:t>à</w:t>
      </w:r>
      <w:r>
        <w:t xml:space="preserve"> </w:t>
      </w:r>
      <w:r w:rsidRPr="00C87B2C">
        <w:t>đầu</w:t>
      </w:r>
      <w:r>
        <w:t xml:space="preserve"> v</w:t>
      </w:r>
      <w:r w:rsidRPr="00C87B2C">
        <w:t>ào</w:t>
      </w:r>
      <w:r>
        <w:t xml:space="preserve"> c</w:t>
      </w:r>
      <w:r w:rsidRPr="00C87B2C">
        <w:t>ủa</w:t>
      </w:r>
      <w:r>
        <w:t xml:space="preserve"> l</w:t>
      </w:r>
      <w:r w:rsidRPr="00C87B2C">
        <w:t>ớp</w:t>
      </w:r>
      <w:r>
        <w:t xml:space="preserve"> sau t</w:t>
      </w:r>
      <w:r w:rsidRPr="00C87B2C">
        <w:t>ạo</w:t>
      </w:r>
      <w:r>
        <w:t xml:space="preserve"> th</w:t>
      </w:r>
      <w:r w:rsidRPr="00C87B2C">
        <w:t>ành</w:t>
      </w:r>
      <w:r>
        <w:t xml:space="preserve"> m</w:t>
      </w:r>
      <w:r w:rsidRPr="00C87B2C">
        <w:t>ộ</w:t>
      </w:r>
      <w:r>
        <w:t>t chu</w:t>
      </w:r>
      <w:r w:rsidRPr="00C87B2C">
        <w:t>ỗi</w:t>
      </w:r>
      <w:r>
        <w:t xml:space="preserve"> c</w:t>
      </w:r>
      <w:r w:rsidRPr="00C87B2C">
        <w:t>ác</w:t>
      </w:r>
      <w:r>
        <w:t xml:space="preserve"> l</w:t>
      </w:r>
      <w:r w:rsidRPr="00C87B2C">
        <w:t>ớp</w:t>
      </w:r>
      <w:r>
        <w:t xml:space="preserve"> </w:t>
      </w:r>
      <w:r w:rsidRPr="00C87B2C">
        <w:t>đ</w:t>
      </w:r>
      <w:r>
        <w:t>i v</w:t>
      </w:r>
      <w:r w:rsidRPr="00C87B2C">
        <w:t>ề</w:t>
      </w:r>
      <w:r>
        <w:t xml:space="preserve"> ph</w:t>
      </w:r>
      <w:r w:rsidRPr="00C87B2C">
        <w:t>ía</w:t>
      </w:r>
      <w:r>
        <w:t xml:space="preserve"> tr</w:t>
      </w:r>
      <w:r w:rsidRPr="00C87B2C">
        <w:t>ước</w:t>
      </w:r>
      <w:r>
        <w:t>.</w:t>
      </w:r>
    </w:p>
    <w:p w14:paraId="6DFC18B2" w14:textId="77777777" w:rsidR="006F07C9" w:rsidRDefault="006F07C9" w:rsidP="006F07C9">
      <w:r>
        <w:t>M</w:t>
      </w:r>
      <w:r w:rsidRPr="00C87B2C">
        <w:t>ột</w:t>
      </w:r>
      <w:r>
        <w:t xml:space="preserve"> s</w:t>
      </w:r>
      <w:r w:rsidRPr="00C87B2C">
        <w:t>ố</w:t>
      </w:r>
      <w:r>
        <w:t xml:space="preserve"> v</w:t>
      </w:r>
      <w:r w:rsidRPr="00C87B2C">
        <w:t>í</w:t>
      </w:r>
      <w:r>
        <w:t xml:space="preserve"> d</w:t>
      </w:r>
      <w:r w:rsidRPr="00C87B2C">
        <w:t>ụ</w:t>
      </w:r>
      <w:r>
        <w:t xml:space="preserve"> c</w:t>
      </w:r>
      <w:r w:rsidRPr="00C87B2C">
        <w:t>ủa</w:t>
      </w:r>
      <w:r>
        <w:t xml:space="preserve"> m</w:t>
      </w:r>
      <w:r w:rsidRPr="00C87B2C">
        <w:t>ạng</w:t>
      </w:r>
      <w:r>
        <w:t xml:space="preserve"> n</w:t>
      </w:r>
      <w:r w:rsidRPr="00C87B2C">
        <w:t>ày</w:t>
      </w:r>
      <w:r>
        <w:t xml:space="preserve"> nh</w:t>
      </w:r>
      <w:r w:rsidRPr="00C87B2C">
        <w:t>ư</w:t>
      </w:r>
      <w:r>
        <w:t xml:space="preserve"> LeNet-5, Alexnet, VGG-16.</w:t>
      </w:r>
    </w:p>
    <w:p w14:paraId="7B4C4851" w14:textId="77777777" w:rsidR="006F07C9" w:rsidRDefault="006F07C9" w:rsidP="006F07C9">
      <w:pPr>
        <w:jc w:val="center"/>
      </w:pPr>
      <w:r>
        <w:rPr>
          <w:noProof/>
        </w:rPr>
        <w:drawing>
          <wp:inline distT="0" distB="0" distL="0" distR="0" wp14:anchorId="19097061" wp14:editId="1A28E8E5">
            <wp:extent cx="5044568" cy="1539240"/>
            <wp:effectExtent l="0" t="0" r="381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050432" cy="1541029"/>
                    </a:xfrm>
                    <a:prstGeom prst="rect">
                      <a:avLst/>
                    </a:prstGeom>
                  </pic:spPr>
                </pic:pic>
              </a:graphicData>
            </a:graphic>
          </wp:inline>
        </w:drawing>
      </w:r>
    </w:p>
    <w:p w14:paraId="27D03BAD" w14:textId="4B6A28A0" w:rsidR="0000138A" w:rsidRDefault="006F07C9" w:rsidP="00FD42DB">
      <w:pPr>
        <w:pStyle w:val="Caption"/>
      </w:pPr>
      <w:bookmarkStart w:id="35" w:name="_Ref60951206"/>
      <w:r>
        <w:t>Hình 2</w:t>
      </w:r>
      <w:r w:rsidR="00216ACB">
        <w:t>-3</w:t>
      </w:r>
      <w:r w:rsidR="003E0143">
        <w:noBreakHyphen/>
      </w:r>
      <w:r w:rsidR="00D23772">
        <w:fldChar w:fldCharType="begin"/>
      </w:r>
      <w:r w:rsidR="00D23772">
        <w:instrText xml:space="preserve"> SEQ Hình \* ARABIC \s 1 </w:instrText>
      </w:r>
      <w:r w:rsidR="00D23772">
        <w:fldChar w:fldCharType="separate"/>
      </w:r>
      <w:r w:rsidR="004F1004">
        <w:rPr>
          <w:noProof/>
        </w:rPr>
        <w:t>1</w:t>
      </w:r>
      <w:r w:rsidR="00D23772">
        <w:rPr>
          <w:noProof/>
        </w:rPr>
        <w:fldChar w:fldCharType="end"/>
      </w:r>
      <w:r>
        <w:t xml:space="preserve"> Ki</w:t>
      </w:r>
      <w:r w:rsidRPr="00C87B2C">
        <w:t>ến</w:t>
      </w:r>
      <w:r>
        <w:t xml:space="preserve"> tr</w:t>
      </w:r>
      <w:r w:rsidRPr="00C87B2C">
        <w:t>úc</w:t>
      </w:r>
      <w:r>
        <w:t xml:space="preserve"> m</w:t>
      </w:r>
      <w:r w:rsidRPr="00C87B2C">
        <w:t>ạng</w:t>
      </w:r>
      <w:r>
        <w:t xml:space="preserve"> L</w:t>
      </w:r>
      <w:r w:rsidRPr="00C87B2C">
        <w:t>e</w:t>
      </w:r>
      <w:r>
        <w:t>N</w:t>
      </w:r>
      <w:r w:rsidRPr="00C87B2C">
        <w:t>e</w:t>
      </w:r>
      <w:r>
        <w:t xml:space="preserve">t-5 </w:t>
      </w:r>
    </w:p>
    <w:p w14:paraId="387F3BBE" w14:textId="384A852D" w:rsidR="006F07C9" w:rsidRPr="00AB6007" w:rsidRDefault="006F07C9" w:rsidP="00FD42DB">
      <w:pPr>
        <w:pStyle w:val="Caption"/>
        <w:rPr>
          <w:shd w:val="clear" w:color="auto" w:fill="FFFFFF"/>
        </w:rPr>
      </w:pPr>
      <w:r>
        <w:t xml:space="preserve"> </w:t>
      </w:r>
      <w:r>
        <w:rPr>
          <w:shd w:val="clear" w:color="auto" w:fill="FFFFFF"/>
        </w:rPr>
        <w:t>Được tạo ra bởi Yann Lecun năm 1998, để nhận diện chữ viết tay</w:t>
      </w:r>
      <w:bookmarkEnd w:id="35"/>
    </w:p>
    <w:p w14:paraId="0423CCA8" w14:textId="77777777" w:rsidR="006F07C9" w:rsidRDefault="006F07C9" w:rsidP="00FD42DB">
      <w:pPr>
        <w:pStyle w:val="Caption"/>
        <w:rPr>
          <w:shd w:val="clear" w:color="auto" w:fill="FFFFFF"/>
        </w:rPr>
      </w:pPr>
    </w:p>
    <w:p w14:paraId="6C6EFA55" w14:textId="77777777" w:rsidR="006F07C9" w:rsidRDefault="006F07C9" w:rsidP="006F07C9">
      <w:pPr>
        <w:jc w:val="center"/>
      </w:pPr>
      <w:r>
        <w:rPr>
          <w:noProof/>
        </w:rPr>
        <w:drawing>
          <wp:inline distT="0" distB="0" distL="0" distR="0" wp14:anchorId="2E7B60C0" wp14:editId="4E3B6B22">
            <wp:extent cx="5098348" cy="1447800"/>
            <wp:effectExtent l="0" t="0" r="762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105987" cy="1449969"/>
                    </a:xfrm>
                    <a:prstGeom prst="rect">
                      <a:avLst/>
                    </a:prstGeom>
                  </pic:spPr>
                </pic:pic>
              </a:graphicData>
            </a:graphic>
          </wp:inline>
        </w:drawing>
      </w:r>
    </w:p>
    <w:p w14:paraId="5D696DE2" w14:textId="5C014B79" w:rsidR="00B81A16" w:rsidRDefault="006F07C9" w:rsidP="00FD42DB">
      <w:pPr>
        <w:pStyle w:val="Caption"/>
      </w:pPr>
      <w:bookmarkStart w:id="36" w:name="_Hlk50496888"/>
      <w:r>
        <w:t>Hình 2</w:t>
      </w:r>
      <w:r>
        <w:noBreakHyphen/>
      </w:r>
      <w:r w:rsidR="003059D9">
        <w:t>3</w:t>
      </w:r>
      <w:r w:rsidR="003E0143">
        <w:noBreakHyphen/>
      </w:r>
      <w:r w:rsidR="00D23772">
        <w:fldChar w:fldCharType="begin"/>
      </w:r>
      <w:r w:rsidR="00D23772">
        <w:instrText xml:space="preserve"> SEQ Hình \* ARABIC \s 1 </w:instrText>
      </w:r>
      <w:r w:rsidR="00D23772">
        <w:fldChar w:fldCharType="separate"/>
      </w:r>
      <w:r w:rsidR="004F1004">
        <w:rPr>
          <w:noProof/>
        </w:rPr>
        <w:t>2</w:t>
      </w:r>
      <w:r w:rsidR="00D23772">
        <w:rPr>
          <w:noProof/>
        </w:rPr>
        <w:fldChar w:fldCharType="end"/>
      </w:r>
      <w:r>
        <w:t>: Ki</w:t>
      </w:r>
      <w:r w:rsidRPr="00C87B2C">
        <w:t>ến</w:t>
      </w:r>
      <w:r>
        <w:t xml:space="preserve"> tr</w:t>
      </w:r>
      <w:r w:rsidRPr="00C87B2C">
        <w:t>úc</w:t>
      </w:r>
      <w:r>
        <w:t xml:space="preserve"> m</w:t>
      </w:r>
      <w:r w:rsidRPr="00C87B2C">
        <w:t>ạn</w:t>
      </w:r>
      <w:r>
        <w:t xml:space="preserve">g Alexnet </w:t>
      </w:r>
    </w:p>
    <w:p w14:paraId="78867CA5" w14:textId="59744AE1" w:rsidR="006F07C9" w:rsidRDefault="006F07C9" w:rsidP="00FD42DB">
      <w:pPr>
        <w:pStyle w:val="Caption"/>
        <w:rPr>
          <w:shd w:val="clear" w:color="auto" w:fill="FFFFFF"/>
        </w:rPr>
      </w:pPr>
      <w:r>
        <w:rPr>
          <w:shd w:val="clear" w:color="auto" w:fill="FFFFFF"/>
        </w:rPr>
        <w:t>Được phát triển bởi Alex Krizhevsky năm 2012 trong cuộc thi ImageNet 2012.</w:t>
      </w:r>
    </w:p>
    <w:p w14:paraId="5A68CA30" w14:textId="77777777" w:rsidR="006F07C9" w:rsidRPr="00C87B2C" w:rsidRDefault="006F07C9" w:rsidP="006F07C9">
      <w:pPr>
        <w:ind w:left="0" w:firstLine="0"/>
        <w:jc w:val="left"/>
      </w:pPr>
    </w:p>
    <w:bookmarkEnd w:id="36"/>
    <w:p w14:paraId="01218435" w14:textId="77777777" w:rsidR="006F07C9" w:rsidRDefault="006F07C9" w:rsidP="006F07C9">
      <w:r>
        <w:rPr>
          <w:noProof/>
        </w:rPr>
        <w:drawing>
          <wp:inline distT="0" distB="0" distL="0" distR="0" wp14:anchorId="5889D8D5" wp14:editId="3B504948">
            <wp:extent cx="5250291" cy="2270760"/>
            <wp:effectExtent l="0" t="0" r="762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89672" cy="2287792"/>
                    </a:xfrm>
                    <a:prstGeom prst="rect">
                      <a:avLst/>
                    </a:prstGeom>
                  </pic:spPr>
                </pic:pic>
              </a:graphicData>
            </a:graphic>
          </wp:inline>
        </w:drawing>
      </w:r>
    </w:p>
    <w:p w14:paraId="29752145" w14:textId="59F65B66" w:rsidR="000A2166" w:rsidRDefault="006F07C9" w:rsidP="00FD42DB">
      <w:pPr>
        <w:pStyle w:val="Caption"/>
      </w:pPr>
      <w:bookmarkStart w:id="37" w:name="_Hlk60952067"/>
      <w:bookmarkStart w:id="38" w:name="_Hlk50496893"/>
      <w:r>
        <w:t>Hình 2</w:t>
      </w:r>
      <w:r>
        <w:noBreakHyphen/>
      </w:r>
      <w:r w:rsidR="004367D6">
        <w:t>3</w:t>
      </w:r>
      <w:r w:rsidR="003E0143">
        <w:noBreakHyphen/>
      </w:r>
      <w:r w:rsidR="00D23772">
        <w:fldChar w:fldCharType="begin"/>
      </w:r>
      <w:r w:rsidR="00D23772">
        <w:instrText xml:space="preserve"> SEQ Hình \* ARABIC \s 1 </w:instrText>
      </w:r>
      <w:r w:rsidR="00D23772">
        <w:fldChar w:fldCharType="separate"/>
      </w:r>
      <w:r w:rsidR="004F1004">
        <w:rPr>
          <w:noProof/>
        </w:rPr>
        <w:t>3</w:t>
      </w:r>
      <w:r w:rsidR="00D23772">
        <w:rPr>
          <w:noProof/>
        </w:rPr>
        <w:fldChar w:fldCharType="end"/>
      </w:r>
      <w:r>
        <w:t>: Ki</w:t>
      </w:r>
      <w:r w:rsidRPr="00C87B2C">
        <w:t>ến</w:t>
      </w:r>
      <w:r>
        <w:t xml:space="preserve"> tr</w:t>
      </w:r>
      <w:r w:rsidRPr="00C87B2C">
        <w:t>úc</w:t>
      </w:r>
      <w:r>
        <w:t xml:space="preserve"> m</w:t>
      </w:r>
      <w:r w:rsidRPr="00C87B2C">
        <w:t>ạng</w:t>
      </w:r>
      <w:r>
        <w:t xml:space="preserve"> VGG-16 </w:t>
      </w:r>
    </w:p>
    <w:bookmarkEnd w:id="37"/>
    <w:p w14:paraId="7DD9A6E3" w14:textId="539580A5" w:rsidR="006F07C9" w:rsidRPr="00134544" w:rsidRDefault="006F07C9" w:rsidP="00FD42DB">
      <w:pPr>
        <w:pStyle w:val="Caption"/>
        <w:rPr>
          <w:shd w:val="clear" w:color="auto" w:fill="FFFFFF"/>
        </w:rPr>
      </w:pPr>
      <w:r>
        <w:rPr>
          <w:shd w:val="clear" w:color="auto" w:fill="FFFFFF"/>
        </w:rPr>
        <w:t>Được phát triển năm 2014, là một biến thể sâu hơn nhưng lại đơn giản hơn so với kiến trúc convolution thường thấy ở CNN.</w:t>
      </w:r>
    </w:p>
    <w:bookmarkEnd w:id="38"/>
    <w:p w14:paraId="21E4572B" w14:textId="7A439E77" w:rsidR="006F07C9" w:rsidRDefault="006F07C9" w:rsidP="00B110A6">
      <w:pPr>
        <w:pStyle w:val="Heading4"/>
      </w:pPr>
      <w:r>
        <w:t>2.3.2</w:t>
      </w:r>
      <w:r w:rsidR="00B110A6">
        <w:t>.2</w:t>
      </w:r>
      <w:r>
        <w:t xml:space="preserve"> M</w:t>
      </w:r>
      <w:r w:rsidRPr="008F0BC0">
        <w:t>ạng</w:t>
      </w:r>
      <w:r>
        <w:t xml:space="preserve"> Inception (G</w:t>
      </w:r>
      <w:r w:rsidRPr="00EE4859">
        <w:t>oo</w:t>
      </w:r>
      <w:r>
        <w:t>glelenet).</w:t>
      </w:r>
    </w:p>
    <w:p w14:paraId="4FF0BFA6" w14:textId="77777777" w:rsidR="006F07C9" w:rsidRPr="00EE4859" w:rsidRDefault="006F07C9" w:rsidP="006F07C9">
      <w:r w:rsidRPr="00EE4859">
        <w:t>Vào năm 2014, các nhà nghiên cứu của google đã đưa ra mạng Inception -&gt; tham dự cuộc thi ImageNet 2014.</w:t>
      </w:r>
    </w:p>
    <w:p w14:paraId="61F51187" w14:textId="77777777" w:rsidR="006F07C9" w:rsidRPr="00EE4859" w:rsidRDefault="006F07C9" w:rsidP="006F07C9">
      <w:r w:rsidRPr="00EE4859">
        <w:lastRenderedPageBreak/>
        <w:t xml:space="preserve">Mô hình này khá đặc biệt, không hoàn toàn là các tầng layer nối tiếp gối đầu lên nhau như các mạng trên. Mạng gồm các đơn vị gọi là “inception cell” - thực hiện </w:t>
      </w:r>
      <w:r>
        <w:t>ph</w:t>
      </w:r>
      <w:r w:rsidRPr="00134544">
        <w:t>ép</w:t>
      </w:r>
      <w:r>
        <w:t xml:space="preserve"> t</w:t>
      </w:r>
      <w:r w:rsidRPr="00134544">
        <w:t>ích</w:t>
      </w:r>
      <w:r>
        <w:t xml:space="preserve"> ch</w:t>
      </w:r>
      <w:r w:rsidRPr="00134544">
        <w:t>ập</w:t>
      </w:r>
      <w:r>
        <w:t xml:space="preserve"> (</w:t>
      </w:r>
      <w:r w:rsidRPr="00EE4859">
        <w:t>convolution</w:t>
      </w:r>
      <w:r>
        <w:t>)</w:t>
      </w:r>
      <w:r w:rsidRPr="00EE4859">
        <w:t xml:space="preserve"> </w:t>
      </w:r>
      <w:r>
        <w:t>m</w:t>
      </w:r>
      <w:r w:rsidRPr="00134544">
        <w:t>ộ</w:t>
      </w:r>
      <w:r>
        <w:t>t gi</w:t>
      </w:r>
      <w:r w:rsidRPr="00134544">
        <w:t>á</w:t>
      </w:r>
      <w:r>
        <w:t xml:space="preserve"> tr</w:t>
      </w:r>
      <w:r w:rsidRPr="00134544">
        <w:t>ị</w:t>
      </w:r>
      <w:r>
        <w:t xml:space="preserve"> </w:t>
      </w:r>
      <w:r w:rsidRPr="00134544">
        <w:t>đầu</w:t>
      </w:r>
      <w:r>
        <w:t xml:space="preserve"> v</w:t>
      </w:r>
      <w:r w:rsidRPr="00134544">
        <w:t>ào</w:t>
      </w:r>
      <w:r w:rsidRPr="00EE4859">
        <w:t xml:space="preserve"> </w:t>
      </w:r>
      <w:r>
        <w:t>(</w:t>
      </w:r>
      <w:r w:rsidRPr="00EE4859">
        <w:t>input</w:t>
      </w:r>
      <w:r>
        <w:t>)</w:t>
      </w:r>
      <w:r w:rsidRPr="00EE4859">
        <w:t xml:space="preserve"> với nhiều </w:t>
      </w:r>
      <w:r>
        <w:t>b</w:t>
      </w:r>
      <w:r w:rsidRPr="00134544">
        <w:t>ộ</w:t>
      </w:r>
      <w:r>
        <w:t xml:space="preserve"> l</w:t>
      </w:r>
      <w:r w:rsidRPr="00134544">
        <w:t>ọc</w:t>
      </w:r>
      <w:r>
        <w:t xml:space="preserve"> (</w:t>
      </w:r>
      <w:r w:rsidRPr="00EE4859">
        <w:t>filter</w:t>
      </w:r>
      <w:r>
        <w:t>)</w:t>
      </w:r>
      <w:r w:rsidRPr="00EE4859">
        <w:t xml:space="preserve"> khác nhau rồi tổng hợp lại, theo nhiều nhánh (branch).</w:t>
      </w:r>
    </w:p>
    <w:p w14:paraId="11AE5A29" w14:textId="77777777" w:rsidR="006F07C9" w:rsidRDefault="006F07C9" w:rsidP="006F07C9">
      <w:pPr>
        <w:jc w:val="left"/>
      </w:pPr>
      <w:r w:rsidRPr="00EE4859">
        <w:t xml:space="preserve">Để tiết kiệm tính toán, các </w:t>
      </w:r>
      <w:r>
        <w:t>ph</w:t>
      </w:r>
      <w:r w:rsidRPr="00134544">
        <w:t>ép</w:t>
      </w:r>
      <w:r>
        <w:t xml:space="preserve"> t</w:t>
      </w:r>
      <w:r w:rsidRPr="00134544">
        <w:t>ích</w:t>
      </w:r>
      <w:r>
        <w:t xml:space="preserve"> ch</w:t>
      </w:r>
      <w:r w:rsidRPr="00134544">
        <w:t>ập</w:t>
      </w:r>
      <w:r>
        <w:t xml:space="preserve"> (</w:t>
      </w:r>
      <w:r w:rsidRPr="00EE4859">
        <w:t>convolution</w:t>
      </w:r>
      <w:r>
        <w:t>)</w:t>
      </w:r>
      <w:r w:rsidRPr="00EE4859">
        <w:t xml:space="preserve"> kích thước 1x1 được sử dụng để giảm chiều sâu </w:t>
      </w:r>
      <w:r>
        <w:t>k</w:t>
      </w:r>
      <w:r w:rsidRPr="00134544">
        <w:t>ê</w:t>
      </w:r>
      <w:r>
        <w:t>nh c</w:t>
      </w:r>
      <w:r w:rsidRPr="00134544">
        <w:t>ủa</w:t>
      </w:r>
      <w:r>
        <w:t xml:space="preserve"> gi</w:t>
      </w:r>
      <w:r w:rsidRPr="00134544">
        <w:t>á</w:t>
      </w:r>
      <w:r>
        <w:t xml:space="preserve"> tr</w:t>
      </w:r>
      <w:r w:rsidRPr="00134544">
        <w:t>ị</w:t>
      </w:r>
      <w:r>
        <w:t xml:space="preserve"> </w:t>
      </w:r>
      <w:r w:rsidRPr="00134544">
        <w:t>đầu</w:t>
      </w:r>
      <w:r>
        <w:t xml:space="preserve"> v</w:t>
      </w:r>
      <w:r w:rsidRPr="00134544">
        <w:t>ào</w:t>
      </w:r>
      <w:r>
        <w:t xml:space="preserve"> (input </w:t>
      </w:r>
      <w:r w:rsidRPr="00EE4859">
        <w:t>chanel</w:t>
      </w:r>
      <w:r>
        <w:t>)</w:t>
      </w:r>
      <w:r w:rsidRPr="00EE4859">
        <w:t>. Với mỗi 1 cell, sử dụng các</w:t>
      </w:r>
      <w:r>
        <w:t xml:space="preserve"> b</w:t>
      </w:r>
      <w:r w:rsidRPr="00603C56">
        <w:t>ộ</w:t>
      </w:r>
      <w:r>
        <w:t xml:space="preserve"> l</w:t>
      </w:r>
      <w:r w:rsidRPr="00603C56">
        <w:t>ọc</w:t>
      </w:r>
      <w:r>
        <w:t xml:space="preserve"> (filter) k</w:t>
      </w:r>
      <w:r w:rsidRPr="00603C56">
        <w:t>ích</w:t>
      </w:r>
      <w:r>
        <w:t xml:space="preserve"> th</w:t>
      </w:r>
      <w:r w:rsidRPr="00603C56">
        <w:t>ước</w:t>
      </w:r>
      <w:r w:rsidRPr="00EE4859">
        <w:t xml:space="preserve"> 1x1, 3x3, 5x5 để </w:t>
      </w:r>
      <w:r>
        <w:t>tr</w:t>
      </w:r>
      <w:r w:rsidRPr="00603C56">
        <w:t>ích</w:t>
      </w:r>
      <w:r>
        <w:t xml:space="preserve"> xu</w:t>
      </w:r>
      <w:r w:rsidRPr="00603C56">
        <w:t>ất</w:t>
      </w:r>
      <w:r w:rsidRPr="00EE4859">
        <w:t xml:space="preserve"> các </w:t>
      </w:r>
      <w:r w:rsidRPr="00603C56">
        <w:t>đặc</w:t>
      </w:r>
      <w:r>
        <w:t xml:space="preserve"> tr</w:t>
      </w:r>
      <w:r w:rsidRPr="00603C56">
        <w:t>ưng</w:t>
      </w:r>
      <w:r w:rsidRPr="00EE4859">
        <w:t xml:space="preserve"> từ</w:t>
      </w:r>
      <w:r>
        <w:t xml:space="preserve"> </w:t>
      </w:r>
      <w:r w:rsidRPr="00603C56">
        <w:t>đầu</w:t>
      </w:r>
      <w:r>
        <w:t xml:space="preserve"> v</w:t>
      </w:r>
      <w:r w:rsidRPr="00603C56">
        <w:t>ào</w:t>
      </w:r>
      <w:r w:rsidRPr="00EE4859">
        <w:t>.</w:t>
      </w:r>
    </w:p>
    <w:p w14:paraId="68C5A2DF" w14:textId="77777777" w:rsidR="006F07C9" w:rsidRDefault="006F07C9" w:rsidP="006F07C9">
      <w:pPr>
        <w:jc w:val="left"/>
      </w:pPr>
      <w:r>
        <w:rPr>
          <w:noProof/>
        </w:rPr>
        <w:drawing>
          <wp:inline distT="0" distB="0" distL="0" distR="0" wp14:anchorId="12182A32" wp14:editId="44178E3D">
            <wp:extent cx="5251446" cy="2240280"/>
            <wp:effectExtent l="0" t="0" r="6985" b="762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95630" cy="2259129"/>
                    </a:xfrm>
                    <a:prstGeom prst="rect">
                      <a:avLst/>
                    </a:prstGeom>
                  </pic:spPr>
                </pic:pic>
              </a:graphicData>
            </a:graphic>
          </wp:inline>
        </w:drawing>
      </w:r>
      <w:bookmarkStart w:id="39" w:name="_Hlk50496908"/>
      <w:r>
        <w:t xml:space="preserve"> </w:t>
      </w:r>
    </w:p>
    <w:p w14:paraId="615CB930" w14:textId="12BD640D" w:rsidR="000A2166" w:rsidRDefault="006F07C9" w:rsidP="00FD42DB">
      <w:pPr>
        <w:pStyle w:val="Caption"/>
      </w:pPr>
      <w:bookmarkStart w:id="40" w:name="_Hlk60952104"/>
      <w:r>
        <w:t>Hình 2</w:t>
      </w:r>
      <w:r>
        <w:noBreakHyphen/>
      </w:r>
      <w:r w:rsidR="00BA6494">
        <w:t>3</w:t>
      </w:r>
      <w:r w:rsidR="003E0143">
        <w:noBreakHyphen/>
      </w:r>
      <w:r w:rsidR="00D23772">
        <w:fldChar w:fldCharType="begin"/>
      </w:r>
      <w:r w:rsidR="00D23772">
        <w:instrText xml:space="preserve"> SEQ Hình \* ARABIC \s 1 </w:instrText>
      </w:r>
      <w:r w:rsidR="00D23772">
        <w:fldChar w:fldCharType="separate"/>
      </w:r>
      <w:r w:rsidR="004F1004">
        <w:rPr>
          <w:noProof/>
        </w:rPr>
        <w:t>4</w:t>
      </w:r>
      <w:r w:rsidR="00D23772">
        <w:rPr>
          <w:noProof/>
        </w:rPr>
        <w:fldChar w:fldCharType="end"/>
      </w:r>
      <w:r>
        <w:t>: Ki</w:t>
      </w:r>
      <w:r w:rsidRPr="00EE4859">
        <w:t>ến</w:t>
      </w:r>
      <w:r>
        <w:t xml:space="preserve"> tr</w:t>
      </w:r>
      <w:r w:rsidRPr="00EE4859">
        <w:t>úc</w:t>
      </w:r>
      <w:r>
        <w:t xml:space="preserve"> m</w:t>
      </w:r>
      <w:r w:rsidRPr="00EE4859">
        <w:t>ạn</w:t>
      </w:r>
      <w:r>
        <w:t xml:space="preserve">g inception </w:t>
      </w:r>
    </w:p>
    <w:bookmarkEnd w:id="40"/>
    <w:p w14:paraId="010625E6" w14:textId="5BE1AD3E" w:rsidR="006F07C9" w:rsidRDefault="000A2166" w:rsidP="00FD42DB">
      <w:pPr>
        <w:pStyle w:val="Caption"/>
      </w:pPr>
      <w:r>
        <w:t>C</w:t>
      </w:r>
      <w:r w:rsidR="006F07C9" w:rsidRPr="00EE4859">
        <w:t>ô</w:t>
      </w:r>
      <w:r w:rsidR="006F07C9">
        <w:t>ng b</w:t>
      </w:r>
      <w:r w:rsidR="006F07C9" w:rsidRPr="00EE4859">
        <w:t>ố</w:t>
      </w:r>
      <w:r w:rsidR="006F07C9">
        <w:t xml:space="preserve"> b</w:t>
      </w:r>
      <w:r w:rsidR="006F07C9" w:rsidRPr="00EE4859">
        <w:t>ởi</w:t>
      </w:r>
      <w:r w:rsidR="006F07C9">
        <w:t xml:space="preserve"> c</w:t>
      </w:r>
      <w:r w:rsidR="006F07C9" w:rsidRPr="00EE4859">
        <w:t>ác</w:t>
      </w:r>
      <w:r w:rsidR="006F07C9">
        <w:t xml:space="preserve"> k</w:t>
      </w:r>
      <w:r w:rsidR="006F07C9" w:rsidRPr="00EE4859">
        <w:t>ỹ</w:t>
      </w:r>
      <w:r w:rsidR="006F07C9">
        <w:t xml:space="preserve"> s</w:t>
      </w:r>
      <w:r w:rsidR="006F07C9" w:rsidRPr="00EE4859">
        <w:t>ư</w:t>
      </w:r>
      <w:r w:rsidR="006F07C9">
        <w:t xml:space="preserve"> G</w:t>
      </w:r>
      <w:r w:rsidR="006F07C9" w:rsidRPr="00EE4859">
        <w:t>oo</w:t>
      </w:r>
      <w:r w:rsidR="006F07C9">
        <w:t>gle v</w:t>
      </w:r>
      <w:r w:rsidR="006F07C9" w:rsidRPr="00EE4859">
        <w:t>ào</w:t>
      </w:r>
      <w:r w:rsidR="006F07C9">
        <w:t xml:space="preserve"> n</w:t>
      </w:r>
      <w:r w:rsidR="006F07C9" w:rsidRPr="00EE4859">
        <w:t>ă</w:t>
      </w:r>
      <w:r w:rsidR="006F07C9">
        <w:t>m 2014. M</w:t>
      </w:r>
      <w:r w:rsidR="006F07C9" w:rsidRPr="00EE4859">
        <w:t>ạng</w:t>
      </w:r>
      <w:r w:rsidR="006F07C9">
        <w:t xml:space="preserve"> g</w:t>
      </w:r>
      <w:r w:rsidR="006F07C9" w:rsidRPr="00EE4859">
        <w:t>ồm</w:t>
      </w:r>
      <w:r w:rsidR="006F07C9">
        <w:t xml:space="preserve"> c</w:t>
      </w:r>
      <w:r w:rsidR="006F07C9" w:rsidRPr="00EE4859">
        <w:t>ác</w:t>
      </w:r>
      <w:r w:rsidR="006F07C9">
        <w:t xml:space="preserve"> cell n</w:t>
      </w:r>
      <w:r w:rsidR="006F07C9" w:rsidRPr="00EE4859">
        <w:t>ối</w:t>
      </w:r>
      <w:r w:rsidR="006F07C9">
        <w:t xml:space="preserve"> ti</w:t>
      </w:r>
      <w:r w:rsidR="006F07C9" w:rsidRPr="00EE4859">
        <w:t>ếp</w:t>
      </w:r>
      <w:r w:rsidR="006F07C9">
        <w:t xml:space="preserve"> v</w:t>
      </w:r>
      <w:r w:rsidR="006F07C9" w:rsidRPr="00EE4859">
        <w:t>ới</w:t>
      </w:r>
      <w:r w:rsidR="006F07C9">
        <w:t xml:space="preserve"> nhau m</w:t>
      </w:r>
      <w:r w:rsidR="006F07C9" w:rsidRPr="00EE4859">
        <w:t>ỗi</w:t>
      </w:r>
      <w:r w:rsidR="006F07C9">
        <w:t xml:space="preserve"> cell g</w:t>
      </w:r>
      <w:r w:rsidR="006F07C9" w:rsidRPr="00EE4859">
        <w:t>ọi</w:t>
      </w:r>
      <w:r w:rsidR="006F07C9">
        <w:t xml:space="preserve"> l</w:t>
      </w:r>
      <w:r w:rsidR="006F07C9" w:rsidRPr="00EE4859">
        <w:t>à</w:t>
      </w:r>
      <w:r w:rsidR="006F07C9">
        <w:t xml:space="preserve"> m</w:t>
      </w:r>
      <w:r w:rsidR="006F07C9" w:rsidRPr="00EE4859">
        <w:t>ộ</w:t>
      </w:r>
      <w:r w:rsidR="006F07C9">
        <w:t>t inception cell nh</w:t>
      </w:r>
      <w:r w:rsidR="006F07C9" w:rsidRPr="00EE4859">
        <w:t>ư</w:t>
      </w:r>
      <w:r w:rsidR="006F07C9">
        <w:t xml:space="preserve"> h</w:t>
      </w:r>
      <w:r w:rsidR="006F07C9" w:rsidRPr="00EE4859">
        <w:t>ình</w:t>
      </w:r>
      <w:r w:rsidR="006F07C9">
        <w:t xml:space="preserve"> v</w:t>
      </w:r>
      <w:r w:rsidR="006F07C9" w:rsidRPr="00EE4859">
        <w:t>ẽ</w:t>
      </w:r>
      <w:r w:rsidR="006F07C9">
        <w:t xml:space="preserve"> 2-3.</w:t>
      </w:r>
    </w:p>
    <w:bookmarkEnd w:id="39"/>
    <w:p w14:paraId="63E896B5" w14:textId="575DF3BD" w:rsidR="006F07C9" w:rsidRDefault="006F07C9" w:rsidP="00B110A6">
      <w:pPr>
        <w:pStyle w:val="Heading4"/>
      </w:pPr>
      <w:r>
        <w:t>2.</w:t>
      </w:r>
      <w:r w:rsidR="00B110A6">
        <w:t>3</w:t>
      </w:r>
      <w:r>
        <w:t>.</w:t>
      </w:r>
      <w:r w:rsidR="00B110A6">
        <w:t>2.4</w:t>
      </w:r>
      <w:r>
        <w:t xml:space="preserve"> M</w:t>
      </w:r>
      <w:r w:rsidRPr="008F0BC0">
        <w:t>ạng</w:t>
      </w:r>
      <w:r>
        <w:t xml:space="preserve"> Long short term memory (LSTM)</w:t>
      </w:r>
    </w:p>
    <w:p w14:paraId="6CEA99C2" w14:textId="77777777" w:rsidR="006F07C9" w:rsidRDefault="006F07C9" w:rsidP="006F07C9">
      <w:r>
        <w:t>M</w:t>
      </w:r>
      <w:r w:rsidRPr="00EE4859">
        <w:t>ạng</w:t>
      </w:r>
      <w:r>
        <w:t xml:space="preserve"> LSTM l</w:t>
      </w:r>
      <w:r w:rsidRPr="00EE4859">
        <w:t>à</w:t>
      </w:r>
      <w:r>
        <w:t xml:space="preserve"> m</w:t>
      </w:r>
      <w:r w:rsidRPr="00EE4859">
        <w:t>ột</w:t>
      </w:r>
      <w:r>
        <w:t xml:space="preserve"> phi</w:t>
      </w:r>
      <w:r w:rsidRPr="00EE4859">
        <w:t>ê</w:t>
      </w:r>
      <w:r>
        <w:t>n b</w:t>
      </w:r>
      <w:r w:rsidRPr="00EE4859">
        <w:t>ản</w:t>
      </w:r>
      <w:r>
        <w:t xml:space="preserve"> m</w:t>
      </w:r>
      <w:r w:rsidRPr="00A05A18">
        <w:t>ở</w:t>
      </w:r>
      <w:r>
        <w:t xml:space="preserve"> r</w:t>
      </w:r>
      <w:r w:rsidRPr="00A05A18">
        <w:t>ộng</w:t>
      </w:r>
      <w:r>
        <w:t xml:space="preserve"> c</w:t>
      </w:r>
      <w:r w:rsidRPr="00EE4859">
        <w:t>ủa</w:t>
      </w:r>
      <w:r>
        <w:t xml:space="preserve"> m</w:t>
      </w:r>
      <w:r w:rsidRPr="00EE4859">
        <w:t>ạng</w:t>
      </w:r>
      <w:r>
        <w:t xml:space="preserve"> RNN (Recurrent Neural Network), </w:t>
      </w:r>
      <w:r w:rsidRPr="00EE4859">
        <w:t>được</w:t>
      </w:r>
      <w:r>
        <w:t xml:space="preserve"> </w:t>
      </w:r>
      <w:r w:rsidRPr="00EE4859">
        <w:t>đề</w:t>
      </w:r>
      <w:r>
        <w:t xml:space="preserve"> xu</w:t>
      </w:r>
      <w:r w:rsidRPr="00EE4859">
        <w:t>ất</w:t>
      </w:r>
      <w:r>
        <w:t xml:space="preserve"> v</w:t>
      </w:r>
      <w:r w:rsidRPr="00EE4859">
        <w:t>ào</w:t>
      </w:r>
      <w:r>
        <w:t xml:space="preserve"> n</w:t>
      </w:r>
      <w:r w:rsidRPr="00EE4859">
        <w:t>ă</w:t>
      </w:r>
      <w:r>
        <w:t>m 1997 b</w:t>
      </w:r>
      <w:r w:rsidRPr="00EE4859">
        <w:t>ới</w:t>
      </w:r>
      <w:r>
        <w:t xml:space="preserve"> Sepp Hochreit</w:t>
      </w:r>
      <w:r w:rsidRPr="00EE4859">
        <w:t>er</w:t>
      </w:r>
      <w:r>
        <w:t xml:space="preserve"> v</w:t>
      </w:r>
      <w:r w:rsidRPr="00EE4859">
        <w:t>à</w:t>
      </w:r>
      <w:r>
        <w:t xml:space="preserve"> Jurgen Schmidhub</w:t>
      </w:r>
      <w:r w:rsidRPr="00EE4859">
        <w:t>er</w:t>
      </w:r>
      <w:r>
        <w:t>. C</w:t>
      </w:r>
      <w:r w:rsidRPr="00A05A18">
        <w:t>ũng</w:t>
      </w:r>
      <w:r>
        <w:t xml:space="preserve"> gi</w:t>
      </w:r>
      <w:r w:rsidRPr="00A05A18">
        <w:t>ống</w:t>
      </w:r>
      <w:r>
        <w:t xml:space="preserve"> nh</w:t>
      </w:r>
      <w:r w:rsidRPr="00A05A18">
        <w:t>ư</w:t>
      </w:r>
      <w:r>
        <w:t xml:space="preserve"> RNN, LSTM sinh ra </w:t>
      </w:r>
      <w:r w:rsidRPr="00A05A18">
        <w:t>để</w:t>
      </w:r>
      <w:r>
        <w:t xml:space="preserve"> x</w:t>
      </w:r>
      <w:r w:rsidRPr="00A05A18">
        <w:t>ử</w:t>
      </w:r>
      <w:r>
        <w:t xml:space="preserve"> l</w:t>
      </w:r>
      <w:r w:rsidRPr="00A05A18">
        <w:t>ý</w:t>
      </w:r>
      <w:r>
        <w:t xml:space="preserve"> nh</w:t>
      </w:r>
      <w:r w:rsidRPr="00A05A18">
        <w:t>ững</w:t>
      </w:r>
      <w:r>
        <w:t xml:space="preserve"> b</w:t>
      </w:r>
      <w:r w:rsidRPr="00A05A18">
        <w:t>ài</w:t>
      </w:r>
      <w:r>
        <w:t xml:space="preserve"> to</w:t>
      </w:r>
      <w:r w:rsidRPr="00A05A18">
        <w:t>án</w:t>
      </w:r>
      <w:r>
        <w:t xml:space="preserve"> d</w:t>
      </w:r>
      <w:r w:rsidRPr="00A05A18">
        <w:t>ạng</w:t>
      </w:r>
      <w:r>
        <w:t xml:space="preserve"> chu</w:t>
      </w:r>
      <w:r w:rsidRPr="00A05A18">
        <w:t>ỗi</w:t>
      </w:r>
      <w:r>
        <w:t xml:space="preserve"> nh</w:t>
      </w:r>
      <w:r w:rsidRPr="00A05A18">
        <w:t>ưng</w:t>
      </w:r>
      <w:r>
        <w:t xml:space="preserve"> b</w:t>
      </w:r>
      <w:r w:rsidRPr="00A05A18">
        <w:t>ởi</w:t>
      </w:r>
      <w:r>
        <w:t xml:space="preserve"> v</w:t>
      </w:r>
      <w:r w:rsidRPr="00A05A18">
        <w:t>ì</w:t>
      </w:r>
      <w:r>
        <w:t xml:space="preserve"> RNN kh</w:t>
      </w:r>
      <w:r w:rsidRPr="00A05A18">
        <w:t>ô</w:t>
      </w:r>
      <w:r>
        <w:t>ng th</w:t>
      </w:r>
      <w:r w:rsidRPr="00A05A18">
        <w:t>ể</w:t>
      </w:r>
      <w:r>
        <w:t xml:space="preserve"> ghi nh</w:t>
      </w:r>
      <w:r w:rsidRPr="00A05A18">
        <w:t>ớ</w:t>
      </w:r>
      <w:r>
        <w:t xml:space="preserve"> c</w:t>
      </w:r>
      <w:r w:rsidRPr="00A05A18">
        <w:t>ác</w:t>
      </w:r>
      <w:r>
        <w:t xml:space="preserve"> th</w:t>
      </w:r>
      <w:r w:rsidRPr="00A05A18">
        <w:t>ô</w:t>
      </w:r>
      <w:r>
        <w:t>ng tin t</w:t>
      </w:r>
      <w:r w:rsidRPr="00A05A18">
        <w:t>ừ</w:t>
      </w:r>
      <w:r>
        <w:t xml:space="preserve"> nh</w:t>
      </w:r>
      <w:r w:rsidRPr="00A05A18">
        <w:t>ững</w:t>
      </w:r>
      <w:r>
        <w:t xml:space="preserve"> b</w:t>
      </w:r>
      <w:r w:rsidRPr="00A05A18">
        <w:t>ước</w:t>
      </w:r>
      <w:r>
        <w:t xml:space="preserve"> </w:t>
      </w:r>
      <w:r w:rsidRPr="00A05A18">
        <w:t>ở</w:t>
      </w:r>
      <w:r>
        <w:t xml:space="preserve"> xa d</w:t>
      </w:r>
      <w:r w:rsidRPr="00A05A18">
        <w:t>ẫn</w:t>
      </w:r>
      <w:r>
        <w:t xml:space="preserve"> t</w:t>
      </w:r>
      <w:r w:rsidRPr="00A05A18">
        <w:t>ới</w:t>
      </w:r>
      <w:r>
        <w:t xml:space="preserve"> c</w:t>
      </w:r>
      <w:r w:rsidRPr="00A05A18">
        <w:t>ác</w:t>
      </w:r>
      <w:r>
        <w:t xml:space="preserve"> ph</w:t>
      </w:r>
      <w:r w:rsidRPr="00A05A18">
        <w:t>ần</w:t>
      </w:r>
      <w:r>
        <w:t xml:space="preserve"> t</w:t>
      </w:r>
      <w:r w:rsidRPr="00A05A18">
        <w:t>ử</w:t>
      </w:r>
      <w:r>
        <w:t xml:space="preserve"> </w:t>
      </w:r>
      <w:r w:rsidRPr="00A05A18">
        <w:t>đầu</w:t>
      </w:r>
      <w:r>
        <w:t xml:space="preserve"> ti</w:t>
      </w:r>
      <w:r w:rsidRPr="00A05A18">
        <w:t>ê</w:t>
      </w:r>
      <w:r>
        <w:t>n c</w:t>
      </w:r>
      <w:r w:rsidRPr="00A05A18">
        <w:t>ủa</w:t>
      </w:r>
      <w:r>
        <w:t xml:space="preserve"> chu</w:t>
      </w:r>
      <w:r w:rsidRPr="00A05A18">
        <w:t>ỗi</w:t>
      </w:r>
      <w:r>
        <w:t xml:space="preserve"> kh</w:t>
      </w:r>
      <w:r w:rsidRPr="00A05A18">
        <w:t>ô</w:t>
      </w:r>
      <w:r>
        <w:t xml:space="preserve">ng </w:t>
      </w:r>
      <w:r w:rsidRPr="00A05A18">
        <w:t>ảnh</w:t>
      </w:r>
      <w:r>
        <w:t xml:space="preserve"> h</w:t>
      </w:r>
      <w:r w:rsidRPr="00A05A18">
        <w:t>ưởng</w:t>
      </w:r>
      <w:r>
        <w:t xml:space="preserve"> nhi</w:t>
      </w:r>
      <w:r w:rsidRPr="00A05A18">
        <w:t>ều</w:t>
      </w:r>
      <w:r>
        <w:t xml:space="preserve"> </w:t>
      </w:r>
      <w:r w:rsidRPr="00A05A18">
        <w:t>đánh</w:t>
      </w:r>
      <w:r>
        <w:t xml:space="preserve"> k</w:t>
      </w:r>
      <w:r w:rsidRPr="00A05A18">
        <w:t>ết</w:t>
      </w:r>
      <w:r>
        <w:t xml:space="preserve"> qu</w:t>
      </w:r>
      <w:r w:rsidRPr="00A05A18">
        <w:t>ả</w:t>
      </w:r>
      <w:r>
        <w:t xml:space="preserve"> t</w:t>
      </w:r>
      <w:r w:rsidRPr="00A05A18">
        <w:t>ính</w:t>
      </w:r>
      <w:r>
        <w:t xml:space="preserve"> to</w:t>
      </w:r>
      <w:r w:rsidRPr="00A05A18">
        <w:t>án</w:t>
      </w:r>
      <w:r>
        <w:t xml:space="preserve"> cho chu</w:t>
      </w:r>
      <w:r w:rsidRPr="00A05A18">
        <w:t>ỗi</w:t>
      </w:r>
      <w:r>
        <w:t xml:space="preserve"> </w:t>
      </w:r>
      <w:r w:rsidRPr="00A05A18">
        <w:t>đầu</w:t>
      </w:r>
      <w:r>
        <w:t xml:space="preserve"> ra c</w:t>
      </w:r>
      <w:r w:rsidRPr="00A05A18">
        <w:t>ủa</w:t>
      </w:r>
      <w:r>
        <w:t xml:space="preserve"> m</w:t>
      </w:r>
      <w:r w:rsidRPr="00A05A18">
        <w:t>ạng</w:t>
      </w:r>
      <w:r>
        <w:t>. Thay v</w:t>
      </w:r>
      <w:r w:rsidRPr="00A05A18">
        <w:t>ì</w:t>
      </w:r>
      <w:r>
        <w:t xml:space="preserve"> </w:t>
      </w:r>
      <w:r w:rsidRPr="005F212A">
        <w:t>đó</w:t>
      </w:r>
      <w:r>
        <w:t xml:space="preserve"> ki</w:t>
      </w:r>
      <w:r w:rsidRPr="005F212A">
        <w:t>ến</w:t>
      </w:r>
      <w:r>
        <w:t xml:space="preserve"> tr</w:t>
      </w:r>
      <w:r w:rsidRPr="005F212A">
        <w:t>úc</w:t>
      </w:r>
      <w:r>
        <w:t xml:space="preserve"> LSTM c</w:t>
      </w:r>
      <w:r w:rsidRPr="005F212A">
        <w:t>ó</w:t>
      </w:r>
      <w:r>
        <w:t xml:space="preserve"> th</w:t>
      </w:r>
      <w:r w:rsidRPr="005F212A">
        <w:t>ể</w:t>
      </w:r>
      <w:r>
        <w:t xml:space="preserve"> li</w:t>
      </w:r>
      <w:r w:rsidRPr="005F212A">
        <w:t>ê</w:t>
      </w:r>
      <w:r>
        <w:t>n k</w:t>
      </w:r>
      <w:r w:rsidRPr="005F212A">
        <w:t>ết</w:t>
      </w:r>
      <w:r>
        <w:t xml:space="preserve"> gi</w:t>
      </w:r>
      <w:r w:rsidRPr="005F212A">
        <w:t>ữa</w:t>
      </w:r>
      <w:r>
        <w:t xml:space="preserve"> c</w:t>
      </w:r>
      <w:r w:rsidRPr="005F212A">
        <w:t>ác</w:t>
      </w:r>
      <w:r>
        <w:t xml:space="preserve"> chu</w:t>
      </w:r>
      <w:r w:rsidRPr="005F212A">
        <w:t>ỗi</w:t>
      </w:r>
      <w:r>
        <w:t xml:space="preserve"> </w:t>
      </w:r>
      <w:r w:rsidRPr="005F212A">
        <w:t>đầu</w:t>
      </w:r>
      <w:r>
        <w:t xml:space="preserve"> v</w:t>
      </w:r>
      <w:r w:rsidRPr="005F212A">
        <w:t>ào</w:t>
      </w:r>
      <w:r>
        <w:t xml:space="preserve"> v</w:t>
      </w:r>
      <w:r w:rsidRPr="005F212A">
        <w:t>ới</w:t>
      </w:r>
      <w:r>
        <w:t xml:space="preserve"> </w:t>
      </w:r>
      <w:r>
        <w:lastRenderedPageBreak/>
        <w:t>c</w:t>
      </w:r>
      <w:r w:rsidRPr="005F212A">
        <w:t>ác</w:t>
      </w:r>
      <w:r>
        <w:t xml:space="preserve"> chu</w:t>
      </w:r>
      <w:r w:rsidRPr="005F212A">
        <w:t>ỗi</w:t>
      </w:r>
      <w:r>
        <w:t xml:space="preserve"> </w:t>
      </w:r>
      <w:r w:rsidRPr="005F212A">
        <w:t>đầu</w:t>
      </w:r>
      <w:r>
        <w:t xml:space="preserve"> ra </w:t>
      </w:r>
      <w:r w:rsidRPr="005F212A">
        <w:t>ở</w:t>
      </w:r>
      <w:r>
        <w:t xml:space="preserve"> xa n</w:t>
      </w:r>
      <w:r w:rsidRPr="005F212A">
        <w:t>ó</w:t>
      </w:r>
      <w:r>
        <w:t xml:space="preserve"> nh</w:t>
      </w:r>
      <w:r w:rsidRPr="005F212A">
        <w:t>ằm</w:t>
      </w:r>
      <w:r>
        <w:t xml:space="preserve"> t</w:t>
      </w:r>
      <w:r w:rsidRPr="005F212A">
        <w:t>ạo</w:t>
      </w:r>
      <w:r>
        <w:t xml:space="preserve"> </w:t>
      </w:r>
      <w:r w:rsidRPr="005F212A">
        <w:t>ảnh</w:t>
      </w:r>
      <w:r>
        <w:t xml:space="preserve"> h</w:t>
      </w:r>
      <w:r w:rsidRPr="005F212A">
        <w:t>ưởng</w:t>
      </w:r>
      <w:r>
        <w:t xml:space="preserve"> nh</w:t>
      </w:r>
      <w:r w:rsidRPr="005F212A">
        <w:t>ất</w:t>
      </w:r>
      <w:r>
        <w:t xml:space="preserve"> </w:t>
      </w:r>
      <w:r w:rsidRPr="005F212A">
        <w:t>định</w:t>
      </w:r>
      <w:r>
        <w:t xml:space="preserve"> </w:t>
      </w:r>
      <w:r w:rsidRPr="005F212A">
        <w:t>đến</w:t>
      </w:r>
      <w:r>
        <w:t xml:space="preserve"> </w:t>
      </w:r>
      <w:r w:rsidRPr="005F212A">
        <w:t>đầu</w:t>
      </w:r>
      <w:r>
        <w:t xml:space="preserve"> ra t</w:t>
      </w:r>
      <w:r w:rsidRPr="005F212A">
        <w:t>ừ</w:t>
      </w:r>
      <w:r>
        <w:t xml:space="preserve"> c</w:t>
      </w:r>
      <w:r w:rsidRPr="005F212A">
        <w:t>ác</w:t>
      </w:r>
      <w:r>
        <w:t xml:space="preserve"> chu</w:t>
      </w:r>
      <w:r w:rsidRPr="005F212A">
        <w:t>ỗi</w:t>
      </w:r>
      <w:r>
        <w:t xml:space="preserve"> </w:t>
      </w:r>
      <w:r w:rsidRPr="005F212A">
        <w:t>đầu</w:t>
      </w:r>
      <w:r>
        <w:t xml:space="preserve"> v</w:t>
      </w:r>
      <w:r w:rsidRPr="005F212A">
        <w:t>ào</w:t>
      </w:r>
      <w:r>
        <w:t>.</w:t>
      </w:r>
    </w:p>
    <w:p w14:paraId="7F19A461" w14:textId="77777777" w:rsidR="006F07C9" w:rsidRDefault="006F07C9" w:rsidP="006F07C9">
      <w:r>
        <w:t>M</w:t>
      </w:r>
      <w:r w:rsidRPr="005A140D">
        <w:t>ộ</w:t>
      </w:r>
      <w:r>
        <w:t>t s</w:t>
      </w:r>
      <w:r w:rsidRPr="005A140D">
        <w:t>ố</w:t>
      </w:r>
      <w:r>
        <w:t xml:space="preserve"> </w:t>
      </w:r>
      <w:r w:rsidRPr="005A140D">
        <w:t>ứng</w:t>
      </w:r>
      <w:r>
        <w:t xml:space="preserve"> d</w:t>
      </w:r>
      <w:r w:rsidRPr="005A140D">
        <w:t>ụn</w:t>
      </w:r>
      <w:r>
        <w:t>g c</w:t>
      </w:r>
      <w:r w:rsidRPr="005A140D">
        <w:t>ủa</w:t>
      </w:r>
      <w:r>
        <w:t xml:space="preserve"> LSTM l</w:t>
      </w:r>
      <w:r w:rsidRPr="005A140D">
        <w:t>à</w:t>
      </w:r>
      <w:r>
        <w:t xml:space="preserve"> x</w:t>
      </w:r>
      <w:r w:rsidRPr="005A140D">
        <w:t>ử</w:t>
      </w:r>
      <w:r>
        <w:t xml:space="preserve"> l</w:t>
      </w:r>
      <w:r w:rsidRPr="005A140D">
        <w:t>ý</w:t>
      </w:r>
      <w:r>
        <w:t xml:space="preserve"> ng</w:t>
      </w:r>
      <w:r w:rsidRPr="005A140D">
        <w:t>ô</w:t>
      </w:r>
      <w:r>
        <w:t>n ng</w:t>
      </w:r>
      <w:r w:rsidRPr="005A140D">
        <w:t>ữ</w:t>
      </w:r>
      <w:r>
        <w:t xml:space="preserve"> nh</w:t>
      </w:r>
      <w:r w:rsidRPr="005A140D">
        <w:t>ư</w:t>
      </w:r>
      <w:r>
        <w:t xml:space="preserve"> chu</w:t>
      </w:r>
      <w:r w:rsidRPr="005A140D">
        <w:t>ỗi</w:t>
      </w:r>
      <w:r>
        <w:t xml:space="preserve"> k</w:t>
      </w:r>
      <w:r w:rsidRPr="005A140D">
        <w:t>ý</w:t>
      </w:r>
      <w:r>
        <w:t xml:space="preserve"> t</w:t>
      </w:r>
      <w:r w:rsidRPr="005A140D">
        <w:t>ự</w:t>
      </w:r>
      <w:r>
        <w:t>, chu</w:t>
      </w:r>
      <w:r w:rsidRPr="005A140D">
        <w:t>ỗi</w:t>
      </w:r>
      <w:r>
        <w:t xml:space="preserve"> v</w:t>
      </w:r>
      <w:r w:rsidRPr="005A140D">
        <w:t>ă</w:t>
      </w:r>
      <w:r>
        <w:t>n b</w:t>
      </w:r>
      <w:r w:rsidRPr="005A140D">
        <w:t>ản</w:t>
      </w:r>
      <w:r>
        <w:t>, ch</w:t>
      </w:r>
      <w:r w:rsidRPr="005A140D">
        <w:t>ữ</w:t>
      </w:r>
      <w:r>
        <w:t xml:space="preserve"> vi</w:t>
      </w:r>
      <w:r w:rsidRPr="005A140D">
        <w:t>ết</w:t>
      </w:r>
      <w:r>
        <w:t xml:space="preserve"> tay, </w:t>
      </w:r>
      <w:r w:rsidRPr="005A140D">
        <w:t>â</w:t>
      </w:r>
      <w:r>
        <w:t>m thanh,…</w:t>
      </w:r>
    </w:p>
    <w:p w14:paraId="15C415A7" w14:textId="77777777" w:rsidR="006F07C9" w:rsidRDefault="006F07C9" w:rsidP="006F07C9">
      <w:r>
        <w:rPr>
          <w:noProof/>
        </w:rPr>
        <w:drawing>
          <wp:inline distT="0" distB="0" distL="0" distR="0" wp14:anchorId="56B89E57" wp14:editId="039F43D4">
            <wp:extent cx="5219007" cy="2994660"/>
            <wp:effectExtent l="0" t="0" r="127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69291" cy="3023513"/>
                    </a:xfrm>
                    <a:prstGeom prst="rect">
                      <a:avLst/>
                    </a:prstGeom>
                  </pic:spPr>
                </pic:pic>
              </a:graphicData>
            </a:graphic>
          </wp:inline>
        </w:drawing>
      </w:r>
      <w:bookmarkStart w:id="41" w:name="_Hlk50497182"/>
    </w:p>
    <w:p w14:paraId="1E7F5740" w14:textId="335A0165" w:rsidR="006F07C9" w:rsidRDefault="006F07C9" w:rsidP="00FD42DB">
      <w:pPr>
        <w:pStyle w:val="Caption"/>
      </w:pPr>
      <w:bookmarkStart w:id="42" w:name="_Hlk60952126"/>
      <w:r>
        <w:t>Hình 2</w:t>
      </w:r>
      <w:r>
        <w:noBreakHyphen/>
      </w:r>
      <w:r w:rsidR="00824F8C">
        <w:t>3</w:t>
      </w:r>
      <w:r w:rsidR="003E0143">
        <w:noBreakHyphen/>
      </w:r>
      <w:r w:rsidR="00D23772">
        <w:fldChar w:fldCharType="begin"/>
      </w:r>
      <w:r w:rsidR="00D23772">
        <w:instrText xml:space="preserve"> SEQ Hình \* ARABIC \s 1 </w:instrText>
      </w:r>
      <w:r w:rsidR="00D23772">
        <w:fldChar w:fldCharType="separate"/>
      </w:r>
      <w:r w:rsidR="004F1004">
        <w:rPr>
          <w:noProof/>
        </w:rPr>
        <w:t>5</w:t>
      </w:r>
      <w:r w:rsidR="00D23772">
        <w:rPr>
          <w:noProof/>
        </w:rPr>
        <w:fldChar w:fldCharType="end"/>
      </w:r>
      <w:r>
        <w:t>: S</w:t>
      </w:r>
      <w:r w:rsidRPr="005A140D">
        <w:t>ơ</w:t>
      </w:r>
      <w:r>
        <w:t xml:space="preserve"> </w:t>
      </w:r>
      <w:r w:rsidRPr="005A140D">
        <w:t>đồ</w:t>
      </w:r>
      <w:r>
        <w:t xml:space="preserve"> bi</w:t>
      </w:r>
      <w:r w:rsidRPr="005A140D">
        <w:t>ểu</w:t>
      </w:r>
      <w:r>
        <w:t xml:space="preserve"> di</w:t>
      </w:r>
      <w:r w:rsidRPr="005A140D">
        <w:t>ễn</w:t>
      </w:r>
      <w:r>
        <w:t xml:space="preserve"> ki</w:t>
      </w:r>
      <w:r w:rsidRPr="005A140D">
        <w:t>ến</w:t>
      </w:r>
      <w:r>
        <w:t xml:space="preserve"> tr</w:t>
      </w:r>
      <w:r w:rsidRPr="005A140D">
        <w:t>úc</w:t>
      </w:r>
      <w:r>
        <w:t xml:space="preserve"> b</w:t>
      </w:r>
      <w:r w:rsidRPr="005A140D">
        <w:t>ê</w:t>
      </w:r>
      <w:r>
        <w:t>n trong c</w:t>
      </w:r>
      <w:r w:rsidRPr="005A140D">
        <w:t>ủa</w:t>
      </w:r>
      <w:r>
        <w:t xml:space="preserve"> m</w:t>
      </w:r>
      <w:r w:rsidRPr="005A140D">
        <w:t>ộ</w:t>
      </w:r>
      <w:r>
        <w:t>t t</w:t>
      </w:r>
      <w:r w:rsidRPr="005A140D">
        <w:t>ế</w:t>
      </w:r>
      <w:r>
        <w:t xml:space="preserve"> b</w:t>
      </w:r>
      <w:r w:rsidRPr="005A140D">
        <w:t>ào</w:t>
      </w:r>
      <w:r>
        <w:t xml:space="preserve"> LSTM.</w:t>
      </w:r>
    </w:p>
    <w:bookmarkEnd w:id="42"/>
    <w:p w14:paraId="1642F2D7" w14:textId="77777777" w:rsidR="006F07C9" w:rsidRPr="007D03D5" w:rsidRDefault="006F07C9" w:rsidP="006F07C9">
      <w:pPr>
        <w:rPr>
          <w:szCs w:val="24"/>
        </w:rPr>
      </w:pPr>
      <w:r w:rsidRPr="007D03D5">
        <w:t xml:space="preserve">Mạng LSTM có thể bao gồm nhiều tế bào LSTM (LSTM memory cell) liền kết với nhau. Ý tưởng của LSTM là bổ xung thêm trạng thái bên trong tế bào (cell internal state) </w:t>
      </w:r>
      <w:r w:rsidRPr="007D03D5">
        <w:rPr>
          <w:sz w:val="32"/>
          <w:szCs w:val="32"/>
        </w:rPr>
        <w:t>s</w:t>
      </w:r>
      <w:r w:rsidRPr="007D03D5">
        <w:rPr>
          <w:sz w:val="32"/>
          <w:szCs w:val="32"/>
          <w:vertAlign w:val="subscript"/>
        </w:rPr>
        <w:t>t</w:t>
      </w:r>
      <w:r w:rsidRPr="007D03D5">
        <w:rPr>
          <w:sz w:val="32"/>
          <w:szCs w:val="32"/>
        </w:rPr>
        <w:t xml:space="preserve"> </w:t>
      </w:r>
      <w:r w:rsidRPr="007D03D5">
        <w:rPr>
          <w:szCs w:val="24"/>
        </w:rPr>
        <w:t xml:space="preserve">và 3 cổng sàng lọc các thông tin đầu vào và đầu ra cho tế bào bao gồm forget gate </w:t>
      </w:r>
      <w:r w:rsidRPr="007D03D5">
        <w:rPr>
          <w:color w:val="000000" w:themeColor="text1"/>
          <w:position w:val="-12"/>
          <w:sz w:val="28"/>
          <w:szCs w:val="24"/>
        </w:rPr>
        <w:object w:dxaOrig="240" w:dyaOrig="360" w14:anchorId="748DAE53">
          <v:shape id="_x0000_i1037" type="#_x0000_t75" style="width:12pt;height:19.2pt" o:ole="">
            <v:imagedata r:id="rId40" o:title=""/>
          </v:shape>
          <o:OLEObject Type="Embed" ProgID="Equation.DSMT4" ShapeID="_x0000_i1037" DrawAspect="Content" ObjectID="_1672948840" r:id="rId41"/>
        </w:object>
      </w:r>
      <w:r w:rsidRPr="007D03D5">
        <w:rPr>
          <w:sz w:val="28"/>
          <w:szCs w:val="28"/>
        </w:rPr>
        <w:t xml:space="preserve"> </w:t>
      </w:r>
      <w:r w:rsidRPr="007D03D5">
        <w:rPr>
          <w:szCs w:val="24"/>
        </w:rPr>
        <w:t xml:space="preserve">input gate </w:t>
      </w:r>
      <w:r w:rsidRPr="007D03D5">
        <w:rPr>
          <w:sz w:val="28"/>
          <w:szCs w:val="28"/>
        </w:rPr>
        <w:t>i</w:t>
      </w:r>
      <w:r w:rsidRPr="007D03D5">
        <w:rPr>
          <w:sz w:val="28"/>
          <w:szCs w:val="28"/>
          <w:vertAlign w:val="subscript"/>
        </w:rPr>
        <w:t>t</w:t>
      </w:r>
      <w:r w:rsidRPr="007D03D5">
        <w:rPr>
          <w:szCs w:val="24"/>
        </w:rPr>
        <w:t xml:space="preserve"> và output gate </w:t>
      </w:r>
      <w:r w:rsidRPr="007D03D5">
        <w:rPr>
          <w:color w:val="000000" w:themeColor="text1"/>
          <w:sz w:val="28"/>
          <w:szCs w:val="28"/>
        </w:rPr>
        <w:t>o</w:t>
      </w:r>
      <w:r w:rsidRPr="007D03D5">
        <w:rPr>
          <w:color w:val="000000" w:themeColor="text1"/>
          <w:sz w:val="28"/>
          <w:szCs w:val="28"/>
          <w:vertAlign w:val="subscript"/>
        </w:rPr>
        <w:t>t</w:t>
      </w:r>
      <w:bookmarkEnd w:id="41"/>
      <w:r w:rsidRPr="007D03D5">
        <w:rPr>
          <w:szCs w:val="24"/>
        </w:rPr>
        <w:t xml:space="preserve">. Tại mỗi bước thời gian </w:t>
      </w:r>
      <w:r w:rsidRPr="007D03D5">
        <w:rPr>
          <w:sz w:val="28"/>
          <w:szCs w:val="28"/>
        </w:rPr>
        <w:t>t</w:t>
      </w:r>
      <w:r w:rsidRPr="007D03D5">
        <w:rPr>
          <w:szCs w:val="24"/>
        </w:rPr>
        <w:t xml:space="preserve">, các cổng đều lần lượt nhận các giá trị đầu vào là </w:t>
      </w:r>
      <w:r w:rsidRPr="007D03D5">
        <w:rPr>
          <w:sz w:val="28"/>
          <w:szCs w:val="28"/>
        </w:rPr>
        <w:t>x</w:t>
      </w:r>
      <w:r w:rsidRPr="007D03D5">
        <w:rPr>
          <w:sz w:val="28"/>
          <w:szCs w:val="28"/>
          <w:vertAlign w:val="subscript"/>
        </w:rPr>
        <w:t xml:space="preserve">t </w:t>
      </w:r>
      <w:r w:rsidRPr="007D03D5">
        <w:rPr>
          <w:szCs w:val="24"/>
        </w:rPr>
        <w:t xml:space="preserve">(đại diện cho phần tử trong chuỗi đầu vào) và giá trị </w:t>
      </w:r>
      <w:r w:rsidRPr="007D03D5">
        <w:rPr>
          <w:sz w:val="28"/>
          <w:szCs w:val="28"/>
        </w:rPr>
        <w:t>h</w:t>
      </w:r>
      <w:r w:rsidRPr="007D03D5">
        <w:rPr>
          <w:sz w:val="28"/>
          <w:szCs w:val="28"/>
          <w:vertAlign w:val="subscript"/>
        </w:rPr>
        <w:t>t-1</w:t>
      </w:r>
      <w:r w:rsidRPr="007D03D5">
        <w:rPr>
          <w:sz w:val="28"/>
          <w:szCs w:val="28"/>
        </w:rPr>
        <w:t xml:space="preserve"> </w:t>
      </w:r>
      <w:r w:rsidRPr="007D03D5">
        <w:rPr>
          <w:szCs w:val="24"/>
        </w:rPr>
        <w:t xml:space="preserve">có được từ đầu của memory cell của bước trước đó </w:t>
      </w:r>
      <w:r w:rsidRPr="007D03D5">
        <w:rPr>
          <w:sz w:val="28"/>
          <w:szCs w:val="28"/>
        </w:rPr>
        <w:t>t-1</w:t>
      </w:r>
      <w:r w:rsidRPr="007D03D5">
        <w:rPr>
          <w:szCs w:val="24"/>
        </w:rPr>
        <w:t>. Các cổng đều đóng vai trò có nhiệm vụ sàng lọc thông tin với mỗi mục đích khác nhau.</w:t>
      </w:r>
    </w:p>
    <w:p w14:paraId="216AEB9D" w14:textId="77777777" w:rsidR="006F07C9" w:rsidRPr="007D03D5" w:rsidRDefault="006F07C9" w:rsidP="00722B1C">
      <w:pPr>
        <w:pStyle w:val="ListParagraph"/>
        <w:numPr>
          <w:ilvl w:val="0"/>
          <w:numId w:val="5"/>
        </w:numPr>
        <w:spacing w:line="360" w:lineRule="auto"/>
        <w:rPr>
          <w:szCs w:val="24"/>
        </w:rPr>
      </w:pPr>
      <w:r w:rsidRPr="007D03D5">
        <w:rPr>
          <w:szCs w:val="24"/>
        </w:rPr>
        <w:t>Forget gate: có nhiệm vụ loại bỏ những thông tin không cần thiết nhận được khỏi cell internal state.</w:t>
      </w:r>
    </w:p>
    <w:p w14:paraId="1DDDA0C8" w14:textId="77777777" w:rsidR="006F07C9" w:rsidRPr="007D03D5" w:rsidRDefault="006F07C9" w:rsidP="00722B1C">
      <w:pPr>
        <w:pStyle w:val="ListParagraph"/>
        <w:numPr>
          <w:ilvl w:val="0"/>
          <w:numId w:val="5"/>
        </w:numPr>
        <w:spacing w:line="360" w:lineRule="auto"/>
        <w:rPr>
          <w:szCs w:val="24"/>
        </w:rPr>
      </w:pPr>
      <w:r w:rsidRPr="007D03D5">
        <w:rPr>
          <w:szCs w:val="24"/>
        </w:rPr>
        <w:t>Input gate: Có nhiệm vụ chọn lọc những thông tin cần thiết nào được thêm vào cell internal state.</w:t>
      </w:r>
    </w:p>
    <w:p w14:paraId="5A6DDBB7" w14:textId="77777777" w:rsidR="006F07C9" w:rsidRPr="007D03D5" w:rsidRDefault="006F07C9" w:rsidP="00722B1C">
      <w:pPr>
        <w:pStyle w:val="ListParagraph"/>
        <w:numPr>
          <w:ilvl w:val="0"/>
          <w:numId w:val="5"/>
        </w:numPr>
        <w:spacing w:line="360" w:lineRule="auto"/>
        <w:rPr>
          <w:szCs w:val="24"/>
        </w:rPr>
      </w:pPr>
      <w:r w:rsidRPr="007D03D5">
        <w:rPr>
          <w:szCs w:val="24"/>
        </w:rPr>
        <w:lastRenderedPageBreak/>
        <w:t>Output gate: Có nhiệm vụ xác định nhưng thông tin nào từ cell internal state được sử dụng như đầu ra.</w:t>
      </w:r>
    </w:p>
    <w:p w14:paraId="4392EB20" w14:textId="77777777" w:rsidR="006F07C9" w:rsidRPr="007D03D5" w:rsidRDefault="006F07C9" w:rsidP="006F07C9">
      <w:pPr>
        <w:rPr>
          <w:szCs w:val="24"/>
        </w:rPr>
      </w:pPr>
      <w:r w:rsidRPr="007D03D5">
        <w:rPr>
          <w:szCs w:val="24"/>
        </w:rPr>
        <w:t>Trước khi trình bày các phương pháp mô tả hoạt động của LSTM. Ta thống nhất quy ước các ký hiệu sau đây:</w:t>
      </w:r>
    </w:p>
    <w:p w14:paraId="7652F6D3" w14:textId="77777777" w:rsidR="006F07C9" w:rsidRPr="007D03D5" w:rsidRDefault="006F07C9" w:rsidP="00722B1C">
      <w:pPr>
        <w:pStyle w:val="ListParagraph"/>
        <w:numPr>
          <w:ilvl w:val="0"/>
          <w:numId w:val="6"/>
        </w:numPr>
        <w:spacing w:line="360" w:lineRule="auto"/>
        <w:rPr>
          <w:szCs w:val="24"/>
        </w:rPr>
      </w:pPr>
      <w:r w:rsidRPr="007D03D5">
        <w:rPr>
          <w:color w:val="000000" w:themeColor="text1"/>
          <w:sz w:val="28"/>
          <w:szCs w:val="28"/>
        </w:rPr>
        <w:t>x</w:t>
      </w:r>
      <w:r w:rsidRPr="007D03D5">
        <w:rPr>
          <w:color w:val="000000" w:themeColor="text1"/>
          <w:sz w:val="28"/>
          <w:szCs w:val="28"/>
          <w:vertAlign w:val="subscript"/>
        </w:rPr>
        <w:t>t</w:t>
      </w:r>
      <w:r w:rsidRPr="007D03D5">
        <w:rPr>
          <w:szCs w:val="24"/>
          <w:vertAlign w:val="superscript"/>
        </w:rPr>
        <w:t xml:space="preserve"> </w:t>
      </w:r>
      <w:r w:rsidRPr="007D03D5">
        <w:rPr>
          <w:szCs w:val="24"/>
        </w:rPr>
        <w:t xml:space="preserve"> là vector đầu vào tại mỗi bước thời gian </w:t>
      </w:r>
      <w:r w:rsidRPr="007D03D5">
        <w:rPr>
          <w:sz w:val="28"/>
          <w:szCs w:val="28"/>
        </w:rPr>
        <w:t>t</w:t>
      </w:r>
      <w:r w:rsidRPr="007D03D5">
        <w:rPr>
          <w:szCs w:val="24"/>
        </w:rPr>
        <w:t>.</w:t>
      </w:r>
    </w:p>
    <w:p w14:paraId="67D3F270" w14:textId="77777777" w:rsidR="006F07C9" w:rsidRPr="007D03D5" w:rsidRDefault="006F07C9" w:rsidP="00722B1C">
      <w:pPr>
        <w:pStyle w:val="ListParagraph"/>
        <w:numPr>
          <w:ilvl w:val="0"/>
          <w:numId w:val="6"/>
        </w:numPr>
        <w:spacing w:line="360" w:lineRule="auto"/>
        <w:rPr>
          <w:szCs w:val="24"/>
        </w:rPr>
      </w:pPr>
      <w:r w:rsidRPr="007D03D5">
        <w:rPr>
          <w:sz w:val="28"/>
          <w:szCs w:val="28"/>
        </w:rPr>
        <w:t>W</w:t>
      </w:r>
      <w:r w:rsidRPr="007D03D5">
        <w:rPr>
          <w:sz w:val="28"/>
          <w:szCs w:val="28"/>
          <w:vertAlign w:val="subscript"/>
        </w:rPr>
        <w:t>f,x</w:t>
      </w:r>
      <w:r w:rsidRPr="007D03D5">
        <w:rPr>
          <w:sz w:val="28"/>
          <w:szCs w:val="28"/>
        </w:rPr>
        <w:t xml:space="preserve"> ,W</w:t>
      </w:r>
      <w:r w:rsidRPr="007D03D5">
        <w:rPr>
          <w:sz w:val="28"/>
          <w:szCs w:val="28"/>
          <w:vertAlign w:val="subscript"/>
        </w:rPr>
        <w:t>f,h</w:t>
      </w:r>
      <w:r w:rsidRPr="007D03D5">
        <w:rPr>
          <w:sz w:val="28"/>
          <w:szCs w:val="28"/>
        </w:rPr>
        <w:t xml:space="preserve"> ,W</w:t>
      </w:r>
      <w:r w:rsidRPr="007D03D5">
        <w:rPr>
          <w:sz w:val="28"/>
          <w:szCs w:val="28"/>
          <w:vertAlign w:val="subscript"/>
        </w:rPr>
        <w:t>s,x</w:t>
      </w:r>
      <w:r w:rsidRPr="007D03D5">
        <w:rPr>
          <w:sz w:val="28"/>
          <w:szCs w:val="28"/>
        </w:rPr>
        <w:t xml:space="preserve"> ,W</w:t>
      </w:r>
      <w:r w:rsidRPr="007D03D5">
        <w:rPr>
          <w:sz w:val="28"/>
          <w:szCs w:val="28"/>
          <w:vertAlign w:val="subscript"/>
        </w:rPr>
        <w:t>s,h</w:t>
      </w:r>
      <w:r w:rsidRPr="007D03D5">
        <w:rPr>
          <w:sz w:val="28"/>
          <w:szCs w:val="28"/>
        </w:rPr>
        <w:t xml:space="preserve"> ,W</w:t>
      </w:r>
      <w:r w:rsidRPr="007D03D5">
        <w:rPr>
          <w:sz w:val="28"/>
          <w:szCs w:val="28"/>
          <w:vertAlign w:val="subscript"/>
        </w:rPr>
        <w:t>i,x</w:t>
      </w:r>
      <w:r w:rsidRPr="007D03D5">
        <w:rPr>
          <w:sz w:val="28"/>
          <w:szCs w:val="28"/>
        </w:rPr>
        <w:t xml:space="preserve"> ,W</w:t>
      </w:r>
      <w:r w:rsidRPr="007D03D5">
        <w:rPr>
          <w:sz w:val="28"/>
          <w:szCs w:val="28"/>
          <w:vertAlign w:val="subscript"/>
        </w:rPr>
        <w:t>i,h</w:t>
      </w:r>
      <w:r w:rsidRPr="007D03D5">
        <w:rPr>
          <w:sz w:val="28"/>
          <w:szCs w:val="28"/>
        </w:rPr>
        <w:t xml:space="preserve"> ,W</w:t>
      </w:r>
      <w:r w:rsidRPr="007D03D5">
        <w:rPr>
          <w:sz w:val="28"/>
          <w:szCs w:val="28"/>
          <w:vertAlign w:val="subscript"/>
        </w:rPr>
        <w:t>o,x</w:t>
      </w:r>
      <w:r w:rsidRPr="007D03D5">
        <w:rPr>
          <w:sz w:val="28"/>
          <w:szCs w:val="28"/>
        </w:rPr>
        <w:t xml:space="preserve"> ,W</w:t>
      </w:r>
      <w:r w:rsidRPr="007D03D5">
        <w:rPr>
          <w:sz w:val="28"/>
          <w:szCs w:val="28"/>
          <w:vertAlign w:val="subscript"/>
        </w:rPr>
        <w:t>o,h</w:t>
      </w:r>
      <w:r w:rsidRPr="007D03D5">
        <w:rPr>
          <w:szCs w:val="24"/>
        </w:rPr>
        <w:t xml:space="preserve"> là các ma trận trọng số trong mỗi tế bào LSTM.</w:t>
      </w:r>
    </w:p>
    <w:p w14:paraId="4908A135" w14:textId="77777777" w:rsidR="006F07C9" w:rsidRPr="007D03D5" w:rsidRDefault="006F07C9" w:rsidP="00722B1C">
      <w:pPr>
        <w:pStyle w:val="ListParagraph"/>
        <w:numPr>
          <w:ilvl w:val="0"/>
          <w:numId w:val="6"/>
        </w:numPr>
        <w:spacing w:line="360" w:lineRule="auto"/>
        <w:rPr>
          <w:szCs w:val="24"/>
        </w:rPr>
      </w:pPr>
      <w:r w:rsidRPr="007D03D5">
        <w:rPr>
          <w:sz w:val="28"/>
          <w:szCs w:val="28"/>
        </w:rPr>
        <w:t>b</w:t>
      </w:r>
      <w:r w:rsidRPr="007D03D5">
        <w:rPr>
          <w:sz w:val="28"/>
          <w:szCs w:val="28"/>
          <w:vertAlign w:val="subscript"/>
        </w:rPr>
        <w:t>f</w:t>
      </w:r>
      <w:r w:rsidRPr="007D03D5">
        <w:rPr>
          <w:sz w:val="28"/>
          <w:szCs w:val="28"/>
        </w:rPr>
        <w:t xml:space="preserve"> , b</w:t>
      </w:r>
      <w:r w:rsidRPr="007D03D5">
        <w:rPr>
          <w:sz w:val="28"/>
          <w:szCs w:val="28"/>
          <w:vertAlign w:val="subscript"/>
        </w:rPr>
        <w:t>s</w:t>
      </w:r>
      <w:r w:rsidRPr="007D03D5">
        <w:rPr>
          <w:sz w:val="28"/>
          <w:szCs w:val="28"/>
        </w:rPr>
        <w:t xml:space="preserve"> , b</w:t>
      </w:r>
      <w:r w:rsidRPr="007D03D5">
        <w:rPr>
          <w:sz w:val="28"/>
          <w:szCs w:val="28"/>
          <w:vertAlign w:val="subscript"/>
        </w:rPr>
        <w:t>i</w:t>
      </w:r>
      <w:r w:rsidRPr="007D03D5">
        <w:rPr>
          <w:sz w:val="28"/>
          <w:szCs w:val="28"/>
        </w:rPr>
        <w:t xml:space="preserve"> , b</w:t>
      </w:r>
      <w:r w:rsidRPr="007D03D5">
        <w:rPr>
          <w:sz w:val="28"/>
          <w:szCs w:val="28"/>
          <w:vertAlign w:val="subscript"/>
        </w:rPr>
        <w:t>o</w:t>
      </w:r>
      <w:r w:rsidRPr="007D03D5">
        <w:rPr>
          <w:sz w:val="28"/>
          <w:szCs w:val="28"/>
        </w:rPr>
        <w:t xml:space="preserve"> </w:t>
      </w:r>
      <w:r w:rsidRPr="007D03D5">
        <w:rPr>
          <w:szCs w:val="24"/>
        </w:rPr>
        <w:t>là các vector bias.</w:t>
      </w:r>
    </w:p>
    <w:p w14:paraId="6B1D4505" w14:textId="77777777" w:rsidR="006F07C9" w:rsidRPr="007D03D5" w:rsidRDefault="006F07C9" w:rsidP="00722B1C">
      <w:pPr>
        <w:pStyle w:val="ListParagraph"/>
        <w:numPr>
          <w:ilvl w:val="0"/>
          <w:numId w:val="6"/>
        </w:numPr>
        <w:spacing w:line="360" w:lineRule="auto"/>
        <w:rPr>
          <w:szCs w:val="24"/>
        </w:rPr>
      </w:pPr>
      <w:r w:rsidRPr="007D03D5">
        <w:rPr>
          <w:sz w:val="28"/>
          <w:szCs w:val="28"/>
        </w:rPr>
        <w:t>f</w:t>
      </w:r>
      <w:r w:rsidRPr="007D03D5">
        <w:rPr>
          <w:sz w:val="28"/>
          <w:szCs w:val="28"/>
          <w:vertAlign w:val="subscript"/>
        </w:rPr>
        <w:t xml:space="preserve">t </w:t>
      </w:r>
      <w:r w:rsidRPr="007D03D5">
        <w:rPr>
          <w:sz w:val="28"/>
          <w:szCs w:val="28"/>
        </w:rPr>
        <w:t>, i</w:t>
      </w:r>
      <w:r w:rsidRPr="007D03D5">
        <w:rPr>
          <w:sz w:val="28"/>
          <w:szCs w:val="28"/>
          <w:vertAlign w:val="subscript"/>
        </w:rPr>
        <w:t xml:space="preserve">t </w:t>
      </w:r>
      <w:r w:rsidRPr="007D03D5">
        <w:rPr>
          <w:sz w:val="28"/>
          <w:szCs w:val="28"/>
        </w:rPr>
        <w:t>, o</w:t>
      </w:r>
      <w:r w:rsidRPr="007D03D5">
        <w:rPr>
          <w:sz w:val="28"/>
          <w:szCs w:val="28"/>
          <w:vertAlign w:val="subscript"/>
        </w:rPr>
        <w:t xml:space="preserve">t </w:t>
      </w:r>
      <w:r w:rsidRPr="007D03D5">
        <w:rPr>
          <w:szCs w:val="24"/>
        </w:rPr>
        <w:t>lần lượt là các giá trị kích hoạt lần lượt cho các cổng forget gate, input gate và output gate tương ứng.</w:t>
      </w:r>
    </w:p>
    <w:p w14:paraId="5CEDB7B1" w14:textId="77777777" w:rsidR="006F07C9" w:rsidRPr="007D03D5" w:rsidRDefault="006F07C9" w:rsidP="00722B1C">
      <w:pPr>
        <w:pStyle w:val="ListParagraph"/>
        <w:numPr>
          <w:ilvl w:val="0"/>
          <w:numId w:val="6"/>
        </w:numPr>
        <w:tabs>
          <w:tab w:val="right" w:pos="9360"/>
        </w:tabs>
        <w:spacing w:line="360" w:lineRule="auto"/>
        <w:rPr>
          <w:szCs w:val="24"/>
        </w:rPr>
      </w:pPr>
      <w:r w:rsidRPr="007D03D5">
        <w:rPr>
          <w:sz w:val="28"/>
          <w:szCs w:val="28"/>
        </w:rPr>
        <w:t>s</w:t>
      </w:r>
      <w:r w:rsidRPr="007D03D5">
        <w:rPr>
          <w:sz w:val="28"/>
          <w:szCs w:val="28"/>
          <w:vertAlign w:val="subscript"/>
        </w:rPr>
        <w:t xml:space="preserve">t </w:t>
      </w:r>
      <w:r w:rsidRPr="007D03D5">
        <w:rPr>
          <w:sz w:val="28"/>
          <w:szCs w:val="28"/>
        </w:rPr>
        <w:t xml:space="preserve">, </w:t>
      </w:r>
      <w:r w:rsidRPr="007D03D5">
        <w:rPr>
          <w:color w:val="000000" w:themeColor="text1"/>
          <w:position w:val="-6"/>
        </w:rPr>
        <w:object w:dxaOrig="220" w:dyaOrig="279" w14:anchorId="7A65A00F">
          <v:shape id="_x0000_i1038" type="#_x0000_t75" style="width:11.4pt;height:13.8pt" o:ole="">
            <v:imagedata r:id="rId42" o:title=""/>
          </v:shape>
          <o:OLEObject Type="Embed" ProgID="Equation.DSMT4" ShapeID="_x0000_i1038" DrawAspect="Content" ObjectID="_1672948841" r:id="rId43"/>
        </w:object>
      </w:r>
      <w:r w:rsidRPr="007D03D5">
        <w:rPr>
          <w:color w:val="000000" w:themeColor="text1"/>
          <w:sz w:val="28"/>
          <w:szCs w:val="28"/>
        </w:rPr>
        <w:t xml:space="preserve"> </w:t>
      </w:r>
      <w:r w:rsidRPr="007D03D5">
        <w:rPr>
          <w:szCs w:val="24"/>
        </w:rPr>
        <w:t>lần lượt là các vector đại diện cho cell internal state và candidate value</w:t>
      </w:r>
      <w:r w:rsidRPr="007D03D5">
        <w:rPr>
          <w:szCs w:val="24"/>
        </w:rPr>
        <w:tab/>
      </w:r>
    </w:p>
    <w:p w14:paraId="26ACEA47" w14:textId="77777777" w:rsidR="006F07C9" w:rsidRPr="007D03D5" w:rsidRDefault="006F07C9" w:rsidP="00722B1C">
      <w:pPr>
        <w:pStyle w:val="ListParagraph"/>
        <w:numPr>
          <w:ilvl w:val="0"/>
          <w:numId w:val="6"/>
        </w:numPr>
        <w:spacing w:line="360" w:lineRule="auto"/>
        <w:rPr>
          <w:szCs w:val="24"/>
        </w:rPr>
      </w:pPr>
      <w:r w:rsidRPr="007D03D5">
        <w:rPr>
          <w:sz w:val="28"/>
          <w:szCs w:val="28"/>
        </w:rPr>
        <w:t>h</w:t>
      </w:r>
      <w:r w:rsidRPr="007D03D5">
        <w:rPr>
          <w:sz w:val="28"/>
          <w:szCs w:val="28"/>
          <w:vertAlign w:val="subscript"/>
        </w:rPr>
        <w:t>t</w:t>
      </w:r>
      <w:r w:rsidRPr="007D03D5">
        <w:rPr>
          <w:sz w:val="28"/>
          <w:szCs w:val="28"/>
        </w:rPr>
        <w:t xml:space="preserve"> </w:t>
      </w:r>
      <w:r w:rsidRPr="007D03D5">
        <w:rPr>
          <w:szCs w:val="24"/>
        </w:rPr>
        <w:t>là giá trị đầu ra của tế bào LSTM.</w:t>
      </w:r>
    </w:p>
    <w:p w14:paraId="52A46BA0" w14:textId="77777777" w:rsidR="006F07C9" w:rsidRPr="007D03D5" w:rsidRDefault="006F07C9" w:rsidP="006F07C9">
      <w:pPr>
        <w:rPr>
          <w:szCs w:val="24"/>
        </w:rPr>
      </w:pPr>
      <w:r w:rsidRPr="007D03D5">
        <w:rPr>
          <w:szCs w:val="24"/>
        </w:rPr>
        <w:t>Trong quá trình lan truyền xuôi (forward pass), cell internal state s</w:t>
      </w:r>
      <w:r w:rsidRPr="007D03D5">
        <w:rPr>
          <w:szCs w:val="24"/>
          <w:vertAlign w:val="subscript"/>
        </w:rPr>
        <w:t xml:space="preserve">t </w:t>
      </w:r>
      <w:r w:rsidRPr="007D03D5">
        <w:rPr>
          <w:szCs w:val="24"/>
        </w:rPr>
        <w:t>và giá trị đầu ra h</w:t>
      </w:r>
      <w:r w:rsidRPr="007D03D5">
        <w:rPr>
          <w:szCs w:val="24"/>
          <w:vertAlign w:val="subscript"/>
        </w:rPr>
        <w:t xml:space="preserve">t </w:t>
      </w:r>
      <w:r w:rsidRPr="007D03D5">
        <w:rPr>
          <w:szCs w:val="24"/>
        </w:rPr>
        <w:t>được</w:t>
      </w:r>
      <w:r w:rsidRPr="007D03D5">
        <w:rPr>
          <w:szCs w:val="24"/>
          <w:vertAlign w:val="subscript"/>
        </w:rPr>
        <w:t xml:space="preserve"> </w:t>
      </w:r>
      <w:r w:rsidRPr="007D03D5">
        <w:rPr>
          <w:szCs w:val="24"/>
        </w:rPr>
        <w:t xml:space="preserve">tính như sau: </w:t>
      </w:r>
    </w:p>
    <w:p w14:paraId="08C1BE0F" w14:textId="77777777" w:rsidR="006F07C9" w:rsidRPr="007D03D5" w:rsidRDefault="006F07C9" w:rsidP="00722B1C">
      <w:pPr>
        <w:pStyle w:val="ListParagraph"/>
        <w:numPr>
          <w:ilvl w:val="0"/>
          <w:numId w:val="7"/>
        </w:numPr>
        <w:spacing w:line="360" w:lineRule="auto"/>
        <w:rPr>
          <w:szCs w:val="24"/>
        </w:rPr>
      </w:pPr>
      <w:r w:rsidRPr="007D03D5">
        <w:rPr>
          <w:szCs w:val="24"/>
        </w:rPr>
        <w:t xml:space="preserve">Ở bước đầu tiên, tế bào LSTM quyết định những thông tin nào cần được loại bỏ từ cell internal state ở bước thời gian trước đó </w:t>
      </w:r>
      <w:r w:rsidRPr="007D03D5">
        <w:rPr>
          <w:sz w:val="28"/>
          <w:szCs w:val="28"/>
        </w:rPr>
        <w:t>s</w:t>
      </w:r>
      <w:r w:rsidRPr="007D03D5">
        <w:rPr>
          <w:sz w:val="28"/>
          <w:szCs w:val="28"/>
          <w:vertAlign w:val="subscript"/>
        </w:rPr>
        <w:t xml:space="preserve">t-1. </w:t>
      </w:r>
      <w:r w:rsidRPr="007D03D5">
        <w:rPr>
          <w:szCs w:val="24"/>
        </w:rPr>
        <w:t xml:space="preserve">Activation value </w:t>
      </w:r>
      <w:r w:rsidRPr="007D03D5">
        <w:rPr>
          <w:sz w:val="28"/>
          <w:szCs w:val="28"/>
        </w:rPr>
        <w:t>f</w:t>
      </w:r>
      <w:r w:rsidRPr="007D03D5">
        <w:rPr>
          <w:sz w:val="28"/>
          <w:szCs w:val="28"/>
          <w:vertAlign w:val="subscript"/>
        </w:rPr>
        <w:t>t</w:t>
      </w:r>
      <w:r w:rsidRPr="007D03D5">
        <w:rPr>
          <w:szCs w:val="24"/>
          <w:vertAlign w:val="subscript"/>
        </w:rPr>
        <w:t xml:space="preserve"> </w:t>
      </w:r>
      <w:r w:rsidRPr="007D03D5">
        <w:rPr>
          <w:szCs w:val="24"/>
        </w:rPr>
        <w:t xml:space="preserve">của forget gate tại bước thời gian </w:t>
      </w:r>
      <w:r w:rsidRPr="007D03D5">
        <w:rPr>
          <w:sz w:val="28"/>
          <w:szCs w:val="28"/>
        </w:rPr>
        <w:t>t</w:t>
      </w:r>
      <w:r w:rsidRPr="007D03D5">
        <w:rPr>
          <w:szCs w:val="24"/>
        </w:rPr>
        <w:t xml:space="preserve"> được tính dựa trên giá trị đầu vào hiện tại </w:t>
      </w:r>
      <w:r w:rsidRPr="007D03D5">
        <w:rPr>
          <w:sz w:val="28"/>
          <w:szCs w:val="28"/>
        </w:rPr>
        <w:t>x</w:t>
      </w:r>
      <w:r w:rsidRPr="007D03D5">
        <w:rPr>
          <w:sz w:val="28"/>
          <w:szCs w:val="28"/>
          <w:vertAlign w:val="subscript"/>
        </w:rPr>
        <w:t>t</w:t>
      </w:r>
      <w:r w:rsidRPr="007D03D5">
        <w:rPr>
          <w:szCs w:val="24"/>
        </w:rPr>
        <w:t xml:space="preserve">, giá trị đầu ra </w:t>
      </w:r>
      <w:r w:rsidRPr="007D03D5">
        <w:rPr>
          <w:sz w:val="28"/>
          <w:szCs w:val="28"/>
        </w:rPr>
        <w:t>h</w:t>
      </w:r>
      <w:r w:rsidRPr="007D03D5">
        <w:rPr>
          <w:sz w:val="28"/>
          <w:szCs w:val="28"/>
          <w:vertAlign w:val="subscript"/>
        </w:rPr>
        <w:t>t-1</w:t>
      </w:r>
      <w:r w:rsidRPr="007D03D5">
        <w:rPr>
          <w:sz w:val="28"/>
          <w:szCs w:val="28"/>
        </w:rPr>
        <w:t xml:space="preserve"> </w:t>
      </w:r>
      <w:r w:rsidRPr="007D03D5">
        <w:rPr>
          <w:szCs w:val="24"/>
        </w:rPr>
        <w:t xml:space="preserve">từ tế bào LSTM ở bước trước đó và bias </w:t>
      </w:r>
      <w:r w:rsidRPr="007D03D5">
        <w:rPr>
          <w:sz w:val="28"/>
          <w:szCs w:val="28"/>
        </w:rPr>
        <w:t>b</w:t>
      </w:r>
      <w:r w:rsidRPr="007D03D5">
        <w:rPr>
          <w:sz w:val="28"/>
          <w:szCs w:val="28"/>
          <w:vertAlign w:val="subscript"/>
        </w:rPr>
        <w:t xml:space="preserve">f </w:t>
      </w:r>
      <w:r w:rsidRPr="007D03D5">
        <w:rPr>
          <w:szCs w:val="24"/>
        </w:rPr>
        <w:t>của forget gate. Hàm sigmoid function biến đổi tất cả activation value về miền có giá trị trong khoảng từ 0 (hoàn toàn quên) và 1 (hoàn toàn nhớ).</w:t>
      </w:r>
    </w:p>
    <w:p w14:paraId="0BA4EC44" w14:textId="1DE65E59" w:rsidR="006F07C9" w:rsidRDefault="00D23772" w:rsidP="00C533B8">
      <w:pPr>
        <w:ind w:left="980" w:right="450"/>
        <w:jc w:val="left"/>
        <w:rPr>
          <w:szCs w:val="24"/>
        </w:rPr>
      </w:pPr>
      <w:r>
        <w:rPr>
          <w:noProof/>
        </w:rPr>
        <w:object w:dxaOrig="1440" w:dyaOrig="1440" w14:anchorId="05BBFBA0">
          <v:shape id="_x0000_s1078" type="#_x0000_t75" style="position:absolute;left:0;text-align:left;margin-left:163.25pt;margin-top:0;width:141.8pt;height:19.25pt;z-index:251787264;mso-position-horizontal:absolute;mso-position-horizontal-relative:text;mso-position-vertical-relative:text">
            <v:imagedata r:id="rId44" o:title=""/>
            <w10:wrap type="square" side="right"/>
          </v:shape>
          <o:OLEObject Type="Embed" ProgID="Equation.DSMT4" ShapeID="_x0000_s1078" DrawAspect="Content" ObjectID="_1672948883" r:id="rId45"/>
        </w:object>
      </w:r>
      <w:r w:rsidR="006F07C9">
        <w:rPr>
          <w:szCs w:val="24"/>
        </w:rPr>
        <w:t xml:space="preserve">                          (</w:t>
      </w:r>
      <w:r w:rsidR="001F72A3">
        <w:rPr>
          <w:szCs w:val="24"/>
        </w:rPr>
        <w:t>2.</w:t>
      </w:r>
      <w:r w:rsidR="00CA6424">
        <w:rPr>
          <w:szCs w:val="24"/>
        </w:rPr>
        <w:t>5</w:t>
      </w:r>
      <w:r w:rsidR="006F07C9">
        <w:rPr>
          <w:szCs w:val="24"/>
        </w:rPr>
        <w:t>)</w:t>
      </w:r>
    </w:p>
    <w:p w14:paraId="462E1649" w14:textId="679D5BB6" w:rsidR="00C533B8" w:rsidRPr="00C533B8" w:rsidRDefault="006F07C9" w:rsidP="00722B1C">
      <w:pPr>
        <w:pStyle w:val="ListParagraph"/>
        <w:numPr>
          <w:ilvl w:val="0"/>
          <w:numId w:val="7"/>
        </w:numPr>
        <w:spacing w:line="360" w:lineRule="auto"/>
        <w:rPr>
          <w:szCs w:val="24"/>
        </w:rPr>
      </w:pPr>
      <w:r w:rsidRPr="00AE7A3C">
        <w:rPr>
          <w:szCs w:val="24"/>
        </w:rPr>
        <w:t>Ở bước thứ 2, tế bào LSTM quyết định những thông tin nào cần được thêm vào cell internal state s</w:t>
      </w:r>
      <w:r w:rsidRPr="00AE7A3C">
        <w:rPr>
          <w:szCs w:val="24"/>
          <w:vertAlign w:val="subscript"/>
        </w:rPr>
        <w:t xml:space="preserve">t </w:t>
      </w:r>
      <w:r w:rsidRPr="00AE7A3C">
        <w:rPr>
          <w:szCs w:val="24"/>
        </w:rPr>
        <w:t>. Bước này bao gồm hai quá trình tính toán đối với f</w:t>
      </w:r>
      <w:r w:rsidRPr="00AE7A3C">
        <w:rPr>
          <w:szCs w:val="24"/>
          <w:vertAlign w:val="subscript"/>
        </w:rPr>
        <w:t>t</w:t>
      </w:r>
      <w:r w:rsidRPr="00AE7A3C">
        <w:rPr>
          <w:szCs w:val="24"/>
        </w:rPr>
        <w:t xml:space="preserve"> và s</w:t>
      </w:r>
      <w:r w:rsidRPr="00AE7A3C">
        <w:rPr>
          <w:szCs w:val="24"/>
          <w:vertAlign w:val="subscript"/>
        </w:rPr>
        <w:t xml:space="preserve">t. </w:t>
      </w:r>
      <w:r w:rsidRPr="00AE7A3C">
        <w:rPr>
          <w:szCs w:val="24"/>
        </w:rPr>
        <w:t>Candidate</w:t>
      </w:r>
      <w:r w:rsidRPr="00AE7A3C">
        <w:rPr>
          <w:szCs w:val="24"/>
          <w:vertAlign w:val="subscript"/>
        </w:rPr>
        <w:t xml:space="preserve"> </w:t>
      </w:r>
      <w:r w:rsidRPr="00AE7A3C">
        <w:rPr>
          <w:szCs w:val="24"/>
        </w:rPr>
        <w:t>value s</w:t>
      </w:r>
      <w:r w:rsidRPr="00AE7A3C">
        <w:rPr>
          <w:szCs w:val="24"/>
          <w:vertAlign w:val="subscript"/>
        </w:rPr>
        <w:t xml:space="preserve">t </w:t>
      </w:r>
      <w:r w:rsidRPr="00AE7A3C">
        <w:rPr>
          <w:szCs w:val="24"/>
        </w:rPr>
        <w:t>biểu diễn những thông tin tìm năng cần được thông vào cell internal state được tính như sau:</w:t>
      </w:r>
    </w:p>
    <w:p w14:paraId="537A106F" w14:textId="28685303" w:rsidR="006F07C9" w:rsidRPr="00AE7A3C" w:rsidRDefault="000E1CED" w:rsidP="000E1CED">
      <w:pPr>
        <w:tabs>
          <w:tab w:val="center" w:pos="4392"/>
          <w:tab w:val="left" w:pos="8190"/>
          <w:tab w:val="left" w:pos="8910"/>
        </w:tabs>
        <w:ind w:right="270"/>
        <w:rPr>
          <w:szCs w:val="24"/>
        </w:rPr>
      </w:pPr>
      <w:r>
        <w:tab/>
        <w:t xml:space="preserve">       </w:t>
      </w:r>
      <w:r w:rsidR="006F07C9" w:rsidRPr="00E35808">
        <w:rPr>
          <w:position w:val="-14"/>
        </w:rPr>
        <w:object w:dxaOrig="2940" w:dyaOrig="380" w14:anchorId="27BA4DAC">
          <v:shape id="_x0000_i1040" type="#_x0000_t75" style="width:147pt;height:19.2pt" o:ole="">
            <v:imagedata r:id="rId46" o:title=""/>
          </v:shape>
          <o:OLEObject Type="Embed" ProgID="Equation.DSMT4" ShapeID="_x0000_i1040" DrawAspect="Content" ObjectID="_1672948842" r:id="rId47"/>
        </w:object>
      </w:r>
      <w:r w:rsidR="00C533B8">
        <w:tab/>
      </w:r>
      <w:r w:rsidR="001F72A3">
        <w:t xml:space="preserve">  </w:t>
      </w:r>
      <w:r w:rsidR="006F07C9" w:rsidRPr="000E1CED">
        <w:t>(</w:t>
      </w:r>
      <w:r w:rsidR="001F72A3">
        <w:t>2.</w:t>
      </w:r>
      <w:r w:rsidR="00CA6424">
        <w:t>6</w:t>
      </w:r>
      <w:r w:rsidR="006F07C9" w:rsidRPr="000E1CED">
        <w:t>)</w:t>
      </w:r>
    </w:p>
    <w:p w14:paraId="0CD54DF7" w14:textId="5612EE21" w:rsidR="006F07C9" w:rsidRDefault="00D23772" w:rsidP="00722B1C">
      <w:pPr>
        <w:pStyle w:val="ListParagraph"/>
        <w:numPr>
          <w:ilvl w:val="0"/>
          <w:numId w:val="7"/>
        </w:numPr>
        <w:spacing w:line="360" w:lineRule="auto"/>
        <w:rPr>
          <w:szCs w:val="24"/>
        </w:rPr>
      </w:pPr>
      <w:r>
        <w:rPr>
          <w:noProof/>
        </w:rPr>
        <w:lastRenderedPageBreak/>
        <w:object w:dxaOrig="1440" w:dyaOrig="1440" w14:anchorId="17B0CBF8">
          <v:shape id="_x0000_s1079" type="#_x0000_t75" style="position:absolute;left:0;text-align:left;margin-left:162.85pt;margin-top:23.35pt;width:142.2pt;height:19.2pt;z-index:251788288;mso-position-horizontal-relative:text;mso-position-vertical-relative:text">
            <v:imagedata r:id="rId48" o:title=""/>
            <w10:wrap type="square" side="right"/>
          </v:shape>
          <o:OLEObject Type="Embed" ProgID="Equation.DSMT4" ShapeID="_x0000_s1079" DrawAspect="Content" ObjectID="_1672948884" r:id="rId49"/>
        </w:object>
      </w:r>
      <w:r w:rsidR="006F07C9" w:rsidRPr="00AE7A3C">
        <w:rPr>
          <w:szCs w:val="24"/>
        </w:rPr>
        <w:t>Activation value i</w:t>
      </w:r>
      <w:r w:rsidR="006F07C9" w:rsidRPr="00AE7A3C">
        <w:rPr>
          <w:szCs w:val="24"/>
          <w:vertAlign w:val="subscript"/>
        </w:rPr>
        <w:t>t</w:t>
      </w:r>
      <w:r w:rsidR="006F07C9" w:rsidRPr="00AE7A3C">
        <w:rPr>
          <w:szCs w:val="24"/>
        </w:rPr>
        <w:t xml:space="preserve"> của input gate theo sau đó cũng được tính như sau:</w:t>
      </w:r>
    </w:p>
    <w:p w14:paraId="6E1CB5D3" w14:textId="0E8E9C97" w:rsidR="006F07C9" w:rsidRPr="00515E0D" w:rsidRDefault="00C533B8" w:rsidP="00B2264A">
      <w:pPr>
        <w:tabs>
          <w:tab w:val="left" w:pos="1473"/>
          <w:tab w:val="left" w:pos="1980"/>
          <w:tab w:val="left" w:pos="8820"/>
        </w:tabs>
        <w:ind w:left="980" w:right="540"/>
        <w:jc w:val="center"/>
      </w:pPr>
      <w:r>
        <w:t xml:space="preserve">               </w:t>
      </w:r>
      <w:r w:rsidR="000E1CED">
        <w:t xml:space="preserve">       </w:t>
      </w:r>
      <w:r>
        <w:t xml:space="preserve">  </w:t>
      </w:r>
      <w:r w:rsidR="001F72A3">
        <w:t>(2.</w:t>
      </w:r>
      <w:r w:rsidR="00CA6424">
        <w:t>7</w:t>
      </w:r>
      <w:r w:rsidR="006F07C9">
        <w:t>)</w:t>
      </w:r>
    </w:p>
    <w:p w14:paraId="5E78493A" w14:textId="77777777" w:rsidR="006F07C9" w:rsidRDefault="006F07C9" w:rsidP="00722B1C">
      <w:pPr>
        <w:pStyle w:val="ListParagraph"/>
        <w:numPr>
          <w:ilvl w:val="0"/>
          <w:numId w:val="7"/>
        </w:numPr>
        <w:spacing w:line="360" w:lineRule="auto"/>
        <w:rPr>
          <w:szCs w:val="24"/>
        </w:rPr>
      </w:pPr>
      <w:r w:rsidRPr="00AE7A3C">
        <w:rPr>
          <w:szCs w:val="24"/>
        </w:rPr>
        <w:t>Ở bước thứ ba, giá trị mới của cell internal state s</w:t>
      </w:r>
      <w:r w:rsidRPr="00AE7A3C">
        <w:rPr>
          <w:szCs w:val="24"/>
          <w:vertAlign w:val="subscript"/>
        </w:rPr>
        <w:t xml:space="preserve">t được </w:t>
      </w:r>
      <w:r w:rsidRPr="00AE7A3C">
        <w:rPr>
          <w:szCs w:val="24"/>
        </w:rPr>
        <w:t>tính theo kết quả tính toán thu được từ các bước với phép tích chập theo từng phần tử:</w:t>
      </w:r>
    </w:p>
    <w:p w14:paraId="479E0D5D" w14:textId="187A827B" w:rsidR="006F07C9" w:rsidRDefault="006F07C9" w:rsidP="004B703A">
      <w:pPr>
        <w:ind w:firstLine="3128"/>
        <w:rPr>
          <w:szCs w:val="24"/>
        </w:rPr>
      </w:pPr>
      <w:r w:rsidRPr="00E35808">
        <w:rPr>
          <w:position w:val="-12"/>
        </w:rPr>
        <w:object w:dxaOrig="1820" w:dyaOrig="360" w14:anchorId="31427A74">
          <v:shape id="_x0000_i1042" type="#_x0000_t75" style="width:91.2pt;height:19.2pt" o:ole="">
            <v:imagedata r:id="rId50" o:title=""/>
          </v:shape>
          <o:OLEObject Type="Embed" ProgID="Equation.DSMT4" ShapeID="_x0000_i1042" DrawAspect="Content" ObjectID="_1672948843" r:id="rId51"/>
        </w:object>
      </w:r>
      <w:r>
        <w:tab/>
      </w:r>
      <w:r>
        <w:tab/>
      </w:r>
      <w:r>
        <w:tab/>
      </w:r>
      <w:r>
        <w:tab/>
      </w:r>
      <w:r w:rsidR="005126C2">
        <w:t xml:space="preserve">     </w:t>
      </w:r>
      <w:r>
        <w:t>(</w:t>
      </w:r>
      <w:r w:rsidR="001F72A3">
        <w:t>2.</w:t>
      </w:r>
      <w:r w:rsidR="00CA6424">
        <w:t>8</w:t>
      </w:r>
      <w:r>
        <w:t>)</w:t>
      </w:r>
    </w:p>
    <w:p w14:paraId="157373B7" w14:textId="77777777" w:rsidR="006F07C9" w:rsidRPr="0078386A" w:rsidRDefault="006F07C9" w:rsidP="00722B1C">
      <w:pPr>
        <w:pStyle w:val="ListParagraph"/>
        <w:numPr>
          <w:ilvl w:val="0"/>
          <w:numId w:val="7"/>
        </w:numPr>
        <w:spacing w:line="360" w:lineRule="auto"/>
        <w:rPr>
          <w:szCs w:val="24"/>
        </w:rPr>
      </w:pPr>
      <w:r w:rsidRPr="0078386A">
        <w:rPr>
          <w:szCs w:val="24"/>
        </w:rPr>
        <w:t>Ở bước cuối cùng, giá trị đầu ra h</w:t>
      </w:r>
      <w:r w:rsidRPr="0078386A">
        <w:rPr>
          <w:szCs w:val="24"/>
          <w:vertAlign w:val="subscript"/>
        </w:rPr>
        <w:t xml:space="preserve">t của </w:t>
      </w:r>
      <w:r w:rsidRPr="0078386A">
        <w:rPr>
          <w:szCs w:val="24"/>
        </w:rPr>
        <w:t>tế bào LSTM được tính toán được theo hai phương trình sau:</w:t>
      </w:r>
    </w:p>
    <w:p w14:paraId="092AFF89" w14:textId="753F33E2" w:rsidR="006F07C9" w:rsidRDefault="006F07C9" w:rsidP="001F72A3">
      <w:pPr>
        <w:tabs>
          <w:tab w:val="left" w:pos="8280"/>
          <w:tab w:val="left" w:pos="8370"/>
        </w:tabs>
        <w:ind w:right="180"/>
      </w:pPr>
      <w:r>
        <w:rPr>
          <w:szCs w:val="24"/>
        </w:rPr>
        <w:t xml:space="preserve">                                          </w:t>
      </w:r>
      <w:r w:rsidRPr="00995B40">
        <w:rPr>
          <w:position w:val="-14"/>
        </w:rPr>
        <w:object w:dxaOrig="2740" w:dyaOrig="380" w14:anchorId="5E608C1B">
          <v:shape id="_x0000_i1043" type="#_x0000_t75" style="width:135.6pt;height:19.2pt" o:ole="">
            <v:imagedata r:id="rId52" o:title=""/>
          </v:shape>
          <o:OLEObject Type="Embed" ProgID="Equation.DSMT4" ShapeID="_x0000_i1043" DrawAspect="Content" ObjectID="_1672948844" r:id="rId53"/>
        </w:object>
      </w:r>
      <w:r w:rsidR="001F72A3">
        <w:tab/>
      </w:r>
      <w:r>
        <w:t>(</w:t>
      </w:r>
      <w:r w:rsidR="001F72A3">
        <w:t>2.</w:t>
      </w:r>
      <w:r w:rsidR="00CA6424">
        <w:t>9</w:t>
      </w:r>
      <w:r>
        <w:t>)</w:t>
      </w:r>
    </w:p>
    <w:p w14:paraId="54ABC1ED" w14:textId="369FFB32" w:rsidR="006F07C9" w:rsidRPr="006F07C9" w:rsidRDefault="006F07C9" w:rsidP="0043774E">
      <w:pPr>
        <w:ind w:right="540"/>
      </w:pPr>
      <w:r>
        <w:t xml:space="preserve">                                          </w:t>
      </w:r>
      <w:r w:rsidRPr="00995B40">
        <w:rPr>
          <w:position w:val="-12"/>
        </w:rPr>
        <w:object w:dxaOrig="1600" w:dyaOrig="360" w14:anchorId="38EBCB17">
          <v:shape id="_x0000_i1044" type="#_x0000_t75" style="width:80.4pt;height:19.2pt" o:ole="">
            <v:imagedata r:id="rId54" o:title=""/>
          </v:shape>
          <o:OLEObject Type="Embed" ProgID="Equation.DSMT4" ShapeID="_x0000_i1044" DrawAspect="Content" ObjectID="_1672948845" r:id="rId55"/>
        </w:object>
      </w:r>
      <w:r>
        <w:tab/>
      </w:r>
      <w:r w:rsidR="00C3610E">
        <w:tab/>
      </w:r>
      <w:r w:rsidR="00C3610E">
        <w:tab/>
      </w:r>
      <w:r w:rsidR="00C3610E">
        <w:tab/>
      </w:r>
      <w:r w:rsidR="00C3610E">
        <w:tab/>
      </w:r>
      <w:r w:rsidR="0043774E">
        <w:t xml:space="preserve">    </w:t>
      </w:r>
      <w:r>
        <w:t>(</w:t>
      </w:r>
      <w:r w:rsidR="001F72A3">
        <w:t>2.</w:t>
      </w:r>
      <w:r w:rsidR="00CA6424">
        <w:t>10</w:t>
      </w:r>
      <w:r>
        <w:t>)</w:t>
      </w:r>
    </w:p>
    <w:p w14:paraId="0050299C" w14:textId="0957D7BD" w:rsidR="0078386A" w:rsidRPr="00B110A6" w:rsidRDefault="0078386A" w:rsidP="00B110A6">
      <w:pPr>
        <w:pStyle w:val="Heading2"/>
      </w:pPr>
      <w:bookmarkStart w:id="43" w:name="_Toc61241037"/>
      <w:r>
        <w:t>2.</w:t>
      </w:r>
      <w:r w:rsidR="00717186">
        <w:t>4</w:t>
      </w:r>
      <w:r>
        <w:t xml:space="preserve"> C</w:t>
      </w:r>
      <w:r w:rsidRPr="0078386A">
        <w:t>ác</w:t>
      </w:r>
      <w:r>
        <w:t xml:space="preserve"> quy </w:t>
      </w:r>
      <w:r w:rsidRPr="0078386A">
        <w:t>ước</w:t>
      </w:r>
      <w:r>
        <w:t xml:space="preserve"> k</w:t>
      </w:r>
      <w:r w:rsidRPr="0078386A">
        <w:t>ý</w:t>
      </w:r>
      <w:r>
        <w:t xml:space="preserve"> hi</w:t>
      </w:r>
      <w:r w:rsidRPr="0078386A">
        <w:t>ệu</w:t>
      </w:r>
      <w:r>
        <w:t xml:space="preserve"> c</w:t>
      </w:r>
      <w:r w:rsidRPr="0078386A">
        <w:t>ơ</w:t>
      </w:r>
      <w:r>
        <w:t xml:space="preserve"> b</w:t>
      </w:r>
      <w:r w:rsidRPr="0078386A">
        <w:t>ản</w:t>
      </w:r>
      <w:r>
        <w:t xml:space="preserve"> </w:t>
      </w:r>
      <w:r w:rsidR="00957791">
        <w:t>c</w:t>
      </w:r>
      <w:r w:rsidR="00957791" w:rsidRPr="00957791">
        <w:t>ủa</w:t>
      </w:r>
      <w:r w:rsidR="00957791">
        <w:t xml:space="preserve"> </w:t>
      </w:r>
      <w:r w:rsidR="003456E7">
        <w:t>m</w:t>
      </w:r>
      <w:r w:rsidR="003456E7" w:rsidRPr="003456E7">
        <w:t>ộ</w:t>
      </w:r>
      <w:r w:rsidR="003456E7">
        <w:t xml:space="preserve">t </w:t>
      </w:r>
      <w:r w:rsidR="00957791">
        <w:t>m</w:t>
      </w:r>
      <w:r w:rsidR="00957791" w:rsidRPr="00957791">
        <w:t>ạng</w:t>
      </w:r>
      <w:r w:rsidR="00DA6A94">
        <w:t xml:space="preserve"> th</w:t>
      </w:r>
      <w:r w:rsidR="00DA6A94" w:rsidRPr="00DA6A94">
        <w:t>ần</w:t>
      </w:r>
      <w:r w:rsidR="00DA6A94">
        <w:t xml:space="preserve"> kinh</w:t>
      </w:r>
      <w:r w:rsidR="00957791">
        <w:t xml:space="preserve"> </w:t>
      </w:r>
      <w:r w:rsidR="00DA6A94">
        <w:t>(</w:t>
      </w:r>
      <w:r w:rsidR="00957791">
        <w:t>neural network</w:t>
      </w:r>
      <w:r w:rsidR="00DA6A94">
        <w:t>)</w:t>
      </w:r>
      <w:r>
        <w:t>.</w:t>
      </w:r>
      <w:bookmarkEnd w:id="43"/>
    </w:p>
    <w:p w14:paraId="52FBF338" w14:textId="77777777" w:rsidR="00E90A04" w:rsidRPr="00B110A6" w:rsidRDefault="00E90A04" w:rsidP="00E90A04">
      <w:r w:rsidRPr="00E4045D">
        <w:t>Để</w:t>
      </w:r>
      <w:r>
        <w:t xml:space="preserve"> b</w:t>
      </w:r>
      <w:r w:rsidRPr="00E4045D">
        <w:t>ắt</w:t>
      </w:r>
      <w:r>
        <w:t xml:space="preserve"> </w:t>
      </w:r>
      <w:r w:rsidRPr="00E4045D">
        <w:t>đầu</w:t>
      </w:r>
      <w:r>
        <w:t xml:space="preserve"> ph</w:t>
      </w:r>
      <w:r w:rsidRPr="00E4045D">
        <w:t>â</w:t>
      </w:r>
      <w:r>
        <w:t>n t</w:t>
      </w:r>
      <w:r w:rsidRPr="00E4045D">
        <w:t>ích</w:t>
      </w:r>
      <w:r>
        <w:t xml:space="preserve"> c</w:t>
      </w:r>
      <w:r w:rsidRPr="00E4045D">
        <w:t>ác</w:t>
      </w:r>
      <w:r>
        <w:t xml:space="preserve"> thu</w:t>
      </w:r>
      <w:r w:rsidRPr="00E4045D">
        <w:t>ậ</w:t>
      </w:r>
      <w:r>
        <w:t>t to</w:t>
      </w:r>
      <w:r w:rsidRPr="00E4045D">
        <w:t>án</w:t>
      </w:r>
      <w:r>
        <w:t xml:space="preserve"> c</w:t>
      </w:r>
      <w:r w:rsidRPr="00E4045D">
        <w:t>ủa</w:t>
      </w:r>
      <w:r>
        <w:t xml:space="preserve"> h</w:t>
      </w:r>
      <w:r w:rsidRPr="00E4045D">
        <w:t>ọc</w:t>
      </w:r>
      <w:r>
        <w:t xml:space="preserve"> s</w:t>
      </w:r>
      <w:r w:rsidRPr="00E4045D">
        <w:t>â</w:t>
      </w:r>
      <w:r>
        <w:t>u ta tr</w:t>
      </w:r>
      <w:r w:rsidRPr="00E4045D">
        <w:t>ước</w:t>
      </w:r>
      <w:r>
        <w:t xml:space="preserve"> h</w:t>
      </w:r>
      <w:r w:rsidRPr="00E4045D">
        <w:t>ết</w:t>
      </w:r>
      <w:r>
        <w:t xml:space="preserve"> l</w:t>
      </w:r>
      <w:r w:rsidRPr="00E4045D">
        <w:t>àm</w:t>
      </w:r>
      <w:r>
        <w:t xml:space="preserve"> quen v</w:t>
      </w:r>
      <w:r w:rsidRPr="00E4045D">
        <w:t>ới</w:t>
      </w:r>
      <w:r>
        <w:t xml:space="preserve"> m</w:t>
      </w:r>
      <w:r w:rsidRPr="00E4045D">
        <w:t>ộ</w:t>
      </w:r>
      <w:r>
        <w:t>t v</w:t>
      </w:r>
      <w:r w:rsidRPr="00E4045D">
        <w:t>ài</w:t>
      </w:r>
      <w:r>
        <w:t xml:space="preserve"> quy </w:t>
      </w:r>
      <w:r w:rsidRPr="00E4045D">
        <w:t>ước</w:t>
      </w:r>
      <w:r>
        <w:t xml:space="preserve"> c</w:t>
      </w:r>
      <w:r w:rsidRPr="00E4045D">
        <w:t>ơ</w:t>
      </w:r>
      <w:r>
        <w:t xml:space="preserve"> b</w:t>
      </w:r>
      <w:r w:rsidRPr="00E4045D">
        <w:t>ản</w:t>
      </w:r>
      <w:r>
        <w:t xml:space="preserve"> trong m</w:t>
      </w:r>
      <w:r w:rsidRPr="00E4045D">
        <w:t>ạn</w:t>
      </w:r>
      <w:r>
        <w:t>g th</w:t>
      </w:r>
      <w:r w:rsidRPr="00E4045D">
        <w:t>ần</w:t>
      </w:r>
      <w:r>
        <w:t xml:space="preserve"> kinh.</w:t>
      </w:r>
    </w:p>
    <w:p w14:paraId="660A5D9B" w14:textId="43B3F04C" w:rsidR="00CA6424" w:rsidRDefault="00CA6424" w:rsidP="00CA6424">
      <w:pPr>
        <w:pStyle w:val="Heading3"/>
        <w:rPr>
          <w:rFonts w:eastAsiaTheme="minorEastAsia" w:cs="Times New Roman"/>
          <w:lang w:val="vi-VN"/>
        </w:rPr>
      </w:pPr>
      <w:bookmarkStart w:id="44" w:name="_Toc61241038"/>
      <w:r>
        <w:t>2.4.1</w:t>
      </w:r>
      <w:r w:rsidR="000C4991" w:rsidRPr="000C4991">
        <w:rPr>
          <w:lang w:val="vi-VN"/>
        </w:rPr>
        <w:t xml:space="preserve">. </w:t>
      </w:r>
      <w:r w:rsidR="00DA6A94">
        <w:t>L</w:t>
      </w:r>
      <w:r w:rsidR="00DA6A94" w:rsidRPr="00DA6A94">
        <w:t>ớ</w:t>
      </w:r>
      <w:r w:rsidR="00DA6A94">
        <w:t>p (</w:t>
      </w:r>
      <w:r w:rsidR="000C4991" w:rsidRPr="000C4991">
        <w:rPr>
          <w:lang w:val="vi-VN"/>
        </w:rPr>
        <w:t>Layer</w:t>
      </w:r>
      <w:r w:rsidR="00DA6A94">
        <w:t>)</w:t>
      </w:r>
      <w:r w:rsidR="000C4991" w:rsidRPr="000C4991">
        <w:rPr>
          <w:lang w:val="vi-VN"/>
        </w:rPr>
        <w:t>:</w:t>
      </w:r>
      <w:bookmarkEnd w:id="44"/>
    </w:p>
    <w:p w14:paraId="3A6E50AA" w14:textId="22CF555A" w:rsidR="00113F2A" w:rsidRPr="000C4991" w:rsidRDefault="00113F2A" w:rsidP="00CA6424">
      <w:r>
        <w:rPr>
          <w:rFonts w:eastAsiaTheme="minorEastAsia"/>
        </w:rPr>
        <w:t>M</w:t>
      </w:r>
      <w:r w:rsidRPr="00113F2A">
        <w:rPr>
          <w:rFonts w:eastAsiaTheme="minorEastAsia"/>
        </w:rPr>
        <w:t>ột</w:t>
      </w:r>
      <w:r>
        <w:rPr>
          <w:rFonts w:eastAsiaTheme="minorEastAsia"/>
        </w:rPr>
        <w:t xml:space="preserve"> m</w:t>
      </w:r>
      <w:r w:rsidRPr="00113F2A">
        <w:rPr>
          <w:rFonts w:eastAsiaTheme="minorEastAsia"/>
        </w:rPr>
        <w:t>ô</w:t>
      </w:r>
      <w:r>
        <w:rPr>
          <w:rFonts w:eastAsiaTheme="minorEastAsia"/>
        </w:rPr>
        <w:t xml:space="preserve"> h</w:t>
      </w:r>
      <w:r w:rsidRPr="00113F2A">
        <w:rPr>
          <w:rFonts w:eastAsiaTheme="minorEastAsia"/>
        </w:rPr>
        <w:t>ìn</w:t>
      </w:r>
      <w:r>
        <w:rPr>
          <w:rFonts w:eastAsiaTheme="minorEastAsia"/>
        </w:rPr>
        <w:t>h m</w:t>
      </w:r>
      <w:r w:rsidRPr="00113F2A">
        <w:rPr>
          <w:rFonts w:eastAsiaTheme="minorEastAsia"/>
        </w:rPr>
        <w:t>ạn</w:t>
      </w:r>
      <w:r>
        <w:rPr>
          <w:rFonts w:eastAsiaTheme="minorEastAsia"/>
        </w:rPr>
        <w:t>g g</w:t>
      </w:r>
      <w:r w:rsidRPr="00113F2A">
        <w:rPr>
          <w:rFonts w:eastAsiaTheme="minorEastAsia"/>
        </w:rPr>
        <w:t>ồm</w:t>
      </w:r>
      <w:r>
        <w:rPr>
          <w:rFonts w:eastAsiaTheme="minorEastAsia"/>
        </w:rPr>
        <w:t xml:space="preserve"> ba l</w:t>
      </w:r>
      <w:r w:rsidRPr="00113F2A">
        <w:rPr>
          <w:rFonts w:eastAsiaTheme="minorEastAsia"/>
        </w:rPr>
        <w:t>ớp</w:t>
      </w:r>
      <w:r>
        <w:rPr>
          <w:rFonts w:eastAsiaTheme="minorEastAsia"/>
        </w:rPr>
        <w:t xml:space="preserve"> c</w:t>
      </w:r>
      <w:r w:rsidRPr="00113F2A">
        <w:rPr>
          <w:rFonts w:eastAsiaTheme="minorEastAsia"/>
        </w:rPr>
        <w:t>ơ</w:t>
      </w:r>
      <w:r>
        <w:rPr>
          <w:rFonts w:eastAsiaTheme="minorEastAsia"/>
        </w:rPr>
        <w:t xml:space="preserve"> b</w:t>
      </w:r>
      <w:r w:rsidRPr="00113F2A">
        <w:rPr>
          <w:rFonts w:eastAsiaTheme="minorEastAsia"/>
        </w:rPr>
        <w:t>ản</w:t>
      </w:r>
      <w:r>
        <w:rPr>
          <w:rFonts w:eastAsiaTheme="minorEastAsia"/>
        </w:rPr>
        <w:t xml:space="preserve"> l</w:t>
      </w:r>
      <w:r w:rsidRPr="00113F2A">
        <w:rPr>
          <w:rFonts w:eastAsiaTheme="minorEastAsia"/>
        </w:rPr>
        <w:t>à</w:t>
      </w:r>
      <w:r>
        <w:rPr>
          <w:rFonts w:eastAsiaTheme="minorEastAsia"/>
        </w:rPr>
        <w:t xml:space="preserve"> l</w:t>
      </w:r>
      <w:r w:rsidRPr="00113F2A">
        <w:rPr>
          <w:rFonts w:eastAsiaTheme="minorEastAsia"/>
        </w:rPr>
        <w:t>ớp</w:t>
      </w:r>
      <w:r>
        <w:rPr>
          <w:rFonts w:eastAsiaTheme="minorEastAsia"/>
        </w:rPr>
        <w:t xml:space="preserve"> </w:t>
      </w:r>
      <w:r w:rsidRPr="00113F2A">
        <w:rPr>
          <w:rFonts w:eastAsiaTheme="minorEastAsia"/>
        </w:rPr>
        <w:t>đầu</w:t>
      </w:r>
      <w:r>
        <w:rPr>
          <w:rFonts w:eastAsiaTheme="minorEastAsia"/>
        </w:rPr>
        <w:t xml:space="preserve"> </w:t>
      </w:r>
      <w:r w:rsidRPr="00113F2A">
        <w:rPr>
          <w:rFonts w:eastAsiaTheme="minorEastAsia"/>
        </w:rPr>
        <w:t>ở</w:t>
      </w:r>
      <w:r>
        <w:rPr>
          <w:rFonts w:eastAsiaTheme="minorEastAsia"/>
        </w:rPr>
        <w:t xml:space="preserve"> ph</w:t>
      </w:r>
      <w:r w:rsidRPr="00113F2A">
        <w:rPr>
          <w:rFonts w:eastAsiaTheme="minorEastAsia"/>
        </w:rPr>
        <w:t>ía</w:t>
      </w:r>
      <w:r>
        <w:rPr>
          <w:rFonts w:eastAsiaTheme="minorEastAsia"/>
        </w:rPr>
        <w:t xml:space="preserve"> </w:t>
      </w:r>
      <w:r w:rsidRPr="00113F2A">
        <w:rPr>
          <w:rFonts w:eastAsiaTheme="minorEastAsia"/>
        </w:rPr>
        <w:t>đầu</w:t>
      </w:r>
      <w:r>
        <w:rPr>
          <w:rFonts w:eastAsiaTheme="minorEastAsia"/>
        </w:rPr>
        <w:t xml:space="preserve"> c</w:t>
      </w:r>
      <w:r w:rsidRPr="00113F2A">
        <w:rPr>
          <w:rFonts w:eastAsiaTheme="minorEastAsia"/>
        </w:rPr>
        <w:t>ủa</w:t>
      </w:r>
      <w:r>
        <w:rPr>
          <w:rFonts w:eastAsiaTheme="minorEastAsia"/>
        </w:rPr>
        <w:t xml:space="preserve"> m</w:t>
      </w:r>
      <w:r w:rsidRPr="00113F2A">
        <w:rPr>
          <w:rFonts w:eastAsiaTheme="minorEastAsia"/>
        </w:rPr>
        <w:t>ạn</w:t>
      </w:r>
      <w:r>
        <w:rPr>
          <w:rFonts w:eastAsiaTheme="minorEastAsia"/>
        </w:rPr>
        <w:t>g</w:t>
      </w:r>
      <w:r w:rsidR="00CA6424">
        <w:rPr>
          <w:rFonts w:eastAsiaTheme="minorEastAsia"/>
        </w:rPr>
        <w:t xml:space="preserve"> (input layer)</w:t>
      </w:r>
      <w:r>
        <w:rPr>
          <w:rFonts w:eastAsiaTheme="minorEastAsia"/>
        </w:rPr>
        <w:t>, l</w:t>
      </w:r>
      <w:r w:rsidRPr="00113F2A">
        <w:rPr>
          <w:rFonts w:eastAsiaTheme="minorEastAsia"/>
        </w:rPr>
        <w:t>ớp</w:t>
      </w:r>
      <w:r>
        <w:rPr>
          <w:rFonts w:eastAsiaTheme="minorEastAsia"/>
        </w:rPr>
        <w:t xml:space="preserve"> </w:t>
      </w:r>
      <w:r w:rsidRPr="00113F2A">
        <w:rPr>
          <w:rFonts w:eastAsiaTheme="minorEastAsia"/>
        </w:rPr>
        <w:t>đầu</w:t>
      </w:r>
      <w:r>
        <w:rPr>
          <w:rFonts w:eastAsiaTheme="minorEastAsia"/>
        </w:rPr>
        <w:t xml:space="preserve"> ra </w:t>
      </w:r>
      <w:r w:rsidRPr="00113F2A">
        <w:rPr>
          <w:rFonts w:eastAsiaTheme="minorEastAsia"/>
        </w:rPr>
        <w:t>ở</w:t>
      </w:r>
      <w:r>
        <w:rPr>
          <w:rFonts w:eastAsiaTheme="minorEastAsia"/>
        </w:rPr>
        <w:t xml:space="preserve"> cu</w:t>
      </w:r>
      <w:r w:rsidRPr="00113F2A">
        <w:rPr>
          <w:rFonts w:eastAsiaTheme="minorEastAsia"/>
        </w:rPr>
        <w:t>ối</w:t>
      </w:r>
      <w:r>
        <w:rPr>
          <w:rFonts w:eastAsiaTheme="minorEastAsia"/>
        </w:rPr>
        <w:t xml:space="preserve"> m</w:t>
      </w:r>
      <w:r w:rsidRPr="00113F2A">
        <w:rPr>
          <w:rFonts w:eastAsiaTheme="minorEastAsia"/>
        </w:rPr>
        <w:t>ạn</w:t>
      </w:r>
      <w:r>
        <w:rPr>
          <w:rFonts w:eastAsiaTheme="minorEastAsia"/>
        </w:rPr>
        <w:t xml:space="preserve">g </w:t>
      </w:r>
      <w:r w:rsidR="00CA6424">
        <w:rPr>
          <w:rFonts w:eastAsiaTheme="minorEastAsia"/>
        </w:rPr>
        <w:t xml:space="preserve">(output layer) </w:t>
      </w:r>
      <w:r>
        <w:rPr>
          <w:rFonts w:eastAsiaTheme="minorEastAsia"/>
        </w:rPr>
        <w:t>v</w:t>
      </w:r>
      <w:r w:rsidRPr="00113F2A">
        <w:rPr>
          <w:rFonts w:eastAsiaTheme="minorEastAsia"/>
        </w:rPr>
        <w:t>à</w:t>
      </w:r>
      <w:r>
        <w:rPr>
          <w:rFonts w:eastAsiaTheme="minorEastAsia"/>
        </w:rPr>
        <w:t xml:space="preserve"> c</w:t>
      </w:r>
      <w:r w:rsidRPr="00113F2A">
        <w:rPr>
          <w:rFonts w:eastAsiaTheme="minorEastAsia"/>
        </w:rPr>
        <w:t>ác</w:t>
      </w:r>
      <w:r>
        <w:rPr>
          <w:rFonts w:eastAsiaTheme="minorEastAsia"/>
        </w:rPr>
        <w:t xml:space="preserve"> l</w:t>
      </w:r>
      <w:r w:rsidRPr="00113F2A">
        <w:rPr>
          <w:rFonts w:eastAsiaTheme="minorEastAsia"/>
        </w:rPr>
        <w:t>ớp</w:t>
      </w:r>
      <w:r>
        <w:rPr>
          <w:rFonts w:eastAsiaTheme="minorEastAsia"/>
        </w:rPr>
        <w:t xml:space="preserve"> </w:t>
      </w:r>
      <w:r w:rsidRPr="00113F2A">
        <w:rPr>
          <w:rFonts w:eastAsiaTheme="minorEastAsia"/>
        </w:rPr>
        <w:t>ở</w:t>
      </w:r>
      <w:r>
        <w:rPr>
          <w:rFonts w:eastAsiaTheme="minorEastAsia"/>
        </w:rPr>
        <w:t xml:space="preserve"> gi</w:t>
      </w:r>
      <w:r w:rsidRPr="00113F2A">
        <w:rPr>
          <w:rFonts w:eastAsiaTheme="minorEastAsia"/>
        </w:rPr>
        <w:t>ữa</w:t>
      </w:r>
      <w:r>
        <w:rPr>
          <w:rFonts w:eastAsiaTheme="minorEastAsia"/>
        </w:rPr>
        <w:t xml:space="preserve"> g</w:t>
      </w:r>
      <w:r w:rsidRPr="00113F2A">
        <w:rPr>
          <w:rFonts w:eastAsiaTheme="minorEastAsia"/>
        </w:rPr>
        <w:t>ọi</w:t>
      </w:r>
      <w:r>
        <w:rPr>
          <w:rFonts w:eastAsiaTheme="minorEastAsia"/>
        </w:rPr>
        <w:t xml:space="preserve"> l</w:t>
      </w:r>
      <w:r w:rsidRPr="00113F2A">
        <w:rPr>
          <w:rFonts w:eastAsiaTheme="minorEastAsia"/>
        </w:rPr>
        <w:t>à</w:t>
      </w:r>
      <w:r>
        <w:rPr>
          <w:rFonts w:eastAsiaTheme="minorEastAsia"/>
        </w:rPr>
        <w:t xml:space="preserve"> l</w:t>
      </w:r>
      <w:r w:rsidRPr="00113F2A">
        <w:rPr>
          <w:rFonts w:eastAsiaTheme="minorEastAsia"/>
        </w:rPr>
        <w:t>ớp</w:t>
      </w:r>
      <w:r>
        <w:rPr>
          <w:rFonts w:eastAsiaTheme="minorEastAsia"/>
        </w:rPr>
        <w:t xml:space="preserve"> </w:t>
      </w:r>
      <w:r w:rsidRPr="00113F2A">
        <w:rPr>
          <w:rFonts w:eastAsiaTheme="minorEastAsia"/>
        </w:rPr>
        <w:t>ẩn</w:t>
      </w:r>
      <w:r w:rsidR="00CA6424">
        <w:rPr>
          <w:rFonts w:eastAsiaTheme="minorEastAsia"/>
        </w:rPr>
        <w:t xml:space="preserve"> (hidden layer).</w:t>
      </w:r>
    </w:p>
    <w:p w14:paraId="7E69D276" w14:textId="0D22452B" w:rsidR="000C4991" w:rsidRPr="000C4991" w:rsidRDefault="000C4991" w:rsidP="00722B1C">
      <w:pPr>
        <w:pStyle w:val="ListParagraph"/>
        <w:numPr>
          <w:ilvl w:val="0"/>
          <w:numId w:val="8"/>
        </w:numPr>
        <w:spacing w:line="360" w:lineRule="auto"/>
      </w:pPr>
      <w:r w:rsidRPr="000C4991">
        <w:rPr>
          <w:rFonts w:eastAsiaTheme="minorEastAsia"/>
          <w:lang w:val="vi-VN"/>
        </w:rPr>
        <w:t xml:space="preserve">Số lượng </w:t>
      </w:r>
      <w:r w:rsidR="00113F2A">
        <w:rPr>
          <w:rFonts w:eastAsiaTheme="minorEastAsia"/>
        </w:rPr>
        <w:t>l</w:t>
      </w:r>
      <w:r w:rsidR="00113F2A" w:rsidRPr="00113F2A">
        <w:rPr>
          <w:rFonts w:eastAsiaTheme="minorEastAsia"/>
        </w:rPr>
        <w:t>ớp</w:t>
      </w:r>
      <w:r w:rsidRPr="000C4991">
        <w:rPr>
          <w:rFonts w:eastAsiaTheme="minorEastAsia"/>
          <w:lang w:val="vi-VN"/>
        </w:rPr>
        <w:t xml:space="preserve"> (ký hiệu L) trong </w:t>
      </w:r>
      <w:r w:rsidR="00406A3B">
        <w:rPr>
          <w:rFonts w:eastAsiaTheme="minorEastAsia"/>
        </w:rPr>
        <w:t>m</w:t>
      </w:r>
      <w:r w:rsidR="00406A3B" w:rsidRPr="00406A3B">
        <w:rPr>
          <w:rFonts w:eastAsiaTheme="minorEastAsia"/>
        </w:rPr>
        <w:t>ộ</w:t>
      </w:r>
      <w:r w:rsidR="00406A3B">
        <w:rPr>
          <w:rFonts w:eastAsiaTheme="minorEastAsia"/>
        </w:rPr>
        <w:t>t m</w:t>
      </w:r>
      <w:r w:rsidR="00406A3B" w:rsidRPr="00406A3B">
        <w:rPr>
          <w:rFonts w:eastAsiaTheme="minorEastAsia"/>
        </w:rPr>
        <w:t>ạng</w:t>
      </w:r>
      <w:r w:rsidR="00113F2A">
        <w:rPr>
          <w:rFonts w:eastAsiaTheme="minorEastAsia"/>
        </w:rPr>
        <w:t xml:space="preserve"> th</w:t>
      </w:r>
      <w:r w:rsidR="00113F2A" w:rsidRPr="00113F2A">
        <w:rPr>
          <w:rFonts w:eastAsiaTheme="minorEastAsia"/>
        </w:rPr>
        <w:t>ần</w:t>
      </w:r>
      <w:r w:rsidR="00113F2A">
        <w:rPr>
          <w:rFonts w:eastAsiaTheme="minorEastAsia"/>
        </w:rPr>
        <w:t xml:space="preserve"> kinh</w:t>
      </w:r>
      <w:r w:rsidRPr="000C4991">
        <w:rPr>
          <w:rFonts w:eastAsiaTheme="minorEastAsia"/>
          <w:lang w:val="vi-VN"/>
        </w:rPr>
        <w:t xml:space="preserve"> được tính bằng số </w:t>
      </w:r>
      <w:r w:rsidR="00113F2A">
        <w:rPr>
          <w:rFonts w:eastAsiaTheme="minorEastAsia"/>
        </w:rPr>
        <w:t>l</w:t>
      </w:r>
      <w:r w:rsidR="00113F2A" w:rsidRPr="00113F2A">
        <w:rPr>
          <w:rFonts w:eastAsiaTheme="minorEastAsia"/>
        </w:rPr>
        <w:t>ớp</w:t>
      </w:r>
      <w:r w:rsidR="00113F2A">
        <w:rPr>
          <w:rFonts w:eastAsiaTheme="minorEastAsia"/>
        </w:rPr>
        <w:t xml:space="preserve"> </w:t>
      </w:r>
      <w:r w:rsidR="00113F2A" w:rsidRPr="00113F2A">
        <w:rPr>
          <w:rFonts w:eastAsiaTheme="minorEastAsia"/>
        </w:rPr>
        <w:t>ẩn</w:t>
      </w:r>
      <w:r w:rsidRPr="000C4991">
        <w:rPr>
          <w:rFonts w:eastAsiaTheme="minorEastAsia"/>
          <w:lang w:val="vi-VN"/>
        </w:rPr>
        <w:t xml:space="preserve"> cộng với 1 </w:t>
      </w:r>
    </w:p>
    <w:p w14:paraId="01341F3A" w14:textId="7332D555" w:rsidR="000C4991" w:rsidRPr="000C4991" w:rsidRDefault="00113F2A" w:rsidP="00722B1C">
      <w:pPr>
        <w:pStyle w:val="ListParagraph"/>
        <w:numPr>
          <w:ilvl w:val="0"/>
          <w:numId w:val="8"/>
        </w:numPr>
        <w:spacing w:line="360" w:lineRule="auto"/>
      </w:pPr>
      <w:r w:rsidRPr="00113F2A">
        <w:rPr>
          <w:rFonts w:eastAsiaTheme="minorEastAsia"/>
          <w:lang w:val="vi-VN"/>
        </w:rPr>
        <w:t>Đối</w:t>
      </w:r>
      <w:r>
        <w:rPr>
          <w:rFonts w:eastAsiaTheme="minorEastAsia"/>
        </w:rPr>
        <w:t xml:space="preserve"> v</w:t>
      </w:r>
      <w:r w:rsidRPr="00113F2A">
        <w:rPr>
          <w:rFonts w:eastAsiaTheme="minorEastAsia"/>
        </w:rPr>
        <w:t>ới</w:t>
      </w:r>
      <w:r>
        <w:rPr>
          <w:rFonts w:eastAsiaTheme="minorEastAsia"/>
        </w:rPr>
        <w:t xml:space="preserve"> m</w:t>
      </w:r>
      <w:r w:rsidRPr="00113F2A">
        <w:rPr>
          <w:rFonts w:eastAsiaTheme="minorEastAsia"/>
        </w:rPr>
        <w:t>ạn</w:t>
      </w:r>
      <w:r>
        <w:rPr>
          <w:rFonts w:eastAsiaTheme="minorEastAsia"/>
        </w:rPr>
        <w:t>g truy</w:t>
      </w:r>
      <w:r w:rsidRPr="00113F2A">
        <w:rPr>
          <w:rFonts w:eastAsiaTheme="minorEastAsia"/>
        </w:rPr>
        <w:t>ền</w:t>
      </w:r>
      <w:r>
        <w:rPr>
          <w:rFonts w:eastAsiaTheme="minorEastAsia"/>
        </w:rPr>
        <w:t xml:space="preserve"> th</w:t>
      </w:r>
      <w:r w:rsidRPr="00113F2A">
        <w:rPr>
          <w:rFonts w:eastAsiaTheme="minorEastAsia"/>
        </w:rPr>
        <w:t>ẳng</w:t>
      </w:r>
      <w:r>
        <w:rPr>
          <w:rFonts w:eastAsiaTheme="minorEastAsia"/>
        </w:rPr>
        <w:t xml:space="preserve"> </w:t>
      </w:r>
      <w:r w:rsidRPr="00113F2A">
        <w:rPr>
          <w:rFonts w:eastAsiaTheme="minorEastAsia"/>
        </w:rPr>
        <w:t>đ</w:t>
      </w:r>
      <w:r w:rsidRPr="00113F2A">
        <w:rPr>
          <w:rFonts w:eastAsiaTheme="minorEastAsia"/>
          <w:lang w:val="vi-VN"/>
        </w:rPr>
        <w:t>ầu</w:t>
      </w:r>
      <w:r>
        <w:rPr>
          <w:rFonts w:eastAsiaTheme="minorEastAsia"/>
        </w:rPr>
        <w:t xml:space="preserve"> ra</w:t>
      </w:r>
      <w:r w:rsidR="000C4991" w:rsidRPr="000C4991">
        <w:rPr>
          <w:rFonts w:eastAsiaTheme="minorEastAsia"/>
          <w:lang w:val="vi-VN"/>
        </w:rPr>
        <w:t xml:space="preserve"> của </w:t>
      </w:r>
      <w:r>
        <w:rPr>
          <w:rFonts w:eastAsiaTheme="minorEastAsia"/>
        </w:rPr>
        <w:t>l</w:t>
      </w:r>
      <w:r w:rsidRPr="00113F2A">
        <w:rPr>
          <w:rFonts w:eastAsiaTheme="minorEastAsia"/>
        </w:rPr>
        <w:t>ớp</w:t>
      </w:r>
      <w:r w:rsidR="000C4991" w:rsidRPr="000C4991">
        <w:rPr>
          <w:rFonts w:eastAsiaTheme="minorEastAsia"/>
          <w:lang w:val="vi-VN"/>
        </w:rPr>
        <w:t xml:space="preserve"> này là </w:t>
      </w:r>
      <w:r w:rsidRPr="00113F2A">
        <w:rPr>
          <w:rFonts w:eastAsiaTheme="minorEastAsia"/>
          <w:lang w:val="vi-VN"/>
        </w:rPr>
        <w:t>đầu</w:t>
      </w:r>
      <w:r>
        <w:rPr>
          <w:rFonts w:eastAsiaTheme="minorEastAsia"/>
        </w:rPr>
        <w:t xml:space="preserve"> v</w:t>
      </w:r>
      <w:r w:rsidRPr="00113F2A">
        <w:rPr>
          <w:rFonts w:eastAsiaTheme="minorEastAsia"/>
        </w:rPr>
        <w:t>ào</w:t>
      </w:r>
      <w:r w:rsidR="000C4991" w:rsidRPr="000C4991">
        <w:rPr>
          <w:rFonts w:eastAsiaTheme="minorEastAsia"/>
          <w:lang w:val="vi-VN"/>
        </w:rPr>
        <w:t xml:space="preserve"> của </w:t>
      </w:r>
      <w:r>
        <w:rPr>
          <w:rFonts w:eastAsiaTheme="minorEastAsia"/>
        </w:rPr>
        <w:t>l</w:t>
      </w:r>
      <w:r w:rsidRPr="00113F2A">
        <w:rPr>
          <w:rFonts w:eastAsiaTheme="minorEastAsia"/>
        </w:rPr>
        <w:t>ớp</w:t>
      </w:r>
      <w:r w:rsidR="000C4991" w:rsidRPr="000C4991">
        <w:rPr>
          <w:rFonts w:eastAsiaTheme="minorEastAsia"/>
          <w:lang w:val="vi-VN"/>
        </w:rPr>
        <w:t xml:space="preserve"> tiếp theo nó</w:t>
      </w:r>
    </w:p>
    <w:p w14:paraId="72BB599C" w14:textId="04661C39" w:rsidR="000C4991" w:rsidRPr="000C4991" w:rsidRDefault="00CA6424" w:rsidP="00CA6424">
      <w:pPr>
        <w:pStyle w:val="Heading3"/>
      </w:pPr>
      <w:bookmarkStart w:id="45" w:name="_Toc61241039"/>
      <w:r>
        <w:t>2.4.2</w:t>
      </w:r>
      <w:r w:rsidR="000C4991" w:rsidRPr="000C4991">
        <w:rPr>
          <w:lang w:val="vi-VN"/>
        </w:rPr>
        <w:t xml:space="preserve">. </w:t>
      </w:r>
      <w:r w:rsidR="003456E7" w:rsidRPr="003456E7">
        <w:rPr>
          <w:lang w:val="vi-VN"/>
        </w:rPr>
        <w:t>Đơ</w:t>
      </w:r>
      <w:r w:rsidR="003456E7">
        <w:t>n v</w:t>
      </w:r>
      <w:r w:rsidR="003456E7" w:rsidRPr="003456E7">
        <w:t>ị</w:t>
      </w:r>
      <w:r w:rsidR="003456E7">
        <w:t xml:space="preserve"> (</w:t>
      </w:r>
      <w:r w:rsidR="000C4991" w:rsidRPr="000C4991">
        <w:rPr>
          <w:lang w:val="vi-VN"/>
        </w:rPr>
        <w:t>Units</w:t>
      </w:r>
      <w:r w:rsidR="003456E7">
        <w:t>)</w:t>
      </w:r>
      <w:r w:rsidR="000C4991" w:rsidRPr="000C4991">
        <w:rPr>
          <w:lang w:val="vi-VN"/>
        </w:rPr>
        <w:t>:</w:t>
      </w:r>
      <w:bookmarkEnd w:id="45"/>
    </w:p>
    <w:p w14:paraId="18699AE7" w14:textId="3E0A3A37" w:rsidR="000C4991" w:rsidRPr="000C4991" w:rsidRDefault="000C4991" w:rsidP="00722B1C">
      <w:pPr>
        <w:pStyle w:val="ListParagraph"/>
        <w:numPr>
          <w:ilvl w:val="0"/>
          <w:numId w:val="9"/>
        </w:numPr>
        <w:spacing w:line="360" w:lineRule="auto"/>
      </w:pPr>
      <w:r w:rsidRPr="00406A3B">
        <w:rPr>
          <w:rFonts w:eastAsiaTheme="minorEastAsia"/>
          <w:lang w:val="vi-VN"/>
        </w:rPr>
        <w:t xml:space="preserve">Một </w:t>
      </w:r>
      <w:r w:rsidR="00113F2A">
        <w:rPr>
          <w:rFonts w:eastAsiaTheme="minorEastAsia"/>
        </w:rPr>
        <w:t>n</w:t>
      </w:r>
      <w:r w:rsidR="00113F2A" w:rsidRPr="00113F2A">
        <w:rPr>
          <w:rFonts w:eastAsiaTheme="minorEastAsia"/>
        </w:rPr>
        <w:t>út</w:t>
      </w:r>
      <w:r w:rsidRPr="00406A3B">
        <w:rPr>
          <w:rFonts w:eastAsiaTheme="minorEastAsia"/>
          <w:lang w:val="vi-VN"/>
        </w:rPr>
        <w:t xml:space="preserve"> hình tròn trong 1 </w:t>
      </w:r>
      <w:r w:rsidR="00113F2A">
        <w:rPr>
          <w:rFonts w:eastAsiaTheme="minorEastAsia"/>
        </w:rPr>
        <w:t>l</w:t>
      </w:r>
      <w:r w:rsidR="00113F2A" w:rsidRPr="00113F2A">
        <w:rPr>
          <w:rFonts w:eastAsiaTheme="minorEastAsia"/>
        </w:rPr>
        <w:t>ớp</w:t>
      </w:r>
      <w:r w:rsidRPr="00406A3B">
        <w:rPr>
          <w:rFonts w:eastAsiaTheme="minorEastAsia"/>
          <w:lang w:val="vi-VN"/>
        </w:rPr>
        <w:t xml:space="preserve"> được gọi là 1 </w:t>
      </w:r>
      <w:r w:rsidR="00113F2A" w:rsidRPr="00113F2A">
        <w:rPr>
          <w:rFonts w:eastAsiaTheme="minorEastAsia"/>
          <w:lang w:val="vi-VN"/>
        </w:rPr>
        <w:t>đơn</w:t>
      </w:r>
      <w:r w:rsidR="00113F2A">
        <w:rPr>
          <w:rFonts w:eastAsiaTheme="minorEastAsia"/>
        </w:rPr>
        <w:t xml:space="preserve"> v</w:t>
      </w:r>
      <w:r w:rsidR="00113F2A" w:rsidRPr="00113F2A">
        <w:rPr>
          <w:rFonts w:eastAsiaTheme="minorEastAsia"/>
        </w:rPr>
        <w:t>ị</w:t>
      </w:r>
    </w:p>
    <w:p w14:paraId="266852AE" w14:textId="3C9E2872" w:rsidR="000C4991" w:rsidRPr="000C4991" w:rsidRDefault="000C4991" w:rsidP="00722B1C">
      <w:pPr>
        <w:pStyle w:val="ListParagraph"/>
        <w:numPr>
          <w:ilvl w:val="0"/>
          <w:numId w:val="9"/>
        </w:numPr>
        <w:spacing w:line="360" w:lineRule="auto"/>
      </w:pPr>
      <w:r w:rsidRPr="00406A3B">
        <w:rPr>
          <w:rFonts w:eastAsiaTheme="minorEastAsia"/>
          <w:lang w:val="vi-VN"/>
        </w:rPr>
        <w:t xml:space="preserve">Đầu vào của các </w:t>
      </w:r>
      <w:r w:rsidR="00113F2A">
        <w:rPr>
          <w:rFonts w:eastAsiaTheme="minorEastAsia"/>
        </w:rPr>
        <w:t>l</w:t>
      </w:r>
      <w:r w:rsidR="00113F2A" w:rsidRPr="00113F2A">
        <w:rPr>
          <w:rFonts w:eastAsiaTheme="minorEastAsia"/>
        </w:rPr>
        <w:t>ớp</w:t>
      </w:r>
      <w:r w:rsidR="00113F2A">
        <w:rPr>
          <w:rFonts w:eastAsiaTheme="minorEastAsia"/>
        </w:rPr>
        <w:t xml:space="preserve"> </w:t>
      </w:r>
      <w:r w:rsidR="00113F2A" w:rsidRPr="00113F2A">
        <w:rPr>
          <w:rFonts w:eastAsiaTheme="minorEastAsia"/>
        </w:rPr>
        <w:t>ẩn</w:t>
      </w:r>
      <w:r w:rsidRPr="00406A3B">
        <w:rPr>
          <w:rFonts w:eastAsiaTheme="minorEastAsia"/>
          <w:lang w:val="vi-VN"/>
        </w:rPr>
        <w:t xml:space="preserve"> được ký hiệu </w:t>
      </w:r>
      <w:r w:rsidR="00113F2A">
        <w:rPr>
          <w:rFonts w:eastAsiaTheme="minorEastAsia"/>
        </w:rPr>
        <w:t>l</w:t>
      </w:r>
      <w:r w:rsidR="00113F2A" w:rsidRPr="00113F2A">
        <w:rPr>
          <w:rFonts w:eastAsiaTheme="minorEastAsia"/>
        </w:rPr>
        <w:t>à</w:t>
      </w:r>
      <w:r w:rsidRPr="00406A3B">
        <w:rPr>
          <w:rFonts w:eastAsiaTheme="minorEastAsia"/>
          <w:lang w:val="vi-VN"/>
        </w:rPr>
        <w:t> </w:t>
      </w:r>
      <w:r w:rsidRPr="00113F2A">
        <w:rPr>
          <w:rFonts w:eastAsiaTheme="minorEastAsia"/>
          <w:i/>
          <w:iCs/>
          <w:lang w:val="vi-VN"/>
        </w:rPr>
        <w:t>z</w:t>
      </w:r>
      <w:r w:rsidRPr="00406A3B">
        <w:rPr>
          <w:rFonts w:eastAsiaTheme="minorEastAsia"/>
          <w:lang w:val="vi-VN"/>
        </w:rPr>
        <w:t xml:space="preserve">, đầu ra của mỗi </w:t>
      </w:r>
      <w:r w:rsidR="00113F2A" w:rsidRPr="00113F2A">
        <w:rPr>
          <w:rFonts w:eastAsiaTheme="minorEastAsia"/>
          <w:lang w:val="vi-VN"/>
        </w:rPr>
        <w:t>đơn</w:t>
      </w:r>
      <w:r w:rsidR="00113F2A">
        <w:rPr>
          <w:rFonts w:eastAsiaTheme="minorEastAsia"/>
        </w:rPr>
        <w:t xml:space="preserve"> v</w:t>
      </w:r>
      <w:r w:rsidR="00113F2A" w:rsidRPr="00113F2A">
        <w:rPr>
          <w:rFonts w:eastAsiaTheme="minorEastAsia"/>
        </w:rPr>
        <w:t>ị</w:t>
      </w:r>
      <w:r w:rsidRPr="00406A3B">
        <w:rPr>
          <w:rFonts w:eastAsiaTheme="minorEastAsia"/>
          <w:lang w:val="vi-VN"/>
        </w:rPr>
        <w:t xml:space="preserve"> thường được ký hiệu là </w:t>
      </w:r>
      <w:r w:rsidRPr="00113F2A">
        <w:rPr>
          <w:rFonts w:eastAsiaTheme="minorEastAsia"/>
          <w:i/>
          <w:iCs/>
          <w:lang w:val="vi-VN"/>
        </w:rPr>
        <w:t>a</w:t>
      </w:r>
    </w:p>
    <w:p w14:paraId="59DE95D7" w14:textId="381CCC9E" w:rsidR="000C4991" w:rsidRPr="00406A3B" w:rsidRDefault="000C4991" w:rsidP="00722B1C">
      <w:pPr>
        <w:pStyle w:val="ListParagraph"/>
        <w:numPr>
          <w:ilvl w:val="0"/>
          <w:numId w:val="9"/>
        </w:numPr>
        <w:spacing w:line="360" w:lineRule="auto"/>
        <w:rPr>
          <w:rFonts w:eastAsiaTheme="minorEastAsia"/>
          <w:iCs/>
          <w:lang w:val="vi-VN"/>
        </w:rPr>
      </w:pPr>
      <w:r w:rsidRPr="00406A3B">
        <w:rPr>
          <w:rFonts w:eastAsiaTheme="minorEastAsia"/>
          <w:lang w:val="vi-VN"/>
        </w:rPr>
        <w:t xml:space="preserve">Đầu ra của </w:t>
      </w:r>
      <w:r w:rsidR="00113F2A" w:rsidRPr="00113F2A">
        <w:rPr>
          <w:rFonts w:eastAsiaTheme="minorEastAsia"/>
          <w:lang w:val="vi-VN"/>
        </w:rPr>
        <w:t>đơn</w:t>
      </w:r>
      <w:r w:rsidR="00113F2A">
        <w:rPr>
          <w:rFonts w:eastAsiaTheme="minorEastAsia"/>
        </w:rPr>
        <w:t xml:space="preserve"> v</w:t>
      </w:r>
      <w:r w:rsidR="00113F2A" w:rsidRPr="00113F2A">
        <w:rPr>
          <w:rFonts w:eastAsiaTheme="minorEastAsia"/>
        </w:rPr>
        <w:t>ị</w:t>
      </w:r>
      <w:r w:rsidRPr="00406A3B">
        <w:rPr>
          <w:rFonts w:eastAsiaTheme="minorEastAsia"/>
          <w:lang w:val="vi-VN"/>
        </w:rPr>
        <w:t xml:space="preserve"> thứ i trong </w:t>
      </w:r>
      <w:r w:rsidR="00113F2A">
        <w:rPr>
          <w:rFonts w:eastAsiaTheme="minorEastAsia"/>
        </w:rPr>
        <w:t>l</w:t>
      </w:r>
      <w:r w:rsidR="00113F2A" w:rsidRPr="00113F2A">
        <w:rPr>
          <w:rFonts w:eastAsiaTheme="minorEastAsia"/>
        </w:rPr>
        <w:t>ớ</w:t>
      </w:r>
      <w:r w:rsidR="00113F2A">
        <w:rPr>
          <w:rFonts w:eastAsiaTheme="minorEastAsia"/>
        </w:rPr>
        <w:t>p</w:t>
      </w:r>
      <w:r w:rsidRPr="00406A3B">
        <w:rPr>
          <w:rFonts w:eastAsiaTheme="minorEastAsia"/>
          <w:lang w:val="vi-VN"/>
        </w:rPr>
        <w:t xml:space="preserve"> thứ </w:t>
      </w:r>
      <w:r w:rsidR="00113F2A">
        <w:rPr>
          <w:rFonts w:eastAsiaTheme="minorEastAsia"/>
        </w:rPr>
        <w:t>j</w:t>
      </w:r>
      <w:r w:rsidRPr="00406A3B">
        <w:rPr>
          <w:rFonts w:eastAsiaTheme="minorEastAsia"/>
          <w:lang w:val="vi-VN"/>
        </w:rPr>
        <w:t> được ký hiệu là </w:t>
      </w:r>
      <m:oMath>
        <m:sSubSup>
          <m:sSubSupPr>
            <m:ctrlPr>
              <w:rPr>
                <w:rFonts w:ascii="Cambria Math" w:hAnsi="Cambria Math"/>
                <w:i/>
                <w:iCs/>
                <w:lang w:val="vi-VN"/>
              </w:rPr>
            </m:ctrlPr>
          </m:sSubSupPr>
          <m:e>
            <m:r>
              <w:rPr>
                <w:rFonts w:ascii="Cambria Math" w:hAnsi="Cambria Math"/>
              </w:rPr>
              <m:t>a</m:t>
            </m:r>
          </m:e>
          <m:sub>
            <m:r>
              <w:rPr>
                <w:rFonts w:ascii="Cambria Math" w:hAnsi="Cambria Math"/>
              </w:rPr>
              <m:t>i</m:t>
            </m:r>
          </m:sub>
          <m:sup>
            <m:r>
              <w:rPr>
                <w:rFonts w:ascii="Cambria Math" w:hAnsi="Cambria Math"/>
              </w:rPr>
              <m:t>(j)</m:t>
            </m:r>
          </m:sup>
        </m:sSubSup>
      </m:oMath>
    </w:p>
    <w:p w14:paraId="1E35EE49" w14:textId="1912BF47" w:rsidR="000C4991" w:rsidRPr="00113F2A" w:rsidRDefault="00CA6424" w:rsidP="00CA6424">
      <w:pPr>
        <w:pStyle w:val="Heading3"/>
      </w:pPr>
      <w:bookmarkStart w:id="46" w:name="_Toc61241040"/>
      <w:r>
        <w:lastRenderedPageBreak/>
        <w:t>2.4.3</w:t>
      </w:r>
      <w:r w:rsidR="000C4991" w:rsidRPr="000C4991">
        <w:rPr>
          <w:lang w:val="vi-VN"/>
        </w:rPr>
        <w:t xml:space="preserve">. </w:t>
      </w:r>
      <w:r w:rsidR="00113F2A">
        <w:t>Tr</w:t>
      </w:r>
      <w:r w:rsidR="00113F2A" w:rsidRPr="00113F2A">
        <w:t>ọn</w:t>
      </w:r>
      <w:r w:rsidR="00113F2A">
        <w:t>g s</w:t>
      </w:r>
      <w:r w:rsidR="00113F2A" w:rsidRPr="00113F2A">
        <w:t>ố</w:t>
      </w:r>
      <w:r w:rsidR="00113F2A">
        <w:t xml:space="preserve"> v</w:t>
      </w:r>
      <w:r w:rsidR="00113F2A" w:rsidRPr="00113F2A">
        <w:t>à</w:t>
      </w:r>
      <w:r w:rsidR="00113F2A">
        <w:t xml:space="preserve"> sai s</w:t>
      </w:r>
      <w:r w:rsidR="00113F2A" w:rsidRPr="00113F2A">
        <w:t>ố</w:t>
      </w:r>
      <w:r w:rsidR="00113F2A">
        <w:t>:</w:t>
      </w:r>
      <w:bookmarkEnd w:id="46"/>
    </w:p>
    <w:p w14:paraId="16032B28" w14:textId="259E167D" w:rsidR="000C4991" w:rsidRPr="000C4991" w:rsidRDefault="00D23772" w:rsidP="00722B1C">
      <w:pPr>
        <w:pStyle w:val="ListParagraph"/>
        <w:numPr>
          <w:ilvl w:val="0"/>
          <w:numId w:val="10"/>
        </w:numPr>
        <w:spacing w:line="360" w:lineRule="auto"/>
      </w:pPr>
      <m:oMath>
        <m:sSup>
          <m:sSupPr>
            <m:ctrlPr>
              <w:rPr>
                <w:rFonts w:ascii="Cambria Math" w:hAnsi="Cambria Math"/>
                <w:i/>
                <w:iCs/>
                <w:lang w:val="vi-VN"/>
              </w:rPr>
            </m:ctrlPr>
          </m:sSupPr>
          <m:e>
            <m:r>
              <w:rPr>
                <w:rFonts w:ascii="Cambria Math" w:hAnsi="Cambria Math"/>
              </w:rPr>
              <m:t>W</m:t>
            </m:r>
          </m:e>
          <m:sup>
            <m:r>
              <w:rPr>
                <w:rFonts w:ascii="Cambria Math" w:hAnsi="Cambria Math"/>
              </w:rPr>
              <m:t>(l)</m:t>
            </m:r>
          </m:sup>
        </m:sSup>
        <m:r>
          <m:rPr>
            <m:sty m:val="p"/>
          </m:rPr>
          <w:rPr>
            <w:rFonts w:ascii="Cambria Math" w:hAnsi="Cambria Math"/>
          </w:rPr>
          <m:t> </m:t>
        </m:r>
      </m:oMath>
      <w:r w:rsidR="000C4991" w:rsidRPr="00406A3B">
        <w:rPr>
          <w:rFonts w:eastAsiaTheme="minorEastAsia"/>
          <w:lang w:val="vi-VN"/>
        </w:rPr>
        <w:t xml:space="preserve">là ma trận trọng số của một </w:t>
      </w:r>
      <w:r w:rsidR="00113F2A">
        <w:rPr>
          <w:rFonts w:eastAsiaTheme="minorEastAsia"/>
        </w:rPr>
        <w:t>m</w:t>
      </w:r>
      <w:r w:rsidR="00113F2A" w:rsidRPr="00113F2A">
        <w:rPr>
          <w:rFonts w:eastAsiaTheme="minorEastAsia"/>
        </w:rPr>
        <w:t>ạng</w:t>
      </w:r>
      <w:r w:rsidR="00113F2A">
        <w:rPr>
          <w:rFonts w:eastAsiaTheme="minorEastAsia"/>
        </w:rPr>
        <w:t xml:space="preserve"> th</w:t>
      </w:r>
      <w:r w:rsidR="00113F2A" w:rsidRPr="00113F2A">
        <w:rPr>
          <w:rFonts w:eastAsiaTheme="minorEastAsia"/>
        </w:rPr>
        <w:t>ần</w:t>
      </w:r>
      <w:r w:rsidR="00113F2A">
        <w:rPr>
          <w:rFonts w:eastAsiaTheme="minorEastAsia"/>
        </w:rPr>
        <w:t xml:space="preserve"> kinh</w:t>
      </w:r>
      <w:r w:rsidR="000C4991" w:rsidRPr="00406A3B">
        <w:rPr>
          <w:rFonts w:eastAsiaTheme="minorEastAsia"/>
          <w:lang w:val="vi-VN"/>
        </w:rPr>
        <w:t xml:space="preserve">, nó thể hiện kết nối từ </w:t>
      </w:r>
      <w:r w:rsidR="00113F2A">
        <w:rPr>
          <w:rFonts w:eastAsiaTheme="minorEastAsia"/>
        </w:rPr>
        <w:t>l</w:t>
      </w:r>
      <w:r w:rsidR="00113F2A" w:rsidRPr="00113F2A">
        <w:rPr>
          <w:rFonts w:eastAsiaTheme="minorEastAsia"/>
        </w:rPr>
        <w:t>ớp</w:t>
      </w:r>
      <w:r w:rsidR="000C4991" w:rsidRPr="00406A3B">
        <w:rPr>
          <w:rFonts w:eastAsiaTheme="minorEastAsia"/>
          <w:lang w:val="vi-VN"/>
        </w:rPr>
        <w:t xml:space="preserve"> (</w:t>
      </w:r>
      <w:r w:rsidR="00113F2A">
        <w:rPr>
          <w:rFonts w:eastAsiaTheme="minorEastAsia"/>
        </w:rPr>
        <w:t>j</w:t>
      </w:r>
      <w:r w:rsidR="000C4991" w:rsidRPr="00406A3B">
        <w:rPr>
          <w:rFonts w:eastAsiaTheme="minorEastAsia"/>
          <w:lang w:val="vi-VN"/>
        </w:rPr>
        <w:t>-1) đến layer (</w:t>
      </w:r>
      <w:r w:rsidR="00113F2A">
        <w:rPr>
          <w:rFonts w:eastAsiaTheme="minorEastAsia"/>
        </w:rPr>
        <w:t>j</w:t>
      </w:r>
      <w:r w:rsidR="000C4991" w:rsidRPr="00406A3B">
        <w:rPr>
          <w:rFonts w:eastAsiaTheme="minorEastAsia"/>
          <w:lang w:val="vi-VN"/>
        </w:rPr>
        <w:t>)</w:t>
      </w:r>
    </w:p>
    <w:p w14:paraId="1DA7D25D" w14:textId="35A69487" w:rsidR="008002F3" w:rsidRDefault="000C4991" w:rsidP="00722B1C">
      <w:pPr>
        <w:pStyle w:val="ListParagraph"/>
        <w:numPr>
          <w:ilvl w:val="0"/>
          <w:numId w:val="10"/>
        </w:numPr>
        <w:spacing w:line="360" w:lineRule="auto"/>
      </w:pPr>
      <w:r w:rsidRPr="00406A3B">
        <w:rPr>
          <w:rFonts w:eastAsiaTheme="minorEastAsia"/>
          <w:lang w:val="vi-VN"/>
        </w:rPr>
        <w:t xml:space="preserve">Các </w:t>
      </w:r>
      <w:r w:rsidR="00113F2A">
        <w:rPr>
          <w:rFonts w:eastAsiaTheme="minorEastAsia"/>
        </w:rPr>
        <w:t>sai s</w:t>
      </w:r>
      <w:r w:rsidR="00113F2A" w:rsidRPr="00113F2A">
        <w:rPr>
          <w:rFonts w:eastAsiaTheme="minorEastAsia"/>
        </w:rPr>
        <w:t>ố</w:t>
      </w:r>
      <w:r w:rsidRPr="00406A3B">
        <w:rPr>
          <w:rFonts w:eastAsiaTheme="minorEastAsia"/>
          <w:lang w:val="vi-VN"/>
        </w:rPr>
        <w:t xml:space="preserve"> của </w:t>
      </w:r>
      <w:r w:rsidR="00113F2A">
        <w:rPr>
          <w:rFonts w:eastAsiaTheme="minorEastAsia"/>
        </w:rPr>
        <w:t>l</w:t>
      </w:r>
      <w:r w:rsidR="00113F2A" w:rsidRPr="00113F2A">
        <w:rPr>
          <w:rFonts w:eastAsiaTheme="minorEastAsia"/>
        </w:rPr>
        <w:t>ớp</w:t>
      </w:r>
      <w:r w:rsidRPr="000C4991">
        <w:rPr>
          <w:rFonts w:eastAsiaTheme="minorEastAsia"/>
        </w:rPr>
        <w:t xml:space="preserve"> </w:t>
      </w:r>
      <w:r w:rsidRPr="00406A3B">
        <w:rPr>
          <w:rFonts w:eastAsiaTheme="minorEastAsia"/>
          <w:lang w:val="vi-VN"/>
        </w:rPr>
        <w:t>thứ</w:t>
      </w:r>
      <w:r w:rsidRPr="000C4991">
        <w:rPr>
          <w:rFonts w:eastAsiaTheme="minorEastAsia"/>
        </w:rPr>
        <w:t xml:space="preserve"> </w:t>
      </w:r>
      <w:r w:rsidRPr="00406A3B">
        <w:rPr>
          <w:rFonts w:eastAsiaTheme="minorEastAsia"/>
          <w:lang w:val="vi-VN"/>
        </w:rPr>
        <w:t>(</w:t>
      </w:r>
      <w:r w:rsidR="00113F2A">
        <w:rPr>
          <w:rFonts w:eastAsiaTheme="minorEastAsia"/>
        </w:rPr>
        <w:t>j</w:t>
      </w:r>
      <w:r w:rsidRPr="00406A3B">
        <w:rPr>
          <w:rFonts w:eastAsiaTheme="minorEastAsia"/>
          <w:lang w:val="vi-VN"/>
        </w:rPr>
        <w:t>)</w:t>
      </w:r>
      <w:r w:rsidRPr="000C4991">
        <w:rPr>
          <w:rFonts w:eastAsiaTheme="minorEastAsia"/>
        </w:rPr>
        <w:t xml:space="preserve"> </w:t>
      </w:r>
      <w:r w:rsidRPr="00406A3B">
        <w:rPr>
          <w:rFonts w:eastAsiaTheme="minorEastAsia"/>
          <w:lang w:val="vi-VN"/>
        </w:rPr>
        <w:t>được</w:t>
      </w:r>
      <w:r w:rsidRPr="000C4991">
        <w:rPr>
          <w:rFonts w:eastAsiaTheme="minorEastAsia"/>
        </w:rPr>
        <w:t xml:space="preserve"> </w:t>
      </w:r>
      <w:r w:rsidRPr="00406A3B">
        <w:rPr>
          <w:rFonts w:eastAsiaTheme="minorEastAsia"/>
          <w:lang w:val="vi-VN"/>
        </w:rPr>
        <w:t>ký hiệu là </w:t>
      </w:r>
      <m:oMath>
        <m:sSup>
          <m:sSupPr>
            <m:ctrlPr>
              <w:rPr>
                <w:rFonts w:ascii="Cambria Math" w:hAnsi="Cambria Math"/>
                <w:i/>
                <w:iCs/>
                <w:lang w:val="vi-VN"/>
              </w:rPr>
            </m:ctrlPr>
          </m:sSupPr>
          <m:e>
            <m:r>
              <w:rPr>
                <w:rFonts w:ascii="Cambria Math" w:hAnsi="Cambria Math"/>
              </w:rPr>
              <m:t>b</m:t>
            </m:r>
          </m:e>
          <m:sup>
            <m:r>
              <w:rPr>
                <w:rFonts w:ascii="Cambria Math" w:hAnsi="Cambria Math"/>
              </w:rPr>
              <m:t>(j)</m:t>
            </m:r>
          </m:sup>
        </m:sSup>
      </m:oMath>
    </w:p>
    <w:p w14:paraId="511818CA" w14:textId="48EC98D5" w:rsidR="008002F3" w:rsidRDefault="008002F3" w:rsidP="008002F3">
      <w:pPr>
        <w:pStyle w:val="Heading2"/>
      </w:pPr>
      <w:bookmarkStart w:id="47" w:name="_Toc61241041"/>
      <w:r>
        <w:t>2.5 M</w:t>
      </w:r>
      <w:r w:rsidRPr="009D5DD4">
        <w:t>ộ</w:t>
      </w:r>
      <w:r>
        <w:t>t s</w:t>
      </w:r>
      <w:r w:rsidRPr="009D5DD4">
        <w:t>ố</w:t>
      </w:r>
      <w:r>
        <w:t xml:space="preserve"> ph</w:t>
      </w:r>
      <w:r w:rsidRPr="009D5DD4">
        <w:t>ép</w:t>
      </w:r>
      <w:r>
        <w:t xml:space="preserve"> to</w:t>
      </w:r>
      <w:r w:rsidRPr="009D5DD4">
        <w:t>án</w:t>
      </w:r>
      <w:r>
        <w:t xml:space="preserve"> </w:t>
      </w:r>
      <w:r w:rsidR="00B110A6">
        <w:t>c</w:t>
      </w:r>
      <w:r w:rsidR="00B110A6" w:rsidRPr="00B110A6">
        <w:t>ơ</w:t>
      </w:r>
      <w:r w:rsidR="00B110A6">
        <w:t xml:space="preserve"> b</w:t>
      </w:r>
      <w:r w:rsidR="00B110A6" w:rsidRPr="00B110A6">
        <w:t>ản</w:t>
      </w:r>
      <w:r w:rsidR="00B110A6">
        <w:t xml:space="preserve"> </w:t>
      </w:r>
      <w:r w:rsidR="002B14D2">
        <w:t>trong m</w:t>
      </w:r>
      <w:r w:rsidR="002B14D2" w:rsidRPr="002B14D2">
        <w:t>ạn</w:t>
      </w:r>
      <w:r w:rsidR="002B14D2">
        <w:t>g th</w:t>
      </w:r>
      <w:r w:rsidR="002B14D2" w:rsidRPr="002B14D2">
        <w:t>ần</w:t>
      </w:r>
      <w:r w:rsidR="002B14D2">
        <w:t xml:space="preserve"> kinh nh</w:t>
      </w:r>
      <w:r w:rsidR="002B14D2" w:rsidRPr="002B14D2">
        <w:t>â</w:t>
      </w:r>
      <w:r w:rsidR="002B14D2">
        <w:t>n t</w:t>
      </w:r>
      <w:r w:rsidR="002B14D2" w:rsidRPr="002B14D2">
        <w:t>ạo</w:t>
      </w:r>
      <w:bookmarkEnd w:id="47"/>
    </w:p>
    <w:p w14:paraId="3E2D454A" w14:textId="23E7A2F9" w:rsidR="00E90A04" w:rsidRDefault="00E90A04" w:rsidP="00E90A04">
      <w:r w:rsidRPr="00E4045D">
        <w:t>Để</w:t>
      </w:r>
      <w:r>
        <w:t xml:space="preserve"> m</w:t>
      </w:r>
      <w:r w:rsidRPr="00E4045D">
        <w:t>ô</w:t>
      </w:r>
      <w:r>
        <w:t xml:space="preserve"> ta v</w:t>
      </w:r>
      <w:r w:rsidRPr="00E4045D">
        <w:t>ề</w:t>
      </w:r>
      <w:r>
        <w:t xml:space="preserve"> m</w:t>
      </w:r>
      <w:r w:rsidRPr="00E4045D">
        <w:t>ộ</w:t>
      </w:r>
      <w:r>
        <w:t>t s</w:t>
      </w:r>
      <w:r w:rsidRPr="00E4045D">
        <w:t>ố</w:t>
      </w:r>
      <w:r>
        <w:t xml:space="preserve"> ph</w:t>
      </w:r>
      <w:r w:rsidRPr="00E4045D">
        <w:t>ép</w:t>
      </w:r>
      <w:r>
        <w:t xml:space="preserve"> to</w:t>
      </w:r>
      <w:r w:rsidRPr="00E4045D">
        <w:t>án</w:t>
      </w:r>
      <w:r>
        <w:t xml:space="preserve"> c</w:t>
      </w:r>
      <w:r w:rsidRPr="00E4045D">
        <w:t>ơ</w:t>
      </w:r>
      <w:r>
        <w:t xml:space="preserve"> b</w:t>
      </w:r>
      <w:r w:rsidRPr="00E4045D">
        <w:t>ản</w:t>
      </w:r>
      <w:r>
        <w:t xml:space="preserve"> trong m</w:t>
      </w:r>
      <w:r w:rsidRPr="00E4045D">
        <w:t>ạn</w:t>
      </w:r>
      <w:r>
        <w:t>g th</w:t>
      </w:r>
      <w:r w:rsidRPr="00E4045D">
        <w:t>ần</w:t>
      </w:r>
      <w:r>
        <w:t xml:space="preserve"> kinh ta quan s</w:t>
      </w:r>
      <w:r w:rsidRPr="00E4045D">
        <w:t>át</w:t>
      </w:r>
      <w:r>
        <w:t xml:space="preserve"> h</w:t>
      </w:r>
      <w:r w:rsidRPr="00E4045D">
        <w:t>ình</w:t>
      </w:r>
      <w:r>
        <w:t xml:space="preserve"> 2-5-1. Trong m</w:t>
      </w:r>
      <w:r w:rsidRPr="00E4045D">
        <w:t>ạn</w:t>
      </w:r>
      <w:r>
        <w:t>g th</w:t>
      </w:r>
      <w:r w:rsidRPr="00E4045D">
        <w:t>ầ</w:t>
      </w:r>
      <w:r>
        <w:t>n kinh tr</w:t>
      </w:r>
      <w:r w:rsidRPr="00E4045D">
        <w:t>ê</w:t>
      </w:r>
      <w:r>
        <w:t>n ta c</w:t>
      </w:r>
      <w:r w:rsidRPr="00E4045D">
        <w:t>ó</w:t>
      </w:r>
      <w:r>
        <w:t xml:space="preserve"> th</w:t>
      </w:r>
      <w:r w:rsidRPr="00E4045D">
        <w:t>ể</w:t>
      </w:r>
      <w:r>
        <w:t xml:space="preserve"> th</w:t>
      </w:r>
      <w:r w:rsidRPr="002C7F6F">
        <w:t>ấy</w:t>
      </w:r>
      <w:r>
        <w:t xml:space="preserve"> </w:t>
      </w:r>
      <w:r w:rsidRPr="002C7F6F">
        <w:t>được</w:t>
      </w:r>
      <w:r>
        <w:t xml:space="preserve"> quy tr</w:t>
      </w:r>
      <w:r w:rsidRPr="002C7F6F">
        <w:t>ình</w:t>
      </w:r>
      <w:r>
        <w:t xml:space="preserve"> t</w:t>
      </w:r>
      <w:r w:rsidRPr="002C7F6F">
        <w:t>ừ</w:t>
      </w:r>
      <w:r>
        <w:t xml:space="preserve"> m</w:t>
      </w:r>
      <w:r w:rsidRPr="002C7F6F">
        <w:t>ộ</w:t>
      </w:r>
      <w:r>
        <w:t xml:space="preserve">t </w:t>
      </w:r>
      <w:r w:rsidRPr="002C7F6F">
        <w:t>đặc</w:t>
      </w:r>
      <w:r>
        <w:t xml:space="preserve"> t</w:t>
      </w:r>
      <w:r w:rsidRPr="002C7F6F">
        <w:t>ính</w:t>
      </w:r>
      <w:r>
        <w:t xml:space="preserve"> </w:t>
      </w:r>
      <w:r w:rsidRPr="002C7F6F">
        <w:t>đầu</w:t>
      </w:r>
      <w:r>
        <w:t xml:space="preserve"> sau, sau khi qua m</w:t>
      </w:r>
      <w:r w:rsidRPr="002C7F6F">
        <w:t>ộ</w:t>
      </w:r>
      <w:r>
        <w:t>t t</w:t>
      </w:r>
      <w:r w:rsidRPr="002C7F6F">
        <w:t>ập</w:t>
      </w:r>
      <w:r>
        <w:t xml:space="preserve"> nh</w:t>
      </w:r>
      <w:r w:rsidRPr="002C7F6F">
        <w:t>ững</w:t>
      </w:r>
      <w:r>
        <w:t xml:space="preserve"> ph</w:t>
      </w:r>
      <w:r w:rsidRPr="002C7F6F">
        <w:t>ép</w:t>
      </w:r>
      <w:r>
        <w:t xml:space="preserve"> to</w:t>
      </w:r>
      <w:r w:rsidRPr="002C7F6F">
        <w:t>án</w:t>
      </w:r>
      <w:r>
        <w:t xml:space="preserve"> c</w:t>
      </w:r>
      <w:r w:rsidRPr="002C7F6F">
        <w:t>ơ</w:t>
      </w:r>
      <w:r>
        <w:t xml:space="preserve"> b</w:t>
      </w:r>
      <w:r w:rsidRPr="002C7F6F">
        <w:t>ản</w:t>
      </w:r>
      <w:r>
        <w:t xml:space="preserve"> s</w:t>
      </w:r>
      <w:r w:rsidRPr="002C7F6F">
        <w:t>ẽ</w:t>
      </w:r>
      <w:r>
        <w:t xml:space="preserve"> thu </w:t>
      </w:r>
      <w:r w:rsidRPr="002C7F6F">
        <w:t>được</w:t>
      </w:r>
      <w:r>
        <w:t xml:space="preserve"> k</w:t>
      </w:r>
      <w:r w:rsidRPr="002C7F6F">
        <w:t>ết</w:t>
      </w:r>
      <w:r>
        <w:t xml:space="preserve"> qu</w:t>
      </w:r>
      <w:r w:rsidRPr="002C7F6F">
        <w:t>ả</w:t>
      </w:r>
      <w:r>
        <w:t xml:space="preserve"> </w:t>
      </w:r>
      <w:r w:rsidRPr="002C7F6F">
        <w:t>đầu</w:t>
      </w:r>
      <w:r>
        <w:t xml:space="preserve"> ra l</w:t>
      </w:r>
      <w:r w:rsidRPr="002C7F6F">
        <w:t>à</w:t>
      </w:r>
      <w:r>
        <w:t xml:space="preserve"> gi</w:t>
      </w:r>
      <w:r w:rsidRPr="002C7F6F">
        <w:t>á</w:t>
      </w:r>
      <w:r>
        <w:t xml:space="preserve"> tr</w:t>
      </w:r>
      <w:r w:rsidRPr="002C7F6F">
        <w:t>ị</w:t>
      </w:r>
      <w:r>
        <w:t xml:space="preserve"> c</w:t>
      </w:r>
      <w:r w:rsidRPr="002C7F6F">
        <w:t>ần</w:t>
      </w:r>
      <w:r>
        <w:t xml:space="preserve"> x</w:t>
      </w:r>
      <w:r w:rsidRPr="002C7F6F">
        <w:t>ác</w:t>
      </w:r>
      <w:r>
        <w:t xml:space="preserve"> </w:t>
      </w:r>
      <w:r w:rsidRPr="002C7F6F">
        <w:t>định</w:t>
      </w:r>
      <w:r>
        <w:t xml:space="preserve"> c</w:t>
      </w:r>
      <w:r w:rsidRPr="002C7F6F">
        <w:t>ủa</w:t>
      </w:r>
      <w:r>
        <w:t xml:space="preserve"> b</w:t>
      </w:r>
      <w:r w:rsidRPr="002C7F6F">
        <w:t>ài</w:t>
      </w:r>
      <w:r>
        <w:t xml:space="preserve"> to</w:t>
      </w:r>
      <w:r w:rsidRPr="002C7F6F">
        <w:t>á</w:t>
      </w:r>
      <w:r>
        <w:t>n, th</w:t>
      </w:r>
      <w:r w:rsidRPr="002C7F6F">
        <w:t>ường</w:t>
      </w:r>
      <w:r>
        <w:t xml:space="preserve"> l</w:t>
      </w:r>
      <w:r w:rsidRPr="002C7F6F">
        <w:t>à</w:t>
      </w:r>
      <w:r>
        <w:t xml:space="preserve"> b</w:t>
      </w:r>
      <w:r w:rsidRPr="002C7F6F">
        <w:t>ộ</w:t>
      </w:r>
      <w:r>
        <w:t xml:space="preserve"> ph</w:t>
      </w:r>
      <w:r w:rsidRPr="002C7F6F">
        <w:t>â</w:t>
      </w:r>
      <w:r>
        <w:t>n l</w:t>
      </w:r>
      <w:r w:rsidRPr="002C7F6F">
        <w:t>ớp</w:t>
      </w:r>
      <w:r>
        <w:t>.</w:t>
      </w:r>
    </w:p>
    <w:p w14:paraId="37B005E9" w14:textId="77777777" w:rsidR="00E90A04" w:rsidRDefault="00E90A04" w:rsidP="000E4122"/>
    <w:p w14:paraId="49A633AE" w14:textId="77777777" w:rsidR="00E90A04" w:rsidRDefault="00E90A04" w:rsidP="00E90A04">
      <w:pPr>
        <w:jc w:val="center"/>
      </w:pPr>
      <w:r>
        <w:rPr>
          <w:noProof/>
        </w:rPr>
        <w:drawing>
          <wp:inline distT="0" distB="0" distL="0" distR="0" wp14:anchorId="5160E118" wp14:editId="0CA842F8">
            <wp:extent cx="4572000" cy="1779939"/>
            <wp:effectExtent l="0" t="0" r="0" b="0"/>
            <wp:docPr id="70" name="Picture 13" descr="https://viblo.asia/uploads/f087aedf-817a-441f-801f-ddda5d695e31.png"/>
            <wp:cNvGraphicFramePr/>
            <a:graphic xmlns:a="http://schemas.openxmlformats.org/drawingml/2006/main">
              <a:graphicData uri="http://schemas.openxmlformats.org/drawingml/2006/picture">
                <pic:pic xmlns:pic="http://schemas.openxmlformats.org/drawingml/2006/picture">
                  <pic:nvPicPr>
                    <pic:cNvPr id="14" name="Picture 13" descr="https://viblo.asia/uploads/f087aedf-817a-441f-801f-ddda5d695e31.png"/>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593757" cy="1788409"/>
                    </a:xfrm>
                    <a:prstGeom prst="rect">
                      <a:avLst/>
                    </a:prstGeom>
                    <a:noFill/>
                    <a:ln>
                      <a:noFill/>
                    </a:ln>
                  </pic:spPr>
                </pic:pic>
              </a:graphicData>
            </a:graphic>
          </wp:inline>
        </w:drawing>
      </w:r>
    </w:p>
    <w:p w14:paraId="37829CE5" w14:textId="785056E3" w:rsidR="00E90A04" w:rsidRDefault="00E90A04" w:rsidP="00B23E32">
      <w:pPr>
        <w:pStyle w:val="Caption"/>
      </w:pPr>
      <w:bookmarkStart w:id="48" w:name="_Hlk60952394"/>
      <w:r>
        <w:t>Hình 2</w:t>
      </w:r>
      <w:r>
        <w:noBreakHyphen/>
        <w:t>5</w:t>
      </w:r>
      <w:r>
        <w:noBreakHyphen/>
        <w:t>1: C</w:t>
      </w:r>
      <w:r w:rsidRPr="00DA6A94">
        <w:t>ấ</w:t>
      </w:r>
      <w:r>
        <w:t>u tr</w:t>
      </w:r>
      <w:r w:rsidRPr="000C4991">
        <w:t>úc</w:t>
      </w:r>
      <w:r>
        <w:t xml:space="preserve"> c</w:t>
      </w:r>
      <w:r w:rsidRPr="000C4991">
        <w:t>ủa</w:t>
      </w:r>
      <w:r>
        <w:t xml:space="preserve"> m</w:t>
      </w:r>
      <w:r w:rsidRPr="000C4991">
        <w:t>ộ</w:t>
      </w:r>
      <w:r>
        <w:t>t m</w:t>
      </w:r>
      <w:r w:rsidRPr="000C4991">
        <w:t>ạng</w:t>
      </w:r>
      <w:r>
        <w:t xml:space="preserve"> th</w:t>
      </w:r>
      <w:r w:rsidRPr="00DA6A94">
        <w:t>ầ</w:t>
      </w:r>
      <w:r>
        <w:t xml:space="preserve">n kinh </w:t>
      </w:r>
      <w:r w:rsidRPr="000C4991">
        <w:t>điển</w:t>
      </w:r>
      <w:r>
        <w:t xml:space="preserve"> h</w:t>
      </w:r>
      <w:r w:rsidRPr="000C4991">
        <w:t>ình</w:t>
      </w:r>
      <w:r>
        <w:t>.</w:t>
      </w:r>
      <w:bookmarkEnd w:id="48"/>
    </w:p>
    <w:p w14:paraId="45B5234D" w14:textId="2B251D61" w:rsidR="008002F3" w:rsidRDefault="00B110A6" w:rsidP="00B110A6">
      <w:pPr>
        <w:pStyle w:val="Heading3"/>
      </w:pPr>
      <w:bookmarkStart w:id="49" w:name="_Toc61241042"/>
      <w:r>
        <w:t>2.5.1 Ph</w:t>
      </w:r>
      <w:r w:rsidRPr="00B110A6">
        <w:t>ép</w:t>
      </w:r>
      <w:r>
        <w:t xml:space="preserve"> t</w:t>
      </w:r>
      <w:r w:rsidRPr="00B110A6">
        <w:t>ính</w:t>
      </w:r>
      <w:r>
        <w:t xml:space="preserve"> </w:t>
      </w:r>
      <w:r w:rsidR="002B14D2">
        <w:t>t</w:t>
      </w:r>
      <w:r w:rsidR="002B14D2" w:rsidRPr="002B14D2">
        <w:t>ích</w:t>
      </w:r>
      <w:r w:rsidR="002B14D2">
        <w:t xml:space="preserve"> ch</w:t>
      </w:r>
      <w:r w:rsidR="002B14D2" w:rsidRPr="002B14D2">
        <w:t>ập</w:t>
      </w:r>
      <w:r>
        <w:t xml:space="preserve"> trong m</w:t>
      </w:r>
      <w:r w:rsidRPr="00B110A6">
        <w:t>ạng</w:t>
      </w:r>
      <w:r>
        <w:t xml:space="preserve"> </w:t>
      </w:r>
      <w:r w:rsidR="002B14D2">
        <w:t>th</w:t>
      </w:r>
      <w:r w:rsidR="002B14D2" w:rsidRPr="002B14D2">
        <w:t>ần</w:t>
      </w:r>
      <w:r w:rsidR="002B14D2">
        <w:t xml:space="preserve"> kinh</w:t>
      </w:r>
      <w:bookmarkEnd w:id="49"/>
    </w:p>
    <w:p w14:paraId="7024373C" w14:textId="222E1804" w:rsidR="00B110A6" w:rsidRPr="000A60B2" w:rsidRDefault="002B14D2" w:rsidP="00B110A6">
      <w:pPr>
        <w:rPr>
          <w:shd w:val="clear" w:color="auto" w:fill="FFFFFF"/>
        </w:rPr>
      </w:pPr>
      <w:r>
        <w:rPr>
          <w:bCs/>
        </w:rPr>
        <w:t>Ph</w:t>
      </w:r>
      <w:r w:rsidRPr="002B14D2">
        <w:rPr>
          <w:bCs/>
        </w:rPr>
        <w:t>ép</w:t>
      </w:r>
      <w:r>
        <w:rPr>
          <w:bCs/>
        </w:rPr>
        <w:t xml:space="preserve"> t</w:t>
      </w:r>
      <w:r w:rsidRPr="002B14D2">
        <w:rPr>
          <w:bCs/>
        </w:rPr>
        <w:t>ích chập</w:t>
      </w:r>
      <w:r w:rsidR="00B110A6" w:rsidRPr="000A60B2">
        <w:rPr>
          <w:b/>
        </w:rPr>
        <w:t xml:space="preserve"> (</w:t>
      </w:r>
      <w:r>
        <w:t>convolution</w:t>
      </w:r>
      <w:r w:rsidR="00B110A6" w:rsidRPr="000A60B2">
        <w:rPr>
          <w:b/>
        </w:rPr>
        <w:t xml:space="preserve">): </w:t>
      </w:r>
      <w:r w:rsidR="00B110A6" w:rsidRPr="000A60B2">
        <w:rPr>
          <w:shd w:val="clear" w:color="auto" w:fill="FFFFFF"/>
        </w:rPr>
        <w:t>là phép toán thực hiện nhân chập từng phần tử bên trong ma trận kernel với ma trận ảnh đầu vào.</w:t>
      </w:r>
    </w:p>
    <w:p w14:paraId="77913468" w14:textId="3D3E8167" w:rsidR="007811CD" w:rsidRPr="000A60B2" w:rsidRDefault="00B110A6" w:rsidP="007811CD">
      <w:r w:rsidRPr="000A60B2">
        <w:t>Ví dụ:</w:t>
      </w:r>
      <w:r w:rsidRPr="000A60B2">
        <w:rPr>
          <w:b/>
        </w:rPr>
        <w:t xml:space="preserve"> </w:t>
      </w:r>
      <w:r w:rsidRPr="000A60B2">
        <w:t xml:space="preserve">ta có một ma trận ảnh đầu vào có kích thước 4x4 và một ma trận kernel có kích thước 3x3. Qua phép </w:t>
      </w:r>
      <w:r w:rsidR="007811CD">
        <w:t>t</w:t>
      </w:r>
      <w:r w:rsidR="007811CD" w:rsidRPr="007811CD">
        <w:t>ích</w:t>
      </w:r>
      <w:r w:rsidR="007811CD">
        <w:t xml:space="preserve"> </w:t>
      </w:r>
      <w:r w:rsidRPr="000A60B2">
        <w:t xml:space="preserve">chập ta sẽ được kết quả như sau: </w:t>
      </w:r>
    </w:p>
    <w:p w14:paraId="05305017" w14:textId="77777777" w:rsidR="00B110A6" w:rsidRDefault="00B110A6" w:rsidP="00B110A6">
      <w:r w:rsidRPr="000A60B2">
        <w:rPr>
          <w:noProof/>
        </w:rPr>
        <w:lastRenderedPageBreak/>
        <w:drawing>
          <wp:inline distT="0" distB="0" distL="0" distR="0" wp14:anchorId="423C6CEC" wp14:editId="232B80B0">
            <wp:extent cx="5578572" cy="119907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t="9818" b="14362"/>
                    <a:stretch/>
                  </pic:blipFill>
                  <pic:spPr bwMode="auto">
                    <a:xfrm>
                      <a:off x="0" y="0"/>
                      <a:ext cx="5579745" cy="1199323"/>
                    </a:xfrm>
                    <a:prstGeom prst="rect">
                      <a:avLst/>
                    </a:prstGeom>
                    <a:ln>
                      <a:noFill/>
                    </a:ln>
                    <a:extLst>
                      <a:ext uri="{53640926-AAD7-44D8-BBD7-CCE9431645EC}">
                        <a14:shadowObscured xmlns:a14="http://schemas.microsoft.com/office/drawing/2010/main"/>
                      </a:ext>
                    </a:extLst>
                  </pic:spPr>
                </pic:pic>
              </a:graphicData>
            </a:graphic>
          </wp:inline>
        </w:drawing>
      </w:r>
    </w:p>
    <w:p w14:paraId="105D5510" w14:textId="251A1D1D" w:rsidR="002B14D2" w:rsidRDefault="002B14D2" w:rsidP="00FD42DB">
      <w:pPr>
        <w:pStyle w:val="Caption"/>
      </w:pPr>
      <w:bookmarkStart w:id="50" w:name="_Hlk60952412"/>
      <w:r>
        <w:t>Hình 2</w:t>
      </w:r>
      <w:r>
        <w:noBreakHyphen/>
        <w:t xml:space="preserve">5-1: </w:t>
      </w:r>
      <w:r w:rsidR="007811CD">
        <w:t>M</w:t>
      </w:r>
      <w:r w:rsidR="007811CD" w:rsidRPr="007811CD">
        <w:t>ột</w:t>
      </w:r>
      <w:r w:rsidR="007811CD">
        <w:t xml:space="preserve"> m</w:t>
      </w:r>
      <w:r w:rsidR="007811CD" w:rsidRPr="007811CD">
        <w:t>ô</w:t>
      </w:r>
      <w:r w:rsidR="007811CD">
        <w:t xml:space="preserve"> h</w:t>
      </w:r>
      <w:r w:rsidR="007811CD" w:rsidRPr="007811CD">
        <w:t>ình</w:t>
      </w:r>
      <w:r w:rsidRPr="005479D3">
        <w:t xml:space="preserve"> tính tích chập</w:t>
      </w:r>
    </w:p>
    <w:p w14:paraId="0E14015B" w14:textId="77777777" w:rsidR="00D03A67" w:rsidRPr="00A3087E" w:rsidRDefault="00D03A67" w:rsidP="00D03A67">
      <w:r w:rsidRPr="00A3087E">
        <w:t>Gọi ma trận ảnh đầu ra (kết quả của phép tích chập của ma trận đầu vào X) là A, ta có:</w:t>
      </w:r>
    </w:p>
    <w:p w14:paraId="3084B8C8" w14:textId="77777777" w:rsidR="00D03A67" w:rsidRPr="00A3087E" w:rsidRDefault="00D03A67" w:rsidP="00D03A67">
      <w:r w:rsidRPr="00A3087E">
        <w:t>A</w:t>
      </w:r>
      <w:r w:rsidRPr="00A3087E">
        <w:rPr>
          <w:vertAlign w:val="subscript"/>
        </w:rPr>
        <w:t>11</w:t>
      </w:r>
      <w:r w:rsidRPr="00A3087E">
        <w:t xml:space="preserve"> = 1x1 + 2x0 + 4x1 + 0x1 + 5x0 + 6x1 + 3x1 + 0x0 + 2x1 = 16</w:t>
      </w:r>
    </w:p>
    <w:p w14:paraId="6EB19763" w14:textId="77777777" w:rsidR="00D03A67" w:rsidRPr="00A3087E" w:rsidRDefault="00D03A67" w:rsidP="00D03A67">
      <w:r w:rsidRPr="00A3087E">
        <w:t>A</w:t>
      </w:r>
      <w:r w:rsidRPr="00A3087E">
        <w:rPr>
          <w:vertAlign w:val="subscript"/>
        </w:rPr>
        <w:t>12</w:t>
      </w:r>
      <w:r w:rsidRPr="00A3087E">
        <w:t xml:space="preserve"> = 2x1 + 4x0 + 5x1 + 5x1 + 6x0 + 8x1 + 0x1 + 2x0 + 5x1 = 25</w:t>
      </w:r>
    </w:p>
    <w:p w14:paraId="2E099CCA" w14:textId="77777777" w:rsidR="00D03A67" w:rsidRPr="00A3087E" w:rsidRDefault="00D03A67" w:rsidP="00D03A67">
      <w:r w:rsidRPr="00A3087E">
        <w:t>A</w:t>
      </w:r>
      <w:r w:rsidRPr="00A3087E">
        <w:rPr>
          <w:vertAlign w:val="subscript"/>
        </w:rPr>
        <w:t>21</w:t>
      </w:r>
      <w:r w:rsidRPr="00A3087E">
        <w:t xml:space="preserve"> = 0x1 + 5x0 + 6x1 + 3x1 + 0x0 + 2x1 + 6x1 + 1x0 + 1x1 = 18</w:t>
      </w:r>
    </w:p>
    <w:p w14:paraId="41D0B38B" w14:textId="77777777" w:rsidR="00D03A67" w:rsidRPr="00A3087E" w:rsidRDefault="00D03A67" w:rsidP="00D03A67">
      <w:r w:rsidRPr="00A3087E">
        <w:t>A</w:t>
      </w:r>
      <w:r w:rsidRPr="00A3087E">
        <w:rPr>
          <w:vertAlign w:val="subscript"/>
        </w:rPr>
        <w:t>22</w:t>
      </w:r>
      <w:r w:rsidRPr="00A3087E">
        <w:t xml:space="preserve"> = 5x1 + 6x0 + 8x1 + 0x1 + 2x0 + 5x1 + 1x1 + 1x0 + 9x1 = 28</w:t>
      </w:r>
    </w:p>
    <w:p w14:paraId="75DBA797" w14:textId="2E084022" w:rsidR="00D03A67" w:rsidRPr="00D03A67" w:rsidRDefault="00D03A67" w:rsidP="002279F1">
      <w:r w:rsidRPr="00A3087E">
        <w:t xml:space="preserve">Như vậy ta có một ma trận A có kích thước nhỏ hơn X, tuy nhiên ta muốn ma trận A có kích thước bằng với X thì có hướng giải quyết là ta sẽ thêm giá trị 0 ở viền ngoài của ma trận X </w:t>
      </w:r>
      <w:r w:rsidR="003A5532">
        <w:t>b</w:t>
      </w:r>
      <w:r w:rsidR="003A5532" w:rsidRPr="003A5532">
        <w:t>ằng</w:t>
      </w:r>
      <w:r w:rsidR="003A5532">
        <w:t xml:space="preserve"> ph</w:t>
      </w:r>
      <w:r w:rsidR="003A5532" w:rsidRPr="003A5532">
        <w:t>ép</w:t>
      </w:r>
      <w:r w:rsidR="003A5532">
        <w:t xml:space="preserve"> </w:t>
      </w:r>
      <w:r w:rsidR="003A5532" w:rsidRPr="003A5532">
        <w:t>đệm</w:t>
      </w:r>
      <w:r w:rsidR="003A5532">
        <w:t xml:space="preserve"> 0</w:t>
      </w:r>
    </w:p>
    <w:p w14:paraId="010386CA" w14:textId="53FCB08C" w:rsidR="00B110A6" w:rsidRDefault="00B110A6" w:rsidP="00B110A6">
      <w:pPr>
        <w:pStyle w:val="Heading3"/>
      </w:pPr>
      <w:bookmarkStart w:id="51" w:name="_Toc61241043"/>
      <w:bookmarkEnd w:id="50"/>
      <w:r>
        <w:t>2.5.2 Ph</w:t>
      </w:r>
      <w:r w:rsidR="002B14D2" w:rsidRPr="002B14D2">
        <w:t>é</w:t>
      </w:r>
      <w:r>
        <w:t xml:space="preserve">p </w:t>
      </w:r>
      <w:r w:rsidR="002B14D2" w:rsidRPr="002B14D2">
        <w:t>đệm</w:t>
      </w:r>
      <w:r w:rsidR="000C55BE">
        <w:t xml:space="preserve"> 0</w:t>
      </w:r>
      <w:bookmarkEnd w:id="51"/>
    </w:p>
    <w:p w14:paraId="3E79EFB2" w14:textId="204872FF" w:rsidR="00B110A6" w:rsidRDefault="002B14D2" w:rsidP="00B110A6">
      <w:r w:rsidRPr="002B14D2">
        <w:t xml:space="preserve">Phép đệm </w:t>
      </w:r>
      <w:r w:rsidR="000C55BE">
        <w:t xml:space="preserve"> 0 </w:t>
      </w:r>
      <w:r w:rsidRPr="002B14D2">
        <w:t>(</w:t>
      </w:r>
      <w:r w:rsidR="00B110A6" w:rsidRPr="002B14D2">
        <w:t>Zero – Padding</w:t>
      </w:r>
      <w:r w:rsidRPr="002B14D2">
        <w:t>)</w:t>
      </w:r>
      <w:r w:rsidR="00B110A6" w:rsidRPr="002B14D2">
        <w:t>: một</w:t>
      </w:r>
      <w:r w:rsidR="00B110A6" w:rsidRPr="00A3087E">
        <w:t xml:space="preserve"> đường viền phụ được thêm vào xung quanh ma trận đầu vào làm tăng kích thước của nó, dẫn đến tăng kích thước của ma trận đầu ra</w:t>
      </w:r>
      <w:r w:rsidR="00D579ED">
        <w:t xml:space="preserve"> </w:t>
      </w:r>
      <w:r w:rsidR="00B110A6" w:rsidRPr="00A3087E">
        <w:t>tránh mất mát thông tin.</w:t>
      </w:r>
    </w:p>
    <w:p w14:paraId="47E0217C" w14:textId="3AE39CED" w:rsidR="002B14D2" w:rsidRDefault="002B14D2" w:rsidP="002B14D2">
      <w:pPr>
        <w:jc w:val="center"/>
      </w:pPr>
      <w:r>
        <w:rPr>
          <w:noProof/>
        </w:rPr>
        <w:drawing>
          <wp:inline distT="0" distB="0" distL="0" distR="0" wp14:anchorId="3D8E1BE0" wp14:editId="30C61A16">
            <wp:extent cx="2243248" cy="2140048"/>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249586" cy="2146095"/>
                    </a:xfrm>
                    <a:prstGeom prst="rect">
                      <a:avLst/>
                    </a:prstGeom>
                  </pic:spPr>
                </pic:pic>
              </a:graphicData>
            </a:graphic>
          </wp:inline>
        </w:drawing>
      </w:r>
    </w:p>
    <w:p w14:paraId="49080F42" w14:textId="4D9EBDF6" w:rsidR="002B14D2" w:rsidRPr="00A3087E" w:rsidRDefault="002B14D2" w:rsidP="00FD42DB">
      <w:pPr>
        <w:pStyle w:val="Caption"/>
      </w:pPr>
      <w:bookmarkStart w:id="52" w:name="_Hlk60952426"/>
      <w:r>
        <w:lastRenderedPageBreak/>
        <w:t>Hình 2</w:t>
      </w:r>
      <w:r>
        <w:noBreakHyphen/>
        <w:t>5-2: Ph</w:t>
      </w:r>
      <w:r w:rsidRPr="002B14D2">
        <w:t>ép</w:t>
      </w:r>
      <w:r>
        <w:t xml:space="preserve"> d</w:t>
      </w:r>
      <w:r w:rsidRPr="002B14D2">
        <w:t>ệm</w:t>
      </w:r>
      <w:r>
        <w:t xml:space="preserve"> 0</w:t>
      </w:r>
    </w:p>
    <w:p w14:paraId="32642BEA" w14:textId="4D8D70C7" w:rsidR="008D1E93" w:rsidRDefault="008D1E93" w:rsidP="00204A47">
      <w:pPr>
        <w:pStyle w:val="Heading3"/>
      </w:pPr>
      <w:bookmarkStart w:id="53" w:name="_Toc61241044"/>
      <w:bookmarkEnd w:id="52"/>
      <w:r>
        <w:t>2.5.3 Ph</w:t>
      </w:r>
      <w:r w:rsidRPr="008D1E93">
        <w:t>é</w:t>
      </w:r>
      <w:r>
        <w:t>p g</w:t>
      </w:r>
      <w:r w:rsidRPr="008D1E93">
        <w:t>ộp</w:t>
      </w:r>
      <w:r>
        <w:t xml:space="preserve"> (p</w:t>
      </w:r>
      <w:r w:rsidRPr="008D1E93">
        <w:t>oo</w:t>
      </w:r>
      <w:r>
        <w:t>ling)</w:t>
      </w:r>
      <w:bookmarkEnd w:id="53"/>
    </w:p>
    <w:p w14:paraId="2A8411B1" w14:textId="71832CE4" w:rsidR="008D1E93" w:rsidRDefault="008D1E93" w:rsidP="008D1E93">
      <w:r>
        <w:t>Trong ph</w:t>
      </w:r>
      <w:r w:rsidRPr="008D1E93">
        <w:t>ần</w:t>
      </w:r>
      <w:r>
        <w:t xml:space="preserve"> tr</w:t>
      </w:r>
      <w:r w:rsidRPr="008D1E93">
        <w:t>ước</w:t>
      </w:r>
      <w:r>
        <w:t xml:space="preserve"> ta </w:t>
      </w:r>
      <w:r w:rsidRPr="008D1E93">
        <w:t>đã</w:t>
      </w:r>
      <w:r>
        <w:t xml:space="preserve"> t</w:t>
      </w:r>
      <w:r w:rsidRPr="008D1E93">
        <w:t>ìm</w:t>
      </w:r>
      <w:r>
        <w:t xml:space="preserve"> hi</w:t>
      </w:r>
      <w:r w:rsidRPr="008D1E93">
        <w:t>ểu</w:t>
      </w:r>
      <w:r>
        <w:t xml:space="preserve"> v</w:t>
      </w:r>
      <w:r w:rsidRPr="008D1E93">
        <w:t>ề</w:t>
      </w:r>
      <w:r>
        <w:t xml:space="preserve"> ph</w:t>
      </w:r>
      <w:r w:rsidRPr="008D1E93">
        <w:t>ép</w:t>
      </w:r>
      <w:r>
        <w:t xml:space="preserve"> m</w:t>
      </w:r>
      <w:r w:rsidRPr="008D1E93">
        <w:t>ở</w:t>
      </w:r>
      <w:r>
        <w:t xml:space="preserve"> r</w:t>
      </w:r>
      <w:r w:rsidRPr="008D1E93">
        <w:t>ộn</w:t>
      </w:r>
      <w:r>
        <w:t>g ma tr</w:t>
      </w:r>
      <w:r w:rsidRPr="008D1E93">
        <w:t>ậ</w:t>
      </w:r>
      <w:r>
        <w:t>n l</w:t>
      </w:r>
      <w:r w:rsidRPr="008D1E93">
        <w:t>à</w:t>
      </w:r>
      <w:r>
        <w:t xml:space="preserve"> ph</w:t>
      </w:r>
      <w:r w:rsidRPr="008D1E93">
        <w:t>ép</w:t>
      </w:r>
      <w:r>
        <w:t xml:space="preserve"> </w:t>
      </w:r>
      <w:r w:rsidRPr="008D1E93">
        <w:t>đệm</w:t>
      </w:r>
      <w:r>
        <w:t xml:space="preserve"> 0. Trong ph</w:t>
      </w:r>
      <w:r w:rsidRPr="008D1E93">
        <w:t>ần</w:t>
      </w:r>
      <w:r>
        <w:t xml:space="preserve"> ti</w:t>
      </w:r>
      <w:r w:rsidRPr="008D1E93">
        <w:t>ếp</w:t>
      </w:r>
      <w:r>
        <w:t xml:space="preserve"> theo n</w:t>
      </w:r>
      <w:r w:rsidRPr="008D1E93">
        <w:t>ày</w:t>
      </w:r>
      <w:r>
        <w:t xml:space="preserve"> ta s</w:t>
      </w:r>
      <w:r w:rsidRPr="008D1E93">
        <w:t>ẽ</w:t>
      </w:r>
      <w:r>
        <w:t xml:space="preserve"> t</w:t>
      </w:r>
      <w:r w:rsidRPr="008D1E93">
        <w:t>ìm</w:t>
      </w:r>
      <w:r>
        <w:t xml:space="preserve"> hi</w:t>
      </w:r>
      <w:r w:rsidRPr="008D1E93">
        <w:t>ểu</w:t>
      </w:r>
      <w:r>
        <w:t xml:space="preserve"> v</w:t>
      </w:r>
      <w:r w:rsidRPr="008D1E93">
        <w:t>ề</w:t>
      </w:r>
      <w:r>
        <w:t xml:space="preserve"> ph</w:t>
      </w:r>
      <w:r w:rsidRPr="008D1E93">
        <w:t>ép</w:t>
      </w:r>
      <w:r>
        <w:t xml:space="preserve"> t</w:t>
      </w:r>
      <w:r w:rsidRPr="008D1E93">
        <w:t>ính</w:t>
      </w:r>
      <w:r>
        <w:t xml:space="preserve"> thu nh</w:t>
      </w:r>
      <w:r w:rsidRPr="008D1E93">
        <w:t>ỏ</w:t>
      </w:r>
      <w:r>
        <w:t xml:space="preserve"> ma tr</w:t>
      </w:r>
      <w:r w:rsidRPr="008D1E93">
        <w:t>ận</w:t>
      </w:r>
      <w:r>
        <w:t xml:space="preserve"> g</w:t>
      </w:r>
      <w:r w:rsidRPr="008D1E93">
        <w:t>ọi</w:t>
      </w:r>
      <w:r>
        <w:t xml:space="preserve"> l</w:t>
      </w:r>
      <w:r w:rsidRPr="008D1E93">
        <w:t>à</w:t>
      </w:r>
      <w:r>
        <w:t xml:space="preserve"> ph</w:t>
      </w:r>
      <w:r w:rsidRPr="008D1E93">
        <w:t>ép</w:t>
      </w:r>
      <w:r>
        <w:t xml:space="preserve"> g</w:t>
      </w:r>
      <w:r w:rsidRPr="008D1E93">
        <w:t>ộp</w:t>
      </w:r>
      <w:r>
        <w:t>.</w:t>
      </w:r>
    </w:p>
    <w:p w14:paraId="69F30BF8" w14:textId="13C39929" w:rsidR="008D1E93" w:rsidRDefault="008D1E93" w:rsidP="008D1E93">
      <w:r>
        <w:t>Ph</w:t>
      </w:r>
      <w:r w:rsidRPr="008D1E93">
        <w:t>ép</w:t>
      </w:r>
      <w:r>
        <w:t xml:space="preserve"> </w:t>
      </w:r>
      <w:r w:rsidRPr="008D1E93">
        <w:t xml:space="preserve">đệm là một phương thức làm co ảnh nhưng vẫn giữ được đặc trưng của ảnh. Lớp đệm thường được sử dụng ngay sau lớp </w:t>
      </w:r>
      <w:r>
        <w:t>t</w:t>
      </w:r>
      <w:r w:rsidRPr="008D1E93">
        <w:t>ích</w:t>
      </w:r>
      <w:r>
        <w:t xml:space="preserve"> ch</w:t>
      </w:r>
      <w:r w:rsidRPr="008D1E93">
        <w:t>ập để đơn giản hóa thông tin đầu ra</w:t>
      </w:r>
      <w:r>
        <w:t>,</w:t>
      </w:r>
      <w:r w:rsidRPr="008D1E93">
        <w:t xml:space="preserve"> giảm bớt số lượng </w:t>
      </w:r>
      <w:r>
        <w:t>n</w:t>
      </w:r>
      <w:r w:rsidRPr="008D1E93">
        <w:t>út</w:t>
      </w:r>
      <w:r>
        <w:t xml:space="preserve"> </w:t>
      </w:r>
      <w:r w:rsidRPr="008D1E93">
        <w:t>ở</w:t>
      </w:r>
      <w:r>
        <w:t xml:space="preserve"> </w:t>
      </w:r>
      <w:r w:rsidRPr="008D1E93">
        <w:t>đầu</w:t>
      </w:r>
      <w:r>
        <w:t xml:space="preserve"> cu</w:t>
      </w:r>
      <w:r w:rsidRPr="008D1E93">
        <w:t>ối</w:t>
      </w:r>
    </w:p>
    <w:p w14:paraId="51D76401" w14:textId="3AFB8F1B" w:rsidR="008D1E93" w:rsidRDefault="008D1E93" w:rsidP="00686E41">
      <w:pPr>
        <w:jc w:val="center"/>
      </w:pPr>
      <w:r>
        <w:rPr>
          <w:noProof/>
        </w:rPr>
        <w:drawing>
          <wp:inline distT="0" distB="0" distL="0" distR="0" wp14:anchorId="3C5960F9" wp14:editId="61FA5955">
            <wp:extent cx="3358984" cy="2474179"/>
            <wp:effectExtent l="0" t="0" r="0" b="2540"/>
            <wp:docPr id="1026" name="Picture 2" descr="Kết quả hình ảnh cho 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Kết quả hình ảnh cho pooli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365961" cy="2479318"/>
                    </a:xfrm>
                    <a:prstGeom prst="rect">
                      <a:avLst/>
                    </a:prstGeom>
                    <a:noFill/>
                  </pic:spPr>
                </pic:pic>
              </a:graphicData>
            </a:graphic>
          </wp:inline>
        </w:drawing>
      </w:r>
    </w:p>
    <w:p w14:paraId="4980C13A" w14:textId="62F5734E" w:rsidR="008D1E93" w:rsidRDefault="008D1E93" w:rsidP="00686E41">
      <w:pPr>
        <w:jc w:val="center"/>
      </w:pPr>
      <w:r>
        <w:t>H</w:t>
      </w:r>
      <w:r w:rsidRPr="008D1E93">
        <w:t>ình</w:t>
      </w:r>
      <w:r>
        <w:t xml:space="preserve"> 2-5-3: </w:t>
      </w:r>
      <w:r w:rsidRPr="008D1E93">
        <w:t>Ảnh</w:t>
      </w:r>
      <w:r>
        <w:t xml:space="preserve"> minh ho</w:t>
      </w:r>
      <w:r w:rsidRPr="008D1E93">
        <w:t>ạ</w:t>
      </w:r>
      <w:r>
        <w:t xml:space="preserve"> ph</w:t>
      </w:r>
      <w:r w:rsidRPr="008D1E93">
        <w:t>ép</w:t>
      </w:r>
      <w:r>
        <w:t xml:space="preserve"> </w:t>
      </w:r>
      <w:r w:rsidR="00686E41">
        <w:t>g</w:t>
      </w:r>
      <w:r w:rsidR="00686E41" w:rsidRPr="00686E41">
        <w:t>ộp</w:t>
      </w:r>
    </w:p>
    <w:p w14:paraId="647982F9" w14:textId="1C907547" w:rsidR="00686E41" w:rsidRDefault="00686E41" w:rsidP="00686E41">
      <w:pPr>
        <w:jc w:val="left"/>
      </w:pPr>
      <w:r w:rsidRPr="00686E41">
        <w:t>Để</w:t>
      </w:r>
      <w:r>
        <w:t xml:space="preserve"> th</w:t>
      </w:r>
      <w:r w:rsidRPr="00686E41">
        <w:t>ực</w:t>
      </w:r>
      <w:r>
        <w:t xml:space="preserve"> hi</w:t>
      </w:r>
      <w:r w:rsidRPr="00686E41">
        <w:t>ệ</w:t>
      </w:r>
      <w:r>
        <w:t>n ph</w:t>
      </w:r>
      <w:r w:rsidRPr="00686E41">
        <w:t>ép</w:t>
      </w:r>
      <w:r>
        <w:t xml:space="preserve"> </w:t>
      </w:r>
      <w:r w:rsidRPr="00686E41">
        <w:t>đệm</w:t>
      </w:r>
      <w:r>
        <w:t xml:space="preserve"> ta chia m</w:t>
      </w:r>
      <w:r w:rsidRPr="00686E41">
        <w:t>ộ</w:t>
      </w:r>
      <w:r>
        <w:t>t ma tr</w:t>
      </w:r>
      <w:r w:rsidRPr="00686E41">
        <w:t>ận</w:t>
      </w:r>
      <w:r>
        <w:t xml:space="preserve"> th</w:t>
      </w:r>
      <w:r w:rsidRPr="00686E41">
        <w:t>ành</w:t>
      </w:r>
      <w:r>
        <w:t xml:space="preserve"> c</w:t>
      </w:r>
      <w:r w:rsidRPr="00686E41">
        <w:t>ác</w:t>
      </w:r>
      <w:r>
        <w:t xml:space="preserve"> ma tr</w:t>
      </w:r>
      <w:r w:rsidRPr="00686E41">
        <w:t>ận</w:t>
      </w:r>
      <w:r>
        <w:t xml:space="preserve"> vu</w:t>
      </w:r>
      <w:r w:rsidRPr="00686E41">
        <w:t>ô</w:t>
      </w:r>
      <w:r>
        <w:t>ng nh</w:t>
      </w:r>
      <w:r w:rsidRPr="00686E41">
        <w:t>ỏ</w:t>
      </w:r>
      <w:r>
        <w:t xml:space="preserve"> h</w:t>
      </w:r>
      <w:r w:rsidRPr="00686E41">
        <w:t>ơ</w:t>
      </w:r>
      <w:r>
        <w:t>n.</w:t>
      </w:r>
    </w:p>
    <w:p w14:paraId="7D555FDC" w14:textId="7F1D27E5" w:rsidR="00686E41" w:rsidRPr="008D1E93" w:rsidRDefault="00686E41" w:rsidP="00686E41">
      <w:pPr>
        <w:jc w:val="left"/>
      </w:pPr>
      <w:r>
        <w:t xml:space="preserve">Sau </w:t>
      </w:r>
      <w:r w:rsidRPr="00686E41">
        <w:t>đó</w:t>
      </w:r>
      <w:r>
        <w:t xml:space="preserve"> c</w:t>
      </w:r>
      <w:r w:rsidRPr="00686E41">
        <w:t>ó</w:t>
      </w:r>
      <w:r>
        <w:t xml:space="preserve"> hai  g</w:t>
      </w:r>
      <w:r w:rsidRPr="00686E41">
        <w:t>ộp</w:t>
      </w:r>
      <w:r>
        <w:t xml:space="preserve"> l</w:t>
      </w:r>
      <w:r w:rsidRPr="00686E41">
        <w:t>à</w:t>
      </w:r>
      <w:r>
        <w:t xml:space="preserve"> l</w:t>
      </w:r>
      <w:r w:rsidRPr="00686E41">
        <w:t>ấy</w:t>
      </w:r>
      <w:r>
        <w:t xml:space="preserve"> gi</w:t>
      </w:r>
      <w:r w:rsidRPr="00686E41">
        <w:t>á</w:t>
      </w:r>
      <w:r>
        <w:t xml:space="preserve"> tr</w:t>
      </w:r>
      <w:r w:rsidRPr="00686E41">
        <w:t>ị</w:t>
      </w:r>
      <w:r>
        <w:t xml:space="preserve"> l</w:t>
      </w:r>
      <w:r w:rsidRPr="00686E41">
        <w:t>ớn</w:t>
      </w:r>
      <w:r>
        <w:t xml:space="preserve"> nh</w:t>
      </w:r>
      <w:r w:rsidRPr="00686E41">
        <w:t>ất</w:t>
      </w:r>
      <w:r>
        <w:t xml:space="preserve"> trong ma tr</w:t>
      </w:r>
      <w:r w:rsidRPr="00686E41">
        <w:t>ận</w:t>
      </w:r>
      <w:r>
        <w:t xml:space="preserve"> v</w:t>
      </w:r>
      <w:r w:rsidRPr="00686E41">
        <w:t>à</w:t>
      </w:r>
      <w:r>
        <w:t xml:space="preserve"> l</w:t>
      </w:r>
      <w:r w:rsidRPr="00686E41">
        <w:t>ấy</w:t>
      </w:r>
      <w:r>
        <w:t xml:space="preserve"> gi</w:t>
      </w:r>
      <w:r w:rsidRPr="00686E41">
        <w:t>á</w:t>
      </w:r>
      <w:r>
        <w:t xml:space="preserve"> tr</w:t>
      </w:r>
      <w:r w:rsidRPr="00686E41">
        <w:t>ị</w:t>
      </w:r>
      <w:r>
        <w:t xml:space="preserve"> trung b</w:t>
      </w:r>
      <w:r w:rsidRPr="00686E41">
        <w:t>ình</w:t>
      </w:r>
      <w:r>
        <w:t xml:space="preserve"> trong ma tr</w:t>
      </w:r>
      <w:r w:rsidRPr="00686E41">
        <w:t>ận</w:t>
      </w:r>
    </w:p>
    <w:p w14:paraId="7A0DA29D" w14:textId="45757195" w:rsidR="00B110A6" w:rsidRDefault="00B110A6" w:rsidP="00204A47">
      <w:pPr>
        <w:pStyle w:val="Heading3"/>
      </w:pPr>
      <w:bookmarkStart w:id="54" w:name="_Toc61241045"/>
      <w:r>
        <w:t>2.5.</w:t>
      </w:r>
      <w:r w:rsidR="008D1E93">
        <w:t>4</w:t>
      </w:r>
      <w:r w:rsidR="00500838">
        <w:t xml:space="preserve"> L</w:t>
      </w:r>
      <w:r w:rsidR="00500838" w:rsidRPr="00500838">
        <w:t>ớ</w:t>
      </w:r>
      <w:r w:rsidR="00500838">
        <w:t>p k</w:t>
      </w:r>
      <w:r w:rsidR="00A8272D" w:rsidRPr="00A8272D">
        <w:t>ết</w:t>
      </w:r>
      <w:r w:rsidR="00A8272D">
        <w:t xml:space="preserve"> n</w:t>
      </w:r>
      <w:r w:rsidR="00A8272D" w:rsidRPr="00A8272D">
        <w:t>ối</w:t>
      </w:r>
      <w:r w:rsidR="00A8272D">
        <w:t xml:space="preserve"> </w:t>
      </w:r>
      <w:r w:rsidR="00A8272D" w:rsidRPr="00A8272D">
        <w:t>đầy</w:t>
      </w:r>
      <w:r w:rsidR="00A8272D">
        <w:t xml:space="preserve"> </w:t>
      </w:r>
      <w:r w:rsidR="00A8272D" w:rsidRPr="00A8272D">
        <w:t>đủ</w:t>
      </w:r>
      <w:bookmarkEnd w:id="54"/>
    </w:p>
    <w:p w14:paraId="51617CF0" w14:textId="557924C3" w:rsidR="00B110A6" w:rsidRDefault="00E50B8F" w:rsidP="00204A47">
      <w:r>
        <w:t>L</w:t>
      </w:r>
      <w:r w:rsidRPr="00E50B8F">
        <w:t>ớp</w:t>
      </w:r>
      <w:r>
        <w:t xml:space="preserve"> k</w:t>
      </w:r>
      <w:r w:rsidRPr="00E50B8F">
        <w:t>ết</w:t>
      </w:r>
      <w:r>
        <w:t xml:space="preserve"> n</w:t>
      </w:r>
      <w:r w:rsidRPr="00E50B8F">
        <w:t>ối</w:t>
      </w:r>
      <w:r>
        <w:t xml:space="preserve"> </w:t>
      </w:r>
      <w:r w:rsidRPr="00E50B8F">
        <w:t>đầy</w:t>
      </w:r>
      <w:r>
        <w:t xml:space="preserve"> </w:t>
      </w:r>
      <w:r w:rsidRPr="00E50B8F">
        <w:t>đủ</w:t>
      </w:r>
      <w:r>
        <w:t xml:space="preserve"> (fulling connected): </w:t>
      </w:r>
      <w:r w:rsidR="00B110A6">
        <w:t xml:space="preserve">Sau khi ảnh được truyền qua nhiều </w:t>
      </w:r>
      <w:r w:rsidR="00A8272D">
        <w:t>l</w:t>
      </w:r>
      <w:r w:rsidR="00A8272D" w:rsidRPr="00A8272D">
        <w:t>ớp</w:t>
      </w:r>
      <w:r w:rsidR="00A8272D">
        <w:t xml:space="preserve"> t</w:t>
      </w:r>
      <w:r w:rsidR="00A8272D" w:rsidRPr="00A8272D">
        <w:t>ích</w:t>
      </w:r>
      <w:r w:rsidR="00A8272D">
        <w:t xml:space="preserve"> ch</w:t>
      </w:r>
      <w:r w:rsidR="00A8272D" w:rsidRPr="00A8272D">
        <w:t>ập</w:t>
      </w:r>
      <w:r w:rsidR="00B110A6">
        <w:t xml:space="preserve"> thì</w:t>
      </w:r>
      <w:r w:rsidR="00A8272D">
        <w:t xml:space="preserve"> m</w:t>
      </w:r>
      <w:r w:rsidR="00A8272D" w:rsidRPr="00A8272D">
        <w:t>ô</w:t>
      </w:r>
      <w:r w:rsidR="00A8272D">
        <w:t xml:space="preserve"> h</w:t>
      </w:r>
      <w:r w:rsidR="00A8272D" w:rsidRPr="00A8272D">
        <w:t>ình</w:t>
      </w:r>
      <w:r w:rsidR="00B110A6">
        <w:t xml:space="preserve"> đã học được tương đối các đặc điểm của ảnh thì </w:t>
      </w:r>
      <w:r w:rsidR="00A8272D" w:rsidRPr="00A8272D">
        <w:t>đầu</w:t>
      </w:r>
      <w:r w:rsidR="00A8272D">
        <w:t xml:space="preserve"> ra c</w:t>
      </w:r>
      <w:r w:rsidR="00A8272D" w:rsidRPr="00A8272D">
        <w:t>ủa</w:t>
      </w:r>
      <w:r w:rsidR="00A8272D">
        <w:t xml:space="preserve"> l</w:t>
      </w:r>
      <w:r w:rsidR="00A8272D" w:rsidRPr="00A8272D">
        <w:t>ớp</w:t>
      </w:r>
      <w:r w:rsidR="00B110A6">
        <w:t xml:space="preserve"> cuối cùng, kích thước H x W x D, sẽ được chuyển về 1 vector kích thước (H x W x D).</w:t>
      </w:r>
    </w:p>
    <w:p w14:paraId="274F6255" w14:textId="47CCC0F0" w:rsidR="00B110A6" w:rsidRDefault="00B110A6" w:rsidP="00B110A6">
      <w:pPr>
        <w:ind w:left="0" w:firstLine="0"/>
        <w:jc w:val="center"/>
      </w:pPr>
      <w:r>
        <w:rPr>
          <w:noProof/>
        </w:rPr>
        <w:lastRenderedPageBreak/>
        <w:drawing>
          <wp:inline distT="0" distB="0" distL="0" distR="0" wp14:anchorId="028C4EF7" wp14:editId="6A0F287C">
            <wp:extent cx="3443573" cy="2136120"/>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457125" cy="2144526"/>
                    </a:xfrm>
                    <a:prstGeom prst="rect">
                      <a:avLst/>
                    </a:prstGeom>
                  </pic:spPr>
                </pic:pic>
              </a:graphicData>
            </a:graphic>
          </wp:inline>
        </w:drawing>
      </w:r>
    </w:p>
    <w:p w14:paraId="151298D2" w14:textId="71DA2BEA" w:rsidR="00A77806" w:rsidRDefault="00A77806" w:rsidP="00FD42DB">
      <w:pPr>
        <w:pStyle w:val="Caption"/>
      </w:pPr>
      <w:bookmarkStart w:id="55" w:name="_Hlk60952436"/>
      <w:r>
        <w:t>Hình 2</w:t>
      </w:r>
      <w:r>
        <w:noBreakHyphen/>
        <w:t>5-</w:t>
      </w:r>
      <w:r w:rsidR="00686E41">
        <w:t>4</w:t>
      </w:r>
      <w:r>
        <w:t>: Phép k</w:t>
      </w:r>
      <w:r w:rsidRPr="00A8272D">
        <w:t>ết</w:t>
      </w:r>
      <w:r>
        <w:t xml:space="preserve"> n</w:t>
      </w:r>
      <w:r w:rsidRPr="00A8272D">
        <w:t>ối</w:t>
      </w:r>
      <w:r>
        <w:t xml:space="preserve"> </w:t>
      </w:r>
      <w:r w:rsidRPr="00A8272D">
        <w:t>đầy</w:t>
      </w:r>
      <w:r>
        <w:t xml:space="preserve"> </w:t>
      </w:r>
      <w:r w:rsidRPr="00A8272D">
        <w:t>đủ</w:t>
      </w:r>
      <w:r>
        <w:t xml:space="preserve"> v</w:t>
      </w:r>
      <w:r w:rsidRPr="00A8272D">
        <w:t>ới</w:t>
      </w:r>
      <w:r>
        <w:t xml:space="preserve"> ph</w:t>
      </w:r>
      <w:r w:rsidRPr="00A8272D">
        <w:t>ươ</w:t>
      </w:r>
      <w:r>
        <w:t>ng ph</w:t>
      </w:r>
      <w:r w:rsidRPr="00A8272D">
        <w:t>áp</w:t>
      </w:r>
      <w:r>
        <w:t xml:space="preserve"> flattening</w:t>
      </w:r>
    </w:p>
    <w:bookmarkEnd w:id="55"/>
    <w:p w14:paraId="579DC5BF" w14:textId="7F92E17F" w:rsidR="00D579ED" w:rsidRDefault="00204A47" w:rsidP="00CA6424">
      <w:r>
        <w:t>Th</w:t>
      </w:r>
      <w:r w:rsidRPr="00204A47">
        <w:t>ường</w:t>
      </w:r>
      <w:r>
        <w:t xml:space="preserve"> sau l</w:t>
      </w:r>
      <w:r w:rsidRPr="00204A47">
        <w:t>ớp</w:t>
      </w:r>
      <w:r>
        <w:t xml:space="preserve"> k</w:t>
      </w:r>
      <w:r w:rsidRPr="00204A47">
        <w:t>ết</w:t>
      </w:r>
      <w:r>
        <w:t xml:space="preserve"> n</w:t>
      </w:r>
      <w:r w:rsidRPr="00204A47">
        <w:t>ối</w:t>
      </w:r>
      <w:r>
        <w:t xml:space="preserve"> </w:t>
      </w:r>
      <w:r w:rsidRPr="00204A47">
        <w:t>đầy</w:t>
      </w:r>
      <w:r>
        <w:t xml:space="preserve"> </w:t>
      </w:r>
      <w:r w:rsidRPr="00204A47">
        <w:t>đủ</w:t>
      </w:r>
      <w:r>
        <w:t xml:space="preserve"> ng</w:t>
      </w:r>
      <w:r w:rsidRPr="00204A47">
        <w:t>ườ</w:t>
      </w:r>
      <w:r>
        <w:t>i ta th</w:t>
      </w:r>
      <w:r w:rsidRPr="00204A47">
        <w:t>ường</w:t>
      </w:r>
      <w:r>
        <w:t xml:space="preserve"> d</w:t>
      </w:r>
      <w:r w:rsidRPr="00204A47">
        <w:t>ùng</w:t>
      </w:r>
      <w:r>
        <w:t xml:space="preserve"> h</w:t>
      </w:r>
      <w:r w:rsidRPr="00204A47">
        <w:t>àm</w:t>
      </w:r>
      <w:r>
        <w:t xml:space="preserve"> s</w:t>
      </w:r>
      <w:r w:rsidRPr="00204A47">
        <w:t>of</w:t>
      </w:r>
      <w:r>
        <w:t xml:space="preserve">tmax </w:t>
      </w:r>
      <w:r w:rsidRPr="00204A47">
        <w:t>để</w:t>
      </w:r>
      <w:r>
        <w:t xml:space="preserve"> x</w:t>
      </w:r>
      <w:r w:rsidRPr="00204A47">
        <w:t>ác</w:t>
      </w:r>
      <w:r>
        <w:t xml:space="preserve"> </w:t>
      </w:r>
      <w:r w:rsidR="008D1E93">
        <w:t>t</w:t>
      </w:r>
      <w:r w:rsidR="008D1E93" w:rsidRPr="008D1E93">
        <w:t>ìm</w:t>
      </w:r>
      <w:r w:rsidR="008D1E93">
        <w:t xml:space="preserve"> ra </w:t>
      </w:r>
      <w:r w:rsidR="008D1E93" w:rsidRPr="008D1E93">
        <w:t>được</w:t>
      </w:r>
      <w:r>
        <w:t xml:space="preserve"> </w:t>
      </w:r>
      <w:r w:rsidRPr="00204A47">
        <w:t>đối</w:t>
      </w:r>
      <w:r>
        <w:t xml:space="preserve"> t</w:t>
      </w:r>
      <w:r w:rsidRPr="00204A47">
        <w:t>ượn</w:t>
      </w:r>
      <w:r>
        <w:t>g</w:t>
      </w:r>
      <w:r w:rsidR="008D1E93">
        <w:t xml:space="preserve"> c</w:t>
      </w:r>
      <w:r w:rsidR="008D1E93" w:rsidRPr="008D1E93">
        <w:t>ó</w:t>
      </w:r>
      <w:r w:rsidR="008D1E93">
        <w:t xml:space="preserve"> x</w:t>
      </w:r>
      <w:r w:rsidR="008D1E93" w:rsidRPr="008D1E93">
        <w:t>ác</w:t>
      </w:r>
      <w:r w:rsidR="008D1E93">
        <w:t xml:space="preserve"> xu</w:t>
      </w:r>
      <w:r w:rsidR="008D1E93" w:rsidRPr="008D1E93">
        <w:t>ất</w:t>
      </w:r>
      <w:r w:rsidR="008D1E93">
        <w:t xml:space="preserve"> cao nh</w:t>
      </w:r>
      <w:r w:rsidR="008D1E93" w:rsidRPr="008D1E93">
        <w:t>ất</w:t>
      </w:r>
      <w:r w:rsidR="008D1E93">
        <w:t>.</w:t>
      </w:r>
    </w:p>
    <w:p w14:paraId="40E1B2FB" w14:textId="2FA62D8E" w:rsidR="000E4122" w:rsidRDefault="000E4122" w:rsidP="000E4122">
      <w:pPr>
        <w:pStyle w:val="Heading3"/>
      </w:pPr>
      <w:bookmarkStart w:id="56" w:name="_Toc61241046"/>
      <w:r>
        <w:t>2.5.5 H</w:t>
      </w:r>
      <w:r w:rsidRPr="000E4122">
        <w:t>àm</w:t>
      </w:r>
      <w:r>
        <w:t xml:space="preserve"> s</w:t>
      </w:r>
      <w:r w:rsidRPr="000E4122">
        <w:t>of</w:t>
      </w:r>
      <w:r>
        <w:t>tmax</w:t>
      </w:r>
      <w:bookmarkEnd w:id="56"/>
    </w:p>
    <w:p w14:paraId="152E7110" w14:textId="62D13397" w:rsidR="000E4122" w:rsidRDefault="000E4122" w:rsidP="000E4122">
      <w:pPr>
        <w:jc w:val="center"/>
      </w:pPr>
      <w:r>
        <w:rPr>
          <w:noProof/>
        </w:rPr>
        <w:drawing>
          <wp:inline distT="0" distB="0" distL="0" distR="0" wp14:anchorId="5BB326A7" wp14:editId="0F845583">
            <wp:extent cx="2941320" cy="1511512"/>
            <wp:effectExtent l="0" t="0" r="0" b="0"/>
            <wp:docPr id="10" name="Picture 10" descr="Softmax Activation Function Explained | by Dario Radečić | Towards Data  Sci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Softmax Activation Function Explained | by Dario Radečić | Towards Data  Science"/>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49144" cy="1515533"/>
                    </a:xfrm>
                    <a:prstGeom prst="rect">
                      <a:avLst/>
                    </a:prstGeom>
                    <a:noFill/>
                    <a:ln>
                      <a:noFill/>
                    </a:ln>
                  </pic:spPr>
                </pic:pic>
              </a:graphicData>
            </a:graphic>
          </wp:inline>
        </w:drawing>
      </w:r>
    </w:p>
    <w:p w14:paraId="0EB5201E" w14:textId="0C7B156A" w:rsidR="000E4122" w:rsidRDefault="000E4122" w:rsidP="000E4122">
      <w:pPr>
        <w:jc w:val="center"/>
      </w:pPr>
      <w:r>
        <w:t>H</w:t>
      </w:r>
      <w:r w:rsidRPr="000E4122">
        <w:t>ình</w:t>
      </w:r>
      <w:r>
        <w:t xml:space="preserve"> 2-5-5</w:t>
      </w:r>
      <w:r w:rsidR="00B23E32">
        <w:t xml:space="preserve">: </w:t>
      </w:r>
      <w:r>
        <w:t>h</w:t>
      </w:r>
      <w:r w:rsidRPr="000E4122">
        <w:t>àm</w:t>
      </w:r>
      <w:r>
        <w:t xml:space="preserve"> s</w:t>
      </w:r>
      <w:r w:rsidRPr="000E4122">
        <w:t>o</w:t>
      </w:r>
      <w:r>
        <w:t>ftmax</w:t>
      </w:r>
    </w:p>
    <w:p w14:paraId="35243034" w14:textId="20C7440C" w:rsidR="00546DC7" w:rsidRPr="000E4122" w:rsidRDefault="003A5532" w:rsidP="00546DC7">
      <w:pPr>
        <w:jc w:val="left"/>
      </w:pPr>
      <w:r>
        <w:t>T</w:t>
      </w:r>
      <w:r w:rsidRPr="003A5532">
        <w:t>ừ</w:t>
      </w:r>
      <w:r>
        <w:t xml:space="preserve"> h</w:t>
      </w:r>
      <w:r w:rsidRPr="003A5532">
        <w:t>ình</w:t>
      </w:r>
      <w:r>
        <w:t xml:space="preserve"> 2-5-5 ta th</w:t>
      </w:r>
      <w:r w:rsidRPr="003A5532">
        <w:t>ấ</w:t>
      </w:r>
      <w:r>
        <w:t>y h</w:t>
      </w:r>
      <w:r w:rsidRPr="003A5532">
        <w:t>àm</w:t>
      </w:r>
      <w:r>
        <w:t xml:space="preserve"> s</w:t>
      </w:r>
      <w:r w:rsidRPr="003A5532">
        <w:t>o</w:t>
      </w:r>
      <w:r>
        <w:t>ftmax c</w:t>
      </w:r>
      <w:r w:rsidRPr="003A5532">
        <w:t>ó</w:t>
      </w:r>
      <w:r>
        <w:t xml:space="preserve"> ch</w:t>
      </w:r>
      <w:r w:rsidRPr="003A5532">
        <w:t>ứ</w:t>
      </w:r>
      <w:r>
        <w:t>c n</w:t>
      </w:r>
      <w:r w:rsidRPr="003A5532">
        <w:t>ă</w:t>
      </w:r>
      <w:r>
        <w:t>ng h</w:t>
      </w:r>
      <w:r w:rsidRPr="003A5532">
        <w:t>ướng</w:t>
      </w:r>
      <w:r>
        <w:t xml:space="preserve"> t</w:t>
      </w:r>
      <w:r w:rsidRPr="003A5532">
        <w:t>ă</w:t>
      </w:r>
      <w:r>
        <w:t>ng x</w:t>
      </w:r>
      <w:r w:rsidRPr="003A5532">
        <w:t>ác</w:t>
      </w:r>
      <w:r>
        <w:t xml:space="preserve"> su</w:t>
      </w:r>
      <w:r w:rsidRPr="003A5532">
        <w:t>ất</w:t>
      </w:r>
      <w:r>
        <w:t xml:space="preserve"> c</w:t>
      </w:r>
      <w:r w:rsidRPr="003A5532">
        <w:t>ủa</w:t>
      </w:r>
      <w:r>
        <w:t xml:space="preserve"> gi</w:t>
      </w:r>
      <w:r w:rsidRPr="003A5532">
        <w:t>á</w:t>
      </w:r>
      <w:r>
        <w:t xml:space="preserve"> tr</w:t>
      </w:r>
      <w:r w:rsidRPr="003A5532">
        <w:t>ị</w:t>
      </w:r>
      <w:r>
        <w:t xml:space="preserve"> cao nh</w:t>
      </w:r>
      <w:r w:rsidRPr="003A5532">
        <w:t>ất</w:t>
      </w:r>
      <w:r>
        <w:t xml:space="preserve"> </w:t>
      </w:r>
      <w:r w:rsidRPr="003A5532">
        <w:t>ở</w:t>
      </w:r>
      <w:r>
        <w:t xml:space="preserve"> </w:t>
      </w:r>
      <w:r w:rsidRPr="003A5532">
        <w:t>đầu</w:t>
      </w:r>
      <w:r>
        <w:t xml:space="preserve"> v</w:t>
      </w:r>
      <w:r w:rsidRPr="003A5532">
        <w:t>à</w:t>
      </w:r>
      <w:r>
        <w:t>o g</w:t>
      </w:r>
      <w:r w:rsidRPr="003A5532">
        <w:t>ần</w:t>
      </w:r>
      <w:r>
        <w:t xml:space="preserve"> v</w:t>
      </w:r>
      <w:r w:rsidRPr="003A5532">
        <w:t>ề</w:t>
      </w:r>
      <w:r>
        <w:t xml:space="preserve"> 1, c</w:t>
      </w:r>
      <w:r w:rsidRPr="003A5532">
        <w:t>òn</w:t>
      </w:r>
      <w:r>
        <w:t xml:space="preserve"> x</w:t>
      </w:r>
      <w:r w:rsidRPr="003A5532">
        <w:t>ác</w:t>
      </w:r>
      <w:r>
        <w:t xml:space="preserve"> xu</w:t>
      </w:r>
      <w:r w:rsidRPr="003A5532">
        <w:t>ất</w:t>
      </w:r>
      <w:r>
        <w:t xml:space="preserve"> c</w:t>
      </w:r>
      <w:r w:rsidRPr="003A5532">
        <w:t>ủa</w:t>
      </w:r>
      <w:r>
        <w:t xml:space="preserve"> c</w:t>
      </w:r>
      <w:r w:rsidRPr="003A5532">
        <w:t>ác</w:t>
      </w:r>
      <w:r>
        <w:t xml:space="preserve"> gi</w:t>
      </w:r>
      <w:r w:rsidRPr="003A5532">
        <w:t>á</w:t>
      </w:r>
      <w:r>
        <w:t xml:space="preserve"> tr</w:t>
      </w:r>
      <w:r w:rsidRPr="003A5532">
        <w:t>ị</w:t>
      </w:r>
      <w:r>
        <w:t xml:space="preserve"> nh</w:t>
      </w:r>
      <w:r w:rsidRPr="003A5532">
        <w:t>ỏ</w:t>
      </w:r>
      <w:r>
        <w:t xml:space="preserve"> h</w:t>
      </w:r>
      <w:r w:rsidRPr="003A5532">
        <w:t>ơn</w:t>
      </w:r>
      <w:r>
        <w:t xml:space="preserve"> g</w:t>
      </w:r>
      <w:r w:rsidRPr="003A5532">
        <w:t>ầ</w:t>
      </w:r>
      <w:r>
        <w:t>n v</w:t>
      </w:r>
      <w:r w:rsidRPr="003A5532">
        <w:t>ề</w:t>
      </w:r>
      <w:r>
        <w:t xml:space="preserve"> 0. H</w:t>
      </w:r>
      <w:r w:rsidRPr="003A5532">
        <w:t>àm</w:t>
      </w:r>
      <w:r>
        <w:t xml:space="preserve"> s</w:t>
      </w:r>
      <w:r w:rsidRPr="003A5532">
        <w:t>o</w:t>
      </w:r>
      <w:r>
        <w:t>ftmax th</w:t>
      </w:r>
      <w:r w:rsidRPr="003A5532">
        <w:t>ường</w:t>
      </w:r>
      <w:r>
        <w:t xml:space="preserve"> </w:t>
      </w:r>
      <w:r w:rsidRPr="003A5532">
        <w:t>được</w:t>
      </w:r>
      <w:r>
        <w:t xml:space="preserve"> s</w:t>
      </w:r>
      <w:r w:rsidRPr="003A5532">
        <w:t>ử</w:t>
      </w:r>
      <w:r>
        <w:t xml:space="preserve"> d</w:t>
      </w:r>
      <w:r w:rsidRPr="003A5532">
        <w:t>ụng</w:t>
      </w:r>
      <w:r>
        <w:t xml:space="preserve"> </w:t>
      </w:r>
      <w:r w:rsidRPr="003A5532">
        <w:t>để</w:t>
      </w:r>
      <w:r>
        <w:t xml:space="preserve"> ph</w:t>
      </w:r>
      <w:r w:rsidRPr="003A5532">
        <w:t>â</w:t>
      </w:r>
      <w:r>
        <w:t>n l</w:t>
      </w:r>
      <w:r w:rsidRPr="003A5532">
        <w:t>ớp</w:t>
      </w:r>
      <w:r>
        <w:t xml:space="preserve"> </w:t>
      </w:r>
      <w:r w:rsidRPr="003A5532">
        <w:t>đối</w:t>
      </w:r>
      <w:r>
        <w:t xml:space="preserve"> t</w:t>
      </w:r>
      <w:r w:rsidRPr="003A5532">
        <w:t>ượn</w:t>
      </w:r>
      <w:r>
        <w:t>g.</w:t>
      </w:r>
    </w:p>
    <w:p w14:paraId="3197C6B9" w14:textId="01272A87" w:rsidR="00406A3B" w:rsidRDefault="00406A3B" w:rsidP="00B5315D">
      <w:pPr>
        <w:pStyle w:val="Heading2"/>
      </w:pPr>
      <w:bookmarkStart w:id="57" w:name="_Toc61241047"/>
      <w:r>
        <w:t>2.</w:t>
      </w:r>
      <w:r w:rsidR="008002F3">
        <w:t>6</w:t>
      </w:r>
      <w:r>
        <w:t xml:space="preserve"> </w:t>
      </w:r>
      <w:r w:rsidR="00204A47">
        <w:t>Ph</w:t>
      </w:r>
      <w:r w:rsidR="00204A47" w:rsidRPr="00204A47">
        <w:t>ươ</w:t>
      </w:r>
      <w:r w:rsidR="00204A47">
        <w:t>ng ph</w:t>
      </w:r>
      <w:r w:rsidR="00204A47" w:rsidRPr="00204A47">
        <w:t>á</w:t>
      </w:r>
      <w:r w:rsidR="00204A47">
        <w:t>p gi</w:t>
      </w:r>
      <w:r w:rsidR="00204A47" w:rsidRPr="00204A47">
        <w:t>ải</w:t>
      </w:r>
      <w:r w:rsidR="00204A47">
        <w:t xml:space="preserve"> b</w:t>
      </w:r>
      <w:r w:rsidR="00204A47" w:rsidRPr="00204A47">
        <w:t>ài</w:t>
      </w:r>
      <w:r w:rsidR="00204A47">
        <w:t xml:space="preserve"> to</w:t>
      </w:r>
      <w:r w:rsidR="00204A47" w:rsidRPr="00204A47">
        <w:t>án</w:t>
      </w:r>
      <w:r w:rsidR="00204A47">
        <w:t xml:space="preserve"> m</w:t>
      </w:r>
      <w:r w:rsidR="00204A47" w:rsidRPr="00204A47">
        <w:t>ạn</w:t>
      </w:r>
      <w:r w:rsidR="00204A47">
        <w:t>g th</w:t>
      </w:r>
      <w:r w:rsidR="00204A47" w:rsidRPr="00204A47">
        <w:t>ần</w:t>
      </w:r>
      <w:r w:rsidR="00204A47">
        <w:t xml:space="preserve"> kinh c</w:t>
      </w:r>
      <w:r w:rsidR="00204A47" w:rsidRPr="00204A47">
        <w:t>ơ</w:t>
      </w:r>
      <w:r w:rsidR="00204A47">
        <w:t xml:space="preserve"> b</w:t>
      </w:r>
      <w:r w:rsidR="00204A47" w:rsidRPr="00204A47">
        <w:t>ản</w:t>
      </w:r>
      <w:r>
        <w:t>.</w:t>
      </w:r>
      <w:bookmarkEnd w:id="57"/>
    </w:p>
    <w:p w14:paraId="7B6167E9" w14:textId="60F04EE6" w:rsidR="000B2A4B" w:rsidRPr="000B2A4B" w:rsidRDefault="000B2A4B" w:rsidP="000B2A4B">
      <w:pPr>
        <w:pStyle w:val="Heading3"/>
      </w:pPr>
      <w:bookmarkStart w:id="58" w:name="_Toc61241048"/>
      <w:r w:rsidRPr="000B2A4B">
        <w:lastRenderedPageBreak/>
        <w:t>2.</w:t>
      </w:r>
      <w:r w:rsidR="00E72979">
        <w:t>6</w:t>
      </w:r>
      <w:r w:rsidRPr="000B2A4B">
        <w:t xml:space="preserve">.1 Hàm </w:t>
      </w:r>
      <w:r w:rsidR="00204A47">
        <w:t>m</w:t>
      </w:r>
      <w:r w:rsidR="00204A47" w:rsidRPr="00204A47">
        <w:t>ất</w:t>
      </w:r>
      <w:r w:rsidR="00204A47">
        <w:t xml:space="preserve"> m</w:t>
      </w:r>
      <w:r w:rsidR="00204A47" w:rsidRPr="00204A47">
        <w:t>át</w:t>
      </w:r>
      <w:r w:rsidR="00204A47">
        <w:t xml:space="preserve"> (</w:t>
      </w:r>
      <w:r w:rsidRPr="000B2A4B">
        <w:t>loss function</w:t>
      </w:r>
      <w:r w:rsidR="00204A47">
        <w:t>)</w:t>
      </w:r>
      <w:bookmarkEnd w:id="58"/>
    </w:p>
    <w:p w14:paraId="5FA20DC8" w14:textId="2AE66192" w:rsidR="00396843" w:rsidRDefault="00406A3B" w:rsidP="00396843">
      <w:r w:rsidRPr="00406A3B">
        <w:t>Để</w:t>
      </w:r>
      <w:r>
        <w:t xml:space="preserve"> gi</w:t>
      </w:r>
      <w:r w:rsidRPr="00406A3B">
        <w:t>ải</w:t>
      </w:r>
      <w:r>
        <w:t xml:space="preserve"> b</w:t>
      </w:r>
      <w:r w:rsidRPr="00406A3B">
        <w:t>ài</w:t>
      </w:r>
      <w:r>
        <w:t xml:space="preserve"> </w:t>
      </w:r>
      <w:r w:rsidR="00396843">
        <w:t>m</w:t>
      </w:r>
      <w:r w:rsidR="00396843" w:rsidRPr="00396843">
        <w:t>ột</w:t>
      </w:r>
      <w:r w:rsidR="00396843">
        <w:t xml:space="preserve"> b</w:t>
      </w:r>
      <w:r w:rsidR="00396843" w:rsidRPr="00396843">
        <w:t>ài</w:t>
      </w:r>
      <w:r w:rsidR="00396843">
        <w:t xml:space="preserve"> </w:t>
      </w:r>
      <w:r>
        <w:t>to</w:t>
      </w:r>
      <w:r w:rsidRPr="00406A3B">
        <w:t>án</w:t>
      </w:r>
      <w:r>
        <w:t xml:space="preserve"> </w:t>
      </w:r>
      <w:r w:rsidR="00EF66BC">
        <w:t>m</w:t>
      </w:r>
      <w:r w:rsidR="00EF66BC" w:rsidRPr="00EF66BC">
        <w:t>ạn</w:t>
      </w:r>
      <w:r w:rsidR="00EF66BC">
        <w:t>g th</w:t>
      </w:r>
      <w:r w:rsidR="00EF66BC" w:rsidRPr="00EF66BC">
        <w:t>ần</w:t>
      </w:r>
      <w:r w:rsidR="00EF66BC">
        <w:t xml:space="preserve"> kinh c</w:t>
      </w:r>
      <w:r w:rsidR="00EF66BC" w:rsidRPr="00EF66BC">
        <w:t>ơ</w:t>
      </w:r>
      <w:r w:rsidR="00EF66BC">
        <w:t xml:space="preserve"> b</w:t>
      </w:r>
      <w:r w:rsidR="00EF66BC" w:rsidRPr="00EF66BC">
        <w:t>ản</w:t>
      </w:r>
      <w:r>
        <w:t xml:space="preserve"> </w:t>
      </w:r>
      <w:r w:rsidR="00396843">
        <w:t>ta s</w:t>
      </w:r>
      <w:r w:rsidR="00396843" w:rsidRPr="00396843">
        <w:t>ử</w:t>
      </w:r>
      <w:r w:rsidR="00396843">
        <w:t xml:space="preserve"> d</w:t>
      </w:r>
      <w:r w:rsidR="00396843" w:rsidRPr="00396843">
        <w:t>ụng</w:t>
      </w:r>
      <w:r w:rsidR="00396843">
        <w:t xml:space="preserve"> m</w:t>
      </w:r>
      <w:r w:rsidR="00396843" w:rsidRPr="00396843">
        <w:t>ộ</w:t>
      </w:r>
      <w:r w:rsidR="00396843">
        <w:t>t h</w:t>
      </w:r>
      <w:r w:rsidR="00396843" w:rsidRPr="00396843">
        <w:t>àm</w:t>
      </w:r>
      <w:r w:rsidR="00396843">
        <w:t xml:space="preserve"> g</w:t>
      </w:r>
      <w:r w:rsidR="00396843" w:rsidRPr="00396843">
        <w:t>ọi</w:t>
      </w:r>
      <w:r w:rsidR="00396843">
        <w:t xml:space="preserve"> l</w:t>
      </w:r>
      <w:r w:rsidR="00396843" w:rsidRPr="00396843">
        <w:t>à</w:t>
      </w:r>
      <w:r w:rsidR="00396843">
        <w:t xml:space="preserve"> </w:t>
      </w:r>
      <w:r w:rsidR="00204A47">
        <w:rPr>
          <w:i/>
          <w:iCs/>
        </w:rPr>
        <w:t>l</w:t>
      </w:r>
      <w:r w:rsidR="00204A47" w:rsidRPr="00204A47">
        <w:rPr>
          <w:i/>
          <w:iCs/>
        </w:rPr>
        <w:t>os</w:t>
      </w:r>
      <w:r w:rsidR="00204A47">
        <w:rPr>
          <w:i/>
          <w:iCs/>
        </w:rPr>
        <w:t>s</w:t>
      </w:r>
      <w:r w:rsidR="00396843" w:rsidRPr="00396843">
        <w:rPr>
          <w:i/>
          <w:iCs/>
        </w:rPr>
        <w:t xml:space="preserve"> function</w:t>
      </w:r>
      <w:r w:rsidR="00B1682D">
        <w:rPr>
          <w:i/>
          <w:iCs/>
        </w:rPr>
        <w:t xml:space="preserve"> </w:t>
      </w:r>
      <w:r w:rsidR="00B1682D" w:rsidRPr="00B1682D">
        <w:rPr>
          <w:position w:val="-10"/>
        </w:rPr>
        <w:object w:dxaOrig="200" w:dyaOrig="320" w14:anchorId="32E663E2">
          <v:shape id="_x0000_i1045" type="#_x0000_t75" style="width:9.6pt;height:16.2pt" o:ole="">
            <v:imagedata r:id="rId62" o:title=""/>
          </v:shape>
          <o:OLEObject Type="Embed" ProgID="Equation.DSMT4" ShapeID="_x0000_i1045" DrawAspect="Content" ObjectID="_1672948846" r:id="rId63"/>
        </w:object>
      </w:r>
      <w:r w:rsidR="00B1682D" w:rsidRPr="00B1682D">
        <w:t>đôi khi người ta gọi là</w:t>
      </w:r>
      <w:r w:rsidR="00B1682D">
        <w:rPr>
          <w:i/>
          <w:iCs/>
        </w:rPr>
        <w:t xml:space="preserve"> </w:t>
      </w:r>
      <w:r w:rsidR="00204A47">
        <w:rPr>
          <w:i/>
          <w:iCs/>
        </w:rPr>
        <w:t>c</w:t>
      </w:r>
      <w:r w:rsidR="00204A47" w:rsidRPr="00204A47">
        <w:rPr>
          <w:i/>
          <w:iCs/>
        </w:rPr>
        <w:t>os</w:t>
      </w:r>
      <w:r w:rsidR="00204A47">
        <w:rPr>
          <w:i/>
          <w:iCs/>
        </w:rPr>
        <w:t>t</w:t>
      </w:r>
      <w:r w:rsidR="00B1682D">
        <w:rPr>
          <w:i/>
          <w:iCs/>
        </w:rPr>
        <w:t xml:space="preserve"> function</w:t>
      </w:r>
      <w:r w:rsidR="00396843">
        <w:t xml:space="preserve">. </w:t>
      </w:r>
      <w:r w:rsidR="00396843" w:rsidRPr="00396843">
        <w:t>Đâ</w:t>
      </w:r>
      <w:r w:rsidR="00396843">
        <w:t>y kh</w:t>
      </w:r>
      <w:r w:rsidR="00396843" w:rsidRPr="00396843">
        <w:t>ô</w:t>
      </w:r>
      <w:r w:rsidR="00396843">
        <w:t>ng ph</w:t>
      </w:r>
      <w:r w:rsidR="00396843" w:rsidRPr="00396843">
        <w:t>ải</w:t>
      </w:r>
      <w:r w:rsidR="00396843">
        <w:t xml:space="preserve"> l</w:t>
      </w:r>
      <w:r w:rsidR="00396843" w:rsidRPr="00396843">
        <w:t>à</w:t>
      </w:r>
      <w:r w:rsidR="00396843">
        <w:t xml:space="preserve"> t</w:t>
      </w:r>
      <w:r w:rsidR="00396843" w:rsidRPr="00396843">
        <w:t>ê</w:t>
      </w:r>
      <w:r w:rsidR="00396843">
        <w:t>n g</w:t>
      </w:r>
      <w:r w:rsidR="00396843" w:rsidRPr="00396843">
        <w:t>ọi</w:t>
      </w:r>
      <w:r w:rsidR="00396843">
        <w:t xml:space="preserve"> c</w:t>
      </w:r>
      <w:r w:rsidR="00396843" w:rsidRPr="00396843">
        <w:t>ủa</w:t>
      </w:r>
      <w:r w:rsidR="00396843">
        <w:t xml:space="preserve"> m</w:t>
      </w:r>
      <w:r w:rsidR="00396843" w:rsidRPr="00396843">
        <w:t>ột</w:t>
      </w:r>
      <w:r w:rsidR="00396843">
        <w:t xml:space="preserve"> h</w:t>
      </w:r>
      <w:r w:rsidR="00396843" w:rsidRPr="00396843">
        <w:t>àm</w:t>
      </w:r>
      <w:r w:rsidR="00396843">
        <w:t xml:space="preserve"> m</w:t>
      </w:r>
      <w:r w:rsidR="00396843" w:rsidRPr="00396843">
        <w:t>à</w:t>
      </w:r>
      <w:r w:rsidR="00396843">
        <w:t xml:space="preserve"> l</w:t>
      </w:r>
      <w:r w:rsidR="00396843" w:rsidRPr="00396843">
        <w:t>à</w:t>
      </w:r>
      <w:r w:rsidR="00396843">
        <w:t xml:space="preserve"> t</w:t>
      </w:r>
      <w:r w:rsidR="00396843" w:rsidRPr="00396843">
        <w:t>ê</w:t>
      </w:r>
      <w:r w:rsidR="00396843">
        <w:t>n d</w:t>
      </w:r>
      <w:r w:rsidR="00396843" w:rsidRPr="00396843">
        <w:t>ành</w:t>
      </w:r>
      <w:r w:rsidR="00396843">
        <w:t xml:space="preserve"> ri</w:t>
      </w:r>
      <w:r w:rsidR="00396843" w:rsidRPr="00396843">
        <w:t>ê</w:t>
      </w:r>
      <w:r w:rsidR="00396843">
        <w:t>ng cho h</w:t>
      </w:r>
      <w:r w:rsidR="00396843" w:rsidRPr="00396843">
        <w:t>àm</w:t>
      </w:r>
      <w:r w:rsidR="00396843">
        <w:t xml:space="preserve"> t</w:t>
      </w:r>
      <w:r w:rsidR="00396843" w:rsidRPr="00396843">
        <w:t>ối</w:t>
      </w:r>
      <w:r w:rsidR="00396843">
        <w:t xml:space="preserve"> </w:t>
      </w:r>
      <w:r w:rsidR="00396843" w:rsidRPr="00396843">
        <w:t>ư</w:t>
      </w:r>
      <w:r w:rsidR="00396843">
        <w:t xml:space="preserve">u </w:t>
      </w:r>
      <w:r w:rsidR="00396843" w:rsidRPr="00396843">
        <w:t>để</w:t>
      </w:r>
      <w:r w:rsidR="00396843">
        <w:t xml:space="preserve"> gi</w:t>
      </w:r>
      <w:r w:rsidR="00396843" w:rsidRPr="00396843">
        <w:t>ải</w:t>
      </w:r>
      <w:r w:rsidR="00396843">
        <w:t xml:space="preserve"> b</w:t>
      </w:r>
      <w:r w:rsidR="00396843" w:rsidRPr="00396843">
        <w:t>ài</w:t>
      </w:r>
      <w:r w:rsidR="00396843">
        <w:t xml:space="preserve"> to</w:t>
      </w:r>
      <w:r w:rsidR="00396843" w:rsidRPr="00396843">
        <w:t>án</w:t>
      </w:r>
      <w:r w:rsidR="00396843">
        <w:t xml:space="preserve"> </w:t>
      </w:r>
      <w:r w:rsidR="00204A47">
        <w:t>m</w:t>
      </w:r>
      <w:r w:rsidR="00204A47" w:rsidRPr="00204A47">
        <w:t>ạn</w:t>
      </w:r>
      <w:r w:rsidR="00204A47">
        <w:t>g th</w:t>
      </w:r>
      <w:r w:rsidR="00204A47" w:rsidRPr="00204A47">
        <w:t>ần</w:t>
      </w:r>
      <w:r w:rsidR="00204A47">
        <w:t xml:space="preserve"> kinh nh</w:t>
      </w:r>
      <w:r w:rsidR="00204A47" w:rsidRPr="00204A47">
        <w:t>â</w:t>
      </w:r>
      <w:r w:rsidR="00204A47">
        <w:t>n t</w:t>
      </w:r>
      <w:r w:rsidR="00204A47" w:rsidRPr="00204A47">
        <w:t>ạo</w:t>
      </w:r>
      <w:r w:rsidR="00204A47">
        <w:t>.</w:t>
      </w:r>
    </w:p>
    <w:p w14:paraId="6F8E815C" w14:textId="4F531E81" w:rsidR="00396843" w:rsidRDefault="00396843" w:rsidP="00396843">
      <w:r w:rsidRPr="00396843">
        <w:t>Đối</w:t>
      </w:r>
      <w:r>
        <w:t xml:space="preserve"> v</w:t>
      </w:r>
      <w:r w:rsidRPr="00396843">
        <w:t>ới</w:t>
      </w:r>
      <w:r>
        <w:t xml:space="preserve"> b</w:t>
      </w:r>
      <w:r w:rsidRPr="00396843">
        <w:t>ài</w:t>
      </w:r>
      <w:r>
        <w:t xml:space="preserve"> to</w:t>
      </w:r>
      <w:r w:rsidRPr="00396843">
        <w:t>án</w:t>
      </w:r>
      <w:r>
        <w:t xml:space="preserve"> h</w:t>
      </w:r>
      <w:r w:rsidRPr="00396843">
        <w:t>ồi</w:t>
      </w:r>
      <w:r>
        <w:t xml:space="preserve"> quy tuy</w:t>
      </w:r>
      <w:r w:rsidRPr="00396843">
        <w:t>ến</w:t>
      </w:r>
      <w:r>
        <w:t xml:space="preserve"> t</w:t>
      </w:r>
      <w:r w:rsidRPr="00396843">
        <w:t>ính</w:t>
      </w:r>
      <w:r>
        <w:t xml:space="preserve"> ta s</w:t>
      </w:r>
      <w:r w:rsidRPr="00396843">
        <w:t>ử</w:t>
      </w:r>
      <w:r>
        <w:t xml:space="preserve"> d</w:t>
      </w:r>
      <w:r w:rsidRPr="00396843">
        <w:t>ụng</w:t>
      </w:r>
      <w:r>
        <w:t xml:space="preserve"> h</w:t>
      </w:r>
      <w:r w:rsidRPr="00396843">
        <w:t>àm</w:t>
      </w:r>
      <w:r>
        <w:t xml:space="preserve"> </w:t>
      </w:r>
      <w:r w:rsidR="00EF66BC">
        <w:t>h</w:t>
      </w:r>
      <w:r w:rsidR="00EF66BC" w:rsidRPr="00871773">
        <w:t>àm</w:t>
      </w:r>
      <w:r w:rsidR="00EF66BC">
        <w:t xml:space="preserve"> </w:t>
      </w:r>
      <w:r w:rsidR="00EF66BC" w:rsidRPr="00EF66BC">
        <w:t>mất mát</w:t>
      </w:r>
      <w:r w:rsidR="00EF66BC">
        <w:t xml:space="preserve"> </w:t>
      </w:r>
      <w:r>
        <w:t>l</w:t>
      </w:r>
      <w:r w:rsidRPr="00396843">
        <w:t>à</w:t>
      </w:r>
      <w:r>
        <w:t xml:space="preserve"> h</w:t>
      </w:r>
      <w:r w:rsidRPr="00396843">
        <w:t>àm</w:t>
      </w:r>
      <w:r>
        <w:t xml:space="preserve"> mean squared </w:t>
      </w:r>
      <w:r w:rsidRPr="00396843">
        <w:t>er</w:t>
      </w:r>
      <w:r>
        <w:t>ror (MSE)</w:t>
      </w:r>
      <w:r w:rsidR="00871773">
        <w:t>:</w:t>
      </w:r>
    </w:p>
    <w:p w14:paraId="0E41CB36" w14:textId="656ABB6C" w:rsidR="00396843" w:rsidRDefault="00D23772" w:rsidP="00EF66BC">
      <w:pPr>
        <w:ind w:left="620" w:firstLine="0"/>
        <w:jc w:val="left"/>
      </w:pPr>
      <w:r>
        <w:rPr>
          <w:i/>
          <w:iCs/>
          <w:noProof/>
        </w:rPr>
        <w:object w:dxaOrig="1440" w:dyaOrig="1440" w14:anchorId="17F75F34">
          <v:shape id="_x0000_s1037" type="#_x0000_t75" style="position:absolute;left:0;text-align:left;margin-left:187.95pt;margin-top:0;width:94pt;height:34.1pt;z-index:251781120;mso-position-horizontal:absolute;mso-position-horizontal-relative:text;mso-position-vertical-relative:text">
            <v:imagedata r:id="rId64" o:title=""/>
            <w10:wrap type="square" side="right"/>
          </v:shape>
          <o:OLEObject Type="Embed" ProgID="Equation.DSMT4" ShapeID="_x0000_s1037" DrawAspect="Content" ObjectID="_1672948885" r:id="rId65"/>
        </w:object>
      </w:r>
      <w:r w:rsidR="00B1682D">
        <w:t xml:space="preserve">                                  </w:t>
      </w:r>
      <w:r w:rsidR="00EF66BC">
        <w:t xml:space="preserve"> (</w:t>
      </w:r>
      <w:r w:rsidR="001F72A3">
        <w:t>2.</w:t>
      </w:r>
      <w:r w:rsidR="00EF66BC">
        <w:t>1</w:t>
      </w:r>
      <w:r w:rsidR="00CA6424">
        <w:t>1</w:t>
      </w:r>
      <w:r w:rsidR="00EF66BC">
        <w:t>)</w:t>
      </w:r>
      <w:r w:rsidR="00B1682D">
        <w:t xml:space="preserve">      </w:t>
      </w:r>
    </w:p>
    <w:p w14:paraId="69854E57" w14:textId="77777777" w:rsidR="00EF66BC" w:rsidRDefault="00EF66BC" w:rsidP="00396843">
      <w:pPr>
        <w:jc w:val="left"/>
      </w:pPr>
    </w:p>
    <w:p w14:paraId="386FF614" w14:textId="451FDF45" w:rsidR="00871773" w:rsidRDefault="00871773" w:rsidP="00396843">
      <w:pPr>
        <w:jc w:val="left"/>
      </w:pPr>
      <w:r w:rsidRPr="00871773">
        <w:t>Đối</w:t>
      </w:r>
      <w:r>
        <w:t xml:space="preserve"> v</w:t>
      </w:r>
      <w:r w:rsidRPr="00871773">
        <w:t>ới</w:t>
      </w:r>
      <w:r>
        <w:t xml:space="preserve"> b</w:t>
      </w:r>
      <w:r w:rsidRPr="00871773">
        <w:t>ài</w:t>
      </w:r>
      <w:r>
        <w:t xml:space="preserve"> to</w:t>
      </w:r>
      <w:r w:rsidRPr="00871773">
        <w:t>án</w:t>
      </w:r>
      <w:r>
        <w:t xml:space="preserve"> h</w:t>
      </w:r>
      <w:r w:rsidRPr="00871773">
        <w:t>ồi</w:t>
      </w:r>
      <w:r>
        <w:t xml:space="preserve"> quy logistic ta s</w:t>
      </w:r>
      <w:r w:rsidRPr="00871773">
        <w:t>ử</w:t>
      </w:r>
      <w:r>
        <w:t xml:space="preserve"> d</w:t>
      </w:r>
      <w:r w:rsidRPr="00871773">
        <w:t>ụng</w:t>
      </w:r>
      <w:r>
        <w:t xml:space="preserve"> h</w:t>
      </w:r>
      <w:r w:rsidRPr="00871773">
        <w:t>àm</w:t>
      </w:r>
      <w:r>
        <w:t xml:space="preserve"> </w:t>
      </w:r>
      <w:r w:rsidR="00EF66BC" w:rsidRPr="00EF66BC">
        <w:t>mất mát</w:t>
      </w:r>
      <w:r>
        <w:t xml:space="preserve"> l</w:t>
      </w:r>
      <w:r w:rsidRPr="00871773">
        <w:t>à</w:t>
      </w:r>
      <w:r>
        <w:t xml:space="preserve"> h</w:t>
      </w:r>
      <w:r w:rsidRPr="00871773">
        <w:t>àm</w:t>
      </w:r>
      <w:r>
        <w:t xml:space="preserve"> </w:t>
      </w:r>
      <w:r w:rsidRPr="00871773">
        <w:t>cross</w:t>
      </w:r>
      <w:r>
        <w:t>-</w:t>
      </w:r>
      <w:r w:rsidRPr="00871773">
        <w:t>entropy</w:t>
      </w:r>
      <w:r>
        <w:t>:</w:t>
      </w:r>
    </w:p>
    <w:p w14:paraId="3B0A51DB" w14:textId="39EF92FC" w:rsidR="00871773" w:rsidRDefault="00871773" w:rsidP="00EF66BC">
      <w:pPr>
        <w:ind w:right="-1260"/>
        <w:jc w:val="center"/>
      </w:pPr>
      <w:r w:rsidRPr="00995B40">
        <w:rPr>
          <w:position w:val="-28"/>
        </w:rPr>
        <w:object w:dxaOrig="4060" w:dyaOrig="680" w14:anchorId="4B6D0DE5">
          <v:shape id="_x0000_i1047" type="#_x0000_t75" style="width:203.4pt;height:34.8pt" o:ole="">
            <v:imagedata r:id="rId66" o:title=""/>
          </v:shape>
          <o:OLEObject Type="Embed" ProgID="Equation.DSMT4" ShapeID="_x0000_i1047" DrawAspect="Content" ObjectID="_1672948847" r:id="rId67"/>
        </w:object>
      </w:r>
      <w:r w:rsidR="00B1682D">
        <w:t xml:space="preserve">                         </w:t>
      </w:r>
      <w:r w:rsidR="00EF66BC">
        <w:t>(</w:t>
      </w:r>
      <w:r w:rsidR="001F72A3">
        <w:t>2.</w:t>
      </w:r>
      <w:r w:rsidR="00EF66BC">
        <w:t>1</w:t>
      </w:r>
      <w:r w:rsidR="00CA6424">
        <w:t>2</w:t>
      </w:r>
      <w:r w:rsidR="00EF66BC">
        <w:t>)</w:t>
      </w:r>
    </w:p>
    <w:p w14:paraId="7C5BDFAA" w14:textId="7A2BC37D" w:rsidR="00B1682D" w:rsidRDefault="00871773" w:rsidP="00871773">
      <w:pPr>
        <w:jc w:val="left"/>
      </w:pPr>
      <w:r w:rsidRPr="00871773">
        <w:t>Đối</w:t>
      </w:r>
      <w:r>
        <w:t xml:space="preserve"> v</w:t>
      </w:r>
      <w:r w:rsidRPr="00871773">
        <w:t>ới</w:t>
      </w:r>
      <w:r>
        <w:t xml:space="preserve"> b</w:t>
      </w:r>
      <w:r w:rsidRPr="00871773">
        <w:t>ài</w:t>
      </w:r>
      <w:r>
        <w:t xml:space="preserve"> to</w:t>
      </w:r>
      <w:r w:rsidRPr="00871773">
        <w:t>án</w:t>
      </w:r>
      <w:r>
        <w:t xml:space="preserve"> SVM (support vector machine) ng</w:t>
      </w:r>
      <w:r w:rsidRPr="00871773">
        <w:t>ườ</w:t>
      </w:r>
      <w:r>
        <w:t>i ta s</w:t>
      </w:r>
      <w:r w:rsidRPr="00871773">
        <w:t>ử</w:t>
      </w:r>
      <w:r>
        <w:t xml:space="preserve"> d</w:t>
      </w:r>
      <w:r w:rsidRPr="00871773">
        <w:t>ụng</w:t>
      </w:r>
      <w:r>
        <w:t xml:space="preserve"> h</w:t>
      </w:r>
      <w:r w:rsidRPr="00871773">
        <w:t>àm</w:t>
      </w:r>
      <w:r>
        <w:t xml:space="preserve"> hinge l</w:t>
      </w:r>
      <w:r w:rsidRPr="00871773">
        <w:t>os</w:t>
      </w:r>
      <w:r>
        <w:t>s</w:t>
      </w:r>
      <w:r w:rsidR="00B1682D">
        <w:t>:</w:t>
      </w:r>
    </w:p>
    <w:p w14:paraId="7BF79A67" w14:textId="46913697" w:rsidR="00B1682D" w:rsidRDefault="00EF66BC" w:rsidP="00EF66BC">
      <w:pPr>
        <w:tabs>
          <w:tab w:val="left" w:pos="6030"/>
          <w:tab w:val="left" w:pos="7290"/>
          <w:tab w:val="left" w:pos="8100"/>
        </w:tabs>
        <w:ind w:right="360"/>
        <w:jc w:val="center"/>
      </w:pPr>
      <w:r>
        <w:t xml:space="preserve">                                              </w:t>
      </w:r>
      <w:r w:rsidR="00B1682D" w:rsidRPr="00995B40">
        <w:rPr>
          <w:position w:val="-10"/>
        </w:rPr>
        <w:object w:dxaOrig="1620" w:dyaOrig="320" w14:anchorId="55370985">
          <v:shape id="_x0000_i1048" type="#_x0000_t75" style="width:81.6pt;height:16.2pt" o:ole="">
            <v:imagedata r:id="rId68" o:title=""/>
          </v:shape>
          <o:OLEObject Type="Embed" ProgID="Equation.DSMT4" ShapeID="_x0000_i1048" DrawAspect="Content" ObjectID="_1672948848" r:id="rId69"/>
        </w:object>
      </w:r>
      <w:r>
        <w:t xml:space="preserve">      </w:t>
      </w:r>
      <w:r w:rsidR="00B1682D">
        <w:t xml:space="preserve">                                   </w:t>
      </w:r>
      <w:r>
        <w:t>(</w:t>
      </w:r>
      <w:r w:rsidR="001F72A3">
        <w:t>2.</w:t>
      </w:r>
      <w:r>
        <w:t>1</w:t>
      </w:r>
      <w:r w:rsidR="00CA6424">
        <w:t>3</w:t>
      </w:r>
      <w:r>
        <w:t>)</w:t>
      </w:r>
    </w:p>
    <w:p w14:paraId="2D760C23" w14:textId="474F07BE" w:rsidR="00871773" w:rsidRDefault="00871773" w:rsidP="00B1682D">
      <w:pPr>
        <w:jc w:val="left"/>
      </w:pPr>
      <w:r>
        <w:t xml:space="preserve"> </w:t>
      </w:r>
      <w:r w:rsidR="00B1682D">
        <w:t>Vi</w:t>
      </w:r>
      <w:r w:rsidR="00B1682D" w:rsidRPr="00B1682D">
        <w:t>ệc</w:t>
      </w:r>
      <w:r w:rsidR="00B1682D">
        <w:t xml:space="preserve"> gi</w:t>
      </w:r>
      <w:r w:rsidR="00B1682D" w:rsidRPr="00B1682D">
        <w:t>ả</w:t>
      </w:r>
      <w:r w:rsidR="00B1682D">
        <w:t>i b</w:t>
      </w:r>
      <w:r w:rsidR="00B1682D" w:rsidRPr="00B1682D">
        <w:t>ài</w:t>
      </w:r>
      <w:r w:rsidR="00B1682D">
        <w:t xml:space="preserve"> to</w:t>
      </w:r>
      <w:r w:rsidR="00B1682D" w:rsidRPr="00B1682D">
        <w:t>á</w:t>
      </w:r>
      <w:r w:rsidR="00B1682D">
        <w:t xml:space="preserve">n </w:t>
      </w:r>
      <w:r w:rsidR="00EF66BC">
        <w:t>m</w:t>
      </w:r>
      <w:r w:rsidR="00EF66BC" w:rsidRPr="00EF66BC">
        <w:t>ạn</w:t>
      </w:r>
      <w:r w:rsidR="00EF66BC">
        <w:t>th</w:t>
      </w:r>
      <w:r w:rsidR="00EF66BC" w:rsidRPr="00EF66BC">
        <w:t>ần</w:t>
      </w:r>
      <w:r w:rsidR="00EF66BC">
        <w:t xml:space="preserve"> kinh</w:t>
      </w:r>
      <w:r w:rsidR="00B1682D">
        <w:t xml:space="preserve"> c</w:t>
      </w:r>
      <w:r w:rsidR="00B1682D" w:rsidRPr="00B1682D">
        <w:t>ũng</w:t>
      </w:r>
      <w:r w:rsidR="00B1682D">
        <w:t xml:space="preserve"> t</w:t>
      </w:r>
      <w:r w:rsidR="00B1682D" w:rsidRPr="00B1682D">
        <w:t>ươ</w:t>
      </w:r>
      <w:r w:rsidR="00B1682D">
        <w:t>ng t</w:t>
      </w:r>
      <w:r w:rsidR="00B1682D" w:rsidRPr="00B1682D">
        <w:t>ự</w:t>
      </w:r>
      <w:r w:rsidR="00B1682D">
        <w:t xml:space="preserve"> vi</w:t>
      </w:r>
      <w:r w:rsidR="00B1682D" w:rsidRPr="00B1682D">
        <w:t>ệc</w:t>
      </w:r>
      <w:r w:rsidR="00B1682D">
        <w:t xml:space="preserve"> t</w:t>
      </w:r>
      <w:r w:rsidR="00B1682D" w:rsidRPr="00B1682D">
        <w:t>ìm</w:t>
      </w:r>
      <w:r w:rsidR="00B1682D">
        <w:t xml:space="preserve"> nghi</w:t>
      </w:r>
      <w:r w:rsidR="00B1682D" w:rsidRPr="00B1682D">
        <w:t>ệp</w:t>
      </w:r>
      <w:r w:rsidR="00B1682D">
        <w:t xml:space="preserve"> t</w:t>
      </w:r>
      <w:r w:rsidR="00B1682D" w:rsidRPr="00B1682D">
        <w:t>ối</w:t>
      </w:r>
      <w:r w:rsidR="00B1682D">
        <w:t xml:space="preserve"> </w:t>
      </w:r>
      <w:r w:rsidR="00B1682D" w:rsidRPr="00B1682D">
        <w:t>ư</w:t>
      </w:r>
      <w:r w:rsidR="00B1682D">
        <w:t>u cho b</w:t>
      </w:r>
      <w:r w:rsidR="00B1682D" w:rsidRPr="00B1682D">
        <w:t>ài</w:t>
      </w:r>
      <w:r w:rsidR="00B1682D">
        <w:t xml:space="preserve"> to</w:t>
      </w:r>
      <w:r w:rsidR="00B1682D" w:rsidRPr="00B1682D">
        <w:t>á</w:t>
      </w:r>
      <w:r w:rsidR="00B1682D">
        <w:t xml:space="preserve">n </w:t>
      </w:r>
      <w:r w:rsidR="00EF66BC">
        <w:t>h</w:t>
      </w:r>
      <w:r w:rsidR="00EF66BC" w:rsidRPr="00EF66BC">
        <w:t>àm</w:t>
      </w:r>
      <w:r w:rsidR="00EF66BC">
        <w:t xml:space="preserve"> m</w:t>
      </w:r>
      <w:r w:rsidR="00EF66BC" w:rsidRPr="00EF66BC">
        <w:t>ất</w:t>
      </w:r>
      <w:r w:rsidR="00EF66BC">
        <w:t xml:space="preserve"> m</w:t>
      </w:r>
      <w:r w:rsidR="00EF66BC" w:rsidRPr="00EF66BC">
        <w:t>át</w:t>
      </w:r>
      <w:r w:rsidR="00B1682D">
        <w:t xml:space="preserve"> </w:t>
      </w:r>
      <w:r w:rsidR="00B1682D" w:rsidRPr="00B1682D">
        <w:rPr>
          <w:position w:val="-10"/>
        </w:rPr>
        <w:object w:dxaOrig="200" w:dyaOrig="320" w14:anchorId="14EBE5B7">
          <v:shape id="_x0000_i1049" type="#_x0000_t75" style="width:9.6pt;height:16.2pt" o:ole="">
            <v:imagedata r:id="rId70" o:title=""/>
          </v:shape>
          <o:OLEObject Type="Embed" ProgID="Equation.DSMT4" ShapeID="_x0000_i1049" DrawAspect="Content" ObjectID="_1672948849" r:id="rId71"/>
        </w:object>
      </w:r>
      <w:r w:rsidR="00B1682D">
        <w:t>.</w:t>
      </w:r>
    </w:p>
    <w:p w14:paraId="0FAA0E56" w14:textId="6B530586" w:rsidR="00B5315D" w:rsidRDefault="007D78F9" w:rsidP="000B2A4B">
      <w:pPr>
        <w:pStyle w:val="Heading3"/>
      </w:pPr>
      <w:bookmarkStart w:id="59" w:name="_Toc43993346"/>
      <w:bookmarkStart w:id="60" w:name="_Toc61241049"/>
      <w:bookmarkEnd w:id="0"/>
      <w:r w:rsidRPr="000B2A4B">
        <w:t>2.</w:t>
      </w:r>
      <w:r w:rsidR="00E72979">
        <w:t>6</w:t>
      </w:r>
      <w:r w:rsidR="00B5315D" w:rsidRPr="000B2A4B">
        <w:t>.</w:t>
      </w:r>
      <w:r w:rsidR="000B2A4B" w:rsidRPr="000B2A4B">
        <w:t>2</w:t>
      </w:r>
      <w:r w:rsidR="00B5315D" w:rsidRPr="000B2A4B">
        <w:t xml:space="preserve"> </w:t>
      </w:r>
      <w:r w:rsidR="00EF66BC">
        <w:t>Gi</w:t>
      </w:r>
      <w:r w:rsidR="00EF66BC" w:rsidRPr="00EF66BC">
        <w:t>ải</w:t>
      </w:r>
      <w:r w:rsidR="00EF66BC">
        <w:t xml:space="preserve"> thu</w:t>
      </w:r>
      <w:r w:rsidR="00EF66BC" w:rsidRPr="00EF66BC">
        <w:t>ậ</w:t>
      </w:r>
      <w:r w:rsidR="00EF66BC">
        <w:t>t lan truy</w:t>
      </w:r>
      <w:r w:rsidR="00EF66BC" w:rsidRPr="00EF66BC">
        <w:t>ền</w:t>
      </w:r>
      <w:r w:rsidR="00EF66BC">
        <w:t xml:space="preserve"> ng</w:t>
      </w:r>
      <w:r w:rsidR="00EF66BC" w:rsidRPr="00EF66BC">
        <w:t>ược</w:t>
      </w:r>
      <w:r w:rsidR="00EF66BC">
        <w:t xml:space="preserve"> (</w:t>
      </w:r>
      <w:r w:rsidR="000B2A4B" w:rsidRPr="000B2A4B">
        <w:t>Back-propagation</w:t>
      </w:r>
      <w:bookmarkEnd w:id="59"/>
      <w:r w:rsidR="00EF66BC">
        <w:t>).</w:t>
      </w:r>
      <w:bookmarkEnd w:id="60"/>
    </w:p>
    <w:p w14:paraId="26828B48" w14:textId="2E1FED1D" w:rsidR="000B2A4B" w:rsidRDefault="000B2A4B" w:rsidP="001E30A0">
      <w:r w:rsidRPr="000B2A4B">
        <w:t xml:space="preserve">Lan truyền ngược sai số (backward propagation of errors): là phương pháp để huấn luyện mạng thần kinh kết hợp với một thuật toán tối ưu như gradient descent để tính hàm tổn thất. Nhằm để cập nhật trọng số và </w:t>
      </w:r>
      <w:r w:rsidR="00EF66BC" w:rsidRPr="00EF66BC">
        <w:t>hàm mất mát</w:t>
      </w:r>
      <w:r w:rsidRPr="00EF66BC">
        <w:t xml:space="preserve"> .</w:t>
      </w:r>
    </w:p>
    <w:p w14:paraId="4FC89DF3" w14:textId="48216161" w:rsidR="000B2A4B" w:rsidRDefault="000B2A4B" w:rsidP="000B2A4B">
      <w:r>
        <w:t>Gi</w:t>
      </w:r>
      <w:r w:rsidRPr="000B2A4B">
        <w:t>ả</w:t>
      </w:r>
      <w:r>
        <w:t>i thu</w:t>
      </w:r>
      <w:r w:rsidRPr="000B2A4B">
        <w:t>ật</w:t>
      </w:r>
      <w:r>
        <w:t xml:space="preserve"> n</w:t>
      </w:r>
      <w:r w:rsidRPr="000B2A4B">
        <w:t>ày</w:t>
      </w:r>
      <w:r>
        <w:t xml:space="preserve"> </w:t>
      </w:r>
      <w:r w:rsidR="001E30A0">
        <w:t>l</w:t>
      </w:r>
      <w:r w:rsidR="001E30A0" w:rsidRPr="001E30A0">
        <w:t>à</w:t>
      </w:r>
      <w:r w:rsidR="001E30A0">
        <w:t xml:space="preserve"> v</w:t>
      </w:r>
      <w:r w:rsidR="001E30A0" w:rsidRPr="001E30A0">
        <w:t>òng</w:t>
      </w:r>
      <w:r w:rsidR="001E30A0">
        <w:t xml:space="preserve"> l</w:t>
      </w:r>
      <w:r w:rsidR="001E30A0" w:rsidRPr="001E30A0">
        <w:t>ặp</w:t>
      </w:r>
      <w:r w:rsidR="001E30A0">
        <w:t xml:space="preserve"> c</w:t>
      </w:r>
      <w:r w:rsidR="001E30A0" w:rsidRPr="001E30A0">
        <w:t>ủa</w:t>
      </w:r>
      <w:r w:rsidR="001E30A0">
        <w:t xml:space="preserve"> hai qu</w:t>
      </w:r>
      <w:r w:rsidR="001E30A0" w:rsidRPr="001E30A0">
        <w:t>á</w:t>
      </w:r>
      <w:r w:rsidR="001E30A0">
        <w:t xml:space="preserve"> tr</w:t>
      </w:r>
      <w:r w:rsidR="001E30A0" w:rsidRPr="001E30A0">
        <w:t>ình</w:t>
      </w:r>
      <w:r>
        <w:t>:</w:t>
      </w:r>
    </w:p>
    <w:p w14:paraId="116225E5" w14:textId="260DA0AB" w:rsidR="000B2A4B" w:rsidRPr="000B2A4B" w:rsidRDefault="00EF66BC" w:rsidP="00722B1C">
      <w:pPr>
        <w:pStyle w:val="ListParagraph"/>
        <w:numPr>
          <w:ilvl w:val="0"/>
          <w:numId w:val="11"/>
        </w:numPr>
        <w:spacing w:line="360" w:lineRule="auto"/>
      </w:pPr>
      <w:r>
        <w:t>Lan truy</w:t>
      </w:r>
      <w:r w:rsidRPr="00EF66BC">
        <w:t>ền</w:t>
      </w:r>
      <w:r>
        <w:t xml:space="preserve"> v</w:t>
      </w:r>
      <w:r w:rsidRPr="00EF66BC">
        <w:t>ề</w:t>
      </w:r>
      <w:r>
        <w:t xml:space="preserve"> tr</w:t>
      </w:r>
      <w:r w:rsidRPr="00EF66BC">
        <w:t>ước</w:t>
      </w:r>
      <w:r w:rsidR="000B2A4B" w:rsidRPr="000B2A4B">
        <w:t xml:space="preserve"> </w:t>
      </w:r>
      <w:r>
        <w:t>(</w:t>
      </w:r>
      <w:r w:rsidR="000B2A4B" w:rsidRPr="000B2A4B">
        <w:t>forward propagation</w:t>
      </w:r>
      <w:r>
        <w:t>)</w:t>
      </w:r>
      <w:r w:rsidR="000B2A4B" w:rsidRPr="000B2A4B">
        <w:t xml:space="preserve">: </w:t>
      </w:r>
      <w:r w:rsidR="000B2A4B">
        <w:t>t</w:t>
      </w:r>
      <w:r w:rsidR="000B2A4B" w:rsidRPr="000B2A4B">
        <w:t>ừ</w:t>
      </w:r>
      <w:r>
        <w:t xml:space="preserve"> gi</w:t>
      </w:r>
      <w:r w:rsidRPr="00EF66BC">
        <w:t>á</w:t>
      </w:r>
      <w:r>
        <w:t xml:space="preserve"> tr</w:t>
      </w:r>
      <w:r w:rsidRPr="00EF66BC">
        <w:t>ị</w:t>
      </w:r>
      <w:r w:rsidR="000B2A4B">
        <w:t xml:space="preserve"> </w:t>
      </w:r>
      <w:r w:rsidR="000B2A4B" w:rsidRPr="000B2A4B">
        <w:t>đầu</w:t>
      </w:r>
      <w:r w:rsidR="000B2A4B">
        <w:t xml:space="preserve"> v</w:t>
      </w:r>
      <w:r w:rsidR="000B2A4B" w:rsidRPr="000B2A4B">
        <w:t>ào</w:t>
      </w:r>
      <w:r w:rsidR="000B2A4B">
        <w:t xml:space="preserve"> t</w:t>
      </w:r>
      <w:r w:rsidR="000B2A4B" w:rsidRPr="000B2A4B">
        <w:t>ính</w:t>
      </w:r>
      <w:r w:rsidR="000B2A4B">
        <w:t xml:space="preserve"> l</w:t>
      </w:r>
      <w:r w:rsidR="000B2A4B" w:rsidRPr="000B2A4B">
        <w:t>ần</w:t>
      </w:r>
      <w:r w:rsidR="000B2A4B">
        <w:t xml:space="preserve"> l</w:t>
      </w:r>
      <w:r w:rsidR="000B2A4B" w:rsidRPr="000B2A4B">
        <w:t>ượ</w:t>
      </w:r>
      <w:r w:rsidR="000B2A4B">
        <w:t>t c</w:t>
      </w:r>
      <w:r w:rsidR="000B2A4B" w:rsidRPr="000B2A4B">
        <w:t>ác</w:t>
      </w:r>
      <w:r w:rsidR="000B2A4B">
        <w:t xml:space="preserve"> gi</w:t>
      </w:r>
      <w:r w:rsidR="000B2A4B" w:rsidRPr="000B2A4B">
        <w:t>á</w:t>
      </w:r>
      <w:r w:rsidR="000B2A4B">
        <w:t xml:space="preserve"> tr</w:t>
      </w:r>
      <w:r w:rsidR="000B2A4B" w:rsidRPr="000B2A4B">
        <w:t>ị</w:t>
      </w:r>
      <w:r w:rsidR="000B2A4B">
        <w:t xml:space="preserve"> ph</w:t>
      </w:r>
      <w:r w:rsidR="000B2A4B" w:rsidRPr="000B2A4B">
        <w:t>ía</w:t>
      </w:r>
      <w:r w:rsidR="000B2A4B">
        <w:t xml:space="preserve"> tr</w:t>
      </w:r>
      <w:r w:rsidR="000B2A4B" w:rsidRPr="000B2A4B">
        <w:t>ước</w:t>
      </w:r>
      <w:r w:rsidR="000B2A4B">
        <w:t>.</w:t>
      </w:r>
    </w:p>
    <w:p w14:paraId="7D547969" w14:textId="4F14F346" w:rsidR="000B2A4B" w:rsidRDefault="00EF66BC" w:rsidP="00722B1C">
      <w:pPr>
        <w:pStyle w:val="ListParagraph"/>
        <w:numPr>
          <w:ilvl w:val="0"/>
          <w:numId w:val="11"/>
        </w:numPr>
        <w:spacing w:line="360" w:lineRule="auto"/>
      </w:pPr>
      <w:r>
        <w:t>Lan truy</w:t>
      </w:r>
      <w:r w:rsidRPr="00EF66BC">
        <w:t>ền</w:t>
      </w:r>
      <w:r>
        <w:t xml:space="preserve"> ng</w:t>
      </w:r>
      <w:r w:rsidRPr="00EF66BC">
        <w:t>ược</w:t>
      </w:r>
      <w:r w:rsidR="000B2A4B" w:rsidRPr="000B2A4B">
        <w:t xml:space="preserve"> </w:t>
      </w:r>
      <w:r>
        <w:t>(</w:t>
      </w:r>
      <w:r w:rsidR="000B2A4B" w:rsidRPr="000B2A4B">
        <w:t>backward propagation</w:t>
      </w:r>
      <w:r>
        <w:t>)</w:t>
      </w:r>
      <w:r w:rsidR="000B2A4B" w:rsidRPr="000B2A4B">
        <w:t>: tính sai số ở đầu ra của của mạng rồi lan truyền ng</w:t>
      </w:r>
      <w:r w:rsidR="000B2A4B" w:rsidRPr="007000A0">
        <w:rPr>
          <w:lang w:val="vi-VN"/>
        </w:rPr>
        <w:t>ược</w:t>
      </w:r>
      <w:r w:rsidR="000B2A4B" w:rsidRPr="000B2A4B">
        <w:t xml:space="preserve"> để cập nhập lại </w:t>
      </w:r>
      <w:r w:rsidR="000B2A4B">
        <w:t>c</w:t>
      </w:r>
      <w:r w:rsidR="000B2A4B" w:rsidRPr="000B2A4B">
        <w:t>ác</w:t>
      </w:r>
      <w:r w:rsidR="000B2A4B">
        <w:t xml:space="preserve"> tr</w:t>
      </w:r>
      <w:r w:rsidR="000B2A4B" w:rsidRPr="000B2A4B">
        <w:t>ọng</w:t>
      </w:r>
      <w:r w:rsidR="000B2A4B">
        <w:t xml:space="preserve"> s</w:t>
      </w:r>
      <w:r w:rsidR="000B2A4B" w:rsidRPr="000B2A4B">
        <w:t>ố phía tr</w:t>
      </w:r>
      <w:r w:rsidR="000B2A4B" w:rsidRPr="007000A0">
        <w:rPr>
          <w:lang w:val="vi-VN"/>
        </w:rPr>
        <w:t>ước</w:t>
      </w:r>
      <w:r w:rsidR="000B2A4B">
        <w:t>.</w:t>
      </w:r>
    </w:p>
    <w:p w14:paraId="7C4E1150" w14:textId="2001308A" w:rsidR="007000A0" w:rsidRDefault="007000A0" w:rsidP="007000A0">
      <w:r>
        <w:t>Sau hai b</w:t>
      </w:r>
      <w:r w:rsidRPr="007000A0">
        <w:t>ước</w:t>
      </w:r>
      <w:r>
        <w:t xml:space="preserve"> tr</w:t>
      </w:r>
      <w:r w:rsidRPr="007000A0">
        <w:t>ê</w:t>
      </w:r>
      <w:r>
        <w:t>n g</w:t>
      </w:r>
      <w:r w:rsidRPr="007000A0">
        <w:t>iá</w:t>
      </w:r>
      <w:r>
        <w:t xml:space="preserve"> tr</w:t>
      </w:r>
      <w:r w:rsidRPr="007000A0">
        <w:t>ị</w:t>
      </w:r>
      <w:r>
        <w:t xml:space="preserve"> </w:t>
      </w:r>
      <w:r w:rsidR="00EF66BC" w:rsidRPr="00EF66BC">
        <w:t xml:space="preserve">hàm mất mát </w:t>
      </w:r>
      <w:r w:rsidRPr="00995B40">
        <w:rPr>
          <w:position w:val="-10"/>
        </w:rPr>
        <w:object w:dxaOrig="200" w:dyaOrig="320" w14:anchorId="58385892">
          <v:shape id="_x0000_i1050" type="#_x0000_t75" style="width:9.6pt;height:16.2pt" o:ole="">
            <v:imagedata r:id="rId72" o:title=""/>
          </v:shape>
          <o:OLEObject Type="Embed" ProgID="Equation.DSMT4" ShapeID="_x0000_i1050" DrawAspect="Content" ObjectID="_1672948850" r:id="rId73"/>
        </w:object>
      </w:r>
      <w:r>
        <w:t xml:space="preserve"> v</w:t>
      </w:r>
      <w:r w:rsidRPr="007000A0">
        <w:t>à</w:t>
      </w:r>
      <w:r>
        <w:t xml:space="preserve"> tr</w:t>
      </w:r>
      <w:r w:rsidRPr="007000A0">
        <w:t>ọng</w:t>
      </w:r>
      <w:r>
        <w:t xml:space="preserve"> s</w:t>
      </w:r>
      <w:r w:rsidRPr="007000A0">
        <w:t>ố</w:t>
      </w:r>
      <w:r>
        <w:t xml:space="preserve"> </w:t>
      </w:r>
      <w:r w:rsidRPr="00995B40">
        <w:rPr>
          <w:position w:val="-14"/>
        </w:rPr>
        <w:object w:dxaOrig="360" w:dyaOrig="400" w14:anchorId="7C838718">
          <v:shape id="_x0000_i1051" type="#_x0000_t75" style="width:19.2pt;height:19.8pt" o:ole="">
            <v:imagedata r:id="rId74" o:title=""/>
          </v:shape>
          <o:OLEObject Type="Embed" ProgID="Equation.DSMT4" ShapeID="_x0000_i1051" DrawAspect="Content" ObjectID="_1672948851" r:id="rId75"/>
        </w:object>
      </w:r>
      <w:r>
        <w:t xml:space="preserve"> s</w:t>
      </w:r>
      <w:r w:rsidRPr="007000A0">
        <w:t>ẽ</w:t>
      </w:r>
      <w:r>
        <w:t xml:space="preserve"> </w:t>
      </w:r>
      <w:r w:rsidRPr="007000A0">
        <w:t>được</w:t>
      </w:r>
      <w:r>
        <w:t xml:space="preserve"> c</w:t>
      </w:r>
      <w:r w:rsidRPr="007000A0">
        <w:t>ập</w:t>
      </w:r>
      <w:r>
        <w:t xml:space="preserve"> nh</w:t>
      </w:r>
      <w:r w:rsidRPr="007000A0">
        <w:t>ập</w:t>
      </w:r>
      <w:r>
        <w:t xml:space="preserve"> l</w:t>
      </w:r>
      <w:r w:rsidRPr="007000A0">
        <w:t>ại</w:t>
      </w:r>
    </w:p>
    <w:p w14:paraId="2C9AB904" w14:textId="30320C29" w:rsidR="001E30A0" w:rsidRDefault="001E30A0" w:rsidP="007000A0">
      <w:r>
        <w:lastRenderedPageBreak/>
        <w:t>Thu</w:t>
      </w:r>
      <w:r w:rsidRPr="001E30A0">
        <w:t>ật</w:t>
      </w:r>
      <w:r>
        <w:t xml:space="preserve"> to</w:t>
      </w:r>
      <w:r w:rsidRPr="001E30A0">
        <w:t>á</w:t>
      </w:r>
      <w:r>
        <w:t>n s</w:t>
      </w:r>
      <w:r w:rsidRPr="001E30A0">
        <w:t>ẽ</w:t>
      </w:r>
      <w:r>
        <w:t xml:space="preserve"> k</w:t>
      </w:r>
      <w:r w:rsidRPr="001E30A0">
        <w:t>ết</w:t>
      </w:r>
      <w:r>
        <w:t xml:space="preserve"> th</w:t>
      </w:r>
      <w:r w:rsidRPr="001E30A0">
        <w:t>úc</w:t>
      </w:r>
      <w:r>
        <w:t xml:space="preserve"> khi h</w:t>
      </w:r>
      <w:r w:rsidRPr="001E30A0">
        <w:t>àm</w:t>
      </w:r>
      <w:r w:rsidR="009913F9">
        <w:t xml:space="preserve"> m</w:t>
      </w:r>
      <w:r w:rsidR="009913F9" w:rsidRPr="009913F9">
        <w:t>ất</w:t>
      </w:r>
      <w:r w:rsidR="009913F9">
        <w:t xml:space="preserve"> m</w:t>
      </w:r>
      <w:r w:rsidR="009913F9" w:rsidRPr="009913F9">
        <w:t>át</w:t>
      </w:r>
      <w:r w:rsidRPr="007000A0">
        <w:rPr>
          <w:i/>
          <w:iCs/>
        </w:rPr>
        <w:t xml:space="preserve"> </w:t>
      </w:r>
      <w:r w:rsidRPr="001E30A0">
        <w:t>tại vị trí cực trị toàn cục hoặc cực trị địa phương</w:t>
      </w:r>
      <w:r w:rsidR="007000A0">
        <w:t>.</w:t>
      </w:r>
    </w:p>
    <w:p w14:paraId="603892C2" w14:textId="0809B186" w:rsidR="007000A0" w:rsidRDefault="007000A0" w:rsidP="0004090B">
      <w:pPr>
        <w:tabs>
          <w:tab w:val="right" w:pos="8784"/>
        </w:tabs>
      </w:pPr>
      <w:r>
        <w:t>Gi</w:t>
      </w:r>
      <w:r w:rsidRPr="007000A0">
        <w:t>á</w:t>
      </w:r>
      <w:r>
        <w:t xml:space="preserve"> tr</w:t>
      </w:r>
      <w:r w:rsidRPr="007000A0">
        <w:t>ị</w:t>
      </w:r>
      <w:r>
        <w:t xml:space="preserve"> tr</w:t>
      </w:r>
      <w:r w:rsidRPr="007000A0">
        <w:t>ọng</w:t>
      </w:r>
      <w:r>
        <w:t xml:space="preserve"> s</w:t>
      </w:r>
      <w:r w:rsidRPr="007000A0">
        <w:t>ố</w:t>
      </w:r>
      <w:r>
        <w:t xml:space="preserve"> sau khi c</w:t>
      </w:r>
      <w:r w:rsidRPr="007000A0">
        <w:t>ập</w:t>
      </w:r>
      <w:r>
        <w:t xml:space="preserve"> nh</w:t>
      </w:r>
      <w:r w:rsidRPr="007000A0">
        <w:t>ập</w:t>
      </w:r>
      <w:r w:rsidR="002512F3">
        <w:t>:</w:t>
      </w:r>
      <w:r w:rsidR="0004090B">
        <w:tab/>
      </w:r>
    </w:p>
    <w:p w14:paraId="1D1EA478" w14:textId="224025FA" w:rsidR="007000A0" w:rsidRDefault="00D23772" w:rsidP="0004090B">
      <w:pPr>
        <w:tabs>
          <w:tab w:val="center" w:pos="1694"/>
          <w:tab w:val="right" w:pos="2769"/>
        </w:tabs>
        <w:jc w:val="left"/>
      </w:pPr>
      <w:r>
        <w:rPr>
          <w:noProof/>
        </w:rPr>
        <w:object w:dxaOrig="1440" w:dyaOrig="1440" w14:anchorId="33ED31AE">
          <v:shape id="_x0000_s1139" type="#_x0000_t75" style="position:absolute;left:0;text-align:left;margin-left:178.35pt;margin-top:0;width:113pt;height:18.4pt;z-index:251792384;mso-position-horizontal:absolute;mso-position-horizontal-relative:text;mso-position-vertical-relative:text">
            <v:imagedata r:id="rId76" o:title=""/>
            <w10:wrap type="square" side="right"/>
          </v:shape>
          <o:OLEObject Type="Embed" ProgID="Equation.DSMT4" ShapeID="_x0000_s1139" DrawAspect="Content" ObjectID="_1672948886" r:id="rId77"/>
        </w:object>
      </w:r>
      <w:r w:rsidR="0004090B">
        <w:tab/>
      </w:r>
      <w:r w:rsidR="0004090B">
        <w:tab/>
        <w:t xml:space="preserve">              (</w:t>
      </w:r>
      <w:r w:rsidR="001F72A3">
        <w:t>2.</w:t>
      </w:r>
      <w:r w:rsidR="0004090B">
        <w:t>1</w:t>
      </w:r>
      <w:r w:rsidR="00CA6424">
        <w:t>4</w:t>
      </w:r>
      <w:r w:rsidR="0004090B">
        <w:t>)</w:t>
      </w:r>
    </w:p>
    <w:p w14:paraId="668A181D" w14:textId="00ED1F06" w:rsidR="002512F3" w:rsidRDefault="002512F3" w:rsidP="002512F3">
      <w:r w:rsidRPr="00995B40">
        <w:rPr>
          <w:position w:val="-10"/>
        </w:rPr>
        <w:object w:dxaOrig="840" w:dyaOrig="360" w14:anchorId="7E2C56A4">
          <v:shape id="_x0000_i1053" type="#_x0000_t75" style="width:42pt;height:19.2pt" o:ole="">
            <v:imagedata r:id="rId78" o:title=""/>
          </v:shape>
          <o:OLEObject Type="Embed" ProgID="Equation.DSMT4" ShapeID="_x0000_i1053" DrawAspect="Content" ObjectID="_1672948852" r:id="rId79"/>
        </w:object>
      </w:r>
      <w:r>
        <w:t xml:space="preserve"> : l</w:t>
      </w:r>
      <w:r w:rsidRPr="002512F3">
        <w:t>à</w:t>
      </w:r>
      <w:r>
        <w:t xml:space="preserve"> </w:t>
      </w:r>
      <w:r w:rsidRPr="002512F3">
        <w:t>đạo</w:t>
      </w:r>
      <w:r>
        <w:t xml:space="preserve"> h</w:t>
      </w:r>
      <w:r w:rsidRPr="002512F3">
        <w:t>àm</w:t>
      </w:r>
      <w:r>
        <w:t xml:space="preserve"> c</w:t>
      </w:r>
      <w:r w:rsidRPr="002512F3">
        <w:t>ủa</w:t>
      </w:r>
      <w:r>
        <w:t xml:space="preserve"> h</w:t>
      </w:r>
      <w:r w:rsidRPr="002512F3">
        <w:t>àm</w:t>
      </w:r>
      <w:r>
        <w:t xml:space="preserve"> l</w:t>
      </w:r>
      <w:r w:rsidRPr="002512F3">
        <w:t>os</w:t>
      </w:r>
      <w:r>
        <w:t>s function t</w:t>
      </w:r>
      <w:r w:rsidRPr="002512F3">
        <w:t>ại</w:t>
      </w:r>
      <w:r>
        <w:t xml:space="preserve"> v</w:t>
      </w:r>
      <w:r w:rsidRPr="002512F3">
        <w:t>ị</w:t>
      </w:r>
      <w:r>
        <w:t xml:space="preserve"> tr</w:t>
      </w:r>
      <w:r w:rsidRPr="002512F3">
        <w:t>í</w:t>
      </w:r>
      <w:r>
        <w:t xml:space="preserve"> tr</w:t>
      </w:r>
      <w:r w:rsidRPr="002512F3">
        <w:t>ọng</w:t>
      </w:r>
      <w:r>
        <w:t xml:space="preserve"> s</w:t>
      </w:r>
      <w:r w:rsidRPr="002512F3">
        <w:t>ố</w:t>
      </w:r>
      <w:r>
        <w:t xml:space="preserve"> l</w:t>
      </w:r>
      <w:r w:rsidRPr="002512F3">
        <w:t>ớp</w:t>
      </w:r>
      <w:r>
        <w:t xml:space="preserve"> th</w:t>
      </w:r>
      <w:r w:rsidRPr="002512F3">
        <w:t>ứ</w:t>
      </w:r>
      <w:r>
        <w:t xml:space="preserve"> k-1.</w:t>
      </w:r>
    </w:p>
    <w:p w14:paraId="23CBDDA2" w14:textId="7AA27072" w:rsidR="002512F3" w:rsidRDefault="002512F3" w:rsidP="002512F3">
      <w:r w:rsidRPr="00995B40">
        <w:rPr>
          <w:position w:val="-6"/>
        </w:rPr>
        <w:object w:dxaOrig="540" w:dyaOrig="320" w14:anchorId="68813EB8">
          <v:shape id="_x0000_i1054" type="#_x0000_t75" style="width:27.6pt;height:16.2pt" o:ole="">
            <v:imagedata r:id="rId80" o:title=""/>
          </v:shape>
          <o:OLEObject Type="Embed" ProgID="Equation.DSMT4" ShapeID="_x0000_i1054" DrawAspect="Content" ObjectID="_1672948853" r:id="rId81"/>
        </w:object>
      </w:r>
      <w:r>
        <w:t xml:space="preserve"> : l</w:t>
      </w:r>
      <w:r w:rsidRPr="002512F3">
        <w:t>à</w:t>
      </w:r>
      <w:r>
        <w:t xml:space="preserve"> gi</w:t>
      </w:r>
      <w:r w:rsidRPr="002512F3">
        <w:t>á</w:t>
      </w:r>
      <w:r>
        <w:t xml:space="preserve"> tr</w:t>
      </w:r>
      <w:r w:rsidRPr="002512F3">
        <w:t>ị</w:t>
      </w:r>
      <w:r>
        <w:t xml:space="preserve"> tr</w:t>
      </w:r>
      <w:r w:rsidRPr="002512F3">
        <w:t>ọng</w:t>
      </w:r>
      <w:r>
        <w:t xml:space="preserve"> s</w:t>
      </w:r>
      <w:r w:rsidRPr="002512F3">
        <w:t>ố</w:t>
      </w:r>
      <w:r>
        <w:t xml:space="preserve"> l</w:t>
      </w:r>
      <w:r w:rsidRPr="002512F3">
        <w:t>ớp</w:t>
      </w:r>
      <w:r>
        <w:t xml:space="preserve"> th</w:t>
      </w:r>
      <w:r w:rsidRPr="002512F3">
        <w:t>ư</w:t>
      </w:r>
      <w:r>
        <w:t xml:space="preserve"> k sau khi c</w:t>
      </w:r>
      <w:r w:rsidRPr="002512F3">
        <w:t>ập</w:t>
      </w:r>
      <w:r>
        <w:t xml:space="preserve"> nh</w:t>
      </w:r>
      <w:r w:rsidRPr="002512F3">
        <w:t>ập</w:t>
      </w:r>
      <w:r>
        <w:t>.</w:t>
      </w:r>
    </w:p>
    <w:p w14:paraId="1A585124" w14:textId="75E4453C" w:rsidR="002512F3" w:rsidRDefault="002512F3" w:rsidP="002512F3">
      <w:r w:rsidRPr="00995B40">
        <w:rPr>
          <w:position w:val="-6"/>
        </w:rPr>
        <w:object w:dxaOrig="400" w:dyaOrig="320" w14:anchorId="70DD3DC6">
          <v:shape id="_x0000_i1055" type="#_x0000_t75" style="width:19.8pt;height:16.2pt" o:ole="">
            <v:imagedata r:id="rId82" o:title=""/>
          </v:shape>
          <o:OLEObject Type="Embed" ProgID="Equation.DSMT4" ShapeID="_x0000_i1055" DrawAspect="Content" ObjectID="_1672948854" r:id="rId83"/>
        </w:object>
      </w:r>
      <w:r>
        <w:t>: l</w:t>
      </w:r>
      <w:r w:rsidRPr="002512F3">
        <w:t>à</w:t>
      </w:r>
      <w:r>
        <w:t xml:space="preserve"> g</w:t>
      </w:r>
      <w:r w:rsidRPr="002512F3">
        <w:t>iá</w:t>
      </w:r>
      <w:r>
        <w:t xml:space="preserve"> tr</w:t>
      </w:r>
      <w:r w:rsidRPr="002512F3">
        <w:t>ị</w:t>
      </w:r>
      <w:r>
        <w:t xml:space="preserve"> tr</w:t>
      </w:r>
      <w:r w:rsidRPr="002512F3">
        <w:t>ọng</w:t>
      </w:r>
      <w:r>
        <w:t xml:space="preserve"> s</w:t>
      </w:r>
      <w:r w:rsidRPr="002512F3">
        <w:t>ố</w:t>
      </w:r>
      <w:r>
        <w:t xml:space="preserve"> l</w:t>
      </w:r>
      <w:r w:rsidRPr="002512F3">
        <w:t>ớp</w:t>
      </w:r>
      <w:r>
        <w:t xml:space="preserve"> th</w:t>
      </w:r>
      <w:r w:rsidRPr="002512F3">
        <w:t>ư</w:t>
      </w:r>
      <w:r>
        <w:t xml:space="preserve"> k-1 tr</w:t>
      </w:r>
      <w:r w:rsidRPr="002512F3">
        <w:t>ước</w:t>
      </w:r>
      <w:r>
        <w:t xml:space="preserve"> khi c</w:t>
      </w:r>
      <w:r w:rsidRPr="002512F3">
        <w:t>ập</w:t>
      </w:r>
      <w:r>
        <w:t xml:space="preserve"> nh</w:t>
      </w:r>
      <w:r w:rsidRPr="002512F3">
        <w:t>ập</w:t>
      </w:r>
      <w:r>
        <w:t>.</w:t>
      </w:r>
    </w:p>
    <w:p w14:paraId="51410136" w14:textId="0F4D5466" w:rsidR="00340EA6" w:rsidRDefault="00340EA6" w:rsidP="002512F3">
      <w:r>
        <w:t>n: l</w:t>
      </w:r>
      <w:r w:rsidRPr="00340EA6">
        <w:t>à</w:t>
      </w:r>
      <w:r>
        <w:t xml:space="preserve"> ch</w:t>
      </w:r>
      <w:r w:rsidRPr="00340EA6">
        <w:t>ỉ</w:t>
      </w:r>
      <w:r>
        <w:t xml:space="preserve"> s</w:t>
      </w:r>
      <w:r w:rsidRPr="00340EA6">
        <w:t>ố</w:t>
      </w:r>
      <w:r>
        <w:t xml:space="preserve"> learning rate c</w:t>
      </w:r>
      <w:r w:rsidRPr="00340EA6">
        <w:t>ủa</w:t>
      </w:r>
      <w:r>
        <w:t xml:space="preserve"> b</w:t>
      </w:r>
      <w:r w:rsidRPr="00340EA6">
        <w:t>ài</w:t>
      </w:r>
      <w:r>
        <w:t xml:space="preserve"> to</w:t>
      </w:r>
      <w:r w:rsidRPr="00340EA6">
        <w:t>á</w:t>
      </w:r>
      <w:r>
        <w:t>n quy</w:t>
      </w:r>
      <w:r w:rsidRPr="00340EA6">
        <w:t>ết</w:t>
      </w:r>
      <w:r>
        <w:t xml:space="preserve"> </w:t>
      </w:r>
      <w:r w:rsidRPr="00340EA6">
        <w:t>định</w:t>
      </w:r>
      <w:r>
        <w:t xml:space="preserve"> t</w:t>
      </w:r>
      <w:r w:rsidRPr="00340EA6">
        <w:t>ốc</w:t>
      </w:r>
      <w:r>
        <w:t xml:space="preserve"> </w:t>
      </w:r>
      <w:r w:rsidRPr="00340EA6">
        <w:t>độ</w:t>
      </w:r>
      <w:r>
        <w:t xml:space="preserve"> h</w:t>
      </w:r>
      <w:r w:rsidRPr="00340EA6">
        <w:t>ội</w:t>
      </w:r>
      <w:r>
        <w:t xml:space="preserve"> t</w:t>
      </w:r>
      <w:r w:rsidRPr="00340EA6">
        <w:t>ụ</w:t>
      </w:r>
      <w:r>
        <w:t xml:space="preserve"> c</w:t>
      </w:r>
      <w:r w:rsidRPr="00340EA6">
        <w:t>ủa</w:t>
      </w:r>
      <w:r>
        <w:t xml:space="preserve"> b</w:t>
      </w:r>
      <w:r w:rsidRPr="00340EA6">
        <w:t>ài</w:t>
      </w:r>
      <w:r>
        <w:t xml:space="preserve"> to</w:t>
      </w:r>
      <w:r w:rsidRPr="00340EA6">
        <w:t>án</w:t>
      </w:r>
    </w:p>
    <w:p w14:paraId="657EB615" w14:textId="2E746D93" w:rsidR="001E30A0" w:rsidRDefault="001E30A0" w:rsidP="000B2A4B">
      <w:r>
        <w:t>V</w:t>
      </w:r>
      <w:r w:rsidRPr="001E30A0">
        <w:t>í</w:t>
      </w:r>
      <w:r>
        <w:t xml:space="preserve"> d</w:t>
      </w:r>
      <w:r w:rsidRPr="001E30A0">
        <w:t>ụ</w:t>
      </w:r>
      <w:r w:rsidR="00445E12">
        <w:t xml:space="preserve"> sau th</w:t>
      </w:r>
      <w:r w:rsidR="00445E12" w:rsidRPr="00445E12">
        <w:t>ể</w:t>
      </w:r>
      <w:r w:rsidR="00445E12">
        <w:t xml:space="preserve"> hi</w:t>
      </w:r>
      <w:r w:rsidR="00445E12" w:rsidRPr="00445E12">
        <w:t>ện</w:t>
      </w:r>
      <w:r w:rsidR="00445E12">
        <w:t xml:space="preserve"> gi</w:t>
      </w:r>
      <w:r w:rsidR="00445E12" w:rsidRPr="00445E12">
        <w:t>á</w:t>
      </w:r>
      <w:r w:rsidR="00445E12">
        <w:t xml:space="preserve"> tr</w:t>
      </w:r>
      <w:r w:rsidR="00445E12" w:rsidRPr="00445E12">
        <w:t>ị</w:t>
      </w:r>
      <w:r w:rsidR="00445E12">
        <w:t xml:space="preserve"> h</w:t>
      </w:r>
      <w:r w:rsidR="00445E12" w:rsidRPr="00445E12">
        <w:t>ội</w:t>
      </w:r>
      <w:r w:rsidR="00445E12">
        <w:t xml:space="preserve"> t</w:t>
      </w:r>
      <w:r w:rsidR="00445E12" w:rsidRPr="00445E12">
        <w:t>ụ</w:t>
      </w:r>
      <w:r w:rsidR="00445E12">
        <w:t xml:space="preserve"> c</w:t>
      </w:r>
      <w:r w:rsidR="00445E12" w:rsidRPr="00445E12">
        <w:t>u</w:t>
      </w:r>
      <w:r w:rsidR="003A5532">
        <w:t>a</w:t>
      </w:r>
      <w:r w:rsidR="00445E12">
        <w:t xml:space="preserve"> h</w:t>
      </w:r>
      <w:r w:rsidR="00445E12" w:rsidRPr="00445E12">
        <w:t>àm</w:t>
      </w:r>
      <w:r w:rsidR="00445E12">
        <w:t xml:space="preserve"> m</w:t>
      </w:r>
      <w:r w:rsidR="00445E12" w:rsidRPr="00445E12">
        <w:t>ất</w:t>
      </w:r>
      <w:r w:rsidR="00445E12">
        <w:t xml:space="preserve"> m</w:t>
      </w:r>
      <w:r w:rsidR="00445E12" w:rsidRPr="00445E12">
        <w:t>át</w:t>
      </w:r>
      <w:r w:rsidR="00445E12">
        <w:t xml:space="preserve"> sau n b</w:t>
      </w:r>
      <w:r w:rsidR="00445E12" w:rsidRPr="00445E12">
        <w:t>ước</w:t>
      </w:r>
      <w:r w:rsidR="00445E12">
        <w:t xml:space="preserve"> l</w:t>
      </w:r>
      <w:r w:rsidR="00445E12" w:rsidRPr="00445E12">
        <w:t>ặp</w:t>
      </w:r>
    </w:p>
    <w:p w14:paraId="7B55CC6F" w14:textId="6CF7B89B" w:rsidR="001E30A0" w:rsidRDefault="001E30A0" w:rsidP="001E30A0">
      <w:pPr>
        <w:jc w:val="center"/>
      </w:pPr>
      <w:r w:rsidRPr="001E30A0">
        <w:rPr>
          <w:noProof/>
        </w:rPr>
        <w:drawing>
          <wp:inline distT="0" distB="0" distL="0" distR="0" wp14:anchorId="15C4E8D7" wp14:editId="04D6D3DD">
            <wp:extent cx="3470627" cy="1807247"/>
            <wp:effectExtent l="0" t="0" r="0" b="2540"/>
            <wp:docPr id="71" name="Content Placeholder 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8" name="Content Placeholder 7"/>
                    <pic:cNvPicPr>
                      <a:picLocks noGrp="1" noChangeAspect="1"/>
                    </pic:cNvPicPr>
                  </pic:nvPicPr>
                  <pic:blipFill>
                    <a:blip r:embed="rId84">
                      <a:extLst>
                        <a:ext uri="{28A0092B-C50C-407E-A947-70E740481C1C}">
                          <a14:useLocalDpi xmlns:a14="http://schemas.microsoft.com/office/drawing/2010/main" val="0"/>
                        </a:ext>
                      </a:extLst>
                    </a:blip>
                    <a:stretch>
                      <a:fillRect/>
                    </a:stretch>
                  </pic:blipFill>
                  <pic:spPr>
                    <a:xfrm>
                      <a:off x="0" y="0"/>
                      <a:ext cx="3511693" cy="1828631"/>
                    </a:xfrm>
                    <a:prstGeom prst="rect">
                      <a:avLst/>
                    </a:prstGeom>
                  </pic:spPr>
                </pic:pic>
              </a:graphicData>
            </a:graphic>
          </wp:inline>
        </w:drawing>
      </w:r>
    </w:p>
    <w:p w14:paraId="18428A50" w14:textId="1E6AEEA7" w:rsidR="001E30A0" w:rsidRDefault="0008647D" w:rsidP="0008647D">
      <w:pPr>
        <w:jc w:val="center"/>
      </w:pPr>
      <w:bookmarkStart w:id="61" w:name="_Hlk60952535"/>
      <w:r>
        <w:t>Hình 2</w:t>
      </w:r>
      <w:r w:rsidR="003E0143">
        <w:noBreakHyphen/>
      </w:r>
      <w:r w:rsidR="00D23772">
        <w:fldChar w:fldCharType="begin"/>
      </w:r>
      <w:r w:rsidR="00D23772">
        <w:instrText xml:space="preserve"> SEQ Hình \* ARABIC \s 1 </w:instrText>
      </w:r>
      <w:r w:rsidR="00D23772">
        <w:fldChar w:fldCharType="separate"/>
      </w:r>
      <w:r w:rsidR="004F1004">
        <w:rPr>
          <w:noProof/>
        </w:rPr>
        <w:t>6</w:t>
      </w:r>
      <w:r w:rsidR="00D23772">
        <w:rPr>
          <w:noProof/>
        </w:rPr>
        <w:fldChar w:fldCharType="end"/>
      </w:r>
      <w:r>
        <w:t>-1: b</w:t>
      </w:r>
      <w:r w:rsidRPr="001E30A0">
        <w:t>ài</w:t>
      </w:r>
      <w:r>
        <w:t xml:space="preserve"> to</w:t>
      </w:r>
      <w:r w:rsidRPr="001E30A0">
        <w:t>á</w:t>
      </w:r>
      <w:r>
        <w:t>n minh ho</w:t>
      </w:r>
      <w:r w:rsidRPr="001E30A0">
        <w:t>ạ</w:t>
      </w:r>
      <w:r>
        <w:t xml:space="preserve"> ph</w:t>
      </w:r>
      <w:r w:rsidRPr="001E30A0">
        <w:t>ươ</w:t>
      </w:r>
      <w:r>
        <w:t>ng ph</w:t>
      </w:r>
      <w:r w:rsidRPr="001E30A0">
        <w:t>á</w:t>
      </w:r>
      <w:r>
        <w:t>p gradient d</w:t>
      </w:r>
      <w:r w:rsidRPr="001E30A0">
        <w:t>ece</w:t>
      </w:r>
      <w:r>
        <w:t>nt.</w:t>
      </w:r>
    </w:p>
    <w:bookmarkEnd w:id="61"/>
    <w:p w14:paraId="19612AB8" w14:textId="2E005865" w:rsidR="001E30A0" w:rsidRDefault="001E30A0" w:rsidP="001E30A0">
      <w:r>
        <w:t>Sau v</w:t>
      </w:r>
      <w:r w:rsidRPr="001E30A0">
        <w:t>òng</w:t>
      </w:r>
      <w:r>
        <w:t xml:space="preserve"> l</w:t>
      </w:r>
      <w:r w:rsidRPr="001E30A0">
        <w:t>ặp</w:t>
      </w:r>
      <w:r>
        <w:t xml:space="preserve"> </w:t>
      </w:r>
      <w:r w:rsidRPr="001E30A0">
        <w:t>đầu</w:t>
      </w:r>
      <w:r>
        <w:t xml:space="preserve"> ti</w:t>
      </w:r>
      <w:r w:rsidRPr="001E30A0">
        <w:t>ê</w:t>
      </w:r>
      <w:r>
        <w:t>n v</w:t>
      </w:r>
      <w:r w:rsidRPr="001E30A0">
        <w:t>ị</w:t>
      </w:r>
      <w:r>
        <w:t xml:space="preserve"> tr</w:t>
      </w:r>
      <w:r w:rsidRPr="001E30A0">
        <w:t>í</w:t>
      </w:r>
      <w:r>
        <w:t xml:space="preserve"> </w:t>
      </w:r>
      <w:r w:rsidRPr="00995B40">
        <w:rPr>
          <w:position w:val="-10"/>
        </w:rPr>
        <w:object w:dxaOrig="200" w:dyaOrig="320" w14:anchorId="50317F58">
          <v:shape id="_x0000_i1056" type="#_x0000_t75" style="width:9.6pt;height:16.2pt" o:ole="">
            <v:imagedata r:id="rId85" o:title=""/>
          </v:shape>
          <o:OLEObject Type="Embed" ProgID="Equation.DSMT4" ShapeID="_x0000_i1056" DrawAspect="Content" ObjectID="_1672948855" r:id="rId86"/>
        </w:object>
      </w:r>
      <w:r>
        <w:t>l</w:t>
      </w:r>
      <w:r w:rsidRPr="001E30A0">
        <w:t>à</w:t>
      </w:r>
      <w:r>
        <w:t xml:space="preserve"> h</w:t>
      </w:r>
      <w:r w:rsidRPr="001E30A0">
        <w:t>ình</w:t>
      </w:r>
      <w:r>
        <w:t xml:space="preserve"> </w:t>
      </w:r>
      <w:r w:rsidR="0008647D">
        <w:t>2-6-2</w:t>
      </w:r>
    </w:p>
    <w:p w14:paraId="553E2BF3" w14:textId="0C2F993B" w:rsidR="001E30A0" w:rsidRDefault="007000A0" w:rsidP="00445E12">
      <w:pPr>
        <w:jc w:val="center"/>
      </w:pPr>
      <w:r>
        <w:rPr>
          <w:noProof/>
        </w:rPr>
        <w:drawing>
          <wp:inline distT="0" distB="0" distL="0" distR="0" wp14:anchorId="0868E8B4" wp14:editId="535D8D86">
            <wp:extent cx="3383280" cy="1860443"/>
            <wp:effectExtent l="0" t="0" r="7620" b="698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386045" cy="1861963"/>
                    </a:xfrm>
                    <a:prstGeom prst="rect">
                      <a:avLst/>
                    </a:prstGeom>
                  </pic:spPr>
                </pic:pic>
              </a:graphicData>
            </a:graphic>
          </wp:inline>
        </w:drawing>
      </w:r>
    </w:p>
    <w:p w14:paraId="19162887" w14:textId="286D6452" w:rsidR="0008647D" w:rsidRDefault="00E027F7" w:rsidP="00FD42DB">
      <w:pPr>
        <w:pStyle w:val="Caption"/>
      </w:pPr>
      <w:bookmarkStart w:id="62" w:name="_Hlk60952554"/>
      <w:r>
        <w:t>Hình 2</w:t>
      </w:r>
      <w:r>
        <w:noBreakHyphen/>
        <w:t>6-2: Gi</w:t>
      </w:r>
      <w:r w:rsidRPr="007000A0">
        <w:t>á</w:t>
      </w:r>
      <w:r>
        <w:t xml:space="preserve"> tr</w:t>
      </w:r>
      <w:r w:rsidRPr="007000A0">
        <w:t>ị</w:t>
      </w:r>
      <w:r>
        <w:t xml:space="preserve"> </w:t>
      </w:r>
      <w:r w:rsidRPr="007000A0">
        <w:t>đầu</w:t>
      </w:r>
      <w:r>
        <w:t xml:space="preserve"> ti</w:t>
      </w:r>
      <w:r w:rsidRPr="007000A0">
        <w:t>ê</w:t>
      </w:r>
      <w:r>
        <w:t>n c</w:t>
      </w:r>
      <w:r w:rsidRPr="007000A0">
        <w:t>ủa</w:t>
      </w:r>
      <w:r>
        <w:t xml:space="preserve"> ph</w:t>
      </w:r>
      <w:r w:rsidRPr="001E30A0">
        <w:t>ươ</w:t>
      </w:r>
      <w:r>
        <w:t>ng ph</w:t>
      </w:r>
      <w:r w:rsidRPr="001E30A0">
        <w:t>á</w:t>
      </w:r>
      <w:r>
        <w:t>p gradient d</w:t>
      </w:r>
      <w:r w:rsidRPr="001E30A0">
        <w:t>ece</w:t>
      </w:r>
      <w:r>
        <w:t>nt.</w:t>
      </w:r>
    </w:p>
    <w:bookmarkEnd w:id="62"/>
    <w:p w14:paraId="0D2D5537" w14:textId="55328819" w:rsidR="007000A0" w:rsidRDefault="007000A0" w:rsidP="001E30A0">
      <w:r>
        <w:t>V</w:t>
      </w:r>
      <w:r w:rsidRPr="007000A0">
        <w:t>òng</w:t>
      </w:r>
      <w:r>
        <w:t xml:space="preserve"> l</w:t>
      </w:r>
      <w:r w:rsidRPr="007000A0">
        <w:t>ặp</w:t>
      </w:r>
      <w:r>
        <w:t xml:space="preserve"> s</w:t>
      </w:r>
      <w:r w:rsidRPr="007000A0">
        <w:t>ẽ</w:t>
      </w:r>
      <w:r>
        <w:t xml:space="preserve"> ti</w:t>
      </w:r>
      <w:r w:rsidRPr="007000A0">
        <w:t>ếp</w:t>
      </w:r>
      <w:r>
        <w:t xml:space="preserve"> t</w:t>
      </w:r>
      <w:r w:rsidRPr="007000A0">
        <w:t>ụ</w:t>
      </w:r>
      <w:r>
        <w:t xml:space="preserve">c cho </w:t>
      </w:r>
      <w:r w:rsidRPr="007000A0">
        <w:t>đến</w:t>
      </w:r>
      <w:r>
        <w:t xml:space="preserve"> khi </w:t>
      </w:r>
      <w:r w:rsidRPr="00995B40">
        <w:rPr>
          <w:position w:val="-10"/>
        </w:rPr>
        <w:object w:dxaOrig="200" w:dyaOrig="320" w14:anchorId="31917986">
          <v:shape id="_x0000_i1057" type="#_x0000_t75" style="width:9.6pt;height:16.2pt" o:ole="">
            <v:imagedata r:id="rId88" o:title=""/>
          </v:shape>
          <o:OLEObject Type="Embed" ProgID="Equation.DSMT4" ShapeID="_x0000_i1057" DrawAspect="Content" ObjectID="_1672948856" r:id="rId89"/>
        </w:object>
      </w:r>
      <w:r>
        <w:t xml:space="preserve"> </w:t>
      </w:r>
      <w:r w:rsidRPr="007000A0">
        <w:t>đạt</w:t>
      </w:r>
      <w:r>
        <w:t xml:space="preserve"> gi</w:t>
      </w:r>
      <w:r w:rsidRPr="007000A0">
        <w:t>á</w:t>
      </w:r>
      <w:r>
        <w:t xml:space="preserve"> tr</w:t>
      </w:r>
      <w:r w:rsidRPr="007000A0">
        <w:t>ị</w:t>
      </w:r>
      <w:r>
        <w:t xml:space="preserve"> c</w:t>
      </w:r>
      <w:r w:rsidRPr="007000A0">
        <w:t>ực</w:t>
      </w:r>
      <w:r>
        <w:t xml:space="preserve"> tr</w:t>
      </w:r>
      <w:r w:rsidRPr="007000A0">
        <w:t>ị</w:t>
      </w:r>
      <w:r>
        <w:t>.</w:t>
      </w:r>
    </w:p>
    <w:p w14:paraId="74DBCBF9" w14:textId="707F0A24" w:rsidR="007000A0" w:rsidRDefault="007000A0" w:rsidP="00445E12">
      <w:pPr>
        <w:jc w:val="center"/>
      </w:pPr>
      <w:r>
        <w:rPr>
          <w:noProof/>
        </w:rPr>
        <w:lastRenderedPageBreak/>
        <w:drawing>
          <wp:inline distT="0" distB="0" distL="0" distR="0" wp14:anchorId="0A409329" wp14:editId="159B7388">
            <wp:extent cx="3412689" cy="1638601"/>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435347" cy="1649480"/>
                    </a:xfrm>
                    <a:prstGeom prst="rect">
                      <a:avLst/>
                    </a:prstGeom>
                  </pic:spPr>
                </pic:pic>
              </a:graphicData>
            </a:graphic>
          </wp:inline>
        </w:drawing>
      </w:r>
    </w:p>
    <w:p w14:paraId="54B4FE5D" w14:textId="3517F6B1" w:rsidR="00E027F7" w:rsidRDefault="00E027F7" w:rsidP="00FD42DB">
      <w:pPr>
        <w:pStyle w:val="Caption"/>
      </w:pPr>
      <w:bookmarkStart w:id="63" w:name="_Hlk60952557"/>
      <w:r>
        <w:t>Hình 2</w:t>
      </w:r>
      <w:r>
        <w:noBreakHyphen/>
        <w:t xml:space="preserve">6-3: </w:t>
      </w:r>
      <w:r w:rsidRPr="007000A0">
        <w:t>Đ</w:t>
      </w:r>
      <w:r>
        <w:t>i</w:t>
      </w:r>
      <w:r w:rsidRPr="007000A0">
        <w:t>ểm</w:t>
      </w:r>
      <w:r>
        <w:t xml:space="preserve"> t</w:t>
      </w:r>
      <w:r w:rsidRPr="007000A0">
        <w:t>ối</w:t>
      </w:r>
      <w:r>
        <w:t xml:space="preserve"> </w:t>
      </w:r>
      <w:r w:rsidRPr="007000A0">
        <w:t>ư</w:t>
      </w:r>
      <w:r>
        <w:t>u c</w:t>
      </w:r>
      <w:r w:rsidRPr="007000A0">
        <w:t>ủa</w:t>
      </w:r>
      <w:r>
        <w:t xml:space="preserve"> ph</w:t>
      </w:r>
      <w:r w:rsidRPr="001E30A0">
        <w:t>ươ</w:t>
      </w:r>
      <w:r>
        <w:t>ng ph</w:t>
      </w:r>
      <w:r w:rsidRPr="001E30A0">
        <w:t>á</w:t>
      </w:r>
      <w:r>
        <w:t>p gradient d</w:t>
      </w:r>
      <w:r w:rsidRPr="001E30A0">
        <w:t>ece</w:t>
      </w:r>
      <w:r>
        <w:t>nt.</w:t>
      </w:r>
    </w:p>
    <w:p w14:paraId="5DDA941C" w14:textId="3BEAC247" w:rsidR="001E30A0" w:rsidRDefault="00BD21E4" w:rsidP="00BD21E4">
      <w:pPr>
        <w:pStyle w:val="Heading3"/>
      </w:pPr>
      <w:bookmarkStart w:id="64" w:name="_Toc61241050"/>
      <w:bookmarkEnd w:id="63"/>
      <w:r>
        <w:t>2.</w:t>
      </w:r>
      <w:r w:rsidR="00E72979">
        <w:t>6</w:t>
      </w:r>
      <w:r>
        <w:t>.3 C</w:t>
      </w:r>
      <w:r w:rsidRPr="00BD21E4">
        <w:t>ác</w:t>
      </w:r>
      <w:r>
        <w:t xml:space="preserve"> thu</w:t>
      </w:r>
      <w:r w:rsidRPr="003A29D7">
        <w:t>ật</w:t>
      </w:r>
      <w:r>
        <w:t xml:space="preserve"> to</w:t>
      </w:r>
      <w:r w:rsidRPr="003A29D7">
        <w:t>án</w:t>
      </w:r>
      <w:r>
        <w:t xml:space="preserve"> t</w:t>
      </w:r>
      <w:r w:rsidRPr="003A29D7">
        <w:t>ối</w:t>
      </w:r>
      <w:r>
        <w:t xml:space="preserve"> </w:t>
      </w:r>
      <w:r w:rsidRPr="003A29D7">
        <w:t>ư</w:t>
      </w:r>
      <w:r>
        <w:t>u n</w:t>
      </w:r>
      <w:r w:rsidRPr="003A29D7">
        <w:t>â</w:t>
      </w:r>
      <w:r>
        <w:t>ng cao.</w:t>
      </w:r>
      <w:bookmarkEnd w:id="64"/>
    </w:p>
    <w:p w14:paraId="6AE84961" w14:textId="77777777" w:rsidR="00BD21E4" w:rsidRPr="007D78F9" w:rsidRDefault="00BD21E4" w:rsidP="00BD21E4">
      <w:pPr>
        <w:rPr>
          <w:szCs w:val="24"/>
        </w:rPr>
      </w:pPr>
      <w:r w:rsidRPr="007D78F9">
        <w:rPr>
          <w:szCs w:val="24"/>
        </w:rPr>
        <w:t xml:space="preserve">Ngoài thuật toán tối ưu gradient descent ra thì người ta còn sử dụng một số thuật toán tối ưu nâng cao khác như: Conjugate gradient, BFGS, L-BFGS. </w:t>
      </w:r>
    </w:p>
    <w:p w14:paraId="6C540F56" w14:textId="77777777" w:rsidR="00BD21E4" w:rsidRPr="007D78F9" w:rsidRDefault="00BD21E4" w:rsidP="00BD21E4">
      <w:pPr>
        <w:rPr>
          <w:szCs w:val="24"/>
        </w:rPr>
      </w:pPr>
      <w:r w:rsidRPr="007D78F9">
        <w:rPr>
          <w:szCs w:val="24"/>
        </w:rPr>
        <w:t>Ưu điểm của những thuật toán này là không cần quan tâm giá trị learning rate vì thuật toán có giải thuật thông minh để chọn ra giá trị learning tối ưu qua mỗi vòng lặp, thường nhanh hơn thuật toán gradient descent.</w:t>
      </w:r>
    </w:p>
    <w:p w14:paraId="6FDD553E" w14:textId="77777777" w:rsidR="00BD21E4" w:rsidRPr="007D78F9" w:rsidRDefault="00BD21E4" w:rsidP="00BD21E4">
      <w:pPr>
        <w:rPr>
          <w:szCs w:val="24"/>
        </w:rPr>
      </w:pPr>
      <w:r w:rsidRPr="007D78F9">
        <w:rPr>
          <w:szCs w:val="24"/>
        </w:rPr>
        <w:t>Nhược điểm là: thuật toán này quá phức tạp</w:t>
      </w:r>
    </w:p>
    <w:p w14:paraId="15067172" w14:textId="24AB7C1D" w:rsidR="00BD21E4" w:rsidRDefault="00BD21E4" w:rsidP="00BD21E4">
      <w:pPr>
        <w:rPr>
          <w:szCs w:val="24"/>
        </w:rPr>
      </w:pPr>
      <w:r w:rsidRPr="007D78F9">
        <w:rPr>
          <w:szCs w:val="24"/>
        </w:rPr>
        <w:t>Còn một ưu điểm nữa là các thuật toán này đã có sẳn trong thư viện của Matlab, Octave, python ta chỉ cần sử dụng mà không cần hiểu bên trong nó là gì. Nhưng ta phải đánh giá được trong những thư viện ta tìm kiếm được thì cái nào là tốt, cái nào là không tốt.</w:t>
      </w:r>
    </w:p>
    <w:p w14:paraId="24C4A260" w14:textId="470D392A" w:rsidR="00340EA6" w:rsidRDefault="002512F3" w:rsidP="00340EA6">
      <w:pPr>
        <w:pStyle w:val="Heading2"/>
        <w:ind w:left="0" w:firstLine="0"/>
      </w:pPr>
      <w:bookmarkStart w:id="65" w:name="_Toc61241051"/>
      <w:r>
        <w:t>2.</w:t>
      </w:r>
      <w:r w:rsidR="00E72979">
        <w:t>7</w:t>
      </w:r>
      <w:r>
        <w:t xml:space="preserve"> </w:t>
      </w:r>
      <w:r w:rsidR="00547F90">
        <w:t>V</w:t>
      </w:r>
      <w:r w:rsidRPr="002512F3">
        <w:t>ấn</w:t>
      </w:r>
      <w:r>
        <w:t xml:space="preserve"> </w:t>
      </w:r>
      <w:r w:rsidRPr="002512F3">
        <w:t>đề</w:t>
      </w:r>
      <w:r>
        <w:t xml:space="preserve"> </w:t>
      </w:r>
      <w:r w:rsidR="00547F90">
        <w:t>qu</w:t>
      </w:r>
      <w:r w:rsidR="00547F90" w:rsidRPr="00547F90">
        <w:t>á</w:t>
      </w:r>
      <w:r w:rsidR="00547F90">
        <w:t xml:space="preserve"> kh</w:t>
      </w:r>
      <w:r w:rsidR="00547F90" w:rsidRPr="00547F90">
        <w:t>ớp</w:t>
      </w:r>
      <w:r w:rsidR="00547F90">
        <w:t xml:space="preserve"> (Overfitting) v</w:t>
      </w:r>
      <w:r w:rsidR="00547F90" w:rsidRPr="002512F3">
        <w:t>à</w:t>
      </w:r>
      <w:r w:rsidR="00547F90">
        <w:t xml:space="preserve"> kh</w:t>
      </w:r>
      <w:r w:rsidR="00547F90" w:rsidRPr="00547F90">
        <w:t>ô</w:t>
      </w:r>
      <w:r w:rsidR="00547F90">
        <w:t>ng kh</w:t>
      </w:r>
      <w:r w:rsidR="00547F90" w:rsidRPr="00547F90">
        <w:t>ớp</w:t>
      </w:r>
      <w:r w:rsidR="00547F90">
        <w:t xml:space="preserve"> (underfitting)</w:t>
      </w:r>
      <w:r w:rsidR="0031272C">
        <w:t xml:space="preserve"> v</w:t>
      </w:r>
      <w:r w:rsidR="0031272C" w:rsidRPr="0031272C">
        <w:t>à</w:t>
      </w:r>
      <w:r w:rsidR="0031272C">
        <w:t xml:space="preserve"> ph</w:t>
      </w:r>
      <w:r w:rsidR="0031272C" w:rsidRPr="0031272C">
        <w:t>ươ</w:t>
      </w:r>
      <w:r w:rsidR="0031272C">
        <w:t>ng ph</w:t>
      </w:r>
      <w:r w:rsidR="0031272C" w:rsidRPr="0031272C">
        <w:t>áp</w:t>
      </w:r>
      <w:r w:rsidR="0031272C">
        <w:t xml:space="preserve"> gi</w:t>
      </w:r>
      <w:r w:rsidR="0031272C" w:rsidRPr="0031272C">
        <w:t>ải</w:t>
      </w:r>
      <w:r w:rsidR="0031272C">
        <w:t xml:space="preserve"> quy</w:t>
      </w:r>
      <w:r w:rsidR="0031272C" w:rsidRPr="0031272C">
        <w:t>ết</w:t>
      </w:r>
      <w:bookmarkEnd w:id="65"/>
    </w:p>
    <w:p w14:paraId="7F1700D0" w14:textId="1DBEAE8A" w:rsidR="0031272C" w:rsidRDefault="0031272C" w:rsidP="0031272C">
      <w:pPr>
        <w:pStyle w:val="Heading3"/>
      </w:pPr>
      <w:bookmarkStart w:id="66" w:name="_Toc61241052"/>
      <w:r>
        <w:lastRenderedPageBreak/>
        <w:t>2.7.1 V</w:t>
      </w:r>
      <w:r w:rsidRPr="0031272C">
        <w:t>ấn</w:t>
      </w:r>
      <w:r>
        <w:t xml:space="preserve"> </w:t>
      </w:r>
      <w:r w:rsidRPr="0031272C">
        <w:t>đề</w:t>
      </w:r>
      <w:r>
        <w:t xml:space="preserve"> qu</w:t>
      </w:r>
      <w:r w:rsidRPr="0031272C">
        <w:t>á</w:t>
      </w:r>
      <w:r>
        <w:t xml:space="preserve"> kh</w:t>
      </w:r>
      <w:r w:rsidRPr="0031272C">
        <w:t>ớp</w:t>
      </w:r>
      <w:r>
        <w:t xml:space="preserve"> v</w:t>
      </w:r>
      <w:r w:rsidRPr="0031272C">
        <w:t>à</w:t>
      </w:r>
      <w:r>
        <w:t xml:space="preserve"> kh</w:t>
      </w:r>
      <w:r w:rsidRPr="0031272C">
        <w:t>ô</w:t>
      </w:r>
      <w:r>
        <w:t>ng kh</w:t>
      </w:r>
      <w:r w:rsidRPr="0031272C">
        <w:t>ớp</w:t>
      </w:r>
      <w:bookmarkEnd w:id="66"/>
    </w:p>
    <w:p w14:paraId="59C27824" w14:textId="459CB6DB" w:rsidR="00BD21E4" w:rsidRDefault="00BD21E4" w:rsidP="00547F90">
      <w:pPr>
        <w:ind w:left="0" w:firstLine="0"/>
      </w:pPr>
      <w:r>
        <w:rPr>
          <w:noProof/>
        </w:rPr>
        <w:drawing>
          <wp:inline distT="0" distB="0" distL="0" distR="0" wp14:anchorId="080A1D39" wp14:editId="070FB966">
            <wp:extent cx="5943600" cy="2282190"/>
            <wp:effectExtent l="0" t="0" r="0" b="3810"/>
            <wp:docPr id="81" name="Picture 81" descr="Underfitting and Overfitting in Machine Learning - GeeksforGee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Underfitting and Overfitting in Machine Learning - GeeksforGeeks"/>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943600" cy="2282190"/>
                    </a:xfrm>
                    <a:prstGeom prst="rect">
                      <a:avLst/>
                    </a:prstGeom>
                    <a:noFill/>
                    <a:ln>
                      <a:noFill/>
                    </a:ln>
                  </pic:spPr>
                </pic:pic>
              </a:graphicData>
            </a:graphic>
          </wp:inline>
        </w:drawing>
      </w:r>
    </w:p>
    <w:p w14:paraId="281FC79A" w14:textId="0D986B86" w:rsidR="00BE26EB" w:rsidRDefault="00BE26EB" w:rsidP="00FD42DB">
      <w:pPr>
        <w:pStyle w:val="Caption"/>
      </w:pPr>
      <w:bookmarkStart w:id="67" w:name="_Hlk60952607"/>
      <w:r>
        <w:t>Hình 2</w:t>
      </w:r>
      <w:r w:rsidR="003E0143">
        <w:noBreakHyphen/>
      </w:r>
      <w:r w:rsidR="00D23772">
        <w:fldChar w:fldCharType="begin"/>
      </w:r>
      <w:r w:rsidR="00D23772">
        <w:instrText xml:space="preserve"> SEQ Hình \* ARABIC \s 1 </w:instrText>
      </w:r>
      <w:r w:rsidR="00D23772">
        <w:fldChar w:fldCharType="separate"/>
      </w:r>
      <w:r w:rsidR="004F1004">
        <w:rPr>
          <w:noProof/>
        </w:rPr>
        <w:t>7</w:t>
      </w:r>
      <w:r w:rsidR="00D23772">
        <w:rPr>
          <w:noProof/>
        </w:rPr>
        <w:fldChar w:fldCharType="end"/>
      </w:r>
      <w:r>
        <w:t>-1: H</w:t>
      </w:r>
      <w:r w:rsidRPr="00BD21E4">
        <w:t>ình</w:t>
      </w:r>
      <w:r>
        <w:t xml:space="preserve"> minh ho</w:t>
      </w:r>
      <w:r w:rsidRPr="00BD21E4">
        <w:t>ạ</w:t>
      </w:r>
      <w:r>
        <w:t xml:space="preserve"> v</w:t>
      </w:r>
      <w:r w:rsidRPr="00BE26EB">
        <w:t>ấ</w:t>
      </w:r>
      <w:r w:rsidRPr="00BD21E4">
        <w:t>n</w:t>
      </w:r>
      <w:r>
        <w:t xml:space="preserve"> </w:t>
      </w:r>
      <w:r w:rsidRPr="00BD21E4">
        <w:t>đề</w:t>
      </w:r>
      <w:r>
        <w:t xml:space="preserve"> </w:t>
      </w:r>
      <w:r w:rsidR="00CA6424">
        <w:t>kh</w:t>
      </w:r>
      <w:r w:rsidR="00CA6424" w:rsidRPr="00CA6424">
        <w:t>ô</w:t>
      </w:r>
      <w:r w:rsidR="00CA6424">
        <w:t>ng kh</w:t>
      </w:r>
      <w:r w:rsidR="00CA6424" w:rsidRPr="00CA6424">
        <w:t>ớp</w:t>
      </w:r>
      <w:r>
        <w:t xml:space="preserve"> v</w:t>
      </w:r>
      <w:r w:rsidRPr="00BD21E4">
        <w:t>à</w:t>
      </w:r>
      <w:r>
        <w:t xml:space="preserve"> </w:t>
      </w:r>
      <w:r w:rsidR="00CA6424">
        <w:t>qu</w:t>
      </w:r>
      <w:r w:rsidR="00CA6424" w:rsidRPr="00CA6424">
        <w:t>á</w:t>
      </w:r>
      <w:r w:rsidR="00CA6424">
        <w:t xml:space="preserve"> kh</w:t>
      </w:r>
      <w:r w:rsidR="00CA6424" w:rsidRPr="00CA6424">
        <w:t>ớp</w:t>
      </w:r>
      <w:r>
        <w:t>.</w:t>
      </w:r>
    </w:p>
    <w:bookmarkEnd w:id="67"/>
    <w:p w14:paraId="3B9A380B" w14:textId="687937E8" w:rsidR="00BD21E4" w:rsidRDefault="00BD21E4" w:rsidP="00BD21E4">
      <w:r>
        <w:t>N</w:t>
      </w:r>
      <w:r w:rsidRPr="0013143C">
        <w:t>ếu</w:t>
      </w:r>
      <w:r>
        <w:t xml:space="preserve"> ta t</w:t>
      </w:r>
      <w:r w:rsidRPr="0013143C">
        <w:t>ìm</w:t>
      </w:r>
      <w:r>
        <w:t xml:space="preserve"> </w:t>
      </w:r>
      <w:r w:rsidRPr="0013143C">
        <w:t>được</w:t>
      </w:r>
      <w:r>
        <w:t xml:space="preserve"> m</w:t>
      </w:r>
      <w:r w:rsidRPr="0013143C">
        <w:t>ộ</w:t>
      </w:r>
      <w:r>
        <w:t>t h</w:t>
      </w:r>
      <w:r w:rsidRPr="0013143C">
        <w:t>àm</w:t>
      </w:r>
      <w:r>
        <w:t xml:space="preserve"> </w:t>
      </w:r>
      <w:r w:rsidR="0031272C">
        <w:t>m</w:t>
      </w:r>
      <w:r w:rsidR="0031272C" w:rsidRPr="0031272C">
        <w:t>ất</w:t>
      </w:r>
      <w:r w:rsidR="0031272C">
        <w:t xml:space="preserve"> m</w:t>
      </w:r>
      <w:r w:rsidR="0031272C" w:rsidRPr="0031272C">
        <w:t>át</w:t>
      </w:r>
      <w:r w:rsidRPr="00995B40">
        <w:rPr>
          <w:position w:val="-10"/>
        </w:rPr>
        <w:object w:dxaOrig="200" w:dyaOrig="320" w14:anchorId="787B7C0A">
          <v:shape id="_x0000_i1058" type="#_x0000_t75" style="width:9.6pt;height:16.2pt" o:ole="">
            <v:imagedata r:id="rId92" o:title=""/>
          </v:shape>
          <o:OLEObject Type="Embed" ProgID="Equation.DSMT4" ShapeID="_x0000_i1058" DrawAspect="Content" ObjectID="_1672948857" r:id="rId93"/>
        </w:object>
      </w:r>
      <w:r>
        <w:t>v</w:t>
      </w:r>
      <w:r w:rsidRPr="0013143C">
        <w:t>ới</w:t>
      </w:r>
      <w:r>
        <w:t xml:space="preserve"> c</w:t>
      </w:r>
      <w:r w:rsidRPr="0013143C">
        <w:t>á</w:t>
      </w:r>
      <w:r>
        <w:t>c h</w:t>
      </w:r>
      <w:r w:rsidRPr="0013143C">
        <w:t>ệ</w:t>
      </w:r>
      <w:r>
        <w:t xml:space="preserve"> s</w:t>
      </w:r>
      <w:r w:rsidRPr="0013143C">
        <w:t>ố</w:t>
      </w:r>
      <w:r>
        <w:t xml:space="preserve"> </w:t>
      </w:r>
      <w:r w:rsidR="00340EA6" w:rsidRPr="00995B40">
        <w:rPr>
          <w:position w:val="-6"/>
        </w:rPr>
        <w:object w:dxaOrig="380" w:dyaOrig="320" w14:anchorId="400AA08F">
          <v:shape id="_x0000_i1059" type="#_x0000_t75" style="width:19.2pt;height:16.2pt" o:ole="">
            <v:imagedata r:id="rId94" o:title=""/>
          </v:shape>
          <o:OLEObject Type="Embed" ProgID="Equation.DSMT4" ShapeID="_x0000_i1059" DrawAspect="Content" ObjectID="_1672948858" r:id="rId95"/>
        </w:object>
      </w:r>
      <w:r w:rsidR="00340EA6">
        <w:t>,</w:t>
      </w:r>
      <w:r w:rsidR="00340EA6" w:rsidRPr="00995B40">
        <w:rPr>
          <w:position w:val="-6"/>
        </w:rPr>
        <w:object w:dxaOrig="400" w:dyaOrig="320" w14:anchorId="0B72D642">
          <v:shape id="_x0000_i1060" type="#_x0000_t75" style="width:19.8pt;height:16.2pt" o:ole="">
            <v:imagedata r:id="rId96" o:title=""/>
          </v:shape>
          <o:OLEObject Type="Embed" ProgID="Equation.DSMT4" ShapeID="_x0000_i1060" DrawAspect="Content" ObjectID="_1672948859" r:id="rId97"/>
        </w:object>
      </w:r>
      <w:r w:rsidR="00340EA6">
        <w:t>,</w:t>
      </w:r>
      <w:r w:rsidR="00340EA6" w:rsidRPr="00995B40">
        <w:rPr>
          <w:position w:val="-6"/>
        </w:rPr>
        <w:object w:dxaOrig="400" w:dyaOrig="320" w14:anchorId="73D4075F">
          <v:shape id="_x0000_i1061" type="#_x0000_t75" style="width:19.8pt;height:16.2pt" o:ole="">
            <v:imagedata r:id="rId98" o:title=""/>
          </v:shape>
          <o:OLEObject Type="Embed" ProgID="Equation.DSMT4" ShapeID="_x0000_i1061" DrawAspect="Content" ObjectID="_1672948860" r:id="rId99"/>
        </w:object>
      </w:r>
      <w:r>
        <w:t>,… qu</w:t>
      </w:r>
      <w:r w:rsidRPr="0013143C">
        <w:t>á</w:t>
      </w:r>
      <w:r>
        <w:t xml:space="preserve"> h</w:t>
      </w:r>
      <w:r w:rsidRPr="0013143C">
        <w:t>ợp</w:t>
      </w:r>
      <w:r>
        <w:t xml:space="preserve"> v</w:t>
      </w:r>
      <w:r w:rsidRPr="0013143C">
        <w:t>ới</w:t>
      </w:r>
      <w:r>
        <w:t xml:space="preserve"> t</w:t>
      </w:r>
      <w:r w:rsidRPr="0013143C">
        <w:t>ập</w:t>
      </w:r>
      <w:r>
        <w:t xml:space="preserve"> gi</w:t>
      </w:r>
      <w:r w:rsidRPr="0013143C">
        <w:t>ữ</w:t>
      </w:r>
      <w:r>
        <w:t xml:space="preserve"> li</w:t>
      </w:r>
      <w:r w:rsidRPr="0013143C">
        <w:t>ệu</w:t>
      </w:r>
      <w:r>
        <w:t xml:space="preserve"> </w:t>
      </w:r>
      <w:r w:rsidR="0031272C">
        <w:t>hu</w:t>
      </w:r>
      <w:r w:rsidR="0031272C" w:rsidRPr="0031272C">
        <w:t>ấn</w:t>
      </w:r>
      <w:r w:rsidR="0031272C">
        <w:t xml:space="preserve"> luy</w:t>
      </w:r>
      <w:r w:rsidR="0031272C" w:rsidRPr="0031272C">
        <w:t>ện</w:t>
      </w:r>
      <w:r>
        <w:t xml:space="preserve"> th</w:t>
      </w:r>
      <w:r w:rsidRPr="0013143C">
        <w:t>ì</w:t>
      </w:r>
      <w:r>
        <w:t xml:space="preserve"> s</w:t>
      </w:r>
      <w:r w:rsidRPr="0013143C">
        <w:t>ẽ</w:t>
      </w:r>
      <w:r>
        <w:t xml:space="preserve"> d</w:t>
      </w:r>
      <w:r w:rsidRPr="0013143C">
        <w:t>ẫn</w:t>
      </w:r>
      <w:r>
        <w:t xml:space="preserve"> t</w:t>
      </w:r>
      <w:r w:rsidRPr="0013143C">
        <w:t>ới</w:t>
      </w:r>
      <w:r>
        <w:t xml:space="preserve"> hi</w:t>
      </w:r>
      <w:r w:rsidRPr="0013143C">
        <w:t>ện</w:t>
      </w:r>
      <w:r>
        <w:t xml:space="preserve"> t</w:t>
      </w:r>
      <w:r w:rsidRPr="0013143C">
        <w:t>ượng</w:t>
      </w:r>
      <w:r>
        <w:t xml:space="preserve"> </w:t>
      </w:r>
      <w:r w:rsidR="0031272C">
        <w:t>qu</w:t>
      </w:r>
      <w:r w:rsidR="0031272C" w:rsidRPr="0031272C">
        <w:t>á</w:t>
      </w:r>
      <w:r w:rsidR="0031272C">
        <w:t xml:space="preserve"> kh</w:t>
      </w:r>
      <w:r w:rsidR="0031272C" w:rsidRPr="0031272C">
        <w:t>ớp</w:t>
      </w:r>
      <w:r>
        <w:t xml:space="preserve"> b</w:t>
      </w:r>
      <w:r w:rsidRPr="0013143C">
        <w:t>ê</w:t>
      </w:r>
      <w:r>
        <w:t>n ph</w:t>
      </w:r>
      <w:r w:rsidRPr="0013143C">
        <w:t>ải</w:t>
      </w:r>
      <w:r>
        <w:t xml:space="preserve">. </w:t>
      </w:r>
      <w:r w:rsidRPr="0013143C">
        <w:t>Đối</w:t>
      </w:r>
      <w:r>
        <w:t xml:space="preserve"> v</w:t>
      </w:r>
      <w:r w:rsidRPr="0013143C">
        <w:t>ới</w:t>
      </w:r>
      <w:r>
        <w:t xml:space="preserve"> hi</w:t>
      </w:r>
      <w:r w:rsidRPr="0013143C">
        <w:t>ện</w:t>
      </w:r>
      <w:r>
        <w:t xml:space="preserve"> t</w:t>
      </w:r>
      <w:r w:rsidRPr="0013143C">
        <w:t>ượng</w:t>
      </w:r>
      <w:r>
        <w:t xml:space="preserve"> n</w:t>
      </w:r>
      <w:r w:rsidRPr="0013143C">
        <w:t>ày</w:t>
      </w:r>
      <w:r>
        <w:t xml:space="preserve"> d</w:t>
      </w:r>
      <w:r w:rsidRPr="0013143C">
        <w:t>ữ</w:t>
      </w:r>
      <w:r>
        <w:t xml:space="preserve"> li</w:t>
      </w:r>
      <w:r w:rsidRPr="0013143C">
        <w:t>ệu</w:t>
      </w:r>
      <w:r>
        <w:t xml:space="preserve"> th</w:t>
      </w:r>
      <w:r w:rsidRPr="0013143C">
        <w:t>ì</w:t>
      </w:r>
      <w:r>
        <w:t xml:space="preserve"> d</w:t>
      </w:r>
      <w:r w:rsidRPr="0013143C">
        <w:t>ữ</w:t>
      </w:r>
      <w:r>
        <w:t xml:space="preserve"> li</w:t>
      </w:r>
      <w:r w:rsidRPr="0013143C">
        <w:t>ệu</w:t>
      </w:r>
      <w:r>
        <w:t xml:space="preserve"> s</w:t>
      </w:r>
      <w:r w:rsidRPr="0013143C">
        <w:t>ẽ</w:t>
      </w:r>
      <w:r>
        <w:t xml:space="preserve"> kh</w:t>
      </w:r>
      <w:r w:rsidRPr="0013143C">
        <w:t>ô</w:t>
      </w:r>
      <w:r>
        <w:t>ng t</w:t>
      </w:r>
      <w:r w:rsidRPr="0013143C">
        <w:t>ốt</w:t>
      </w:r>
      <w:r>
        <w:t xml:space="preserve"> khi ta th</w:t>
      </w:r>
      <w:r w:rsidRPr="0013143C">
        <w:t>ử</w:t>
      </w:r>
      <w:r>
        <w:t xml:space="preserve"> v</w:t>
      </w:r>
      <w:r w:rsidRPr="0013143C">
        <w:t>ới</w:t>
      </w:r>
      <w:r>
        <w:t xml:space="preserve"> t</w:t>
      </w:r>
      <w:r w:rsidRPr="0013143C">
        <w:t>ập</w:t>
      </w:r>
      <w:r>
        <w:t xml:space="preserve"> </w:t>
      </w:r>
      <w:r w:rsidR="0031272C">
        <w:t>th</w:t>
      </w:r>
      <w:r w:rsidR="0031272C" w:rsidRPr="0031272C">
        <w:t>ử</w:t>
      </w:r>
    </w:p>
    <w:p w14:paraId="2664C5B4" w14:textId="2F821AA9" w:rsidR="00BD21E4" w:rsidRDefault="00BD21E4" w:rsidP="00BD21E4">
      <w:r>
        <w:t>N</w:t>
      </w:r>
      <w:r w:rsidRPr="0013143C">
        <w:t>ếu</w:t>
      </w:r>
      <w:r>
        <w:t xml:space="preserve"> c</w:t>
      </w:r>
      <w:r w:rsidRPr="0013143C">
        <w:t>á</w:t>
      </w:r>
      <w:r>
        <w:t xml:space="preserve">c </w:t>
      </w:r>
      <w:r w:rsidR="0031272C" w:rsidRPr="0031272C">
        <w:t>đặc</w:t>
      </w:r>
      <w:r w:rsidR="0031272C">
        <w:t xml:space="preserve"> t</w:t>
      </w:r>
      <w:r w:rsidR="0031272C" w:rsidRPr="0031272C">
        <w:t>ính</w:t>
      </w:r>
      <w:r>
        <w:t xml:space="preserve"> c</w:t>
      </w:r>
      <w:r w:rsidRPr="0013143C">
        <w:t>ủa</w:t>
      </w:r>
      <w:r>
        <w:t xml:space="preserve"> ta qu</w:t>
      </w:r>
      <w:r w:rsidRPr="0013143C">
        <w:t>á</w:t>
      </w:r>
      <w:r>
        <w:t xml:space="preserve"> </w:t>
      </w:r>
      <w:r w:rsidRPr="0013143C">
        <w:t>ít</w:t>
      </w:r>
      <w:r>
        <w:t xml:space="preserve"> hay h</w:t>
      </w:r>
      <w:r w:rsidRPr="0013143C">
        <w:t>àm</w:t>
      </w:r>
      <w:r>
        <w:t xml:space="preserve"> </w:t>
      </w:r>
      <w:r w:rsidR="0031272C">
        <w:t>m</w:t>
      </w:r>
      <w:r w:rsidR="0031272C" w:rsidRPr="0031272C">
        <w:t>ất</w:t>
      </w:r>
      <w:r w:rsidR="0031272C">
        <w:t xml:space="preserve"> m</w:t>
      </w:r>
      <w:r w:rsidR="0031272C" w:rsidRPr="0031272C">
        <w:t>át</w:t>
      </w:r>
      <w:r w:rsidR="0031272C">
        <w:t xml:space="preserve"> </w:t>
      </w:r>
      <w:r w:rsidR="00340EA6" w:rsidRPr="00995B40">
        <w:rPr>
          <w:position w:val="-10"/>
        </w:rPr>
        <w:object w:dxaOrig="200" w:dyaOrig="320" w14:anchorId="7AF6E009">
          <v:shape id="_x0000_i1062" type="#_x0000_t75" style="width:9.6pt;height:16.2pt" o:ole="">
            <v:imagedata r:id="rId92" o:title=""/>
          </v:shape>
          <o:OLEObject Type="Embed" ProgID="Equation.DSMT4" ShapeID="_x0000_i1062" DrawAspect="Content" ObjectID="_1672948861" r:id="rId100"/>
        </w:object>
      </w:r>
      <w:r>
        <w:t xml:space="preserve"> c</w:t>
      </w:r>
      <w:r w:rsidRPr="0013143C">
        <w:t>ủa</w:t>
      </w:r>
      <w:r>
        <w:t xml:space="preserve"> ch</w:t>
      </w:r>
      <w:r w:rsidRPr="0013143C">
        <w:t>úng</w:t>
      </w:r>
      <w:r>
        <w:t xml:space="preserve"> ta c</w:t>
      </w:r>
      <w:r w:rsidRPr="0013143C">
        <w:t>ó</w:t>
      </w:r>
      <w:r>
        <w:t xml:space="preserve"> b</w:t>
      </w:r>
      <w:r w:rsidRPr="0013143C">
        <w:t>ậc</w:t>
      </w:r>
      <w:r>
        <w:t xml:space="preserve"> th</w:t>
      </w:r>
      <w:r w:rsidRPr="0013143C">
        <w:t>ấp</w:t>
      </w:r>
      <w:r>
        <w:t xml:space="preserve"> h</w:t>
      </w:r>
      <w:r w:rsidRPr="0013143C">
        <w:t>ơ</w:t>
      </w:r>
      <w:r>
        <w:t>n qu</w:t>
      </w:r>
      <w:r w:rsidRPr="0013143C">
        <w:t>á</w:t>
      </w:r>
      <w:r>
        <w:t xml:space="preserve"> nhi</w:t>
      </w:r>
      <w:r w:rsidRPr="0013143C">
        <w:t>ều</w:t>
      </w:r>
      <w:r>
        <w:t xml:space="preserve"> so v</w:t>
      </w:r>
      <w:r w:rsidRPr="0013143C">
        <w:t>ới</w:t>
      </w:r>
      <w:r>
        <w:t xml:space="preserve"> d</w:t>
      </w:r>
      <w:r w:rsidRPr="0013143C">
        <w:t>ữ</w:t>
      </w:r>
      <w:r>
        <w:t xml:space="preserve"> li</w:t>
      </w:r>
      <w:r w:rsidRPr="0013143C">
        <w:t>ệu</w:t>
      </w:r>
      <w:r>
        <w:t xml:space="preserve"> ta c</w:t>
      </w:r>
      <w:r w:rsidRPr="0013143C">
        <w:t>ần</w:t>
      </w:r>
      <w:r>
        <w:t xml:space="preserve"> ph</w:t>
      </w:r>
      <w:r w:rsidRPr="0013143C">
        <w:t>â</w:t>
      </w:r>
      <w:r>
        <w:t>n lo</w:t>
      </w:r>
      <w:r w:rsidRPr="0013143C">
        <w:t>ại</w:t>
      </w:r>
      <w:r>
        <w:t xml:space="preserve"> th</w:t>
      </w:r>
      <w:r w:rsidRPr="0013143C">
        <w:t>ì</w:t>
      </w:r>
      <w:r>
        <w:t xml:space="preserve"> s</w:t>
      </w:r>
      <w:r w:rsidRPr="0013143C">
        <w:t>ẽ</w:t>
      </w:r>
      <w:r>
        <w:t xml:space="preserve"> x</w:t>
      </w:r>
      <w:r w:rsidRPr="0013143C">
        <w:t>ảy</w:t>
      </w:r>
      <w:r>
        <w:t xml:space="preserve"> ra hi</w:t>
      </w:r>
      <w:r w:rsidRPr="0013143C">
        <w:t>ện</w:t>
      </w:r>
      <w:r>
        <w:t xml:space="preserve"> t</w:t>
      </w:r>
      <w:r w:rsidRPr="0013143C">
        <w:t>ượng</w:t>
      </w:r>
      <w:r>
        <w:t xml:space="preserve"> </w:t>
      </w:r>
      <w:r w:rsidR="0031272C">
        <w:t>kh</w:t>
      </w:r>
      <w:r w:rsidR="0031272C" w:rsidRPr="0031272C">
        <w:t>ô</w:t>
      </w:r>
      <w:r w:rsidR="0031272C">
        <w:t>ng kh</w:t>
      </w:r>
      <w:r w:rsidR="0031272C" w:rsidRPr="0031272C">
        <w:t>ớp</w:t>
      </w:r>
      <w:r>
        <w:t xml:space="preserve"> (hay b</w:t>
      </w:r>
      <w:r w:rsidRPr="0013143C">
        <w:t>ias</w:t>
      </w:r>
      <w:r>
        <w:t>) b</w:t>
      </w:r>
      <w:r w:rsidRPr="0013143C">
        <w:t>ê</w:t>
      </w:r>
      <w:r>
        <w:t>n tr</w:t>
      </w:r>
      <w:r w:rsidRPr="0013143C">
        <w:t>ái</w:t>
      </w:r>
      <w:r>
        <w:t xml:space="preserve"> th</w:t>
      </w:r>
      <w:r w:rsidRPr="0013143C">
        <w:t>ì</w:t>
      </w:r>
      <w:r>
        <w:t xml:space="preserve"> d</w:t>
      </w:r>
      <w:r w:rsidRPr="0013143C">
        <w:t>ự</w:t>
      </w:r>
      <w:r>
        <w:t xml:space="preserve"> </w:t>
      </w:r>
      <w:r w:rsidRPr="0013143C">
        <w:t>đ</w:t>
      </w:r>
      <w:r>
        <w:t>o</w:t>
      </w:r>
      <w:r w:rsidRPr="0013143C">
        <w:t>án</w:t>
      </w:r>
      <w:r>
        <w:t xml:space="preserve"> c</w:t>
      </w:r>
      <w:r w:rsidRPr="0013143C">
        <w:t>ủa</w:t>
      </w:r>
      <w:r>
        <w:t xml:space="preserve"> ta v</w:t>
      </w:r>
      <w:r w:rsidRPr="0013143C">
        <w:t>ề</w:t>
      </w:r>
      <w:r>
        <w:t xml:space="preserve"> d</w:t>
      </w:r>
      <w:r w:rsidRPr="0013143C">
        <w:t>ữ</w:t>
      </w:r>
      <w:r>
        <w:t xml:space="preserve"> li</w:t>
      </w:r>
      <w:r w:rsidRPr="0013143C">
        <w:t>ệu</w:t>
      </w:r>
      <w:r>
        <w:t xml:space="preserve"> ra kh</w:t>
      </w:r>
      <w:r w:rsidRPr="0013143C">
        <w:t>ô</w:t>
      </w:r>
      <w:r>
        <w:t>ng c</w:t>
      </w:r>
      <w:r w:rsidRPr="0013143C">
        <w:t>òn</w:t>
      </w:r>
      <w:r>
        <w:t xml:space="preserve"> ch</w:t>
      </w:r>
      <w:r w:rsidRPr="0013143C">
        <w:t>ính</w:t>
      </w:r>
      <w:r>
        <w:t xml:space="preserve"> x</w:t>
      </w:r>
      <w:r w:rsidRPr="0013143C">
        <w:t>ác</w:t>
      </w:r>
      <w:r>
        <w:t>.</w:t>
      </w:r>
    </w:p>
    <w:p w14:paraId="5186610B" w14:textId="1C575194" w:rsidR="00340EA6" w:rsidRDefault="00340EA6" w:rsidP="0031272C">
      <w:pPr>
        <w:pStyle w:val="Heading3"/>
      </w:pPr>
      <w:bookmarkStart w:id="68" w:name="_Toc61241053"/>
      <w:r>
        <w:lastRenderedPageBreak/>
        <w:t>2.</w:t>
      </w:r>
      <w:r w:rsidR="0031272C">
        <w:t>7.2 Gi</w:t>
      </w:r>
      <w:r w:rsidR="0031272C" w:rsidRPr="0031272C">
        <w:t>ải</w:t>
      </w:r>
      <w:r w:rsidR="0031272C">
        <w:t xml:space="preserve"> ph</w:t>
      </w:r>
      <w:r w:rsidR="0031272C" w:rsidRPr="0031272C">
        <w:t>áp</w:t>
      </w:r>
      <w:bookmarkStart w:id="69" w:name="_Toc43993347"/>
      <w:bookmarkEnd w:id="68"/>
      <w:r w:rsidR="0031272C">
        <w:t xml:space="preserve"> </w:t>
      </w:r>
    </w:p>
    <w:p w14:paraId="178F1196" w14:textId="0B3AB593" w:rsidR="00B5315D" w:rsidRDefault="007D78F9" w:rsidP="00BE26EB">
      <w:pPr>
        <w:pStyle w:val="Heading4"/>
      </w:pPr>
      <w:r>
        <w:t>2.</w:t>
      </w:r>
      <w:r w:rsidR="00BE26EB">
        <w:t>7.2.1</w:t>
      </w:r>
      <w:r w:rsidR="00B5315D">
        <w:t xml:space="preserve"> </w:t>
      </w:r>
      <w:r w:rsidR="00340EA6">
        <w:t>C</w:t>
      </w:r>
      <w:r w:rsidR="00B5315D">
        <w:t>h</w:t>
      </w:r>
      <w:r w:rsidR="00B5315D" w:rsidRPr="006E4D49">
        <w:t>ọn</w:t>
      </w:r>
      <w:r w:rsidR="00B5315D">
        <w:t xml:space="preserve"> learning rate h</w:t>
      </w:r>
      <w:r w:rsidR="00B5315D" w:rsidRPr="006E4D49">
        <w:t>ợp</w:t>
      </w:r>
      <w:r w:rsidR="00B5315D">
        <w:t xml:space="preserve"> l</w:t>
      </w:r>
      <w:r w:rsidR="00B5315D" w:rsidRPr="006E4D49">
        <w:t>ý</w:t>
      </w:r>
      <w:r w:rsidR="00B5315D">
        <w:t>.</w:t>
      </w:r>
      <w:bookmarkEnd w:id="69"/>
    </w:p>
    <w:p w14:paraId="66A25605" w14:textId="714C2F2B" w:rsidR="00B5315D" w:rsidRDefault="00B5315D" w:rsidP="00B5315D">
      <w:r>
        <w:rPr>
          <w:noProof/>
        </w:rPr>
        <w:drawing>
          <wp:inline distT="0" distB="0" distL="0" distR="0" wp14:anchorId="02FED235" wp14:editId="04D2DC14">
            <wp:extent cx="5943600" cy="2305685"/>
            <wp:effectExtent l="0" t="0" r="0" b="0"/>
            <wp:docPr id="34" name="Picture 34" descr="Setting the learning rate of your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tting the learning rate of your neural network."/>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943600" cy="2305685"/>
                    </a:xfrm>
                    <a:prstGeom prst="rect">
                      <a:avLst/>
                    </a:prstGeom>
                    <a:noFill/>
                    <a:ln>
                      <a:noFill/>
                    </a:ln>
                  </pic:spPr>
                </pic:pic>
              </a:graphicData>
            </a:graphic>
          </wp:inline>
        </w:drawing>
      </w:r>
    </w:p>
    <w:p w14:paraId="23672746" w14:textId="043AE72E" w:rsidR="00340EA6" w:rsidRPr="00340EA6" w:rsidRDefault="00BE26EB" w:rsidP="00FD42DB">
      <w:pPr>
        <w:pStyle w:val="Caption"/>
      </w:pPr>
      <w:r>
        <w:t>Hình 2</w:t>
      </w:r>
      <w:r>
        <w:noBreakHyphen/>
        <w:t>7-2: V</w:t>
      </w:r>
      <w:r w:rsidRPr="00340EA6">
        <w:t>í</w:t>
      </w:r>
      <w:r>
        <w:t xml:space="preserve"> d</w:t>
      </w:r>
      <w:r w:rsidRPr="00340EA6">
        <w:t>ụ</w:t>
      </w:r>
      <w:r>
        <w:t xml:space="preserve"> minh ho</w:t>
      </w:r>
      <w:r w:rsidRPr="00340EA6">
        <w:t>ạ</w:t>
      </w:r>
      <w:r>
        <w:t xml:space="preserve"> vi</w:t>
      </w:r>
      <w:r w:rsidRPr="00340EA6">
        <w:t>ệc</w:t>
      </w:r>
      <w:r>
        <w:t xml:space="preserve"> l</w:t>
      </w:r>
      <w:r w:rsidRPr="00340EA6">
        <w:t>ựa</w:t>
      </w:r>
      <w:r>
        <w:t xml:space="preserve"> ch</w:t>
      </w:r>
      <w:r w:rsidRPr="00340EA6">
        <w:t>ọn</w:t>
      </w:r>
      <w:r>
        <w:t xml:space="preserve"> c</w:t>
      </w:r>
      <w:r w:rsidRPr="00340EA6">
        <w:t>ác</w:t>
      </w:r>
      <w:r>
        <w:t xml:space="preserve"> gi</w:t>
      </w:r>
      <w:r w:rsidRPr="00340EA6">
        <w:t>á</w:t>
      </w:r>
      <w:r>
        <w:t xml:space="preserve"> tr</w:t>
      </w:r>
      <w:r w:rsidRPr="00340EA6">
        <w:t>ị</w:t>
      </w:r>
      <w:r>
        <w:t xml:space="preserve"> learning rate kh</w:t>
      </w:r>
      <w:r w:rsidRPr="00340EA6">
        <w:t>ác</w:t>
      </w:r>
      <w:r>
        <w:t xml:space="preserve"> nhau.</w:t>
      </w:r>
    </w:p>
    <w:p w14:paraId="7CCAF64C" w14:textId="77777777" w:rsidR="00B5315D" w:rsidRPr="007D78F9" w:rsidRDefault="00B5315D" w:rsidP="00340EA6">
      <w:pPr>
        <w:rPr>
          <w:szCs w:val="20"/>
        </w:rPr>
      </w:pPr>
      <w:r w:rsidRPr="007D78F9">
        <w:rPr>
          <w:szCs w:val="20"/>
        </w:rPr>
        <w:t>Nếu ta chọn chỉ số learning rate quá nhỏ thì tốc độ hội tụ của thuật toán sẽ rất chậm như hình bên trái. Nếu ta chọn giá trị learning rate quá cao thì tốc độ hội tụ của thuật toán sẽ rất nhanh dẫn đến lố và thuật toán hoạt động không đúng hình bên phải.</w:t>
      </w:r>
    </w:p>
    <w:p w14:paraId="1157C4D0" w14:textId="35A3E382" w:rsidR="00B5315D" w:rsidRPr="007D78F9" w:rsidRDefault="00BE26EB" w:rsidP="00340EA6">
      <w:pPr>
        <w:rPr>
          <w:szCs w:val="20"/>
        </w:rPr>
      </w:pPr>
      <w:r w:rsidRPr="00BE26EB">
        <w:rPr>
          <w:szCs w:val="20"/>
        </w:rPr>
        <w:t>Đ</w:t>
      </w:r>
      <w:r w:rsidR="00B5315D" w:rsidRPr="007D78F9">
        <w:rPr>
          <w:szCs w:val="20"/>
        </w:rPr>
        <w:t>ể chọn ra giá trị learning rate hợp l</w:t>
      </w:r>
      <w:r w:rsidRPr="00BE26EB">
        <w:rPr>
          <w:szCs w:val="20"/>
        </w:rPr>
        <w:t>ý</w:t>
      </w:r>
      <w:r>
        <w:rPr>
          <w:szCs w:val="20"/>
        </w:rPr>
        <w:t>:</w:t>
      </w:r>
    </w:p>
    <w:p w14:paraId="57AA317C" w14:textId="113D409B" w:rsidR="007D78F9" w:rsidRPr="00340EA6" w:rsidRDefault="00B5315D" w:rsidP="00340EA6">
      <w:pPr>
        <w:rPr>
          <w:szCs w:val="20"/>
        </w:rPr>
      </w:pPr>
      <w:r w:rsidRPr="007D78F9">
        <w:rPr>
          <w:szCs w:val="20"/>
        </w:rPr>
        <w:t>- Người ta thường sử dụng một vòng lặp giá trị learning rate này từ 0.001-1 với mỗi bước là gấp 3 lần tức 0.001,0.003,0.009. Sau đó vẽ đồ thị learning rate và chọn giá trị lớn nhất hoặc gần với giá trị lớn nhất.</w:t>
      </w:r>
    </w:p>
    <w:p w14:paraId="7D49471D" w14:textId="184F1360" w:rsidR="00B5315D" w:rsidRDefault="007D78F9" w:rsidP="00D24DE6">
      <w:pPr>
        <w:pStyle w:val="Heading4"/>
      </w:pPr>
      <w:bookmarkStart w:id="70" w:name="_Toc43993351"/>
      <w:r>
        <w:t>2.</w:t>
      </w:r>
      <w:r w:rsidR="00D24DE6">
        <w:t>7</w:t>
      </w:r>
      <w:r w:rsidR="00340EA6">
        <w:t>.</w:t>
      </w:r>
      <w:r w:rsidR="00D24DE6">
        <w:t>2.2</w:t>
      </w:r>
      <w:r w:rsidR="00340EA6">
        <w:t xml:space="preserve"> Ch</w:t>
      </w:r>
      <w:r w:rsidR="00340EA6" w:rsidRPr="00340EA6">
        <w:t>ọn</w:t>
      </w:r>
      <w:r w:rsidR="00340EA6">
        <w:t xml:space="preserve"> ch</w:t>
      </w:r>
      <w:r w:rsidR="00340EA6" w:rsidRPr="00340EA6">
        <w:t>ỉ</w:t>
      </w:r>
      <w:r w:rsidR="00340EA6">
        <w:t xml:space="preserve"> s</w:t>
      </w:r>
      <w:r w:rsidR="00340EA6" w:rsidRPr="00340EA6">
        <w:t>ố</w:t>
      </w:r>
      <w:r w:rsidR="00B5315D">
        <w:t xml:space="preserve"> </w:t>
      </w:r>
      <w:r w:rsidR="00340EA6">
        <w:t>r</w:t>
      </w:r>
      <w:r w:rsidR="00B5315D">
        <w:t>egularization</w:t>
      </w:r>
      <w:bookmarkEnd w:id="70"/>
      <w:r w:rsidR="00340EA6">
        <w:t xml:space="preserve"> h</w:t>
      </w:r>
      <w:r w:rsidR="00340EA6" w:rsidRPr="00340EA6">
        <w:t>ợp</w:t>
      </w:r>
      <w:r w:rsidR="00340EA6">
        <w:t xml:space="preserve"> l</w:t>
      </w:r>
      <w:r w:rsidR="00340EA6" w:rsidRPr="00340EA6">
        <w:t>ý</w:t>
      </w:r>
      <w:r w:rsidR="00340EA6">
        <w:t>.</w:t>
      </w:r>
    </w:p>
    <w:p w14:paraId="7F3A296E" w14:textId="552CB6EC" w:rsidR="00B5315D" w:rsidRDefault="00B5315D" w:rsidP="007D78F9">
      <w:r w:rsidRPr="001A0F7C">
        <w:t>Để</w:t>
      </w:r>
      <w:r>
        <w:t xml:space="preserve"> tr</w:t>
      </w:r>
      <w:r w:rsidRPr="001A0F7C">
        <w:t>ánh</w:t>
      </w:r>
      <w:r>
        <w:t xml:space="preserve"> hi</w:t>
      </w:r>
      <w:r w:rsidRPr="001A0F7C">
        <w:t>ện</w:t>
      </w:r>
      <w:r>
        <w:t xml:space="preserve"> t</w:t>
      </w:r>
      <w:r w:rsidRPr="001A0F7C">
        <w:t>ượng</w:t>
      </w:r>
      <w:r>
        <w:t xml:space="preserve"> </w:t>
      </w:r>
      <w:r w:rsidR="00D24DE6">
        <w:t>qu</w:t>
      </w:r>
      <w:r w:rsidR="00D24DE6" w:rsidRPr="00D24DE6">
        <w:t>á</w:t>
      </w:r>
      <w:r w:rsidR="00D24DE6">
        <w:t xml:space="preserve"> kh</w:t>
      </w:r>
      <w:r w:rsidR="00D24DE6" w:rsidRPr="00D24DE6">
        <w:t>ớp</w:t>
      </w:r>
      <w:r>
        <w:t xml:space="preserve"> th</w:t>
      </w:r>
      <w:r w:rsidRPr="001A0F7C">
        <w:t>ì</w:t>
      </w:r>
      <w:r>
        <w:t xml:space="preserve"> c</w:t>
      </w:r>
      <w:r w:rsidRPr="001A0F7C">
        <w:t>ó</w:t>
      </w:r>
      <w:r>
        <w:t xml:space="preserve"> m</w:t>
      </w:r>
      <w:r w:rsidRPr="001A0F7C">
        <w:t>ột</w:t>
      </w:r>
      <w:r>
        <w:t xml:space="preserve"> s</w:t>
      </w:r>
      <w:r w:rsidRPr="001A0F7C">
        <w:t>ố</w:t>
      </w:r>
      <w:r>
        <w:t xml:space="preserve"> c</w:t>
      </w:r>
      <w:r w:rsidRPr="001A0F7C">
        <w:t>ác</w:t>
      </w:r>
      <w:r>
        <w:t xml:space="preserve">h </w:t>
      </w:r>
      <w:r w:rsidRPr="001A0F7C">
        <w:t>đó</w:t>
      </w:r>
      <w:r>
        <w:t xml:space="preserve"> l</w:t>
      </w:r>
      <w:r w:rsidRPr="001A0F7C">
        <w:t>à</w:t>
      </w:r>
      <w:r>
        <w:t xml:space="preserve"> gi</w:t>
      </w:r>
      <w:r w:rsidRPr="001A0F7C">
        <w:t>ảm</w:t>
      </w:r>
      <w:r>
        <w:t xml:space="preserve"> </w:t>
      </w:r>
      <w:r w:rsidRPr="001A0F7C">
        <w:t>đặc</w:t>
      </w:r>
      <w:r>
        <w:t xml:space="preserve"> tr</w:t>
      </w:r>
      <w:r w:rsidRPr="001A0F7C">
        <w:t>ưn</w:t>
      </w:r>
      <w:r>
        <w:t>g c</w:t>
      </w:r>
      <w:r w:rsidRPr="001A0F7C">
        <w:t>ủa</w:t>
      </w:r>
      <w:r>
        <w:t xml:space="preserve"> d</w:t>
      </w:r>
      <w:r w:rsidRPr="001A0F7C">
        <w:t>ữ</w:t>
      </w:r>
      <w:r>
        <w:t xml:space="preserve"> li</w:t>
      </w:r>
      <w:r w:rsidRPr="001A0F7C">
        <w:t>ệu</w:t>
      </w:r>
      <w:r>
        <w:t xml:space="preserve"> (lo</w:t>
      </w:r>
      <w:r w:rsidRPr="001A0F7C">
        <w:t>ại</w:t>
      </w:r>
      <w:r>
        <w:t xml:space="preserve"> b</w:t>
      </w:r>
      <w:r w:rsidRPr="001A0F7C">
        <w:t>ỏ</w:t>
      </w:r>
      <w:r>
        <w:t xml:space="preserve"> th</w:t>
      </w:r>
      <w:r w:rsidRPr="001A0F7C">
        <w:t>ủ</w:t>
      </w:r>
      <w:r>
        <w:t xml:space="preserve"> c</w:t>
      </w:r>
      <w:r w:rsidRPr="001A0F7C">
        <w:t>ô</w:t>
      </w:r>
      <w:r>
        <w:t>ng ho</w:t>
      </w:r>
      <w:r w:rsidRPr="001A0F7C">
        <w:t>ặc</w:t>
      </w:r>
      <w:r>
        <w:t xml:space="preserve"> drop out). Ngo</w:t>
      </w:r>
      <w:r w:rsidRPr="001A0F7C">
        <w:t>ài</w:t>
      </w:r>
      <w:r>
        <w:t xml:space="preserve"> ra ng</w:t>
      </w:r>
      <w:r w:rsidRPr="001A0F7C">
        <w:t>ười</w:t>
      </w:r>
      <w:r>
        <w:t xml:space="preserve"> ta kh</w:t>
      </w:r>
      <w:r w:rsidRPr="001A0F7C">
        <w:t>ô</w:t>
      </w:r>
      <w:r>
        <w:t>ng mong mu</w:t>
      </w:r>
      <w:r w:rsidRPr="001A0F7C">
        <w:t>ốn</w:t>
      </w:r>
      <w:r>
        <w:t xml:space="preserve"> lo</w:t>
      </w:r>
      <w:r w:rsidRPr="001A0F7C">
        <w:t>ạ</w:t>
      </w:r>
      <w:r>
        <w:t>i b</w:t>
      </w:r>
      <w:r w:rsidRPr="001A0F7C">
        <w:t>ỏ</w:t>
      </w:r>
      <w:r>
        <w:t xml:space="preserve"> nh</w:t>
      </w:r>
      <w:r w:rsidRPr="001A0F7C">
        <w:t>ững</w:t>
      </w:r>
      <w:r>
        <w:t xml:space="preserve"> </w:t>
      </w:r>
      <w:r w:rsidRPr="001A0F7C">
        <w:t>đặc</w:t>
      </w:r>
      <w:r>
        <w:t xml:space="preserve"> tr</w:t>
      </w:r>
      <w:r w:rsidRPr="001A0F7C">
        <w:t>ưn</w:t>
      </w:r>
      <w:r>
        <w:t>g n</w:t>
      </w:r>
      <w:r w:rsidRPr="001A0F7C">
        <w:t>ày</w:t>
      </w:r>
      <w:r>
        <w:t xml:space="preserve"> v</w:t>
      </w:r>
      <w:r w:rsidRPr="001A0F7C">
        <w:t>ì</w:t>
      </w:r>
      <w:r>
        <w:t xml:space="preserve"> bi</w:t>
      </w:r>
      <w:r w:rsidRPr="001A0F7C">
        <w:t>ết</w:t>
      </w:r>
      <w:r>
        <w:t xml:space="preserve"> </w:t>
      </w:r>
      <w:r w:rsidRPr="001A0F7C">
        <w:t>đâ</w:t>
      </w:r>
      <w:r>
        <w:t xml:space="preserve">u </w:t>
      </w:r>
      <w:r w:rsidRPr="001A0F7C">
        <w:t>được</w:t>
      </w:r>
      <w:r>
        <w:t xml:space="preserve"> n</w:t>
      </w:r>
      <w:r w:rsidRPr="001A0F7C">
        <w:t>ó</w:t>
      </w:r>
      <w:r>
        <w:t xml:space="preserve"> c</w:t>
      </w:r>
      <w:r w:rsidRPr="001A0F7C">
        <w:t>ó</w:t>
      </w:r>
      <w:r>
        <w:t xml:space="preserve"> m</w:t>
      </w:r>
      <w:r w:rsidRPr="001A0F7C">
        <w:t>ộ</w:t>
      </w:r>
      <w:r>
        <w:t xml:space="preserve">t </w:t>
      </w:r>
      <w:r w:rsidRPr="001A0F7C">
        <w:t>ý</w:t>
      </w:r>
      <w:r>
        <w:t xml:space="preserve"> ngh</w:t>
      </w:r>
      <w:r w:rsidRPr="001A0F7C">
        <w:t>ĩa</w:t>
      </w:r>
      <w:r>
        <w:t xml:space="preserve"> n</w:t>
      </w:r>
      <w:r w:rsidRPr="001A0F7C">
        <w:t>ào</w:t>
      </w:r>
      <w:r>
        <w:t xml:space="preserve"> </w:t>
      </w:r>
      <w:r w:rsidRPr="001A0F7C">
        <w:t>đó</w:t>
      </w:r>
      <w:r>
        <w:t xml:space="preserve"> trong qu</w:t>
      </w:r>
      <w:r w:rsidRPr="001A0F7C">
        <w:t>á</w:t>
      </w:r>
      <w:r>
        <w:t xml:space="preserve"> tr</w:t>
      </w:r>
      <w:r w:rsidRPr="001A0F7C">
        <w:t>ình</w:t>
      </w:r>
      <w:r>
        <w:t xml:space="preserve"> </w:t>
      </w:r>
      <w:r w:rsidR="00D24DE6">
        <w:t>th</w:t>
      </w:r>
      <w:r w:rsidR="00D24DE6" w:rsidRPr="00D24DE6">
        <w:t>ử</w:t>
      </w:r>
      <w:r>
        <w:t xml:space="preserve"> ho</w:t>
      </w:r>
      <w:r w:rsidRPr="001A0F7C">
        <w:t>ặc</w:t>
      </w:r>
      <w:r>
        <w:t xml:space="preserve"> </w:t>
      </w:r>
      <w:r w:rsidR="00D24DE6">
        <w:t>hu</w:t>
      </w:r>
      <w:r w:rsidR="00D24DE6" w:rsidRPr="00D24DE6">
        <w:t>ấn</w:t>
      </w:r>
      <w:r w:rsidR="00D24DE6">
        <w:t xml:space="preserve"> luy</w:t>
      </w:r>
      <w:r w:rsidR="00D24DE6" w:rsidRPr="00D24DE6">
        <w:t>ện</w:t>
      </w:r>
      <w:r>
        <w:t xml:space="preserve"> m</w:t>
      </w:r>
      <w:r w:rsidRPr="001A0F7C">
        <w:t>ộ</w:t>
      </w:r>
      <w:r>
        <w:t>t b</w:t>
      </w:r>
      <w:r w:rsidRPr="001A0F7C">
        <w:t>ộ</w:t>
      </w:r>
      <w:r>
        <w:t xml:space="preserve"> ph</w:t>
      </w:r>
      <w:r w:rsidRPr="001A0F7C">
        <w:t>â</w:t>
      </w:r>
      <w:r>
        <w:t>n lo</w:t>
      </w:r>
      <w:r w:rsidRPr="001A0F7C">
        <w:t>ại</w:t>
      </w:r>
      <w:r>
        <w:t xml:space="preserve"> kh</w:t>
      </w:r>
      <w:r w:rsidRPr="001A0F7C">
        <w:t>ác</w:t>
      </w:r>
      <w:r>
        <w:t xml:space="preserve">. </w:t>
      </w:r>
      <w:r w:rsidRPr="001A0F7C">
        <w:t>Để</w:t>
      </w:r>
      <w:r>
        <w:t xml:space="preserve"> th</w:t>
      </w:r>
      <w:r w:rsidRPr="001A0F7C">
        <w:t>ực</w:t>
      </w:r>
      <w:r>
        <w:t xml:space="preserve"> hi</w:t>
      </w:r>
      <w:r w:rsidRPr="001A0F7C">
        <w:t>ện</w:t>
      </w:r>
      <w:r>
        <w:t xml:space="preserve"> n</w:t>
      </w:r>
      <w:r w:rsidRPr="001A0F7C">
        <w:t>ó</w:t>
      </w:r>
      <w:r>
        <w:t xml:space="preserve"> ng</w:t>
      </w:r>
      <w:r w:rsidRPr="001A0F7C">
        <w:t>ườ</w:t>
      </w:r>
      <w:r>
        <w:t xml:space="preserve">i ta </w:t>
      </w:r>
      <w:r w:rsidRPr="001A0F7C">
        <w:t>đư</w:t>
      </w:r>
      <w:r>
        <w:t>a ra m</w:t>
      </w:r>
      <w:r w:rsidRPr="001A0F7C">
        <w:t>ộ</w:t>
      </w:r>
      <w:r>
        <w:t>t thu</w:t>
      </w:r>
      <w:r w:rsidRPr="001A0F7C">
        <w:t>ật</w:t>
      </w:r>
      <w:r>
        <w:t xml:space="preserve"> to</w:t>
      </w:r>
      <w:r w:rsidRPr="001A0F7C">
        <w:t>án</w:t>
      </w:r>
      <w:r>
        <w:t xml:space="preserve"> l</w:t>
      </w:r>
      <w:r w:rsidRPr="001A0F7C">
        <w:t>à</w:t>
      </w:r>
      <w:r>
        <w:t xml:space="preserve"> regularization.</w:t>
      </w:r>
    </w:p>
    <w:p w14:paraId="75545193" w14:textId="77777777" w:rsidR="00B5315D" w:rsidRDefault="00B5315D" w:rsidP="007D78F9">
      <w:r w:rsidRPr="001A0F7C">
        <w:lastRenderedPageBreak/>
        <w:t>Để</w:t>
      </w:r>
      <w:r>
        <w:t xml:space="preserve"> hi</w:t>
      </w:r>
      <w:r w:rsidRPr="001A0F7C">
        <w:t>ệu</w:t>
      </w:r>
      <w:r>
        <w:t xml:space="preserve"> v</w:t>
      </w:r>
      <w:r w:rsidRPr="001A0F7C">
        <w:t>ề</w:t>
      </w:r>
      <w:r>
        <w:t xml:space="preserve"> thu</w:t>
      </w:r>
      <w:r w:rsidRPr="001A0F7C">
        <w:t>ật</w:t>
      </w:r>
      <w:r>
        <w:t xml:space="preserve"> to</w:t>
      </w:r>
      <w:r w:rsidRPr="001A0F7C">
        <w:t>án</w:t>
      </w:r>
      <w:r>
        <w:t xml:space="preserve"> n</w:t>
      </w:r>
      <w:r w:rsidRPr="001A0F7C">
        <w:t>ày</w:t>
      </w:r>
      <w:r>
        <w:t xml:space="preserve"> ta s</w:t>
      </w:r>
      <w:r w:rsidRPr="001A0F7C">
        <w:t>ẽ</w:t>
      </w:r>
      <w:r>
        <w:t xml:space="preserve"> qua m</w:t>
      </w:r>
      <w:r w:rsidRPr="001A0F7C">
        <w:t>ộ</w:t>
      </w:r>
      <w:r>
        <w:t>t v</w:t>
      </w:r>
      <w:r w:rsidRPr="001A0F7C">
        <w:t>í</w:t>
      </w:r>
      <w:r>
        <w:t xml:space="preserve"> d</w:t>
      </w:r>
      <w:r w:rsidRPr="001A0F7C">
        <w:t>ụ</w:t>
      </w:r>
      <w:r>
        <w:t xml:space="preserve">: </w:t>
      </w:r>
    </w:p>
    <w:p w14:paraId="3ECA74E8" w14:textId="7F85D749" w:rsidR="00B5315D" w:rsidRDefault="00B5315D" w:rsidP="007D78F9">
      <w:r w:rsidRPr="001A0F7C">
        <w:t>Đâ</w:t>
      </w:r>
      <w:r>
        <w:t>y l</w:t>
      </w:r>
      <w:r w:rsidRPr="001A0F7C">
        <w:t>à</w:t>
      </w:r>
      <w:r>
        <w:t xml:space="preserve"> </w:t>
      </w:r>
      <w:r w:rsidRPr="001A0F7C">
        <w:t>đồ</w:t>
      </w:r>
      <w:r>
        <w:t xml:space="preserve"> th</w:t>
      </w:r>
      <w:r w:rsidRPr="001A0F7C">
        <w:t>ị</w:t>
      </w:r>
      <w:r>
        <w:t xml:space="preserve"> h</w:t>
      </w:r>
      <w:r w:rsidRPr="001A0F7C">
        <w:t>àm</w:t>
      </w:r>
      <w:r>
        <w:t xml:space="preserve"> d</w:t>
      </w:r>
      <w:r w:rsidRPr="001A0F7C">
        <w:t>ự</w:t>
      </w:r>
      <w:r>
        <w:t xml:space="preserve"> </w:t>
      </w:r>
      <w:r w:rsidRPr="001A0F7C">
        <w:t>đ</w:t>
      </w:r>
      <w:r>
        <w:t>o</w:t>
      </w:r>
      <w:r w:rsidRPr="001A0F7C">
        <w:t>án</w:t>
      </w:r>
      <w:r>
        <w:t xml:space="preserve"> c</w:t>
      </w:r>
      <w:r w:rsidRPr="001A0F7C">
        <w:t>ủa</w:t>
      </w:r>
      <w:r>
        <w:t xml:space="preserve"> ch</w:t>
      </w:r>
      <w:r w:rsidRPr="001A0F7C">
        <w:t>úng</w:t>
      </w:r>
      <w:r>
        <w:t xml:space="preserve"> ta sau khi </w:t>
      </w:r>
      <w:r w:rsidRPr="001A0F7C">
        <w:t>đã</w:t>
      </w:r>
      <w:r>
        <w:t xml:space="preserve"> </w:t>
      </w:r>
      <w:r w:rsidR="00D24DE6">
        <w:t>hu</w:t>
      </w:r>
      <w:r w:rsidR="00D24DE6" w:rsidRPr="00D24DE6">
        <w:t>ấn</w:t>
      </w:r>
      <w:r w:rsidR="00D24DE6">
        <w:t xml:space="preserve"> luy</w:t>
      </w:r>
      <w:r w:rsidR="00D24DE6" w:rsidRPr="00D24DE6">
        <w:t>ện</w:t>
      </w:r>
      <w:r>
        <w:t xml:space="preserve"> v</w:t>
      </w:r>
      <w:r w:rsidRPr="001A0F7C">
        <w:t>à</w:t>
      </w:r>
      <w:r>
        <w:t xml:space="preserve"> d</w:t>
      </w:r>
      <w:r w:rsidRPr="001A0F7C">
        <w:t>ễ</w:t>
      </w:r>
      <w:r>
        <w:t xml:space="preserve"> th</w:t>
      </w:r>
      <w:r w:rsidRPr="001A0F7C">
        <w:t>ấy</w:t>
      </w:r>
      <w:r>
        <w:t xml:space="preserve"> n</w:t>
      </w:r>
      <w:r w:rsidRPr="001A0F7C">
        <w:t>ó</w:t>
      </w:r>
      <w:r>
        <w:t xml:space="preserve"> b</w:t>
      </w:r>
      <w:r w:rsidRPr="001A0F7C">
        <w:t>ị</w:t>
      </w:r>
      <w:r>
        <w:t xml:space="preserve"> </w:t>
      </w:r>
      <w:r w:rsidR="00F40F14">
        <w:t>qu</w:t>
      </w:r>
      <w:r w:rsidR="00F40F14" w:rsidRPr="00F40F14">
        <w:t>á</w:t>
      </w:r>
      <w:r w:rsidR="00F40F14">
        <w:t xml:space="preserve"> kh</w:t>
      </w:r>
      <w:r w:rsidR="00F40F14" w:rsidRPr="00F40F14">
        <w:t>ớp</w:t>
      </w:r>
      <w:r>
        <w:t xml:space="preserve">. </w:t>
      </w:r>
    </w:p>
    <w:p w14:paraId="77F3AF89" w14:textId="535A56D2" w:rsidR="00B5315D" w:rsidRDefault="00B5315D" w:rsidP="00B5315D">
      <w:pPr>
        <w:jc w:val="center"/>
      </w:pPr>
      <w:r>
        <w:rPr>
          <w:noProof/>
        </w:rPr>
        <w:drawing>
          <wp:inline distT="0" distB="0" distL="0" distR="0" wp14:anchorId="0F271717" wp14:editId="449C369F">
            <wp:extent cx="2879674" cy="16840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884770" cy="1687000"/>
                    </a:xfrm>
                    <a:prstGeom prst="rect">
                      <a:avLst/>
                    </a:prstGeom>
                  </pic:spPr>
                </pic:pic>
              </a:graphicData>
            </a:graphic>
          </wp:inline>
        </w:drawing>
      </w:r>
    </w:p>
    <w:p w14:paraId="292FB307" w14:textId="01A59B62" w:rsidR="005F42D8" w:rsidRPr="005F42D8" w:rsidRDefault="00D24DE6" w:rsidP="00FD42DB">
      <w:pPr>
        <w:pStyle w:val="Caption"/>
      </w:pPr>
      <w:bookmarkStart w:id="71" w:name="_Hlk60952656"/>
      <w:r>
        <w:t>Hình 2</w:t>
      </w:r>
      <w:r>
        <w:noBreakHyphen/>
        <w:t xml:space="preserve">7-3: </w:t>
      </w:r>
      <w:r w:rsidR="00F40F14">
        <w:t>V</w:t>
      </w:r>
      <w:r w:rsidR="00F40F14" w:rsidRPr="00F40F14">
        <w:t>í</w:t>
      </w:r>
      <w:r w:rsidR="00F40F14">
        <w:t xml:space="preserve"> d</w:t>
      </w:r>
      <w:r w:rsidR="00F40F14" w:rsidRPr="00F40F14">
        <w:t>ụ</w:t>
      </w:r>
      <w:r>
        <w:t xml:space="preserve"> minh ho</w:t>
      </w:r>
      <w:r w:rsidRPr="00340EA6">
        <w:t>ạ</w:t>
      </w:r>
      <w:r>
        <w:t xml:space="preserve"> m</w:t>
      </w:r>
      <w:r w:rsidRPr="00D24DE6">
        <w:t>ộ</w:t>
      </w:r>
      <w:r>
        <w:t>t h</w:t>
      </w:r>
      <w:r w:rsidRPr="00D24DE6">
        <w:t>àm</w:t>
      </w:r>
      <w:r w:rsidR="005D2BAE">
        <w:t xml:space="preserve"> hu</w:t>
      </w:r>
      <w:r w:rsidR="005D2BAE" w:rsidRPr="005D2BAE">
        <w:t>ấn</w:t>
      </w:r>
      <w:r w:rsidR="005D2BAE">
        <w:t xml:space="preserve"> luy</w:t>
      </w:r>
      <w:r w:rsidR="005D2BAE" w:rsidRPr="005D2BAE">
        <w:t>ện</w:t>
      </w:r>
      <w:r>
        <w:t xml:space="preserve"> </w:t>
      </w:r>
      <w:r w:rsidRPr="00D24DE6">
        <w:t>đã</w:t>
      </w:r>
      <w:r>
        <w:t xml:space="preserve"> b</w:t>
      </w:r>
      <w:r w:rsidRPr="00D24DE6">
        <w:t>ị</w:t>
      </w:r>
      <w:r>
        <w:t xml:space="preserve"> qu</w:t>
      </w:r>
      <w:r w:rsidRPr="00D24DE6">
        <w:t>á</w:t>
      </w:r>
      <w:r>
        <w:t xml:space="preserve"> kh</w:t>
      </w:r>
      <w:r w:rsidRPr="00D24DE6">
        <w:t>ớp</w:t>
      </w:r>
    </w:p>
    <w:bookmarkEnd w:id="71"/>
    <w:p w14:paraId="5AA21101" w14:textId="17B333A0" w:rsidR="00B5315D" w:rsidRDefault="00B5315D" w:rsidP="007D78F9">
      <w:pPr>
        <w:rPr>
          <w:szCs w:val="20"/>
        </w:rPr>
      </w:pPr>
      <w:r w:rsidRPr="007D78F9">
        <w:rPr>
          <w:szCs w:val="20"/>
        </w:rPr>
        <w:t>Hàm giã thuyết của chúng ta là một hàm đa thức bậc 4 và ta mong muốn nó là đa thức bậc 2</w:t>
      </w:r>
    </w:p>
    <w:p w14:paraId="50D03640" w14:textId="19C51148" w:rsidR="005F42D8" w:rsidRDefault="006C5F02" w:rsidP="005F42D8">
      <w:pPr>
        <w:jc w:val="center"/>
      </w:pPr>
      <w:r w:rsidRPr="00995B40">
        <w:rPr>
          <w:position w:val="-12"/>
        </w:rPr>
        <w:object w:dxaOrig="4120" w:dyaOrig="380" w14:anchorId="0366589E">
          <v:shape id="_x0000_i1063" type="#_x0000_t75" style="width:206.4pt;height:19.2pt" o:ole="">
            <v:imagedata r:id="rId103" o:title=""/>
          </v:shape>
          <o:OLEObject Type="Embed" ProgID="Equation.DSMT4" ShapeID="_x0000_i1063" DrawAspect="Content" ObjectID="_1672948862" r:id="rId104"/>
        </w:object>
      </w:r>
    </w:p>
    <w:p w14:paraId="402C3FBA" w14:textId="5030AC1D" w:rsidR="005F42D8" w:rsidRPr="005F42D8" w:rsidRDefault="005F42D8" w:rsidP="005F42D8">
      <w:r>
        <w:sym w:font="Wingdings" w:char="F0E0"/>
      </w:r>
      <w:r>
        <w:t xml:space="preserve">                             </w:t>
      </w:r>
      <w:r w:rsidRPr="00995B40">
        <w:rPr>
          <w:position w:val="-12"/>
        </w:rPr>
        <w:object w:dxaOrig="2860" w:dyaOrig="380" w14:anchorId="1CAB6737">
          <v:shape id="_x0000_i1064" type="#_x0000_t75" style="width:142.8pt;height:19.2pt" o:ole="">
            <v:imagedata r:id="rId105" o:title=""/>
          </v:shape>
          <o:OLEObject Type="Embed" ProgID="Equation.DSMT4" ShapeID="_x0000_i1064" DrawAspect="Content" ObjectID="_1672948863" r:id="rId106"/>
        </w:object>
      </w:r>
    </w:p>
    <w:p w14:paraId="5F3D4BA9" w14:textId="0006F451" w:rsidR="00B5315D" w:rsidRDefault="005F42D8" w:rsidP="007D78F9">
      <w:pPr>
        <w:rPr>
          <w:szCs w:val="20"/>
        </w:rPr>
      </w:pPr>
      <w:r>
        <w:rPr>
          <w:szCs w:val="20"/>
        </w:rPr>
        <w:t xml:space="preserve">Sau </w:t>
      </w:r>
      <w:r w:rsidRPr="005F42D8">
        <w:rPr>
          <w:szCs w:val="20"/>
        </w:rPr>
        <w:t>đâ</w:t>
      </w:r>
      <w:r>
        <w:rPr>
          <w:szCs w:val="20"/>
        </w:rPr>
        <w:t>y l</w:t>
      </w:r>
      <w:r w:rsidRPr="005F42D8">
        <w:rPr>
          <w:szCs w:val="20"/>
        </w:rPr>
        <w:t>à</w:t>
      </w:r>
      <w:r>
        <w:rPr>
          <w:szCs w:val="20"/>
        </w:rPr>
        <w:t xml:space="preserve"> ph</w:t>
      </w:r>
      <w:r w:rsidRPr="005F42D8">
        <w:rPr>
          <w:szCs w:val="20"/>
        </w:rPr>
        <w:t>ươ</w:t>
      </w:r>
      <w:r>
        <w:rPr>
          <w:szCs w:val="20"/>
        </w:rPr>
        <w:t>ng ph</w:t>
      </w:r>
      <w:r w:rsidRPr="005F42D8">
        <w:rPr>
          <w:szCs w:val="20"/>
        </w:rPr>
        <w:t>á</w:t>
      </w:r>
      <w:r>
        <w:rPr>
          <w:szCs w:val="20"/>
        </w:rPr>
        <w:t>p th</w:t>
      </w:r>
      <w:r w:rsidRPr="005F42D8">
        <w:rPr>
          <w:szCs w:val="20"/>
        </w:rPr>
        <w:t>ực</w:t>
      </w:r>
      <w:r>
        <w:rPr>
          <w:szCs w:val="20"/>
        </w:rPr>
        <w:t xml:space="preserve"> hi</w:t>
      </w:r>
      <w:r w:rsidRPr="005F42D8">
        <w:rPr>
          <w:szCs w:val="20"/>
        </w:rPr>
        <w:t>ện</w:t>
      </w:r>
    </w:p>
    <w:p w14:paraId="25D77C1A" w14:textId="5AC3FD49" w:rsidR="005F42D8" w:rsidRDefault="005F42D8" w:rsidP="007D78F9">
      <w:r>
        <w:rPr>
          <w:szCs w:val="20"/>
        </w:rPr>
        <w:t>Gi</w:t>
      </w:r>
      <w:r w:rsidRPr="005F42D8">
        <w:rPr>
          <w:szCs w:val="20"/>
        </w:rPr>
        <w:t>ã</w:t>
      </w:r>
      <w:r>
        <w:rPr>
          <w:szCs w:val="20"/>
        </w:rPr>
        <w:t xml:space="preserve"> x</w:t>
      </w:r>
      <w:r w:rsidRPr="005F42D8">
        <w:rPr>
          <w:szCs w:val="20"/>
        </w:rPr>
        <w:t>ử</w:t>
      </w:r>
      <w:r>
        <w:rPr>
          <w:szCs w:val="20"/>
        </w:rPr>
        <w:t xml:space="preserve"> b</w:t>
      </w:r>
      <w:r w:rsidRPr="005F42D8">
        <w:rPr>
          <w:szCs w:val="20"/>
        </w:rPr>
        <w:t>ài</w:t>
      </w:r>
      <w:r>
        <w:rPr>
          <w:szCs w:val="20"/>
        </w:rPr>
        <w:t xml:space="preserve"> to</w:t>
      </w:r>
      <w:r w:rsidRPr="005F42D8">
        <w:rPr>
          <w:szCs w:val="20"/>
        </w:rPr>
        <w:t>án</w:t>
      </w:r>
      <w:r>
        <w:rPr>
          <w:szCs w:val="20"/>
        </w:rPr>
        <w:t xml:space="preserve"> c</w:t>
      </w:r>
      <w:r w:rsidRPr="005F42D8">
        <w:rPr>
          <w:szCs w:val="20"/>
        </w:rPr>
        <w:t>ó</w:t>
      </w:r>
      <w:r>
        <w:rPr>
          <w:szCs w:val="20"/>
        </w:rPr>
        <w:t xml:space="preserve"> h</w:t>
      </w:r>
      <w:r w:rsidRPr="005F42D8">
        <w:rPr>
          <w:szCs w:val="20"/>
        </w:rPr>
        <w:t>à</w:t>
      </w:r>
      <w:r>
        <w:rPr>
          <w:szCs w:val="20"/>
        </w:rPr>
        <w:t xml:space="preserve">m </w:t>
      </w:r>
      <w:r w:rsidR="005D2BAE">
        <w:rPr>
          <w:szCs w:val="20"/>
        </w:rPr>
        <w:t>m</w:t>
      </w:r>
      <w:r w:rsidR="005D2BAE" w:rsidRPr="005D2BAE">
        <w:rPr>
          <w:szCs w:val="20"/>
        </w:rPr>
        <w:t>ất</w:t>
      </w:r>
      <w:r w:rsidR="005D2BAE">
        <w:rPr>
          <w:szCs w:val="20"/>
        </w:rPr>
        <w:t xml:space="preserve"> m</w:t>
      </w:r>
      <w:r w:rsidR="005D2BAE" w:rsidRPr="005D2BAE">
        <w:rPr>
          <w:szCs w:val="20"/>
        </w:rPr>
        <w:t>át</w:t>
      </w:r>
      <w:r>
        <w:rPr>
          <w:szCs w:val="20"/>
        </w:rPr>
        <w:t xml:space="preserve"> </w:t>
      </w:r>
      <w:r w:rsidRPr="00995B40">
        <w:rPr>
          <w:position w:val="-10"/>
        </w:rPr>
        <w:object w:dxaOrig="200" w:dyaOrig="320" w14:anchorId="046A66FD">
          <v:shape id="_x0000_i1065" type="#_x0000_t75" style="width:9.6pt;height:16.2pt" o:ole="">
            <v:imagedata r:id="rId107" o:title=""/>
          </v:shape>
          <o:OLEObject Type="Embed" ProgID="Equation.DSMT4" ShapeID="_x0000_i1065" DrawAspect="Content" ObjectID="_1672948864" r:id="rId108"/>
        </w:object>
      </w:r>
      <w:r>
        <w:t xml:space="preserve"> </w:t>
      </w:r>
    </w:p>
    <w:p w14:paraId="241C4C08" w14:textId="37B4B1BC" w:rsidR="005F42D8" w:rsidRDefault="005F42D8" w:rsidP="005F42D8">
      <w:pPr>
        <w:jc w:val="center"/>
      </w:pPr>
      <w:r w:rsidRPr="00995B40">
        <w:rPr>
          <w:position w:val="-28"/>
        </w:rPr>
        <w:object w:dxaOrig="2040" w:dyaOrig="680" w14:anchorId="3C5A5EE7">
          <v:shape id="_x0000_i1066" type="#_x0000_t75" style="width:102pt;height:34.8pt" o:ole="">
            <v:imagedata r:id="rId109" o:title=""/>
          </v:shape>
          <o:OLEObject Type="Embed" ProgID="Equation.DSMT4" ShapeID="_x0000_i1066" DrawAspect="Content" ObjectID="_1672948865" r:id="rId110"/>
        </w:object>
      </w:r>
    </w:p>
    <w:p w14:paraId="2A1339BD" w14:textId="02D7AA2E" w:rsidR="005F42D8" w:rsidRDefault="005F42D8" w:rsidP="005F42D8">
      <w:pPr>
        <w:jc w:val="left"/>
      </w:pPr>
      <w:r>
        <w:t>V</w:t>
      </w:r>
      <w:r w:rsidRPr="005F42D8">
        <w:t>à</w:t>
      </w:r>
      <w:r>
        <w:t xml:space="preserve">                                    </w:t>
      </w:r>
      <w:r w:rsidRPr="00995B40">
        <w:rPr>
          <w:position w:val="-12"/>
        </w:rPr>
        <w:object w:dxaOrig="3360" w:dyaOrig="380" w14:anchorId="45150013">
          <v:shape id="_x0000_i1067" type="#_x0000_t75" style="width:168.6pt;height:19.2pt" o:ole="">
            <v:imagedata r:id="rId111" o:title=""/>
          </v:shape>
          <o:OLEObject Type="Embed" ProgID="Equation.DSMT4" ShapeID="_x0000_i1067" DrawAspect="Content" ObjectID="_1672948866" r:id="rId112"/>
        </w:object>
      </w:r>
    </w:p>
    <w:p w14:paraId="26A8474E" w14:textId="2B90FA77" w:rsidR="005F42D8" w:rsidRDefault="005F42D8" w:rsidP="005F42D8">
      <w:pPr>
        <w:jc w:val="left"/>
      </w:pPr>
      <w:r>
        <w:t xml:space="preserve">Sau </w:t>
      </w:r>
      <w:r w:rsidRPr="005F42D8">
        <w:t>đó</w:t>
      </w:r>
      <w:r>
        <w:t xml:space="preserve"> th</w:t>
      </w:r>
      <w:r w:rsidRPr="005F42D8">
        <w:t>ê</w:t>
      </w:r>
      <w:r>
        <w:t>m m</w:t>
      </w:r>
      <w:r w:rsidRPr="005F42D8">
        <w:t>ộ</w:t>
      </w:r>
      <w:r>
        <w:t>t h</w:t>
      </w:r>
      <w:r w:rsidRPr="005F42D8">
        <w:t>ể</w:t>
      </w:r>
      <w:r>
        <w:t xml:space="preserve"> s</w:t>
      </w:r>
      <w:r w:rsidRPr="005F42D8">
        <w:t>ố</w:t>
      </w:r>
      <w:r>
        <w:t xml:space="preserve"> </w:t>
      </w:r>
      <w:r w:rsidRPr="00995B40">
        <w:rPr>
          <w:position w:val="-6"/>
        </w:rPr>
        <w:object w:dxaOrig="220" w:dyaOrig="279" w14:anchorId="204BC5B2">
          <v:shape id="_x0000_i1068" type="#_x0000_t75" style="width:11.4pt;height:13.8pt" o:ole="">
            <v:imagedata r:id="rId113" o:title=""/>
          </v:shape>
          <o:OLEObject Type="Embed" ProgID="Equation.DSMT4" ShapeID="_x0000_i1068" DrawAspect="Content" ObjectID="_1672948867" r:id="rId114"/>
        </w:object>
      </w:r>
      <w:r>
        <w:t xml:space="preserve"> </w:t>
      </w:r>
      <w:r w:rsidRPr="005F42D8">
        <w:t>để</w:t>
      </w:r>
      <w:r>
        <w:t xml:space="preserve"> ph</w:t>
      </w:r>
      <w:r w:rsidRPr="005F42D8">
        <w:t>ươ</w:t>
      </w:r>
      <w:r>
        <w:t>ng tr</w:t>
      </w:r>
      <w:r w:rsidRPr="005F42D8">
        <w:t>ình</w:t>
      </w:r>
      <w:r>
        <w:t xml:space="preserve"> tr</w:t>
      </w:r>
      <w:r w:rsidRPr="005F42D8">
        <w:t>ở</w:t>
      </w:r>
      <w:r>
        <w:t xml:space="preserve"> th</w:t>
      </w:r>
      <w:r w:rsidRPr="005F42D8">
        <w:t>ành</w:t>
      </w:r>
      <w:r>
        <w:t>:</w:t>
      </w:r>
    </w:p>
    <w:p w14:paraId="4D8C7347" w14:textId="686E2849" w:rsidR="00B5315D" w:rsidRPr="001A0F7C" w:rsidRDefault="005F42D8" w:rsidP="005F42D8">
      <w:pPr>
        <w:jc w:val="center"/>
      </w:pPr>
      <w:r w:rsidRPr="00995B40">
        <w:rPr>
          <w:position w:val="-28"/>
        </w:rPr>
        <w:object w:dxaOrig="2940" w:dyaOrig="680" w14:anchorId="317E6BBA">
          <v:shape id="_x0000_i1069" type="#_x0000_t75" style="width:147pt;height:34.8pt" o:ole="">
            <v:imagedata r:id="rId115" o:title=""/>
          </v:shape>
          <o:OLEObject Type="Embed" ProgID="Equation.DSMT4" ShapeID="_x0000_i1069" DrawAspect="Content" ObjectID="_1672948868" r:id="rId116"/>
        </w:object>
      </w:r>
    </w:p>
    <w:p w14:paraId="202F3F50" w14:textId="0F61880E" w:rsidR="00B5315D" w:rsidRPr="007D78F9" w:rsidRDefault="006C5F02" w:rsidP="007D78F9">
      <w:pPr>
        <w:rPr>
          <w:szCs w:val="20"/>
        </w:rPr>
      </w:pPr>
      <w:r>
        <w:rPr>
          <w:szCs w:val="20"/>
        </w:rPr>
        <w:t>D</w:t>
      </w:r>
      <w:r w:rsidR="00B5315D" w:rsidRPr="007D78F9">
        <w:rPr>
          <w:szCs w:val="20"/>
        </w:rPr>
        <w:t>ễ thấy khi hệ số regularization</w:t>
      </w:r>
      <w:r>
        <w:rPr>
          <w:szCs w:val="20"/>
        </w:rPr>
        <w:t>(</w:t>
      </w:r>
      <w:r w:rsidRPr="00995B40">
        <w:rPr>
          <w:position w:val="-6"/>
        </w:rPr>
        <w:object w:dxaOrig="220" w:dyaOrig="279" w14:anchorId="7DD148B6">
          <v:shape id="_x0000_i1070" type="#_x0000_t75" style="width:11.4pt;height:13.8pt" o:ole="">
            <v:imagedata r:id="rId117" o:title=""/>
          </v:shape>
          <o:OLEObject Type="Embed" ProgID="Equation.DSMT4" ShapeID="_x0000_i1070" DrawAspect="Content" ObjectID="_1672948869" r:id="rId118"/>
        </w:object>
      </w:r>
      <w:r w:rsidR="00B5315D" w:rsidRPr="007D78F9">
        <w:rPr>
          <w:szCs w:val="20"/>
        </w:rPr>
        <w:t>) lớn thì để cực tiểu hàm</w:t>
      </w:r>
      <w:r w:rsidR="005D2BAE">
        <w:rPr>
          <w:szCs w:val="20"/>
        </w:rPr>
        <w:t xml:space="preserve"> m</w:t>
      </w:r>
      <w:r w:rsidR="005D2BAE" w:rsidRPr="005D2BAE">
        <w:rPr>
          <w:szCs w:val="20"/>
        </w:rPr>
        <w:t>ất</w:t>
      </w:r>
      <w:r w:rsidR="005D2BAE">
        <w:rPr>
          <w:szCs w:val="20"/>
        </w:rPr>
        <w:t xml:space="preserve"> m</w:t>
      </w:r>
      <w:r w:rsidR="005D2BAE" w:rsidRPr="005D2BAE">
        <w:rPr>
          <w:szCs w:val="20"/>
        </w:rPr>
        <w:t>át</w:t>
      </w:r>
      <w:r w:rsidR="00B5315D" w:rsidRPr="007D78F9">
        <w:rPr>
          <w:szCs w:val="20"/>
        </w:rPr>
        <w:t xml:space="preserve"> thì hệ số </w:t>
      </w:r>
      <w:r w:rsidRPr="00995B40">
        <w:rPr>
          <w:position w:val="-12"/>
        </w:rPr>
        <w:object w:dxaOrig="240" w:dyaOrig="360" w14:anchorId="75047F95">
          <v:shape id="_x0000_i1071" type="#_x0000_t75" style="width:12pt;height:19.2pt" o:ole="">
            <v:imagedata r:id="rId119" o:title=""/>
          </v:shape>
          <o:OLEObject Type="Embed" ProgID="Equation.DSMT4" ShapeID="_x0000_i1071" DrawAspect="Content" ObjectID="_1672948870" r:id="rId120"/>
        </w:object>
      </w:r>
      <w:r>
        <w:t>,</w:t>
      </w:r>
      <w:r w:rsidRPr="00995B40">
        <w:rPr>
          <w:position w:val="-12"/>
        </w:rPr>
        <w:object w:dxaOrig="260" w:dyaOrig="360" w14:anchorId="7DA8E6E4">
          <v:shape id="_x0000_i1072" type="#_x0000_t75" style="width:13.2pt;height:19.2pt" o:ole="">
            <v:imagedata r:id="rId121" o:title=""/>
          </v:shape>
          <o:OLEObject Type="Embed" ProgID="Equation.DSMT4" ShapeID="_x0000_i1072" DrawAspect="Content" ObjectID="_1672948871" r:id="rId122"/>
        </w:object>
      </w:r>
      <w:r>
        <w:t>,</w:t>
      </w:r>
      <w:r w:rsidRPr="00995B40">
        <w:rPr>
          <w:position w:val="-12"/>
        </w:rPr>
        <w:object w:dxaOrig="260" w:dyaOrig="360" w14:anchorId="7E913505">
          <v:shape id="_x0000_i1073" type="#_x0000_t75" style="width:13.2pt;height:19.2pt" o:ole="">
            <v:imagedata r:id="rId123" o:title=""/>
          </v:shape>
          <o:OLEObject Type="Embed" ProgID="Equation.DSMT4" ShapeID="_x0000_i1073" DrawAspect="Content" ObjectID="_1672948872" r:id="rId124"/>
        </w:object>
      </w:r>
      <w:r>
        <w:t>,</w:t>
      </w:r>
      <w:r w:rsidRPr="00995B40">
        <w:rPr>
          <w:position w:val="-12"/>
        </w:rPr>
        <w:object w:dxaOrig="260" w:dyaOrig="360" w14:anchorId="6161B724">
          <v:shape id="_x0000_i1074" type="#_x0000_t75" style="width:13.2pt;height:19.2pt" o:ole="">
            <v:imagedata r:id="rId125" o:title=""/>
          </v:shape>
          <o:OLEObject Type="Embed" ProgID="Equation.DSMT4" ShapeID="_x0000_i1074" DrawAspect="Content" ObjectID="_1672948873" r:id="rId126"/>
        </w:object>
      </w:r>
      <w:r w:rsidR="00B5315D" w:rsidRPr="007D78F9">
        <w:rPr>
          <w:szCs w:val="20"/>
        </w:rPr>
        <w:t xml:space="preserve">sẽ giảm (theo quy ước thì người ta thương không thêm hệ số regularization vào </w:t>
      </w:r>
      <w:r w:rsidRPr="00995B40">
        <w:rPr>
          <w:position w:val="-12"/>
        </w:rPr>
        <w:object w:dxaOrig="260" w:dyaOrig="360" w14:anchorId="783206CB">
          <v:shape id="_x0000_i1075" type="#_x0000_t75" style="width:13.2pt;height:19.2pt" o:ole="">
            <v:imagedata r:id="rId127" o:title=""/>
          </v:shape>
          <o:OLEObject Type="Embed" ProgID="Equation.DSMT4" ShapeID="_x0000_i1075" DrawAspect="Content" ObjectID="_1672948874" r:id="rId128"/>
        </w:object>
      </w:r>
      <w:r w:rsidR="00B5315D" w:rsidRPr="007D78F9">
        <w:rPr>
          <w:szCs w:val="20"/>
        </w:rPr>
        <w:t xml:space="preserve">) và khi đó hàm giả thuyết </w:t>
      </w:r>
      <w:r w:rsidRPr="00995B40">
        <w:rPr>
          <w:position w:val="-12"/>
        </w:rPr>
        <w:object w:dxaOrig="600" w:dyaOrig="360" w14:anchorId="4F3D40CF">
          <v:shape id="_x0000_i1076" type="#_x0000_t75" style="width:30pt;height:19.2pt" o:ole="">
            <v:imagedata r:id="rId129" o:title=""/>
          </v:shape>
          <o:OLEObject Type="Embed" ProgID="Equation.DSMT4" ShapeID="_x0000_i1076" DrawAspect="Content" ObjectID="_1672948875" r:id="rId130"/>
        </w:object>
      </w:r>
      <w:r w:rsidR="00B5315D" w:rsidRPr="007D78F9">
        <w:rPr>
          <w:szCs w:val="20"/>
        </w:rPr>
        <w:t>sẽ không còn là hàm đa thức bậc 4 nữa</w:t>
      </w:r>
    </w:p>
    <w:p w14:paraId="4F9CB5B4" w14:textId="02980AD1" w:rsidR="00B5315D" w:rsidRDefault="006C5F02" w:rsidP="006C5F02">
      <w:pPr>
        <w:jc w:val="center"/>
      </w:pPr>
      <w:r w:rsidRPr="00995B40">
        <w:rPr>
          <w:position w:val="-12"/>
        </w:rPr>
        <w:object w:dxaOrig="920" w:dyaOrig="360" w14:anchorId="6B504C9D">
          <v:shape id="_x0000_i1077" type="#_x0000_t75" style="width:45.6pt;height:19.2pt" o:ole="">
            <v:imagedata r:id="rId131" o:title=""/>
          </v:shape>
          <o:OLEObject Type="Embed" ProgID="Equation.DSMT4" ShapeID="_x0000_i1077" DrawAspect="Content" ObjectID="_1672948876" r:id="rId132"/>
        </w:object>
      </w:r>
    </w:p>
    <w:p w14:paraId="49F3ABD5" w14:textId="2ABCA542" w:rsidR="00B5315D" w:rsidRDefault="00B5315D" w:rsidP="007D78F9">
      <w:pPr>
        <w:rPr>
          <w:szCs w:val="20"/>
        </w:rPr>
      </w:pPr>
      <w:r w:rsidRPr="007D78F9">
        <w:rPr>
          <w:szCs w:val="20"/>
        </w:rPr>
        <w:lastRenderedPageBreak/>
        <w:t>Và lựa chọn một giá trị regularization hợp lý thì hàm dự đoán của ta sẽ có kết quả chính xác hơn.</w:t>
      </w:r>
    </w:p>
    <w:p w14:paraId="221CA12E" w14:textId="39AFA0A1" w:rsidR="006145FE" w:rsidRDefault="006145FE" w:rsidP="005D2BAE">
      <w:pPr>
        <w:pStyle w:val="Heading4"/>
      </w:pPr>
      <w:r w:rsidRPr="005D2BAE">
        <w:t>2.</w:t>
      </w:r>
      <w:r w:rsidR="005D2BAE" w:rsidRPr="005D2BAE">
        <w:t>7</w:t>
      </w:r>
      <w:r w:rsidRPr="005D2BAE">
        <w:t>.</w:t>
      </w:r>
      <w:r w:rsidR="005D2BAE" w:rsidRPr="005D2BAE">
        <w:t>2.3</w:t>
      </w:r>
      <w:r w:rsidRPr="005D2BAE">
        <w:t xml:space="preserve"> Drop-out</w:t>
      </w:r>
    </w:p>
    <w:p w14:paraId="1DB829F1" w14:textId="77777777" w:rsidR="00237E9F" w:rsidRDefault="005D2BAE" w:rsidP="005D2BAE">
      <w:pPr>
        <w:rPr>
          <w:lang w:val="vi-VN"/>
        </w:rPr>
      </w:pPr>
      <w:r>
        <w:t>K</w:t>
      </w:r>
      <w:r w:rsidRPr="005D2BAE">
        <w:rPr>
          <w:lang w:val="vi-VN"/>
        </w:rPr>
        <w:t>ỹ thuật dropout là việc chúng ta sẽ bỏ qua một vài đơn</w:t>
      </w:r>
      <w:r>
        <w:t xml:space="preserve"> v</w:t>
      </w:r>
      <w:r w:rsidRPr="005D2BAE">
        <w:t>ị</w:t>
      </w:r>
      <w:r w:rsidRPr="005D2BAE">
        <w:rPr>
          <w:lang w:val="vi-VN"/>
        </w:rPr>
        <w:t xml:space="preserve"> trong suốt quá trình </w:t>
      </w:r>
      <w:r w:rsidR="00237E9F">
        <w:t>hu</w:t>
      </w:r>
      <w:r w:rsidR="00237E9F" w:rsidRPr="00237E9F">
        <w:t>ấn</w:t>
      </w:r>
      <w:r w:rsidR="00237E9F">
        <w:t xml:space="preserve"> luy</w:t>
      </w:r>
      <w:r w:rsidR="00237E9F" w:rsidRPr="00237E9F">
        <w:t>ệ</w:t>
      </w:r>
      <w:r w:rsidR="00237E9F">
        <w:t>n</w:t>
      </w:r>
      <w:r w:rsidRPr="005D2BAE">
        <w:rPr>
          <w:lang w:val="vi-VN"/>
        </w:rPr>
        <w:t xml:space="preserve"> mô hình, những </w:t>
      </w:r>
      <w:r w:rsidR="00237E9F" w:rsidRPr="00237E9F">
        <w:rPr>
          <w:lang w:val="vi-VN"/>
        </w:rPr>
        <w:t>đơn</w:t>
      </w:r>
      <w:r w:rsidR="00237E9F">
        <w:t xml:space="preserve"> v</w:t>
      </w:r>
      <w:r w:rsidR="00237E9F" w:rsidRPr="00237E9F">
        <w:t>ị</w:t>
      </w:r>
      <w:r w:rsidRPr="005D2BAE">
        <w:rPr>
          <w:lang w:val="vi-VN"/>
        </w:rPr>
        <w:t xml:space="preserve"> bị bỏ qua được lựa chọn ngẫu nhiên. </w:t>
      </w:r>
    </w:p>
    <w:p w14:paraId="09E300E5" w14:textId="37FABF01" w:rsidR="005D2BAE" w:rsidRPr="00237E9F" w:rsidRDefault="005D2BAE" w:rsidP="005D2BAE">
      <w:r w:rsidRPr="005D2BAE">
        <w:rPr>
          <w:lang w:val="vi-VN"/>
        </w:rPr>
        <w:t>Ở đây, chúng ta hiểu</w:t>
      </w:r>
      <w:r w:rsidR="00237E9F">
        <w:t xml:space="preserve"> </w:t>
      </w:r>
      <w:r w:rsidRPr="005D2BAE">
        <w:rPr>
          <w:lang w:val="vi-VN"/>
        </w:rPr>
        <w:t xml:space="preserve">bỏ qua là </w:t>
      </w:r>
      <w:r w:rsidR="00237E9F" w:rsidRPr="00237E9F">
        <w:rPr>
          <w:lang w:val="vi-VN"/>
        </w:rPr>
        <w:t>đơn</w:t>
      </w:r>
      <w:r w:rsidR="00237E9F">
        <w:t xml:space="preserve"> v</w:t>
      </w:r>
      <w:r w:rsidR="00237E9F" w:rsidRPr="00237E9F">
        <w:t>ị</w:t>
      </w:r>
      <w:r w:rsidR="00237E9F">
        <w:t xml:space="preserve"> </w:t>
      </w:r>
      <w:r w:rsidRPr="005D2BAE">
        <w:rPr>
          <w:lang w:val="vi-VN"/>
        </w:rPr>
        <w:t>đó sẽ</w:t>
      </w:r>
      <w:r w:rsidR="00237E9F">
        <w:t>:</w:t>
      </w:r>
    </w:p>
    <w:p w14:paraId="64A5FA40" w14:textId="7F225E9A" w:rsidR="005D2BAE" w:rsidRPr="005D2BAE" w:rsidRDefault="00237E9F" w:rsidP="00722B1C">
      <w:pPr>
        <w:pStyle w:val="ListParagraph"/>
        <w:numPr>
          <w:ilvl w:val="0"/>
          <w:numId w:val="15"/>
        </w:numPr>
      </w:pPr>
      <w:r>
        <w:rPr>
          <w:rFonts w:eastAsiaTheme="minorEastAsia"/>
        </w:rPr>
        <w:t>Kh</w:t>
      </w:r>
      <w:r w:rsidRPr="00237E9F">
        <w:rPr>
          <w:rFonts w:eastAsiaTheme="minorEastAsia"/>
        </w:rPr>
        <w:t>ô</w:t>
      </w:r>
      <w:r>
        <w:rPr>
          <w:rFonts w:eastAsiaTheme="minorEastAsia"/>
        </w:rPr>
        <w:t xml:space="preserve">ng </w:t>
      </w:r>
      <w:r w:rsidR="005D2BAE" w:rsidRPr="00237E9F">
        <w:rPr>
          <w:rFonts w:eastAsiaTheme="minorEastAsia"/>
          <w:lang w:val="vi-VN"/>
        </w:rPr>
        <w:t>tham gia và đóng góp vào quá trình huấn luyện (lan truyền tiến và lan truyền ngược).</w:t>
      </w:r>
    </w:p>
    <w:p w14:paraId="4E7E57C5" w14:textId="4E784D03" w:rsidR="005D2BAE" w:rsidRPr="005D2BAE" w:rsidRDefault="005D2BAE" w:rsidP="00722B1C">
      <w:pPr>
        <w:pStyle w:val="ListParagraph"/>
        <w:numPr>
          <w:ilvl w:val="0"/>
          <w:numId w:val="15"/>
        </w:numPr>
      </w:pPr>
      <w:r w:rsidRPr="00237E9F">
        <w:rPr>
          <w:rFonts w:eastAsiaTheme="minorEastAsia"/>
          <w:lang w:val="vi-VN"/>
        </w:rPr>
        <w:t>Về mặt kỹ thuật, tại mỗi giai đoạn huấn luyện, mỗi node có xác suất bị bỏ qua là 1-p và xác suất được chọn là p</w:t>
      </w:r>
    </w:p>
    <w:p w14:paraId="782F5031" w14:textId="7E174989" w:rsidR="005D2BAE" w:rsidRDefault="005D2BAE" w:rsidP="005D2BAE">
      <w:r w:rsidRPr="005D2BAE">
        <w:rPr>
          <w:noProof/>
        </w:rPr>
        <w:drawing>
          <wp:inline distT="0" distB="0" distL="0" distR="0" wp14:anchorId="4CA1D553" wp14:editId="6DB43525">
            <wp:extent cx="5162550" cy="3175000"/>
            <wp:effectExtent l="0" t="0" r="0" b="6350"/>
            <wp:docPr id="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33">
                      <a:extLst>
                        <a:ext uri="{28A0092B-C50C-407E-A947-70E740481C1C}">
                          <a14:useLocalDpi xmlns:a14="http://schemas.microsoft.com/office/drawing/2010/main" val="0"/>
                        </a:ext>
                      </a:extLst>
                    </a:blip>
                    <a:stretch>
                      <a:fillRect/>
                    </a:stretch>
                  </pic:blipFill>
                  <pic:spPr>
                    <a:xfrm>
                      <a:off x="0" y="0"/>
                      <a:ext cx="5162550" cy="3175000"/>
                    </a:xfrm>
                    <a:prstGeom prst="rect">
                      <a:avLst/>
                    </a:prstGeom>
                  </pic:spPr>
                </pic:pic>
              </a:graphicData>
            </a:graphic>
          </wp:inline>
        </w:drawing>
      </w:r>
    </w:p>
    <w:p w14:paraId="10E19B0A" w14:textId="0BA504DC" w:rsidR="002D51D8" w:rsidRDefault="005D2BAE" w:rsidP="00FD42DB">
      <w:pPr>
        <w:pStyle w:val="Caption"/>
      </w:pPr>
      <w:r>
        <w:t>Hình 2</w:t>
      </w:r>
      <w:r>
        <w:noBreakHyphen/>
        <w:t xml:space="preserve">7-4: </w:t>
      </w:r>
      <w:r w:rsidRPr="005D2BAE">
        <w:t>Ảnh</w:t>
      </w:r>
      <w:r>
        <w:t xml:space="preserve"> minh ho</w:t>
      </w:r>
      <w:r w:rsidRPr="005D2BAE">
        <w:t>ạ</w:t>
      </w:r>
      <w:r>
        <w:t xml:space="preserve"> m</w:t>
      </w:r>
      <w:r w:rsidRPr="005D2BAE">
        <w:t>ộ</w:t>
      </w:r>
      <w:r>
        <w:t>t qu</w:t>
      </w:r>
      <w:r w:rsidRPr="005D2BAE">
        <w:t>á</w:t>
      </w:r>
      <w:r>
        <w:t xml:space="preserve"> tr</w:t>
      </w:r>
      <w:r w:rsidRPr="005D2BAE">
        <w:t>ình</w:t>
      </w:r>
      <w:r>
        <w:t xml:space="preserve"> drop-out.</w:t>
      </w:r>
    </w:p>
    <w:p w14:paraId="48C324B5" w14:textId="25334915" w:rsidR="006C5F02" w:rsidRPr="007D78F9" w:rsidRDefault="006C5F02" w:rsidP="006C5F02">
      <w:pPr>
        <w:pStyle w:val="Heading2"/>
      </w:pPr>
      <w:bookmarkStart w:id="72" w:name="_Toc61241054"/>
      <w:r>
        <w:t>2.</w:t>
      </w:r>
      <w:r w:rsidR="00237E9F">
        <w:t>8</w:t>
      </w:r>
      <w:r>
        <w:t xml:space="preserve"> </w:t>
      </w:r>
      <w:r w:rsidR="002D51D8">
        <w:t>M</w:t>
      </w:r>
      <w:r w:rsidR="002D51D8" w:rsidRPr="002D51D8">
        <w:t>ộ</w:t>
      </w:r>
      <w:r w:rsidR="002D51D8">
        <w:t>t s</w:t>
      </w:r>
      <w:r w:rsidR="002D51D8" w:rsidRPr="002D51D8">
        <w:t>ố</w:t>
      </w:r>
      <w:r>
        <w:t xml:space="preserve"> ph</w:t>
      </w:r>
      <w:r w:rsidRPr="006C5F02">
        <w:t>ươ</w:t>
      </w:r>
      <w:r>
        <w:t>ng ph</w:t>
      </w:r>
      <w:r w:rsidRPr="006C5F02">
        <w:t>áp</w:t>
      </w:r>
      <w:r>
        <w:t xml:space="preserve"> ki</w:t>
      </w:r>
      <w:r w:rsidRPr="006C5F02">
        <w:t>ểm</w:t>
      </w:r>
      <w:r>
        <w:t xml:space="preserve"> tra </w:t>
      </w:r>
      <w:r w:rsidRPr="006C5F02">
        <w:t>độ</w:t>
      </w:r>
      <w:r>
        <w:t xml:space="preserve"> ch</w:t>
      </w:r>
      <w:r w:rsidRPr="006C5F02">
        <w:t>ính</w:t>
      </w:r>
      <w:r w:rsidR="005E462B">
        <w:t xml:space="preserve"> x</w:t>
      </w:r>
      <w:r w:rsidR="005E462B" w:rsidRPr="005E462B">
        <w:t>ác</w:t>
      </w:r>
      <w:r w:rsidR="005E462B">
        <w:t xml:space="preserve"> c</w:t>
      </w:r>
      <w:r w:rsidR="005E462B" w:rsidRPr="005E462B">
        <w:t>ủa</w:t>
      </w:r>
      <w:r w:rsidR="005E462B">
        <w:t xml:space="preserve"> m</w:t>
      </w:r>
      <w:r w:rsidR="005E462B" w:rsidRPr="005E462B">
        <w:t>ô</w:t>
      </w:r>
      <w:r w:rsidR="005E462B">
        <w:t xml:space="preserve"> h</w:t>
      </w:r>
      <w:r w:rsidR="005E462B" w:rsidRPr="005E462B">
        <w:t>ình</w:t>
      </w:r>
      <w:r w:rsidR="005E462B">
        <w:t xml:space="preserve"> m</w:t>
      </w:r>
      <w:r w:rsidR="005E462B" w:rsidRPr="005E462B">
        <w:t>ạng</w:t>
      </w:r>
      <w:bookmarkEnd w:id="72"/>
    </w:p>
    <w:p w14:paraId="2413E45F" w14:textId="7B146BC8" w:rsidR="00B5315D" w:rsidRDefault="007D78F9" w:rsidP="006C5F02">
      <w:pPr>
        <w:pStyle w:val="Heading3"/>
      </w:pPr>
      <w:bookmarkStart w:id="73" w:name="_Toc43993352"/>
      <w:bookmarkStart w:id="74" w:name="_Toc61241055"/>
      <w:r>
        <w:lastRenderedPageBreak/>
        <w:t>2.</w:t>
      </w:r>
      <w:r w:rsidR="00E119D7">
        <w:t>8</w:t>
      </w:r>
      <w:r w:rsidR="006C5F02">
        <w:t>.1</w:t>
      </w:r>
      <w:r w:rsidR="00B5315D">
        <w:t>. Gradient checking.</w:t>
      </w:r>
      <w:bookmarkEnd w:id="73"/>
      <w:bookmarkEnd w:id="74"/>
    </w:p>
    <w:p w14:paraId="2A2CC9C2" w14:textId="777AB420" w:rsidR="00B5315D" w:rsidRPr="007D78F9" w:rsidRDefault="00B5315D" w:rsidP="007D78F9">
      <w:pPr>
        <w:rPr>
          <w:szCs w:val="20"/>
        </w:rPr>
      </w:pPr>
      <w:r w:rsidRPr="007D78F9">
        <w:rPr>
          <w:szCs w:val="20"/>
        </w:rPr>
        <w:t xml:space="preserve">Trong quá trình thực hiện thuật toán gradient descent thì làm thế nào ta kiểm tra được chương trình của chúng ta tính chính xác gradient tại </w:t>
      </w:r>
      <w:r w:rsidR="006C5F02" w:rsidRPr="00995B40">
        <w:rPr>
          <w:position w:val="-6"/>
        </w:rPr>
        <w:object w:dxaOrig="200" w:dyaOrig="279" w14:anchorId="301D57AE">
          <v:shape id="_x0000_i1078" type="#_x0000_t75" style="width:9.6pt;height:13.8pt" o:ole="">
            <v:imagedata r:id="rId134" o:title=""/>
          </v:shape>
          <o:OLEObject Type="Embed" ProgID="Equation.DSMT4" ShapeID="_x0000_i1078" DrawAspect="Content" ObjectID="_1672948877" r:id="rId135"/>
        </w:object>
      </w:r>
      <w:r w:rsidRPr="007D78F9">
        <w:rPr>
          <w:szCs w:val="20"/>
        </w:rPr>
        <w:t xml:space="preserve"> (đạo hàm của hàm cost function </w:t>
      </w:r>
      <w:r w:rsidR="006C5F02" w:rsidRPr="00995B40">
        <w:rPr>
          <w:position w:val="-10"/>
        </w:rPr>
        <w:object w:dxaOrig="200" w:dyaOrig="320" w14:anchorId="48735FAE">
          <v:shape id="_x0000_i1079" type="#_x0000_t75" style="width:9.6pt;height:16.2pt" o:ole="">
            <v:imagedata r:id="rId136" o:title=""/>
          </v:shape>
          <o:OLEObject Type="Embed" ProgID="Equation.DSMT4" ShapeID="_x0000_i1079" DrawAspect="Content" ObjectID="_1672948878" r:id="rId137"/>
        </w:object>
      </w:r>
      <w:r w:rsidR="006C5F02">
        <w:t xml:space="preserve"> theo </w:t>
      </w:r>
      <w:r w:rsidR="006C5F02" w:rsidRPr="00995B40">
        <w:rPr>
          <w:position w:val="-6"/>
        </w:rPr>
        <w:object w:dxaOrig="200" w:dyaOrig="279" w14:anchorId="6C6E7CCB">
          <v:shape id="_x0000_i1080" type="#_x0000_t75" style="width:9.6pt;height:13.8pt" o:ole="">
            <v:imagedata r:id="rId134" o:title=""/>
          </v:shape>
          <o:OLEObject Type="Embed" ProgID="Equation.DSMT4" ShapeID="_x0000_i1080" DrawAspect="Content" ObjectID="_1672948879" r:id="rId138"/>
        </w:object>
      </w:r>
      <w:r w:rsidRPr="007D78F9">
        <w:rPr>
          <w:szCs w:val="20"/>
        </w:rPr>
        <w:t>).</w:t>
      </w:r>
    </w:p>
    <w:p w14:paraId="1344E8A1" w14:textId="130D42C6" w:rsidR="00B5315D" w:rsidRDefault="006C5F02" w:rsidP="00B5315D">
      <w:pPr>
        <w:jc w:val="center"/>
      </w:pPr>
      <w:r>
        <w:rPr>
          <w:noProof/>
        </w:rPr>
        <w:drawing>
          <wp:inline distT="0" distB="0" distL="0" distR="0" wp14:anchorId="41087B68" wp14:editId="01D601A3">
            <wp:extent cx="3754568" cy="210312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767755" cy="2110506"/>
                    </a:xfrm>
                    <a:prstGeom prst="rect">
                      <a:avLst/>
                    </a:prstGeom>
                    <a:ln>
                      <a:noFill/>
                    </a:ln>
                    <a:effectLst>
                      <a:softEdge rad="112500"/>
                    </a:effectLst>
                  </pic:spPr>
                </pic:pic>
              </a:graphicData>
            </a:graphic>
          </wp:inline>
        </w:drawing>
      </w:r>
    </w:p>
    <w:p w14:paraId="7EC77307" w14:textId="7FD0D26B" w:rsidR="0004090B" w:rsidRDefault="0004090B" w:rsidP="00FD42DB">
      <w:pPr>
        <w:pStyle w:val="Caption"/>
      </w:pPr>
      <w:bookmarkStart w:id="75" w:name="_Hlk60952751"/>
      <w:r>
        <w:t>Hình 2</w:t>
      </w:r>
      <w:r w:rsidR="003E0143">
        <w:noBreakHyphen/>
      </w:r>
      <w:r w:rsidR="00D23772">
        <w:fldChar w:fldCharType="begin"/>
      </w:r>
      <w:r w:rsidR="00D23772">
        <w:instrText xml:space="preserve"> SEQ Hình \* ARABIC \s 1 </w:instrText>
      </w:r>
      <w:r w:rsidR="00D23772">
        <w:fldChar w:fldCharType="separate"/>
      </w:r>
      <w:r w:rsidR="004F1004">
        <w:rPr>
          <w:noProof/>
        </w:rPr>
        <w:t>8</w:t>
      </w:r>
      <w:r w:rsidR="00D23772">
        <w:rPr>
          <w:noProof/>
        </w:rPr>
        <w:fldChar w:fldCharType="end"/>
      </w:r>
      <w:r>
        <w:t xml:space="preserve">-1: </w:t>
      </w:r>
      <w:r w:rsidRPr="006C5F02">
        <w:t>Ảnh minh hoạ cho phương pháp gradient checking</w:t>
      </w:r>
    </w:p>
    <w:bookmarkEnd w:id="75"/>
    <w:p w14:paraId="215E649C" w14:textId="0F4CDAA6" w:rsidR="001528B8" w:rsidRPr="001528B8" w:rsidRDefault="001528B8" w:rsidP="00DA6A94">
      <w:pPr>
        <w:ind w:left="0" w:firstLine="620"/>
      </w:pPr>
      <w:r>
        <w:t>T</w:t>
      </w:r>
      <w:r w:rsidRPr="001528B8">
        <w:t>ừ</w:t>
      </w:r>
      <w:r>
        <w:t xml:space="preserve"> </w:t>
      </w:r>
      <w:r w:rsidRPr="001528B8">
        <w:t>đồ</w:t>
      </w:r>
      <w:r>
        <w:t xml:space="preserve"> th</w:t>
      </w:r>
      <w:r w:rsidRPr="001528B8">
        <w:t>ị</w:t>
      </w:r>
      <w:r>
        <w:t xml:space="preserve"> c</w:t>
      </w:r>
      <w:r w:rsidRPr="001528B8">
        <w:t>ủa</w:t>
      </w:r>
      <w:r>
        <w:t xml:space="preserve"> gradient ta c</w:t>
      </w:r>
      <w:r w:rsidRPr="001528B8">
        <w:t>ó</w:t>
      </w:r>
      <w:r>
        <w:t xml:space="preserve"> c</w:t>
      </w:r>
      <w:r w:rsidRPr="001528B8">
        <w:t>ô</w:t>
      </w:r>
      <w:r>
        <w:t>ng th</w:t>
      </w:r>
      <w:r w:rsidRPr="001528B8">
        <w:t>ức</w:t>
      </w:r>
      <w:r>
        <w:t>:</w:t>
      </w:r>
    </w:p>
    <w:p w14:paraId="70E22FE5" w14:textId="682643BC" w:rsidR="001528B8" w:rsidRDefault="00D23772" w:rsidP="0004090B">
      <w:pPr>
        <w:jc w:val="left"/>
      </w:pPr>
      <w:bookmarkStart w:id="76" w:name="_Toc43993353"/>
      <w:r>
        <w:rPr>
          <w:noProof/>
          <w:sz w:val="36"/>
          <w:szCs w:val="32"/>
        </w:rPr>
        <w:object w:dxaOrig="1440" w:dyaOrig="1440" w14:anchorId="507D810A">
          <v:shape id="_x0000_s1140" type="#_x0000_t75" style="position:absolute;left:0;text-align:left;margin-left:163.25pt;margin-top:0;width:2in;height:33.5pt;z-index:251794432;mso-position-horizontal:absolute;mso-position-horizontal-relative:text;mso-position-vertical-relative:text">
            <v:imagedata r:id="rId140" o:title=""/>
            <w10:wrap type="square" side="right"/>
          </v:shape>
          <o:OLEObject Type="Embed" ProgID="Equation.DSMT4" ShapeID="_x0000_s1140" DrawAspect="Content" ObjectID="_1672948887" r:id="rId141"/>
        </w:object>
      </w:r>
      <w:r w:rsidR="0004090B">
        <w:t xml:space="preserve">                     (</w:t>
      </w:r>
      <w:r w:rsidR="001F72A3">
        <w:t>2.</w:t>
      </w:r>
      <w:r w:rsidR="0004090B">
        <w:t>1</w:t>
      </w:r>
      <w:r w:rsidR="00274D66">
        <w:t>5</w:t>
      </w:r>
      <w:r w:rsidR="0004090B">
        <w:t>)</w:t>
      </w:r>
      <w:r w:rsidR="0004090B">
        <w:br w:type="textWrapping" w:clear="all"/>
      </w:r>
    </w:p>
    <w:p w14:paraId="7D6C796B" w14:textId="2CB24E8C" w:rsidR="001528B8" w:rsidRDefault="001528B8" w:rsidP="001528B8">
      <w:pPr>
        <w:jc w:val="left"/>
      </w:pPr>
      <w:r>
        <w:t>Thu</w:t>
      </w:r>
      <w:r w:rsidRPr="001528B8">
        <w:t>ật</w:t>
      </w:r>
      <w:r>
        <w:t xml:space="preserve"> to</w:t>
      </w:r>
      <w:r w:rsidRPr="001528B8">
        <w:t>á</w:t>
      </w:r>
      <w:r>
        <w:t>n ch</w:t>
      </w:r>
      <w:r w:rsidRPr="001528B8">
        <w:t>ạy</w:t>
      </w:r>
      <w:r>
        <w:t xml:space="preserve"> </w:t>
      </w:r>
      <w:r w:rsidRPr="001528B8">
        <w:t>đúng</w:t>
      </w:r>
      <w:r>
        <w:t xml:space="preserve"> khi v</w:t>
      </w:r>
      <w:r w:rsidRPr="001528B8">
        <w:t>é</w:t>
      </w:r>
      <w:r>
        <w:t xml:space="preserve"> tr</w:t>
      </w:r>
      <w:r w:rsidRPr="001528B8">
        <w:t>ái</w:t>
      </w:r>
      <w:r>
        <w:t xml:space="preserve"> x</w:t>
      </w:r>
      <w:r w:rsidRPr="001528B8">
        <w:t>ắp</w:t>
      </w:r>
      <w:r>
        <w:t xml:space="preserve"> x</w:t>
      </w:r>
      <w:r w:rsidRPr="001528B8">
        <w:t>ỉ</w:t>
      </w:r>
      <w:r>
        <w:t xml:space="preserve"> v</w:t>
      </w:r>
      <w:r w:rsidRPr="001528B8">
        <w:t>ế</w:t>
      </w:r>
      <w:r>
        <w:t xml:space="preserve"> ph</w:t>
      </w:r>
      <w:r w:rsidRPr="001528B8">
        <w:t>ải</w:t>
      </w:r>
      <w:r>
        <w:t>.</w:t>
      </w:r>
    </w:p>
    <w:p w14:paraId="6BFAD933" w14:textId="5627BDDE" w:rsidR="0062203A" w:rsidRDefault="0062203A" w:rsidP="0062203A">
      <w:pPr>
        <w:pStyle w:val="Heading3"/>
      </w:pPr>
      <w:bookmarkStart w:id="77" w:name="_Toc61241056"/>
      <w:r>
        <w:t>2.</w:t>
      </w:r>
      <w:r w:rsidR="0004090B">
        <w:t>8</w:t>
      </w:r>
      <w:r>
        <w:t>.</w:t>
      </w:r>
      <w:r w:rsidR="0004090B">
        <w:t>2</w:t>
      </w:r>
      <w:r>
        <w:t xml:space="preserve"> </w:t>
      </w:r>
      <w:r w:rsidRPr="0062203A">
        <w:t>Đánh</w:t>
      </w:r>
      <w:r>
        <w:t xml:space="preserve"> gi</w:t>
      </w:r>
      <w:r w:rsidRPr="0062203A">
        <w:t>á</w:t>
      </w:r>
      <w:r>
        <w:t xml:space="preserve"> b</w:t>
      </w:r>
      <w:r w:rsidRPr="0062203A">
        <w:t>ằng</w:t>
      </w:r>
      <w:r>
        <w:t xml:space="preserve"> ch</w:t>
      </w:r>
      <w:r w:rsidRPr="0062203A">
        <w:t>ỉ</w:t>
      </w:r>
      <w:r>
        <w:t xml:space="preserve"> s</w:t>
      </w:r>
      <w:r w:rsidRPr="0062203A">
        <w:t>ố</w:t>
      </w:r>
      <w:r>
        <w:t xml:space="preserve"> IoU</w:t>
      </w:r>
      <w:r w:rsidR="00AA3623">
        <w:t xml:space="preserve"> (intersection </w:t>
      </w:r>
      <w:r w:rsidR="00AA3623" w:rsidRPr="00AA3623">
        <w:t>of</w:t>
      </w:r>
      <w:r w:rsidR="00AA3623">
        <w:t xml:space="preserve"> union)</w:t>
      </w:r>
      <w:bookmarkEnd w:id="77"/>
    </w:p>
    <w:p w14:paraId="32063162" w14:textId="1D683602" w:rsidR="00B8197D" w:rsidRDefault="00B8197D" w:rsidP="00B8197D">
      <w:r w:rsidRPr="00B8197D">
        <w:t>Đối</w:t>
      </w:r>
      <w:r>
        <w:t xml:space="preserve"> v</w:t>
      </w:r>
      <w:r w:rsidRPr="00B8197D">
        <w:t>ớ</w:t>
      </w:r>
      <w:r>
        <w:t>i nhi</w:t>
      </w:r>
      <w:r w:rsidRPr="00B8197D">
        <w:t>ề</w:t>
      </w:r>
      <w:r>
        <w:t>u thu</w:t>
      </w:r>
      <w:r w:rsidRPr="00B8197D">
        <w:t>ật</w:t>
      </w:r>
      <w:r>
        <w:t xml:space="preserve"> to</w:t>
      </w:r>
      <w:r w:rsidRPr="00B8197D">
        <w:t>án</w:t>
      </w:r>
      <w:r>
        <w:t xml:space="preserve"> ph</w:t>
      </w:r>
      <w:r w:rsidRPr="00B8197D">
        <w:t>át</w:t>
      </w:r>
      <w:r>
        <w:t xml:space="preserve"> hi</w:t>
      </w:r>
      <w:r w:rsidRPr="00B8197D">
        <w:t>ện</w:t>
      </w:r>
      <w:r>
        <w:t xml:space="preserve"> v</w:t>
      </w:r>
      <w:r w:rsidRPr="00B8197D">
        <w:t>ật</w:t>
      </w:r>
      <w:r>
        <w:t xml:space="preserve"> th</w:t>
      </w:r>
      <w:r w:rsidRPr="00B8197D">
        <w:t>ể</w:t>
      </w:r>
      <w:r>
        <w:t xml:space="preserve"> s</w:t>
      </w:r>
      <w:r w:rsidRPr="00B8197D">
        <w:t>ử</w:t>
      </w:r>
      <w:r>
        <w:t xml:space="preserve"> d</w:t>
      </w:r>
      <w:r w:rsidRPr="00B8197D">
        <w:t>ụng</w:t>
      </w:r>
      <w:r>
        <w:t xml:space="preserve"> m</w:t>
      </w:r>
      <w:r w:rsidRPr="00B8197D">
        <w:t>ạng</w:t>
      </w:r>
      <w:r>
        <w:t xml:space="preserve"> RCNN, Faster RCNN, M</w:t>
      </w:r>
      <w:r w:rsidRPr="00B8197D">
        <w:t>as</w:t>
      </w:r>
      <w:r>
        <w:t>k RCNN, YOLO,... ch</w:t>
      </w:r>
      <w:r w:rsidRPr="00B8197D">
        <w:t>úng</w:t>
      </w:r>
      <w:r>
        <w:t xml:space="preserve"> ta s</w:t>
      </w:r>
      <w:r w:rsidRPr="00B8197D">
        <w:t>ẽ</w:t>
      </w:r>
      <w:r>
        <w:t xml:space="preserve"> v</w:t>
      </w:r>
      <w:r w:rsidRPr="00B8197D">
        <w:t>ẽ</w:t>
      </w:r>
      <w:r>
        <w:t xml:space="preserve"> </w:t>
      </w:r>
      <w:r w:rsidRPr="00B8197D">
        <w:t>được</w:t>
      </w:r>
      <w:r>
        <w:t xml:space="preserve"> m</w:t>
      </w:r>
      <w:r w:rsidRPr="00B8197D">
        <w:t>ộ</w:t>
      </w:r>
      <w:r>
        <w:t>t h</w:t>
      </w:r>
      <w:r w:rsidRPr="00B8197D">
        <w:t>ọp</w:t>
      </w:r>
      <w:r>
        <w:t xml:space="preserve"> gi</w:t>
      </w:r>
      <w:r w:rsidRPr="00B8197D">
        <w:t>ới</w:t>
      </w:r>
      <w:r>
        <w:t xml:space="preserve"> h</w:t>
      </w:r>
      <w:r w:rsidRPr="00B8197D">
        <w:t>ạn</w:t>
      </w:r>
      <w:r>
        <w:t xml:space="preserve"> (bounding b</w:t>
      </w:r>
      <w:r w:rsidRPr="00B8197D">
        <w:t>ox</w:t>
      </w:r>
      <w:r>
        <w:t>) xung quanh v</w:t>
      </w:r>
      <w:r w:rsidRPr="00B8197D">
        <w:t>ật</w:t>
      </w:r>
      <w:r>
        <w:t xml:space="preserve"> th</w:t>
      </w:r>
      <w:r w:rsidRPr="00B8197D">
        <w:t>ể</w:t>
      </w:r>
      <w:r>
        <w:t xml:space="preserve"> ch</w:t>
      </w:r>
      <w:r w:rsidRPr="00B8197D">
        <w:t>úng</w:t>
      </w:r>
      <w:r>
        <w:t xml:space="preserve"> ta mu</w:t>
      </w:r>
      <w:r w:rsidRPr="00B8197D">
        <w:t>ốn</w:t>
      </w:r>
      <w:r>
        <w:t xml:space="preserve"> ph</w:t>
      </w:r>
      <w:r w:rsidRPr="00B8197D">
        <w:t>át</w:t>
      </w:r>
      <w:r>
        <w:t xml:space="preserve"> hi</w:t>
      </w:r>
      <w:r w:rsidRPr="00B8197D">
        <w:t>ệ</w:t>
      </w:r>
      <w:r>
        <w:t>n trong m</w:t>
      </w:r>
      <w:r w:rsidRPr="00B8197D">
        <w:t>ộ</w:t>
      </w:r>
      <w:r>
        <w:t>t b</w:t>
      </w:r>
      <w:r w:rsidRPr="00B8197D">
        <w:t>ức</w:t>
      </w:r>
      <w:r>
        <w:t xml:space="preserve"> </w:t>
      </w:r>
      <w:r w:rsidRPr="00B8197D">
        <w:t>ảnh</w:t>
      </w:r>
      <w:r>
        <w:t>.</w:t>
      </w:r>
    </w:p>
    <w:p w14:paraId="41ECAED6" w14:textId="453E289B" w:rsidR="00AA3623" w:rsidRDefault="00AA3623" w:rsidP="00B8197D">
      <w:r>
        <w:t xml:space="preserve">IoU </w:t>
      </w:r>
      <w:r w:rsidRPr="00AA3623">
        <w:t>đượ</w:t>
      </w:r>
      <w:r>
        <w:t>c bi</w:t>
      </w:r>
      <w:r w:rsidRPr="00AA3623">
        <w:t>ết</w:t>
      </w:r>
      <w:r>
        <w:t xml:space="preserve"> </w:t>
      </w:r>
      <w:r w:rsidRPr="00AA3623">
        <w:t>đến</w:t>
      </w:r>
      <w:r>
        <w:t xml:space="preserve"> nh</w:t>
      </w:r>
      <w:r w:rsidRPr="00AA3623">
        <w:t>ư</w:t>
      </w:r>
      <w:r>
        <w:t xml:space="preserve"> m</w:t>
      </w:r>
      <w:r w:rsidRPr="00AA3623">
        <w:t>ộ</w:t>
      </w:r>
      <w:r>
        <w:t>t th</w:t>
      </w:r>
      <w:r w:rsidRPr="00AA3623">
        <w:t>ức</w:t>
      </w:r>
      <w:r>
        <w:t xml:space="preserve"> </w:t>
      </w:r>
      <w:r w:rsidRPr="00AA3623">
        <w:t>đ</w:t>
      </w:r>
      <w:r>
        <w:t xml:space="preserve">o </w:t>
      </w:r>
      <w:r w:rsidRPr="00AA3623">
        <w:t>đánh</w:t>
      </w:r>
      <w:r>
        <w:t xml:space="preserve"> gi</w:t>
      </w:r>
      <w:r w:rsidRPr="00AA3623">
        <w:t>á</w:t>
      </w:r>
      <w:r>
        <w:t xml:space="preserve"> kh</w:t>
      </w:r>
      <w:r w:rsidRPr="00AA3623">
        <w:t>ả</w:t>
      </w:r>
      <w:r>
        <w:t xml:space="preserve"> n</w:t>
      </w:r>
      <w:r w:rsidRPr="00AA3623">
        <w:t>ă</w:t>
      </w:r>
      <w:r>
        <w:t>ng d</w:t>
      </w:r>
      <w:r w:rsidRPr="00AA3623">
        <w:t>ự</w:t>
      </w:r>
      <w:r>
        <w:t xml:space="preserve"> </w:t>
      </w:r>
      <w:r w:rsidRPr="00AA3623">
        <w:t>đ</w:t>
      </w:r>
      <w:r>
        <w:t>o</w:t>
      </w:r>
      <w:r w:rsidRPr="00AA3623">
        <w:t>án</w:t>
      </w:r>
      <w:r>
        <w:t xml:space="preserve"> c</w:t>
      </w:r>
      <w:r w:rsidRPr="00AA3623">
        <w:t>ủa</w:t>
      </w:r>
      <w:r>
        <w:t xml:space="preserve"> b</w:t>
      </w:r>
      <w:r w:rsidRPr="00AA3623">
        <w:t>ất</w:t>
      </w:r>
      <w:r>
        <w:t xml:space="preserve"> k</w:t>
      </w:r>
      <w:r w:rsidRPr="00AA3623">
        <w:t>ỳ</w:t>
      </w:r>
      <w:r>
        <w:t xml:space="preserve"> thu</w:t>
      </w:r>
      <w:r w:rsidRPr="00AA3623">
        <w:t>ật</w:t>
      </w:r>
      <w:r>
        <w:t xml:space="preserve"> to</w:t>
      </w:r>
      <w:r w:rsidRPr="00AA3623">
        <w:t>án</w:t>
      </w:r>
      <w:r>
        <w:t xml:space="preserve"> n</w:t>
      </w:r>
      <w:r w:rsidRPr="00AA3623">
        <w:t>ào</w:t>
      </w:r>
      <w:r>
        <w:t xml:space="preserve"> c</w:t>
      </w:r>
      <w:r w:rsidRPr="00AA3623">
        <w:t>ó</w:t>
      </w:r>
      <w:r>
        <w:t xml:space="preserve"> </w:t>
      </w:r>
      <w:r w:rsidRPr="00AA3623">
        <w:t>đầu</w:t>
      </w:r>
      <w:r>
        <w:t xml:space="preserve"> ra l</w:t>
      </w:r>
      <w:r w:rsidRPr="00AA3623">
        <w:t>à</w:t>
      </w:r>
      <w:r>
        <w:t xml:space="preserve"> h</w:t>
      </w:r>
      <w:r w:rsidRPr="00AA3623">
        <w:t>ọp</w:t>
      </w:r>
      <w:r>
        <w:t xml:space="preserve"> gi</w:t>
      </w:r>
      <w:r w:rsidRPr="00AA3623">
        <w:t>ới</w:t>
      </w:r>
      <w:r>
        <w:t xml:space="preserve"> h</w:t>
      </w:r>
      <w:r w:rsidRPr="00AA3623">
        <w:t>ạn</w:t>
      </w:r>
      <w:r>
        <w:t xml:space="preserve"> (bounding b</w:t>
      </w:r>
      <w:r w:rsidRPr="00AA3623">
        <w:t>ox</w:t>
      </w:r>
      <w:r>
        <w:t>).</w:t>
      </w:r>
    </w:p>
    <w:p w14:paraId="71F13825" w14:textId="1F021420" w:rsidR="00AA3623" w:rsidRDefault="00AA3623" w:rsidP="00AA3623">
      <w:r w:rsidRPr="00AA3623">
        <w:t>Để</w:t>
      </w:r>
      <w:r>
        <w:t xml:space="preserve"> </w:t>
      </w:r>
      <w:r w:rsidRPr="00AA3623">
        <w:t>áp</w:t>
      </w:r>
      <w:r>
        <w:t xml:space="preserve"> d</w:t>
      </w:r>
      <w:r w:rsidRPr="00AA3623">
        <w:t>ụng</w:t>
      </w:r>
      <w:r>
        <w:t xml:space="preserve"> IoU </w:t>
      </w:r>
      <w:r w:rsidRPr="00AA3623">
        <w:t>để</w:t>
      </w:r>
      <w:r>
        <w:t xml:space="preserve"> </w:t>
      </w:r>
      <w:r w:rsidRPr="00AA3623">
        <w:t>đánh</w:t>
      </w:r>
      <w:r>
        <w:t xml:space="preserve"> gi</w:t>
      </w:r>
      <w:r w:rsidRPr="00AA3623">
        <w:t>á</w:t>
      </w:r>
      <w:r>
        <w:t xml:space="preserve"> kh</w:t>
      </w:r>
      <w:r w:rsidRPr="00AA3623">
        <w:t>ả</w:t>
      </w:r>
      <w:r>
        <w:t xml:space="preserve"> n</w:t>
      </w:r>
      <w:r w:rsidRPr="00AA3623">
        <w:t>ă</w:t>
      </w:r>
      <w:r>
        <w:t>ng d</w:t>
      </w:r>
      <w:r w:rsidRPr="00AA3623">
        <w:t>ự</w:t>
      </w:r>
      <w:r>
        <w:t xml:space="preserve"> </w:t>
      </w:r>
      <w:r w:rsidRPr="00AA3623">
        <w:t>đ</w:t>
      </w:r>
      <w:r>
        <w:t>o</w:t>
      </w:r>
      <w:r w:rsidRPr="00AA3623">
        <w:t>án</w:t>
      </w:r>
      <w:r>
        <w:t xml:space="preserve"> c</w:t>
      </w:r>
      <w:r w:rsidRPr="00AA3623">
        <w:t>ủa</w:t>
      </w:r>
      <w:r>
        <w:t xml:space="preserve"> m</w:t>
      </w:r>
      <w:r w:rsidRPr="00AA3623">
        <w:t>ộ</w:t>
      </w:r>
      <w:r>
        <w:t>t thu</w:t>
      </w:r>
      <w:r w:rsidRPr="00AA3623">
        <w:t>ật</w:t>
      </w:r>
      <w:r>
        <w:t xml:space="preserve"> to</w:t>
      </w:r>
      <w:r w:rsidRPr="00AA3623">
        <w:t>án</w:t>
      </w:r>
      <w:r>
        <w:t xml:space="preserve"> ph</w:t>
      </w:r>
      <w:r w:rsidRPr="00AA3623">
        <w:t>át</w:t>
      </w:r>
      <w:r>
        <w:t xml:space="preserve"> hi</w:t>
      </w:r>
      <w:r w:rsidRPr="00AA3623">
        <w:t>ện</w:t>
      </w:r>
      <w:r>
        <w:t xml:space="preserve"> </w:t>
      </w:r>
      <w:r w:rsidRPr="00AA3623">
        <w:t>đối</w:t>
      </w:r>
      <w:r>
        <w:t xml:space="preserve"> t</w:t>
      </w:r>
      <w:r w:rsidRPr="00AA3623">
        <w:t>ượn</w:t>
      </w:r>
      <w:r>
        <w:t>g ch</w:t>
      </w:r>
      <w:r w:rsidRPr="00AA3623">
        <w:t>úng</w:t>
      </w:r>
      <w:r>
        <w:t xml:space="preserve"> ta c</w:t>
      </w:r>
      <w:r w:rsidRPr="00AA3623">
        <w:t>ần</w:t>
      </w:r>
      <w:r>
        <w:t>:</w:t>
      </w:r>
    </w:p>
    <w:p w14:paraId="2DCAD2FD" w14:textId="07BC2BC5" w:rsidR="00AA3623" w:rsidRDefault="00AA3623" w:rsidP="00AA3623">
      <w:r>
        <w:lastRenderedPageBreak/>
        <w:t>H</w:t>
      </w:r>
      <w:r w:rsidRPr="00AA3623">
        <w:t>ọp</w:t>
      </w:r>
      <w:r>
        <w:t xml:space="preserve"> gi</w:t>
      </w:r>
      <w:r w:rsidRPr="00AA3623">
        <w:t>ới</w:t>
      </w:r>
      <w:r>
        <w:t xml:space="preserve"> h</w:t>
      </w:r>
      <w:r w:rsidRPr="00AA3623">
        <w:t>ạn</w:t>
      </w:r>
      <w:r>
        <w:t xml:space="preserve"> g</w:t>
      </w:r>
      <w:r w:rsidRPr="00AA3623">
        <w:t>ốc</w:t>
      </w:r>
      <w:r>
        <w:t xml:space="preserve"> (</w:t>
      </w:r>
      <w:r w:rsidRPr="00AA3623">
        <w:t>ground-truth bounding boxes</w:t>
      </w:r>
      <w:r>
        <w:t>): l</w:t>
      </w:r>
      <w:r w:rsidRPr="00AA3623">
        <w:t>à</w:t>
      </w:r>
      <w:r>
        <w:t xml:space="preserve"> h</w:t>
      </w:r>
      <w:r w:rsidRPr="00AA3623">
        <w:t>ọp</w:t>
      </w:r>
      <w:r>
        <w:t xml:space="preserve"> gi</w:t>
      </w:r>
      <w:r w:rsidRPr="00AA3623">
        <w:t>ới</w:t>
      </w:r>
      <w:r>
        <w:t xml:space="preserve"> h</w:t>
      </w:r>
      <w:r w:rsidRPr="00AA3623">
        <w:t>ạn</w:t>
      </w:r>
      <w:r>
        <w:t xml:space="preserve"> m</w:t>
      </w:r>
      <w:r w:rsidRPr="00AA3623">
        <w:t>à</w:t>
      </w:r>
      <w:r>
        <w:t xml:space="preserve"> ch</w:t>
      </w:r>
      <w:r w:rsidRPr="00AA3623">
        <w:t>ính</w:t>
      </w:r>
      <w:r>
        <w:t xml:space="preserve"> tay ta t</w:t>
      </w:r>
      <w:r w:rsidRPr="00AA3623">
        <w:t>ự</w:t>
      </w:r>
      <w:r>
        <w:t xml:space="preserve"> g</w:t>
      </w:r>
      <w:r w:rsidRPr="00AA3623">
        <w:t>án</w:t>
      </w:r>
      <w:r>
        <w:t xml:space="preserve"> nh</w:t>
      </w:r>
      <w:r w:rsidRPr="00AA3623">
        <w:t>ãn</w:t>
      </w:r>
      <w:r>
        <w:t xml:space="preserve"> </w:t>
      </w:r>
      <w:r w:rsidR="000A53B1">
        <w:t xml:space="preserve">cho </w:t>
      </w:r>
      <w:r w:rsidR="000A53B1" w:rsidRPr="000A53B1">
        <w:t>đối</w:t>
      </w:r>
      <w:r w:rsidR="000A53B1">
        <w:t xml:space="preserve"> t</w:t>
      </w:r>
      <w:r w:rsidR="000A53B1" w:rsidRPr="000A53B1">
        <w:t>ượn</w:t>
      </w:r>
      <w:r w:rsidR="000A53B1">
        <w:t>g tham kh</w:t>
      </w:r>
      <w:r w:rsidR="000A53B1" w:rsidRPr="000A53B1">
        <w:t>ảo</w:t>
      </w:r>
      <w:r w:rsidR="000A53B1">
        <w:t xml:space="preserve"> ch</w:t>
      </w:r>
      <w:r w:rsidR="000A53B1" w:rsidRPr="000A53B1">
        <w:t>ươ</w:t>
      </w:r>
      <w:r w:rsidR="000A53B1">
        <w:t>ng 4</w:t>
      </w:r>
    </w:p>
    <w:p w14:paraId="58E7D92A" w14:textId="31624A8B" w:rsidR="000A53B1" w:rsidRDefault="000A53B1" w:rsidP="00AA3623">
      <w:r>
        <w:t>H</w:t>
      </w:r>
      <w:r w:rsidRPr="000A53B1">
        <w:t>ọp</w:t>
      </w:r>
      <w:r>
        <w:t xml:space="preserve"> gi</w:t>
      </w:r>
      <w:r w:rsidRPr="000A53B1">
        <w:t>ới</w:t>
      </w:r>
      <w:r>
        <w:t xml:space="preserve"> h</w:t>
      </w:r>
      <w:r w:rsidRPr="000A53B1">
        <w:t>ạn</w:t>
      </w:r>
      <w:r>
        <w:t xml:space="preserve"> d</w:t>
      </w:r>
      <w:r w:rsidRPr="000A53B1">
        <w:t>ự</w:t>
      </w:r>
      <w:r>
        <w:t xml:space="preserve"> </w:t>
      </w:r>
      <w:r w:rsidRPr="000A53B1">
        <w:t>đoán (predicted bounding boxes)</w:t>
      </w:r>
      <w:r>
        <w:t>: l</w:t>
      </w:r>
      <w:r w:rsidRPr="000A53B1">
        <w:t>à</w:t>
      </w:r>
      <w:r>
        <w:t xml:space="preserve"> h</w:t>
      </w:r>
      <w:r w:rsidRPr="000A53B1">
        <w:t>ọp</w:t>
      </w:r>
      <w:r>
        <w:t xml:space="preserve"> gi</w:t>
      </w:r>
      <w:r w:rsidRPr="000A53B1">
        <w:t>ớ</w:t>
      </w:r>
      <w:r>
        <w:t>i h</w:t>
      </w:r>
      <w:r w:rsidRPr="000A53B1">
        <w:t>ạn</w:t>
      </w:r>
      <w:r>
        <w:t xml:space="preserve"> m</w:t>
      </w:r>
      <w:r w:rsidRPr="000A53B1">
        <w:t>à</w:t>
      </w:r>
      <w:r>
        <w:t xml:space="preserve"> m</w:t>
      </w:r>
      <w:r w:rsidRPr="000A53B1">
        <w:t>ô</w:t>
      </w:r>
      <w:r>
        <w:t xml:space="preserve"> h</w:t>
      </w:r>
      <w:r w:rsidRPr="000A53B1">
        <w:t>ình</w:t>
      </w:r>
      <w:r>
        <w:t xml:space="preserve"> </w:t>
      </w:r>
      <w:r w:rsidRPr="000A53B1">
        <w:t>được</w:t>
      </w:r>
      <w:r>
        <w:t xml:space="preserve"> s</w:t>
      </w:r>
      <w:r w:rsidRPr="000A53B1">
        <w:t>ử</w:t>
      </w:r>
      <w:r>
        <w:t xml:space="preserve"> d</w:t>
      </w:r>
      <w:r w:rsidRPr="000A53B1">
        <w:t>ụn</w:t>
      </w:r>
      <w:r>
        <w:t>g d</w:t>
      </w:r>
      <w:r w:rsidRPr="000A53B1">
        <w:t>ự</w:t>
      </w:r>
      <w:r>
        <w:t xml:space="preserve"> </w:t>
      </w:r>
      <w:r w:rsidRPr="000A53B1">
        <w:t>đ</w:t>
      </w:r>
      <w:r>
        <w:t>o</w:t>
      </w:r>
      <w:r w:rsidRPr="000A53B1">
        <w:t>án</w:t>
      </w:r>
      <w:r>
        <w:t xml:space="preserve"> </w:t>
      </w:r>
      <w:r w:rsidRPr="000A53B1">
        <w:t>được</w:t>
      </w:r>
      <w:r>
        <w:t>.</w:t>
      </w:r>
    </w:p>
    <w:p w14:paraId="22D284B9" w14:textId="3A3086C7" w:rsidR="000A53B1" w:rsidRDefault="000A53B1" w:rsidP="00AA3623">
      <w:r>
        <w:t>C</w:t>
      </w:r>
      <w:r w:rsidRPr="000A53B1">
        <w:t>ô</w:t>
      </w:r>
      <w:r>
        <w:t>ng th</w:t>
      </w:r>
      <w:r w:rsidRPr="000A53B1">
        <w:t>ức</w:t>
      </w:r>
      <w:r>
        <w:t xml:space="preserve"> t</w:t>
      </w:r>
      <w:r w:rsidRPr="000A53B1">
        <w:t>ính</w:t>
      </w:r>
      <w:r>
        <w:t xml:space="preserve"> ch</w:t>
      </w:r>
      <w:r w:rsidRPr="000A53B1">
        <w:t>ỉ</w:t>
      </w:r>
      <w:r>
        <w:t xml:space="preserve"> s</w:t>
      </w:r>
      <w:r w:rsidR="003A6C14" w:rsidRPr="003A6C14">
        <w:t>ố</w:t>
      </w:r>
      <w:r w:rsidR="003A6C14">
        <w:t xml:space="preserve"> </w:t>
      </w:r>
      <w:r>
        <w:t>IoU</w:t>
      </w:r>
      <w:r w:rsidR="003A6C14">
        <w:t xml:space="preserve"> theo </w:t>
      </w:r>
      <w:r w:rsidR="003A6C14" w:rsidRPr="003A6C14">
        <w:t>[</w:t>
      </w:r>
      <w:r w:rsidR="003A6C14">
        <w:t>3]</w:t>
      </w:r>
      <w:r>
        <w:t>:</w:t>
      </w:r>
    </w:p>
    <w:p w14:paraId="7D42A3E7" w14:textId="7D53D573" w:rsidR="000A53B1" w:rsidRDefault="00D23772" w:rsidP="00E647A5">
      <w:pPr>
        <w:tabs>
          <w:tab w:val="right" w:pos="3189"/>
        </w:tabs>
        <w:jc w:val="left"/>
      </w:pPr>
      <w:r>
        <w:rPr>
          <w:noProof/>
        </w:rPr>
        <w:object w:dxaOrig="1440" w:dyaOrig="1440" w14:anchorId="24EDDFAB">
          <v:shape id="_x0000_s1141" type="#_x0000_t75" style="position:absolute;left:0;text-align:left;margin-left:199.25pt;margin-top:0;width:71.15pt;height:31pt;z-index:251796480;mso-position-horizontal:absolute;mso-position-horizontal-relative:text;mso-position-vertical-relative:text">
            <v:imagedata r:id="rId142" o:title=""/>
            <w10:wrap type="square" side="right"/>
          </v:shape>
          <o:OLEObject Type="Embed" ProgID="Equation.DSMT4" ShapeID="_x0000_s1141" DrawAspect="Content" ObjectID="_1672948888" r:id="rId143"/>
        </w:object>
      </w:r>
      <w:r w:rsidR="00E647A5">
        <w:tab/>
      </w:r>
      <w:r w:rsidR="00E647A5">
        <w:tab/>
      </w:r>
      <w:r w:rsidR="00E647A5">
        <w:tab/>
        <w:t xml:space="preserve">   (</w:t>
      </w:r>
      <w:r w:rsidR="001F72A3">
        <w:t>2.</w:t>
      </w:r>
      <w:r w:rsidR="00E647A5">
        <w:t>1</w:t>
      </w:r>
      <w:r w:rsidR="001F72A3">
        <w:t>6</w:t>
      </w:r>
      <w:r w:rsidR="00E647A5">
        <w:t>)</w:t>
      </w:r>
    </w:p>
    <w:p w14:paraId="4629B675" w14:textId="77777777" w:rsidR="00E647A5" w:rsidRDefault="00E647A5" w:rsidP="00E647A5">
      <w:pPr>
        <w:jc w:val="left"/>
      </w:pPr>
    </w:p>
    <w:p w14:paraId="05306A0C" w14:textId="6696EEF5" w:rsidR="000A53B1" w:rsidRDefault="000A53B1" w:rsidP="00AA3623">
      <w:r>
        <w:t>V</w:t>
      </w:r>
      <w:r w:rsidRPr="000A53B1">
        <w:t>ới</w:t>
      </w:r>
      <w:r>
        <w:t xml:space="preserve"> A: l</w:t>
      </w:r>
      <w:r w:rsidRPr="000A53B1">
        <w:t>à</w:t>
      </w:r>
      <w:r>
        <w:t xml:space="preserve"> h</w:t>
      </w:r>
      <w:r w:rsidRPr="000A53B1">
        <w:t>ọp</w:t>
      </w:r>
      <w:r>
        <w:t xml:space="preserve"> gi</w:t>
      </w:r>
      <w:r w:rsidRPr="000A53B1">
        <w:t>ới</w:t>
      </w:r>
      <w:r>
        <w:t xml:space="preserve"> h</w:t>
      </w:r>
      <w:r w:rsidRPr="000A53B1">
        <w:t>ạn</w:t>
      </w:r>
      <w:r>
        <w:t xml:space="preserve"> g</w:t>
      </w:r>
      <w:r w:rsidRPr="000A53B1">
        <w:t>ốc</w:t>
      </w:r>
      <w:r>
        <w:t xml:space="preserve">, </w:t>
      </w:r>
      <w:r w:rsidRPr="000A53B1">
        <w:t>đối</w:t>
      </w:r>
      <w:r>
        <w:t xml:space="preserve"> v</w:t>
      </w:r>
      <w:r w:rsidRPr="000A53B1">
        <w:t>ới</w:t>
      </w:r>
      <w:r>
        <w:t xml:space="preserve"> thu</w:t>
      </w:r>
      <w:r w:rsidRPr="000A53B1">
        <w:t>ật</w:t>
      </w:r>
      <w:r>
        <w:t xml:space="preserve"> to</w:t>
      </w:r>
      <w:r w:rsidRPr="000A53B1">
        <w:t>án</w:t>
      </w:r>
      <w:r>
        <w:t xml:space="preserve"> YOLO th</w:t>
      </w:r>
      <w:r w:rsidRPr="000A53B1">
        <w:t>ì</w:t>
      </w:r>
      <w:r>
        <w:t xml:space="preserve"> A g</w:t>
      </w:r>
      <w:r w:rsidRPr="000A53B1">
        <w:t>ồm</w:t>
      </w:r>
      <w:r>
        <w:t>(x,y) to</w:t>
      </w:r>
      <w:r w:rsidRPr="000A53B1">
        <w:t>ạ</w:t>
      </w:r>
      <w:r>
        <w:t xml:space="preserve"> </w:t>
      </w:r>
      <w:r w:rsidRPr="000A53B1">
        <w:t>độ</w:t>
      </w:r>
      <w:r>
        <w:t xml:space="preserve"> trung t</w:t>
      </w:r>
      <w:r w:rsidRPr="000A53B1">
        <w:t>â</w:t>
      </w:r>
      <w:r>
        <w:t>m h</w:t>
      </w:r>
      <w:r w:rsidRPr="000A53B1">
        <w:t>ọp</w:t>
      </w:r>
      <w:r>
        <w:t xml:space="preserve"> gi</w:t>
      </w:r>
      <w:r w:rsidRPr="000A53B1">
        <w:t>ới</w:t>
      </w:r>
      <w:r>
        <w:t xml:space="preserve"> h</w:t>
      </w:r>
      <w:r w:rsidRPr="000A53B1">
        <w:t>ạn</w:t>
      </w:r>
      <w:r>
        <w:t>; (</w:t>
      </w:r>
      <w:r w:rsidRPr="000A53B1">
        <w:t>w</w:t>
      </w:r>
      <w:r>
        <w:t>,h) chi</w:t>
      </w:r>
      <w:r w:rsidRPr="000A53B1">
        <w:t>ều</w:t>
      </w:r>
      <w:r>
        <w:t xml:space="preserve"> r</w:t>
      </w:r>
      <w:r w:rsidRPr="000A53B1">
        <w:t>ộn</w:t>
      </w:r>
      <w:r>
        <w:t>g v</w:t>
      </w:r>
      <w:r w:rsidRPr="000A53B1">
        <w:t>à</w:t>
      </w:r>
      <w:r>
        <w:t xml:space="preserve"> chi</w:t>
      </w:r>
      <w:r w:rsidRPr="000A53B1">
        <w:t>ều</w:t>
      </w:r>
      <w:r>
        <w:t xml:space="preserve"> cao c</w:t>
      </w:r>
      <w:r w:rsidRPr="000A53B1">
        <w:t>ủa</w:t>
      </w:r>
      <w:r>
        <w:t xml:space="preserve"> h</w:t>
      </w:r>
      <w:r w:rsidRPr="000A53B1">
        <w:t>ọp</w:t>
      </w:r>
      <w:r>
        <w:t xml:space="preserve"> gi</w:t>
      </w:r>
      <w:r w:rsidRPr="000A53B1">
        <w:t>ới</w:t>
      </w:r>
      <w:r>
        <w:t xml:space="preserve"> h</w:t>
      </w:r>
      <w:r w:rsidRPr="000A53B1">
        <w:t>ạn</w:t>
      </w:r>
    </w:p>
    <w:p w14:paraId="6831EB2F" w14:textId="28751C15" w:rsidR="000A53B1" w:rsidRDefault="000A53B1" w:rsidP="000A53B1">
      <w:r>
        <w:t>V</w:t>
      </w:r>
      <w:r w:rsidRPr="000A53B1">
        <w:t>ới</w:t>
      </w:r>
      <w:r>
        <w:t xml:space="preserve"> B: l</w:t>
      </w:r>
      <w:r w:rsidRPr="000A53B1">
        <w:t>à</w:t>
      </w:r>
      <w:r>
        <w:t xml:space="preserve"> h</w:t>
      </w:r>
      <w:r w:rsidRPr="000A53B1">
        <w:t>ọp</w:t>
      </w:r>
      <w:r>
        <w:t xml:space="preserve"> gi</w:t>
      </w:r>
      <w:r w:rsidRPr="000A53B1">
        <w:t>ới</w:t>
      </w:r>
      <w:r>
        <w:t xml:space="preserve"> h</w:t>
      </w:r>
      <w:r w:rsidRPr="000A53B1">
        <w:t>ạn</w:t>
      </w:r>
      <w:r>
        <w:t xml:space="preserve"> d</w:t>
      </w:r>
      <w:r w:rsidRPr="000A53B1">
        <w:t>ự</w:t>
      </w:r>
      <w:r>
        <w:t xml:space="preserve"> </w:t>
      </w:r>
      <w:r w:rsidRPr="000A53B1">
        <w:t>đ</w:t>
      </w:r>
      <w:r>
        <w:t>o</w:t>
      </w:r>
      <w:r w:rsidRPr="000A53B1">
        <w:t>án</w:t>
      </w:r>
      <w:r>
        <w:t xml:space="preserve">, </w:t>
      </w:r>
      <w:r w:rsidRPr="000A53B1">
        <w:t>đối</w:t>
      </w:r>
      <w:r>
        <w:t xml:space="preserve"> v</w:t>
      </w:r>
      <w:r w:rsidRPr="000A53B1">
        <w:t>ới</w:t>
      </w:r>
      <w:r>
        <w:t xml:space="preserve"> thu</w:t>
      </w:r>
      <w:r w:rsidRPr="000A53B1">
        <w:t>ật</w:t>
      </w:r>
      <w:r>
        <w:t xml:space="preserve"> to</w:t>
      </w:r>
      <w:r w:rsidRPr="000A53B1">
        <w:t>án</w:t>
      </w:r>
      <w:r>
        <w:t xml:space="preserve"> YOLO th</w:t>
      </w:r>
      <w:r w:rsidRPr="000A53B1">
        <w:t>ì</w:t>
      </w:r>
      <w:r>
        <w:t xml:space="preserve"> A g</w:t>
      </w:r>
      <w:r w:rsidRPr="000A53B1">
        <w:t>ồm</w:t>
      </w:r>
      <w:r>
        <w:t>(x,y) to</w:t>
      </w:r>
      <w:r w:rsidRPr="000A53B1">
        <w:t>ạ</w:t>
      </w:r>
      <w:r>
        <w:t xml:space="preserve"> </w:t>
      </w:r>
      <w:r w:rsidRPr="000A53B1">
        <w:t>độ</w:t>
      </w:r>
      <w:r>
        <w:t xml:space="preserve"> trung t</w:t>
      </w:r>
      <w:r w:rsidRPr="000A53B1">
        <w:t>â</w:t>
      </w:r>
      <w:r>
        <w:t>m h</w:t>
      </w:r>
      <w:r w:rsidRPr="000A53B1">
        <w:t>ọp</w:t>
      </w:r>
      <w:r>
        <w:t xml:space="preserve"> gi</w:t>
      </w:r>
      <w:r w:rsidRPr="000A53B1">
        <w:t>ới</w:t>
      </w:r>
      <w:r>
        <w:t xml:space="preserve"> h</w:t>
      </w:r>
      <w:r w:rsidRPr="000A53B1">
        <w:t>ạn</w:t>
      </w:r>
      <w:r>
        <w:t>; (</w:t>
      </w:r>
      <w:r w:rsidRPr="000A53B1">
        <w:t>w</w:t>
      </w:r>
      <w:r>
        <w:t>,h) chi</w:t>
      </w:r>
      <w:r w:rsidRPr="000A53B1">
        <w:t>ều</w:t>
      </w:r>
      <w:r>
        <w:t xml:space="preserve"> r</w:t>
      </w:r>
      <w:r w:rsidRPr="000A53B1">
        <w:t>ộn</w:t>
      </w:r>
      <w:r>
        <w:t>g v</w:t>
      </w:r>
      <w:r w:rsidRPr="000A53B1">
        <w:t>à</w:t>
      </w:r>
      <w:r>
        <w:t xml:space="preserve"> chi</w:t>
      </w:r>
      <w:r w:rsidRPr="000A53B1">
        <w:t>ều</w:t>
      </w:r>
      <w:r>
        <w:t xml:space="preserve"> cao c</w:t>
      </w:r>
      <w:r w:rsidRPr="000A53B1">
        <w:t>ủa</w:t>
      </w:r>
      <w:r>
        <w:t xml:space="preserve"> h</w:t>
      </w:r>
      <w:r w:rsidRPr="000A53B1">
        <w:t>ọp</w:t>
      </w:r>
      <w:r>
        <w:t xml:space="preserve"> gi</w:t>
      </w:r>
      <w:r w:rsidRPr="000A53B1">
        <w:t>ới</w:t>
      </w:r>
      <w:r>
        <w:t xml:space="preserve"> h</w:t>
      </w:r>
      <w:r w:rsidRPr="000A53B1">
        <w:t>ạn</w:t>
      </w:r>
      <w:r w:rsidR="00225A92">
        <w:t>.</w:t>
      </w:r>
    </w:p>
    <w:p w14:paraId="2FC31417" w14:textId="52DBFF31" w:rsidR="00757FDD" w:rsidRDefault="00757FDD" w:rsidP="000A53B1">
      <w:r>
        <w:t>Th</w:t>
      </w:r>
      <w:r w:rsidRPr="00757FDD">
        <w:t>ô</w:t>
      </w:r>
      <w:r>
        <w:t>ng th</w:t>
      </w:r>
      <w:r w:rsidRPr="00757FDD">
        <w:t>ường</w:t>
      </w:r>
      <w:r>
        <w:t xml:space="preserve"> ch</w:t>
      </w:r>
      <w:r w:rsidRPr="00757FDD">
        <w:t>ỉ</w:t>
      </w:r>
      <w:r>
        <w:t xml:space="preserve"> s</w:t>
      </w:r>
      <w:r w:rsidRPr="00757FDD">
        <w:t>ố</w:t>
      </w:r>
      <w:r>
        <w:t xml:space="preserve"> IOU &gt; 0.5 th</w:t>
      </w:r>
      <w:r w:rsidRPr="00757FDD">
        <w:t>ì</w:t>
      </w:r>
      <w:r>
        <w:t xml:space="preserve"> m</w:t>
      </w:r>
      <w:r w:rsidRPr="00757FDD">
        <w:t>ô</w:t>
      </w:r>
      <w:r>
        <w:t xml:space="preserve"> h</w:t>
      </w:r>
      <w:r w:rsidRPr="00757FDD">
        <w:t>ình</w:t>
      </w:r>
      <w:r>
        <w:t xml:space="preserve"> </w:t>
      </w:r>
      <w:r w:rsidRPr="00757FDD">
        <w:t>được</w:t>
      </w:r>
      <w:r>
        <w:t xml:space="preserve"> xem nh</w:t>
      </w:r>
      <w:r w:rsidRPr="00757FDD">
        <w:t>ư</w:t>
      </w:r>
      <w:r>
        <w:t xml:space="preserve"> l</w:t>
      </w:r>
      <w:r w:rsidRPr="00757FDD">
        <w:t>à</w:t>
      </w:r>
      <w:r>
        <w:t xml:space="preserve"> d</w:t>
      </w:r>
      <w:r w:rsidRPr="00757FDD">
        <w:t>ự</w:t>
      </w:r>
      <w:r>
        <w:t xml:space="preserve"> </w:t>
      </w:r>
      <w:r w:rsidRPr="00757FDD">
        <w:t>đ</w:t>
      </w:r>
      <w:r>
        <w:t>o</w:t>
      </w:r>
      <w:r w:rsidRPr="00757FDD">
        <w:t>án</w:t>
      </w:r>
      <w:r>
        <w:t xml:space="preserve"> t</w:t>
      </w:r>
      <w:r w:rsidRPr="00757FDD">
        <w:t>ốt</w:t>
      </w:r>
    </w:p>
    <w:p w14:paraId="229048F2" w14:textId="67A1467C" w:rsidR="00225A92" w:rsidRDefault="00274D66" w:rsidP="00225A92">
      <w:pPr>
        <w:jc w:val="center"/>
      </w:pPr>
      <w:r>
        <w:rPr>
          <w:noProof/>
        </w:rPr>
        <w:drawing>
          <wp:inline distT="0" distB="0" distL="0" distR="0" wp14:anchorId="5F38FF5A" wp14:editId="460CF5E1">
            <wp:extent cx="2834640" cy="2211795"/>
            <wp:effectExtent l="0" t="0" r="3810" b="0"/>
            <wp:docPr id="8" name="Picture 8" descr="Intersection over Union (IoU) for object detection - PyImageSea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descr="Intersection over Union (IoU) for object detection - PyImageSearch"/>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839728" cy="2215765"/>
                    </a:xfrm>
                    <a:prstGeom prst="rect">
                      <a:avLst/>
                    </a:prstGeom>
                    <a:noFill/>
                    <a:ln>
                      <a:noFill/>
                    </a:ln>
                  </pic:spPr>
                </pic:pic>
              </a:graphicData>
            </a:graphic>
          </wp:inline>
        </w:drawing>
      </w:r>
    </w:p>
    <w:p w14:paraId="475A245D" w14:textId="0184A51A" w:rsidR="000A53B1" w:rsidRDefault="00225A92" w:rsidP="00FD42DB">
      <w:pPr>
        <w:pStyle w:val="Caption"/>
      </w:pPr>
      <w:bookmarkStart w:id="78" w:name="_Hlk60952819"/>
      <w:r>
        <w:t>Hình 2</w:t>
      </w:r>
      <w:r>
        <w:noBreakHyphen/>
      </w:r>
      <w:r w:rsidR="007505FC">
        <w:t>8</w:t>
      </w:r>
      <w:r w:rsidR="0004090B">
        <w:noBreakHyphen/>
      </w:r>
      <w:r w:rsidR="007505FC">
        <w:t>2</w:t>
      </w:r>
      <w:r>
        <w:t>: Minh ho</w:t>
      </w:r>
      <w:r w:rsidRPr="00AA3623">
        <w:t>ạ</w:t>
      </w:r>
      <w:r>
        <w:t xml:space="preserve"> t</w:t>
      </w:r>
      <w:r w:rsidRPr="00AA3623">
        <w:t>ính</w:t>
      </w:r>
      <w:r>
        <w:t xml:space="preserve"> to</w:t>
      </w:r>
      <w:r w:rsidRPr="00AA3623">
        <w:t>án</w:t>
      </w:r>
      <w:r>
        <w:t xml:space="preserve"> </w:t>
      </w:r>
      <w:r w:rsidR="000B0F00">
        <w:t>ch</w:t>
      </w:r>
      <w:r w:rsidR="000B0F00" w:rsidRPr="000B0F00">
        <w:t>ỉ</w:t>
      </w:r>
      <w:r w:rsidR="000B0F00">
        <w:t xml:space="preserve"> s</w:t>
      </w:r>
      <w:r w:rsidR="000B0F00" w:rsidRPr="000B0F00">
        <w:t>ố</w:t>
      </w:r>
      <w:r w:rsidR="000B0F00">
        <w:t xml:space="preserve"> </w:t>
      </w:r>
      <w:r>
        <w:t>IoU</w:t>
      </w:r>
    </w:p>
    <w:p w14:paraId="2EFBB4C7" w14:textId="22160506" w:rsidR="00A95A61" w:rsidRDefault="00A95A61" w:rsidP="00686E41">
      <w:pPr>
        <w:pStyle w:val="Heading3"/>
        <w:ind w:left="0" w:firstLine="0"/>
      </w:pPr>
      <w:bookmarkStart w:id="79" w:name="_Toc61241057"/>
      <w:bookmarkEnd w:id="78"/>
      <w:r>
        <w:t>2.</w:t>
      </w:r>
      <w:r w:rsidR="00F22490">
        <w:t>8</w:t>
      </w:r>
      <w:r>
        <w:t>.</w:t>
      </w:r>
      <w:r w:rsidR="00F32269">
        <w:t>3</w:t>
      </w:r>
      <w:r>
        <w:t xml:space="preserve"> </w:t>
      </w:r>
      <w:r w:rsidRPr="00A95A61">
        <w:t>Đánh</w:t>
      </w:r>
      <w:r>
        <w:t xml:space="preserve"> gi</w:t>
      </w:r>
      <w:r w:rsidRPr="00A95A61">
        <w:t>á</w:t>
      </w:r>
      <w:r>
        <w:t xml:space="preserve"> b</w:t>
      </w:r>
      <w:r w:rsidRPr="00A95A61">
        <w:t>ằng</w:t>
      </w:r>
      <w:r>
        <w:t xml:space="preserve"> ch</w:t>
      </w:r>
      <w:r w:rsidRPr="00A95A61">
        <w:t>ỉ</w:t>
      </w:r>
      <w:r>
        <w:t xml:space="preserve"> s</w:t>
      </w:r>
      <w:r w:rsidRPr="00A95A61">
        <w:t>ố</w:t>
      </w:r>
      <w:r>
        <w:t xml:space="preserve"> F</w:t>
      </w:r>
      <w:r w:rsidR="0046618E">
        <w:t xml:space="preserve">1 </w:t>
      </w:r>
      <w:r>
        <w:t>score.</w:t>
      </w:r>
      <w:bookmarkEnd w:id="79"/>
    </w:p>
    <w:p w14:paraId="37C14FDE" w14:textId="77777777" w:rsidR="00450442" w:rsidRDefault="00450442" w:rsidP="00450442">
      <w:r w:rsidRPr="00822328">
        <w:t>Để</w:t>
      </w:r>
      <w:r>
        <w:t xml:space="preserve"> hi</w:t>
      </w:r>
      <w:r w:rsidRPr="00822328">
        <w:t>ểu</w:t>
      </w:r>
      <w:r>
        <w:t xml:space="preserve"> h</w:t>
      </w:r>
      <w:r w:rsidRPr="00822328">
        <w:t>ơ</w:t>
      </w:r>
      <w:r>
        <w:t>n v</w:t>
      </w:r>
      <w:r w:rsidRPr="00822328">
        <w:t>ề</w:t>
      </w:r>
      <w:r>
        <w:t xml:space="preserve"> Fscore ta s</w:t>
      </w:r>
      <w:r w:rsidRPr="00822328">
        <w:t>ẽ</w:t>
      </w:r>
      <w:r>
        <w:t xml:space="preserve"> t</w:t>
      </w:r>
      <w:r w:rsidRPr="00EA067E">
        <w:t>ìm</w:t>
      </w:r>
      <w:r>
        <w:t xml:space="preserve"> hi</w:t>
      </w:r>
      <w:r w:rsidRPr="00EA067E">
        <w:t>ểu</w:t>
      </w:r>
      <w:r>
        <w:t xml:space="preserve"> m</w:t>
      </w:r>
      <w:r w:rsidRPr="00EA067E">
        <w:t>ộ</w:t>
      </w:r>
      <w:r>
        <w:t>t s</w:t>
      </w:r>
      <w:r w:rsidRPr="00EA067E">
        <w:t>ố</w:t>
      </w:r>
      <w:r>
        <w:t xml:space="preserve"> kh</w:t>
      </w:r>
      <w:r w:rsidRPr="00EA067E">
        <w:t>á</w:t>
      </w:r>
      <w:r>
        <w:t>i ni</w:t>
      </w:r>
      <w:r w:rsidRPr="00EA067E">
        <w:t>ệm</w:t>
      </w:r>
    </w:p>
    <w:tbl>
      <w:tblPr>
        <w:tblStyle w:val="TableGrid"/>
        <w:tblW w:w="0" w:type="auto"/>
        <w:jc w:val="center"/>
        <w:tblLook w:val="04A0" w:firstRow="1" w:lastRow="0" w:firstColumn="1" w:lastColumn="0" w:noHBand="0" w:noVBand="1"/>
      </w:tblPr>
      <w:tblGrid>
        <w:gridCol w:w="2520"/>
        <w:gridCol w:w="5490"/>
      </w:tblGrid>
      <w:tr w:rsidR="00450442" w14:paraId="69F66F3D" w14:textId="77777777" w:rsidTr="001540B8">
        <w:trPr>
          <w:jc w:val="center"/>
        </w:trPr>
        <w:tc>
          <w:tcPr>
            <w:tcW w:w="2520" w:type="dxa"/>
          </w:tcPr>
          <w:p w14:paraId="0E21DAEF" w14:textId="77777777" w:rsidR="00450442" w:rsidRDefault="00450442" w:rsidP="001540B8">
            <w:pPr>
              <w:ind w:left="0" w:right="0" w:firstLine="0"/>
            </w:pPr>
            <w:r>
              <w:t>True P</w:t>
            </w:r>
            <w:r w:rsidRPr="00E6020F">
              <w:t>os</w:t>
            </w:r>
            <w:r>
              <w:t>itive (TP)</w:t>
            </w:r>
          </w:p>
        </w:tc>
        <w:tc>
          <w:tcPr>
            <w:tcW w:w="5490" w:type="dxa"/>
          </w:tcPr>
          <w:p w14:paraId="43D8A9C9" w14:textId="77777777" w:rsidR="00450442" w:rsidRDefault="00450442" w:rsidP="001540B8">
            <w:pPr>
              <w:ind w:left="0" w:right="0" w:firstLine="0"/>
            </w:pPr>
            <w:r>
              <w:t>Thu</w:t>
            </w:r>
            <w:r w:rsidRPr="00145E65">
              <w:t>ật</w:t>
            </w:r>
            <w:r>
              <w:t xml:space="preserve"> to</w:t>
            </w:r>
            <w:r w:rsidRPr="00145E65">
              <w:t>án</w:t>
            </w:r>
            <w:r>
              <w:t xml:space="preserve"> ph</w:t>
            </w:r>
            <w:r w:rsidRPr="00145E65">
              <w:t>át</w:t>
            </w:r>
            <w:r>
              <w:t xml:space="preserve"> hi</w:t>
            </w:r>
            <w:r w:rsidRPr="00145E65">
              <w:t>ện</w:t>
            </w:r>
            <w:r>
              <w:t xml:space="preserve"> </w:t>
            </w:r>
            <w:r w:rsidRPr="00145E65">
              <w:t>được</w:t>
            </w:r>
            <w:r>
              <w:t xml:space="preserve"> </w:t>
            </w:r>
            <w:r w:rsidRPr="00145E65">
              <w:t>đối</w:t>
            </w:r>
            <w:r>
              <w:t xml:space="preserve"> t</w:t>
            </w:r>
            <w:r w:rsidRPr="00145E65">
              <w:t>ượng</w:t>
            </w:r>
            <w:r>
              <w:t xml:space="preserve"> </w:t>
            </w:r>
            <w:r w:rsidRPr="00145E65">
              <w:t>đúng</w:t>
            </w:r>
            <w:r>
              <w:t xml:space="preserve"> ph</w:t>
            </w:r>
            <w:r w:rsidRPr="00145E65">
              <w:t>â</w:t>
            </w:r>
            <w:r>
              <w:t>n l</w:t>
            </w:r>
            <w:r w:rsidRPr="00145E65">
              <w:t>ớp</w:t>
            </w:r>
          </w:p>
        </w:tc>
      </w:tr>
      <w:tr w:rsidR="00450442" w14:paraId="0ACD9FF1" w14:textId="77777777" w:rsidTr="001540B8">
        <w:trPr>
          <w:jc w:val="center"/>
        </w:trPr>
        <w:tc>
          <w:tcPr>
            <w:tcW w:w="2520" w:type="dxa"/>
          </w:tcPr>
          <w:p w14:paraId="2E167497" w14:textId="77777777" w:rsidR="00450442" w:rsidRDefault="00450442" w:rsidP="001540B8">
            <w:pPr>
              <w:ind w:left="0" w:right="0" w:firstLine="0"/>
            </w:pPr>
            <w:r>
              <w:t>False P</w:t>
            </w:r>
            <w:r w:rsidRPr="00E6020F">
              <w:t>os</w:t>
            </w:r>
            <w:r>
              <w:t>itive (FP)</w:t>
            </w:r>
          </w:p>
        </w:tc>
        <w:tc>
          <w:tcPr>
            <w:tcW w:w="5490" w:type="dxa"/>
          </w:tcPr>
          <w:p w14:paraId="2E83A13E" w14:textId="77777777" w:rsidR="00450442" w:rsidRDefault="00450442" w:rsidP="001540B8">
            <w:pPr>
              <w:ind w:left="0" w:right="0" w:firstLine="0"/>
            </w:pPr>
            <w:r>
              <w:t>Thu</w:t>
            </w:r>
            <w:r w:rsidRPr="00145E65">
              <w:t>ật</w:t>
            </w:r>
            <w:r>
              <w:t xml:space="preserve"> to</w:t>
            </w:r>
            <w:r w:rsidRPr="00145E65">
              <w:t>án</w:t>
            </w:r>
            <w:r>
              <w:t xml:space="preserve"> ph</w:t>
            </w:r>
            <w:r w:rsidRPr="00145E65">
              <w:t>át</w:t>
            </w:r>
            <w:r>
              <w:t xml:space="preserve"> hi</w:t>
            </w:r>
            <w:r w:rsidRPr="00145E65">
              <w:t>ện</w:t>
            </w:r>
            <w:r>
              <w:t xml:space="preserve"> </w:t>
            </w:r>
            <w:r w:rsidRPr="00145E65">
              <w:t>đối</w:t>
            </w:r>
            <w:r>
              <w:t xml:space="preserve"> t</w:t>
            </w:r>
            <w:r w:rsidRPr="00145E65">
              <w:t>ượng</w:t>
            </w:r>
            <w:r>
              <w:t xml:space="preserve"> nh</w:t>
            </w:r>
            <w:r w:rsidRPr="00145E65">
              <w:t>ư</w:t>
            </w:r>
            <w:r>
              <w:t>ng sai ph</w:t>
            </w:r>
            <w:r w:rsidRPr="00145E65">
              <w:t>â</w:t>
            </w:r>
            <w:r>
              <w:t>n l</w:t>
            </w:r>
            <w:r w:rsidRPr="00145E65">
              <w:t>ớp</w:t>
            </w:r>
          </w:p>
        </w:tc>
      </w:tr>
      <w:tr w:rsidR="00450442" w14:paraId="4F3F1690" w14:textId="77777777" w:rsidTr="001540B8">
        <w:trPr>
          <w:jc w:val="center"/>
        </w:trPr>
        <w:tc>
          <w:tcPr>
            <w:tcW w:w="2520" w:type="dxa"/>
          </w:tcPr>
          <w:p w14:paraId="0D7DA0EB" w14:textId="77777777" w:rsidR="00450442" w:rsidRDefault="00450442" w:rsidP="001540B8">
            <w:pPr>
              <w:ind w:left="0" w:right="0" w:firstLine="0"/>
            </w:pPr>
            <w:r>
              <w:t>True Negative (TN)</w:t>
            </w:r>
          </w:p>
        </w:tc>
        <w:tc>
          <w:tcPr>
            <w:tcW w:w="5490" w:type="dxa"/>
          </w:tcPr>
          <w:p w14:paraId="27930BF9" w14:textId="77777777" w:rsidR="00450442" w:rsidRDefault="00450442" w:rsidP="001540B8">
            <w:pPr>
              <w:ind w:left="0" w:right="0" w:firstLine="0"/>
            </w:pPr>
            <w:r>
              <w:t>Thu</w:t>
            </w:r>
            <w:r w:rsidRPr="00145E65">
              <w:t>ậ</w:t>
            </w:r>
            <w:r>
              <w:t>t to</w:t>
            </w:r>
            <w:r w:rsidRPr="00145E65">
              <w:t>án</w:t>
            </w:r>
            <w:r>
              <w:t xml:space="preserve"> kh</w:t>
            </w:r>
            <w:r w:rsidRPr="00145E65">
              <w:t>ô</w:t>
            </w:r>
            <w:r>
              <w:t>ng ph</w:t>
            </w:r>
            <w:r w:rsidRPr="00145E65">
              <w:t>át</w:t>
            </w:r>
            <w:r>
              <w:t xml:space="preserve"> hi</w:t>
            </w:r>
            <w:r w:rsidRPr="00145E65">
              <w:t>ện</w:t>
            </w:r>
            <w:r>
              <w:t xml:space="preserve"> </w:t>
            </w:r>
            <w:r w:rsidRPr="00145E65">
              <w:t>được</w:t>
            </w:r>
            <w:r>
              <w:t xml:space="preserve"> </w:t>
            </w:r>
            <w:r w:rsidRPr="00145E65">
              <w:t>đối</w:t>
            </w:r>
            <w:r>
              <w:t xml:space="preserve"> t</w:t>
            </w:r>
            <w:r w:rsidRPr="00145E65">
              <w:t>ượng</w:t>
            </w:r>
            <w:r>
              <w:t xml:space="preserve"> v</w:t>
            </w:r>
            <w:r w:rsidRPr="00145E65">
              <w:t>à</w:t>
            </w:r>
            <w:r>
              <w:t xml:space="preserve"> kh</w:t>
            </w:r>
            <w:r w:rsidRPr="00145E65">
              <w:t>ô</w:t>
            </w:r>
            <w:r>
              <w:t>ng c</w:t>
            </w:r>
            <w:r w:rsidRPr="00145E65">
              <w:t>ó</w:t>
            </w:r>
            <w:r>
              <w:t xml:space="preserve"> </w:t>
            </w:r>
            <w:r w:rsidRPr="00145E65">
              <w:t>đối</w:t>
            </w:r>
            <w:r>
              <w:t xml:space="preserve"> t</w:t>
            </w:r>
            <w:r w:rsidRPr="00145E65">
              <w:t>ượn</w:t>
            </w:r>
            <w:r>
              <w:t>g trong khung h</w:t>
            </w:r>
            <w:r w:rsidRPr="00145E65">
              <w:t>ình</w:t>
            </w:r>
          </w:p>
        </w:tc>
      </w:tr>
      <w:tr w:rsidR="00450442" w14:paraId="1BCA1765" w14:textId="77777777" w:rsidTr="001540B8">
        <w:trPr>
          <w:jc w:val="center"/>
        </w:trPr>
        <w:tc>
          <w:tcPr>
            <w:tcW w:w="2520" w:type="dxa"/>
          </w:tcPr>
          <w:p w14:paraId="42517A9D" w14:textId="77777777" w:rsidR="00450442" w:rsidRDefault="00450442" w:rsidP="001540B8">
            <w:pPr>
              <w:ind w:left="0" w:right="0" w:firstLine="0"/>
            </w:pPr>
            <w:r>
              <w:lastRenderedPageBreak/>
              <w:t>False Negative (FN)</w:t>
            </w:r>
          </w:p>
        </w:tc>
        <w:tc>
          <w:tcPr>
            <w:tcW w:w="5490" w:type="dxa"/>
          </w:tcPr>
          <w:p w14:paraId="4AD9ACE1" w14:textId="77777777" w:rsidR="00450442" w:rsidRDefault="00450442" w:rsidP="001540B8">
            <w:pPr>
              <w:ind w:left="0" w:right="0" w:firstLine="0"/>
            </w:pPr>
            <w:r>
              <w:t>Thu</w:t>
            </w:r>
            <w:r w:rsidRPr="00145E65">
              <w:t>ậ</w:t>
            </w:r>
            <w:r>
              <w:t>t to</w:t>
            </w:r>
            <w:r w:rsidRPr="00145E65">
              <w:t>á</w:t>
            </w:r>
            <w:r>
              <w:t>n kh</w:t>
            </w:r>
            <w:r w:rsidRPr="00145E65">
              <w:t>ô</w:t>
            </w:r>
            <w:r>
              <w:t>ng ph</w:t>
            </w:r>
            <w:r w:rsidRPr="00145E65">
              <w:t>át</w:t>
            </w:r>
            <w:r>
              <w:t xml:space="preserve"> hi</w:t>
            </w:r>
            <w:r w:rsidRPr="00145E65">
              <w:t>ện</w:t>
            </w:r>
            <w:r>
              <w:t xml:space="preserve"> </w:t>
            </w:r>
            <w:r w:rsidRPr="00145E65">
              <w:t>được</w:t>
            </w:r>
            <w:r>
              <w:t xml:space="preserve"> </w:t>
            </w:r>
            <w:r w:rsidRPr="00145E65">
              <w:t>đối</w:t>
            </w:r>
            <w:r>
              <w:t xml:space="preserve"> t</w:t>
            </w:r>
            <w:r w:rsidRPr="00145E65">
              <w:t>ượn</w:t>
            </w:r>
            <w:r>
              <w:t>g nh</w:t>
            </w:r>
            <w:r w:rsidRPr="00145E65">
              <w:t>ư</w:t>
            </w:r>
            <w:r>
              <w:t>ng c</w:t>
            </w:r>
            <w:r w:rsidRPr="00145E65">
              <w:t>ó</w:t>
            </w:r>
            <w:r>
              <w:t xml:space="preserve"> </w:t>
            </w:r>
            <w:r w:rsidRPr="00145E65">
              <w:t>đối</w:t>
            </w:r>
            <w:r>
              <w:t xml:space="preserve"> t</w:t>
            </w:r>
            <w:r w:rsidRPr="00145E65">
              <w:t>ượn</w:t>
            </w:r>
            <w:r>
              <w:t>g trong khung h</w:t>
            </w:r>
            <w:r w:rsidRPr="00145E65">
              <w:t>ình</w:t>
            </w:r>
          </w:p>
        </w:tc>
      </w:tr>
    </w:tbl>
    <w:p w14:paraId="46F3A9C1" w14:textId="3F1BDFB0" w:rsidR="00450442" w:rsidRPr="00747EBF" w:rsidRDefault="00450442" w:rsidP="00747EBF">
      <w:pPr>
        <w:jc w:val="center"/>
        <w:rPr>
          <w:rFonts w:cs="Times New Roman"/>
          <w:szCs w:val="24"/>
        </w:rPr>
      </w:pPr>
      <w:bookmarkStart w:id="80" w:name="_Hlk60952840"/>
      <w:r>
        <w:t>B</w:t>
      </w:r>
      <w:r w:rsidRPr="009F5BA6">
        <w:t>ảng</w:t>
      </w:r>
      <w:r>
        <w:t xml:space="preserve"> </w:t>
      </w:r>
      <w:r w:rsidR="00D23772">
        <w:fldChar w:fldCharType="begin"/>
      </w:r>
      <w:r w:rsidR="00D23772">
        <w:instrText xml:space="preserve"> SEQ Table \* ARABIC </w:instrText>
      </w:r>
      <w:r w:rsidR="00D23772">
        <w:fldChar w:fldCharType="separate"/>
      </w:r>
      <w:r w:rsidR="004F1004">
        <w:rPr>
          <w:noProof/>
        </w:rPr>
        <w:t>2</w:t>
      </w:r>
      <w:r w:rsidR="00D23772">
        <w:rPr>
          <w:noProof/>
        </w:rPr>
        <w:fldChar w:fldCharType="end"/>
      </w:r>
      <w:r>
        <w:t xml:space="preserve">: </w:t>
      </w:r>
      <w:r w:rsidRPr="009F5BA6">
        <w:rPr>
          <w:rFonts w:cs="Times New Roman"/>
          <w:szCs w:val="24"/>
        </w:rPr>
        <w:t>Định</w:t>
      </w:r>
      <w:r>
        <w:rPr>
          <w:rFonts w:cs="Times New Roman"/>
          <w:szCs w:val="24"/>
        </w:rPr>
        <w:t xml:space="preserve"> ngh</w:t>
      </w:r>
      <w:r w:rsidRPr="009F5BA6">
        <w:rPr>
          <w:rFonts w:cs="Times New Roman"/>
          <w:szCs w:val="24"/>
        </w:rPr>
        <w:t>ĩa</w:t>
      </w:r>
      <w:r>
        <w:rPr>
          <w:rFonts w:cs="Times New Roman"/>
          <w:szCs w:val="24"/>
        </w:rPr>
        <w:t xml:space="preserve"> v</w:t>
      </w:r>
      <w:r w:rsidRPr="009F5BA6">
        <w:rPr>
          <w:rFonts w:cs="Times New Roman"/>
          <w:szCs w:val="24"/>
        </w:rPr>
        <w:t>ề</w:t>
      </w:r>
      <w:r>
        <w:rPr>
          <w:rFonts w:cs="Times New Roman"/>
          <w:szCs w:val="24"/>
        </w:rPr>
        <w:t xml:space="preserve"> TP, FP, TN, FN</w:t>
      </w:r>
      <w:bookmarkEnd w:id="80"/>
    </w:p>
    <w:p w14:paraId="0CC42A0E" w14:textId="69B76153" w:rsidR="00450442" w:rsidRDefault="00450442" w:rsidP="00450442">
      <w:pPr>
        <w:rPr>
          <w:rFonts w:cs="Times New Roman"/>
          <w:szCs w:val="24"/>
        </w:rPr>
      </w:pPr>
      <w:r w:rsidRPr="002B1B1E">
        <w:rPr>
          <w:rFonts w:cs="Times New Roman"/>
          <w:szCs w:val="24"/>
        </w:rPr>
        <w:t xml:space="preserve">+ </w:t>
      </w:r>
      <w:r w:rsidR="000437F4">
        <w:rPr>
          <w:rFonts w:cs="Times New Roman"/>
          <w:szCs w:val="24"/>
        </w:rPr>
        <w:t>Gi</w:t>
      </w:r>
      <w:r w:rsidR="000437F4" w:rsidRPr="000437F4">
        <w:rPr>
          <w:rFonts w:cs="Times New Roman"/>
          <w:szCs w:val="24"/>
        </w:rPr>
        <w:t>á</w:t>
      </w:r>
      <w:r w:rsidR="000437F4">
        <w:rPr>
          <w:rFonts w:cs="Times New Roman"/>
          <w:szCs w:val="24"/>
        </w:rPr>
        <w:t xml:space="preserve"> tr</w:t>
      </w:r>
      <w:r w:rsidR="000437F4" w:rsidRPr="000437F4">
        <w:rPr>
          <w:rFonts w:cs="Times New Roman"/>
          <w:szCs w:val="24"/>
        </w:rPr>
        <w:t>ị</w:t>
      </w:r>
      <w:r w:rsidR="000437F4">
        <w:rPr>
          <w:rFonts w:cs="Times New Roman"/>
          <w:szCs w:val="24"/>
        </w:rPr>
        <w:t xml:space="preserve"> d</w:t>
      </w:r>
      <w:r w:rsidR="000437F4" w:rsidRPr="000437F4">
        <w:rPr>
          <w:rFonts w:cs="Times New Roman"/>
          <w:szCs w:val="24"/>
        </w:rPr>
        <w:t>ự</w:t>
      </w:r>
      <w:r w:rsidR="000437F4">
        <w:rPr>
          <w:rFonts w:cs="Times New Roman"/>
          <w:szCs w:val="24"/>
        </w:rPr>
        <w:t xml:space="preserve"> </w:t>
      </w:r>
      <w:r w:rsidR="000437F4" w:rsidRPr="000437F4">
        <w:rPr>
          <w:rFonts w:cs="Times New Roman"/>
          <w:szCs w:val="24"/>
        </w:rPr>
        <w:t>đ</w:t>
      </w:r>
      <w:r w:rsidR="000437F4">
        <w:rPr>
          <w:rFonts w:cs="Times New Roman"/>
          <w:szCs w:val="24"/>
        </w:rPr>
        <w:t>o</w:t>
      </w:r>
      <w:r w:rsidR="000437F4" w:rsidRPr="000437F4">
        <w:rPr>
          <w:rFonts w:cs="Times New Roman"/>
          <w:szCs w:val="24"/>
        </w:rPr>
        <w:t>án</w:t>
      </w:r>
      <w:r w:rsidR="000437F4">
        <w:rPr>
          <w:rFonts w:cs="Times New Roman"/>
          <w:szCs w:val="24"/>
        </w:rPr>
        <w:t xml:space="preserve"> (</w:t>
      </w:r>
      <w:r w:rsidRPr="002B1B1E">
        <w:rPr>
          <w:rFonts w:cs="Times New Roman"/>
          <w:szCs w:val="24"/>
        </w:rPr>
        <w:t>Precision</w:t>
      </w:r>
      <w:r w:rsidR="000437F4">
        <w:rPr>
          <w:rFonts w:cs="Times New Roman"/>
          <w:szCs w:val="24"/>
        </w:rPr>
        <w:t>)</w:t>
      </w:r>
    </w:p>
    <w:p w14:paraId="3B1D9394" w14:textId="77777777" w:rsidR="001F72A3" w:rsidRPr="002B1B1E" w:rsidRDefault="001F72A3" w:rsidP="00450442">
      <w:pPr>
        <w:rPr>
          <w:rFonts w:cs="Times New Roman"/>
          <w:szCs w:val="24"/>
        </w:rPr>
      </w:pPr>
    </w:p>
    <w:p w14:paraId="5C8E25DD" w14:textId="4539680D" w:rsidR="00450442" w:rsidRPr="002B1B1E" w:rsidRDefault="00450442" w:rsidP="001F72A3">
      <w:pPr>
        <w:tabs>
          <w:tab w:val="center" w:pos="4702"/>
          <w:tab w:val="right" w:pos="8784"/>
        </w:tabs>
        <w:rPr>
          <w:rFonts w:cs="Times New Roman"/>
          <w:szCs w:val="24"/>
        </w:rPr>
      </w:pPr>
      <w:r w:rsidRPr="002B1B1E">
        <w:rPr>
          <w:rFonts w:eastAsiaTheme="minorEastAsia" w:cs="Times New Roman"/>
          <w:szCs w:val="24"/>
        </w:rPr>
        <w:t xml:space="preserve">    </w:t>
      </w:r>
      <m:oMath>
        <m:r>
          <w:rPr>
            <w:rFonts w:ascii="Cambria Math" w:eastAsiaTheme="minorEastAsia" w:hAnsi="Cambria Math" w:cs="Times New Roman"/>
            <w:szCs w:val="24"/>
          </w:rPr>
          <m:t>P=</m:t>
        </m:r>
        <m:f>
          <m:fPr>
            <m:ctrlPr>
              <w:rPr>
                <w:rFonts w:ascii="Cambria Math" w:hAnsi="Cambria Math" w:cs="Times New Roman"/>
                <w:i/>
                <w:sz w:val="28"/>
                <w:szCs w:val="28"/>
              </w:rPr>
            </m:ctrlPr>
          </m:fPr>
          <m:num>
            <m:r>
              <w:rPr>
                <w:rFonts w:ascii="Cambria Math" w:hAnsi="Cambria Math" w:cs="Times New Roman"/>
                <w:sz w:val="28"/>
                <w:szCs w:val="28"/>
              </w:rPr>
              <m:t>True positive</m:t>
            </m:r>
          </m:num>
          <m:den>
            <m:r>
              <w:rPr>
                <w:rFonts w:ascii="Cambria Math" w:hAnsi="Cambria Math" w:cs="Times New Roman"/>
                <w:sz w:val="28"/>
                <w:szCs w:val="28"/>
              </w:rPr>
              <m:t>predicted positive</m:t>
            </m:r>
          </m:den>
        </m:f>
      </m:oMath>
      <w:r w:rsidRPr="002B1B1E">
        <w:rPr>
          <w:rFonts w:eastAsiaTheme="minorEastAsia" w:cs="Times New Roman"/>
          <w:szCs w:val="24"/>
        </w:rPr>
        <w:t xml:space="preserve">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True positive</m:t>
            </m:r>
          </m:num>
          <m:den>
            <m:r>
              <w:rPr>
                <w:rFonts w:ascii="Cambria Math" w:eastAsiaTheme="minorEastAsia" w:hAnsi="Cambria Math" w:cs="Times New Roman"/>
                <w:sz w:val="28"/>
                <w:szCs w:val="28"/>
              </w:rPr>
              <m:t>True positive+False positive</m:t>
            </m:r>
          </m:den>
        </m:f>
      </m:oMath>
      <w:r w:rsidR="001F72A3">
        <w:rPr>
          <w:rFonts w:eastAsiaTheme="minorEastAsia" w:cs="Times New Roman"/>
          <w:sz w:val="28"/>
          <w:szCs w:val="28"/>
        </w:rPr>
        <w:t>(2.17)</w:t>
      </w:r>
    </w:p>
    <w:p w14:paraId="544F73C3" w14:textId="3A6AB6F1" w:rsidR="00450442" w:rsidRPr="002B1B1E" w:rsidRDefault="00450442" w:rsidP="00450442">
      <w:pPr>
        <w:rPr>
          <w:rFonts w:cs="Times New Roman"/>
          <w:szCs w:val="24"/>
        </w:rPr>
      </w:pPr>
      <w:r w:rsidRPr="002B1B1E">
        <w:rPr>
          <w:rFonts w:cs="Times New Roman"/>
          <w:szCs w:val="24"/>
        </w:rPr>
        <w:t xml:space="preserve">+ </w:t>
      </w:r>
      <w:r w:rsidR="000437F4">
        <w:rPr>
          <w:rFonts w:cs="Times New Roman"/>
          <w:szCs w:val="24"/>
        </w:rPr>
        <w:t>Gi</w:t>
      </w:r>
      <w:r w:rsidR="000437F4" w:rsidRPr="000437F4">
        <w:rPr>
          <w:rFonts w:cs="Times New Roman"/>
          <w:szCs w:val="24"/>
        </w:rPr>
        <w:t>á</w:t>
      </w:r>
      <w:r w:rsidR="000437F4">
        <w:rPr>
          <w:rFonts w:cs="Times New Roman"/>
          <w:szCs w:val="24"/>
        </w:rPr>
        <w:t xml:space="preserve"> tr</w:t>
      </w:r>
      <w:r w:rsidR="000437F4" w:rsidRPr="000437F4">
        <w:rPr>
          <w:rFonts w:cs="Times New Roman"/>
          <w:szCs w:val="24"/>
        </w:rPr>
        <w:t>ị</w:t>
      </w:r>
      <w:r w:rsidR="000437F4">
        <w:rPr>
          <w:rFonts w:cs="Times New Roman"/>
          <w:szCs w:val="24"/>
        </w:rPr>
        <w:t xml:space="preserve"> g</w:t>
      </w:r>
      <w:r w:rsidR="000437F4" w:rsidRPr="000437F4">
        <w:rPr>
          <w:rFonts w:cs="Times New Roman"/>
          <w:szCs w:val="24"/>
        </w:rPr>
        <w:t>ọi</w:t>
      </w:r>
      <w:r w:rsidR="000437F4">
        <w:rPr>
          <w:rFonts w:cs="Times New Roman"/>
          <w:szCs w:val="24"/>
        </w:rPr>
        <w:t xml:space="preserve"> l</w:t>
      </w:r>
      <w:r w:rsidR="000437F4" w:rsidRPr="000437F4">
        <w:rPr>
          <w:rFonts w:cs="Times New Roman"/>
          <w:szCs w:val="24"/>
        </w:rPr>
        <w:t>ại</w:t>
      </w:r>
      <w:r w:rsidR="000437F4">
        <w:rPr>
          <w:rFonts w:cs="Times New Roman"/>
          <w:szCs w:val="24"/>
        </w:rPr>
        <w:t xml:space="preserve"> (</w:t>
      </w:r>
      <w:r w:rsidRPr="002B1B1E">
        <w:rPr>
          <w:rFonts w:cs="Times New Roman"/>
          <w:szCs w:val="24"/>
        </w:rPr>
        <w:t>Recall</w:t>
      </w:r>
      <w:r w:rsidR="000437F4">
        <w:rPr>
          <w:rFonts w:cs="Times New Roman"/>
          <w:szCs w:val="24"/>
        </w:rPr>
        <w:t>)</w:t>
      </w:r>
    </w:p>
    <w:p w14:paraId="45EEF4D8" w14:textId="77777777" w:rsidR="001F72A3" w:rsidRDefault="001F72A3" w:rsidP="00450442">
      <w:pPr>
        <w:rPr>
          <w:rFonts w:cs="Times New Roman"/>
          <w:szCs w:val="24"/>
        </w:rPr>
      </w:pPr>
    </w:p>
    <w:p w14:paraId="0718EFF0" w14:textId="0C65315E" w:rsidR="00450442" w:rsidRPr="002B1B1E" w:rsidRDefault="00450442" w:rsidP="00450442">
      <w:pPr>
        <w:rPr>
          <w:rFonts w:cs="Times New Roman"/>
          <w:szCs w:val="24"/>
        </w:rPr>
      </w:pPr>
      <w:r w:rsidRPr="002B1B1E">
        <w:rPr>
          <w:rFonts w:cs="Times New Roman"/>
          <w:szCs w:val="24"/>
        </w:rPr>
        <w:t xml:space="preserve">   R</w:t>
      </w:r>
      <w:r w:rsidRPr="002B1B1E">
        <w:rPr>
          <w:rFonts w:cs="Times New Roman"/>
          <w:b/>
          <w:bCs/>
          <w:szCs w:val="24"/>
        </w:rPr>
        <w:t>=</w:t>
      </w:r>
      <w:r w:rsidRPr="002B1B1E">
        <w:rPr>
          <w:rFonts w:cs="Times New Roman"/>
          <w:szCs w:val="24"/>
        </w:rPr>
        <w:t xml:space="preserve">     </w:t>
      </w:r>
      <m:oMath>
        <m:f>
          <m:fPr>
            <m:ctrlPr>
              <w:rPr>
                <w:rFonts w:ascii="Cambria Math" w:hAnsi="Cambria Math" w:cs="Times New Roman"/>
                <w:i/>
                <w:sz w:val="28"/>
                <w:szCs w:val="28"/>
              </w:rPr>
            </m:ctrlPr>
          </m:fPr>
          <m:num>
            <m:r>
              <w:rPr>
                <w:rFonts w:ascii="Cambria Math" w:hAnsi="Cambria Math" w:cs="Times New Roman"/>
                <w:sz w:val="28"/>
                <w:szCs w:val="28"/>
              </w:rPr>
              <m:t>True positive</m:t>
            </m:r>
          </m:num>
          <m:den>
            <m:r>
              <w:rPr>
                <w:rFonts w:ascii="Cambria Math" w:hAnsi="Cambria Math" w:cs="Times New Roman"/>
                <w:sz w:val="28"/>
                <w:szCs w:val="28"/>
              </w:rPr>
              <m:t>Actualy positive</m:t>
            </m:r>
          </m:den>
        </m:f>
      </m:oMath>
      <w:r w:rsidRPr="002B1B1E">
        <w:rPr>
          <w:rFonts w:eastAsiaTheme="minorEastAsia" w:cs="Times New Roman"/>
          <w:szCs w:val="24"/>
        </w:rPr>
        <w:t xml:space="preserve">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True positive</m:t>
            </m:r>
          </m:num>
          <m:den>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rPr>
                  <m:t xml:space="preserve">  True positive +False negative</m:t>
                </m:r>
              </m:e>
              <m:e>
                <m:r>
                  <w:rPr>
                    <w:rFonts w:ascii="Cambria Math" w:eastAsiaTheme="minorEastAsia" w:hAnsi="Cambria Math" w:cs="Times New Roman"/>
                    <w:sz w:val="28"/>
                    <w:szCs w:val="28"/>
                  </w:rPr>
                  <m:t xml:space="preserve"> </m:t>
                </m:r>
              </m:e>
            </m:eqArr>
          </m:den>
        </m:f>
      </m:oMath>
      <w:r w:rsidR="001F72A3">
        <w:rPr>
          <w:rFonts w:eastAsiaTheme="minorEastAsia" w:cs="Times New Roman"/>
          <w:sz w:val="28"/>
          <w:szCs w:val="28"/>
        </w:rPr>
        <w:tab/>
        <w:t xml:space="preserve">            (2.18)</w:t>
      </w:r>
    </w:p>
    <w:p w14:paraId="62B97379" w14:textId="7B33CAD9" w:rsidR="00450442" w:rsidRDefault="00450442" w:rsidP="001F72A3">
      <w:pPr>
        <w:rPr>
          <w:rFonts w:cs="Times New Roman"/>
          <w:szCs w:val="24"/>
        </w:rPr>
      </w:pPr>
      <w:r w:rsidRPr="002B1B1E">
        <w:rPr>
          <w:rFonts w:cs="Times New Roman"/>
          <w:szCs w:val="24"/>
        </w:rPr>
        <w:t xml:space="preserve"> + F1 Score (Fcore)</w:t>
      </w:r>
    </w:p>
    <w:p w14:paraId="0CF9D282" w14:textId="77777777" w:rsidR="001F72A3" w:rsidRPr="002B1B1E" w:rsidRDefault="001F72A3" w:rsidP="00450442">
      <w:pPr>
        <w:rPr>
          <w:rFonts w:cs="Times New Roman"/>
          <w:szCs w:val="24"/>
        </w:rPr>
      </w:pPr>
    </w:p>
    <w:p w14:paraId="4B3F53F8" w14:textId="0BFF078E" w:rsidR="001332BA" w:rsidRPr="009F5BA6" w:rsidRDefault="001332BA" w:rsidP="001332BA">
      <w:pPr>
        <w:ind w:right="360"/>
        <w:jc w:val="center"/>
        <w:rPr>
          <w:rFonts w:eastAsiaTheme="minorEastAsia" w:cs="Times New Roman"/>
          <w:sz w:val="28"/>
          <w:szCs w:val="28"/>
        </w:rPr>
      </w:pPr>
      <w:r>
        <w:rPr>
          <w:rFonts w:eastAsiaTheme="minorEastAsia" w:cs="Times New Roman"/>
          <w:sz w:val="28"/>
          <w:szCs w:val="28"/>
        </w:rPr>
        <w:tab/>
      </w:r>
      <w:r>
        <w:rPr>
          <w:rFonts w:eastAsiaTheme="minorEastAsia" w:cs="Times New Roman"/>
          <w:sz w:val="28"/>
          <w:szCs w:val="28"/>
        </w:rPr>
        <w:tab/>
      </w:r>
      <w:r>
        <w:rPr>
          <w:rFonts w:eastAsiaTheme="minorEastAsia" w:cs="Times New Roman"/>
          <w:sz w:val="28"/>
          <w:szCs w:val="28"/>
        </w:rPr>
        <w:tab/>
      </w:r>
      <w:r>
        <w:rPr>
          <w:rFonts w:eastAsiaTheme="minorEastAsia" w:cs="Times New Roman"/>
          <w:sz w:val="28"/>
          <w:szCs w:val="28"/>
        </w:rPr>
        <w:tab/>
        <w:t xml:space="preserve">   </w:t>
      </w:r>
      <m:oMath>
        <m:r>
          <m:rPr>
            <m:sty m:val="p"/>
          </m:rPr>
          <w:rPr>
            <w:rFonts w:ascii="Cambria Math" w:hAnsi="Cambria Math" w:cs="Times New Roman"/>
            <w:szCs w:val="24"/>
          </w:rPr>
          <m:t xml:space="preserve">F1 Score = </m:t>
        </m:r>
        <m:f>
          <m:fPr>
            <m:ctrlPr>
              <w:rPr>
                <w:rFonts w:ascii="Cambria Math" w:hAnsi="Cambria Math" w:cs="Times New Roman"/>
                <w:i/>
                <w:sz w:val="28"/>
                <w:szCs w:val="28"/>
              </w:rPr>
            </m:ctrlPr>
          </m:fPr>
          <m:num>
            <m:r>
              <w:rPr>
                <w:rFonts w:ascii="Cambria Math" w:hAnsi="Cambria Math" w:cs="Times New Roman"/>
                <w:sz w:val="28"/>
                <w:szCs w:val="28"/>
              </w:rPr>
              <m:t>2*P*R</m:t>
            </m:r>
          </m:num>
          <m:den>
            <m:r>
              <w:rPr>
                <w:rFonts w:ascii="Cambria Math" w:hAnsi="Cambria Math" w:cs="Times New Roman"/>
                <w:sz w:val="28"/>
                <w:szCs w:val="28"/>
              </w:rPr>
              <m:t>(P+R)</m:t>
            </m:r>
          </m:den>
        </m:f>
      </m:oMath>
      <w:r>
        <w:rPr>
          <w:rFonts w:eastAsiaTheme="minorEastAsia" w:cs="Times New Roman"/>
          <w:sz w:val="28"/>
          <w:szCs w:val="28"/>
        </w:rPr>
        <w:tab/>
      </w:r>
      <w:r>
        <w:rPr>
          <w:rFonts w:eastAsiaTheme="minorEastAsia" w:cs="Times New Roman"/>
          <w:sz w:val="28"/>
          <w:szCs w:val="28"/>
        </w:rPr>
        <w:tab/>
      </w:r>
      <w:r>
        <w:rPr>
          <w:rFonts w:eastAsiaTheme="minorEastAsia" w:cs="Times New Roman"/>
          <w:sz w:val="28"/>
          <w:szCs w:val="28"/>
        </w:rPr>
        <w:tab/>
        <w:t xml:space="preserve">        (2.19)</w:t>
      </w:r>
    </w:p>
    <w:p w14:paraId="788CE46B" w14:textId="486AA7E7" w:rsidR="00450442" w:rsidRPr="00530C40" w:rsidRDefault="00450442" w:rsidP="00530C40">
      <w:pPr>
        <w:rPr>
          <w:rFonts w:eastAsiaTheme="minorEastAsia" w:cs="Times New Roman"/>
          <w:szCs w:val="24"/>
        </w:rPr>
      </w:pPr>
      <w:r w:rsidRPr="002B1B1E">
        <w:rPr>
          <w:rFonts w:eastAsiaTheme="minorEastAsia" w:cs="Times New Roman"/>
          <w:szCs w:val="24"/>
        </w:rPr>
        <w:t xml:space="preserve">Giá trị </w:t>
      </w:r>
      <w:r>
        <w:rPr>
          <w:rFonts w:eastAsiaTheme="minorEastAsia" w:cs="Times New Roman"/>
          <w:szCs w:val="24"/>
        </w:rPr>
        <w:t xml:space="preserve">F1 </w:t>
      </w:r>
      <w:r w:rsidRPr="002B1B1E">
        <w:rPr>
          <w:rFonts w:eastAsiaTheme="minorEastAsia" w:cs="Times New Roman"/>
          <w:szCs w:val="24"/>
        </w:rPr>
        <w:t xml:space="preserve">Score hoàn hảo sẽ bằng 1 và nếu </w:t>
      </w:r>
      <w:r w:rsidR="00530C40">
        <w:rPr>
          <w:rFonts w:eastAsiaTheme="minorEastAsia" w:cs="Times New Roman"/>
          <w:szCs w:val="24"/>
        </w:rPr>
        <w:t>ph</w:t>
      </w:r>
      <w:r w:rsidR="00530C40" w:rsidRPr="00530C40">
        <w:rPr>
          <w:rFonts w:eastAsiaTheme="minorEastAsia" w:cs="Times New Roman"/>
          <w:szCs w:val="24"/>
        </w:rPr>
        <w:t>ải</w:t>
      </w:r>
      <w:r w:rsidR="00530C40">
        <w:rPr>
          <w:rFonts w:eastAsiaTheme="minorEastAsia" w:cs="Times New Roman"/>
          <w:szCs w:val="24"/>
        </w:rPr>
        <w:t xml:space="preserve"> l</w:t>
      </w:r>
      <w:r w:rsidR="00530C40" w:rsidRPr="00530C40">
        <w:rPr>
          <w:rFonts w:eastAsiaTheme="minorEastAsia" w:cs="Times New Roman"/>
          <w:szCs w:val="24"/>
        </w:rPr>
        <w:t>ựa</w:t>
      </w:r>
      <w:r w:rsidR="00530C40">
        <w:rPr>
          <w:rFonts w:eastAsiaTheme="minorEastAsia" w:cs="Times New Roman"/>
          <w:szCs w:val="24"/>
        </w:rPr>
        <w:t xml:space="preserve"> ch</w:t>
      </w:r>
      <w:r w:rsidR="00530C40" w:rsidRPr="00530C40">
        <w:rPr>
          <w:rFonts w:eastAsiaTheme="minorEastAsia" w:cs="Times New Roman"/>
          <w:szCs w:val="24"/>
        </w:rPr>
        <w:t>ọn</w:t>
      </w:r>
      <w:r w:rsidR="00530C40">
        <w:rPr>
          <w:rFonts w:eastAsiaTheme="minorEastAsia" w:cs="Times New Roman"/>
          <w:szCs w:val="24"/>
        </w:rPr>
        <w:t xml:space="preserve"> gi</w:t>
      </w:r>
      <w:r w:rsidR="00530C40" w:rsidRPr="00530C40">
        <w:rPr>
          <w:rFonts w:eastAsiaTheme="minorEastAsia" w:cs="Times New Roman"/>
          <w:szCs w:val="24"/>
        </w:rPr>
        <w:t>ữa</w:t>
      </w:r>
      <w:r w:rsidR="00530C40">
        <w:rPr>
          <w:rFonts w:eastAsiaTheme="minorEastAsia" w:cs="Times New Roman"/>
          <w:szCs w:val="24"/>
        </w:rPr>
        <w:t xml:space="preserve"> c</w:t>
      </w:r>
      <w:r w:rsidR="00530C40" w:rsidRPr="00530C40">
        <w:rPr>
          <w:rFonts w:eastAsiaTheme="minorEastAsia" w:cs="Times New Roman"/>
          <w:szCs w:val="24"/>
        </w:rPr>
        <w:t>ác</w:t>
      </w:r>
      <w:r w:rsidR="00530C40">
        <w:rPr>
          <w:rFonts w:eastAsiaTheme="minorEastAsia" w:cs="Times New Roman"/>
          <w:szCs w:val="24"/>
        </w:rPr>
        <w:t xml:space="preserve"> gi</w:t>
      </w:r>
      <w:r w:rsidR="00530C40" w:rsidRPr="00530C40">
        <w:rPr>
          <w:rFonts w:eastAsiaTheme="minorEastAsia" w:cs="Times New Roman"/>
          <w:szCs w:val="24"/>
        </w:rPr>
        <w:t>á</w:t>
      </w:r>
      <w:r w:rsidR="00530C40">
        <w:rPr>
          <w:rFonts w:eastAsiaTheme="minorEastAsia" w:cs="Times New Roman"/>
          <w:szCs w:val="24"/>
        </w:rPr>
        <w:t xml:space="preserve"> tr</w:t>
      </w:r>
      <w:r w:rsidR="00530C40" w:rsidRPr="00530C40">
        <w:rPr>
          <w:rFonts w:eastAsiaTheme="minorEastAsia" w:cs="Times New Roman"/>
          <w:szCs w:val="24"/>
        </w:rPr>
        <w:t>ị</w:t>
      </w:r>
      <w:r w:rsidR="00530C40">
        <w:rPr>
          <w:rFonts w:eastAsiaTheme="minorEastAsia" w:cs="Times New Roman"/>
          <w:szCs w:val="24"/>
        </w:rPr>
        <w:t xml:space="preserve"> </w:t>
      </w:r>
      <w:r w:rsidR="00530C40" w:rsidRPr="00530C40">
        <w:rPr>
          <w:rFonts w:eastAsiaTheme="minorEastAsia" w:cs="Times New Roman"/>
          <w:szCs w:val="24"/>
        </w:rPr>
        <w:t>đánh</w:t>
      </w:r>
      <w:r w:rsidR="00530C40">
        <w:rPr>
          <w:rFonts w:eastAsiaTheme="minorEastAsia" w:cs="Times New Roman"/>
          <w:szCs w:val="24"/>
        </w:rPr>
        <w:t xml:space="preserve"> gi</w:t>
      </w:r>
      <w:r w:rsidR="00530C40" w:rsidRPr="00530C40">
        <w:rPr>
          <w:rFonts w:eastAsiaTheme="minorEastAsia" w:cs="Times New Roman"/>
          <w:szCs w:val="24"/>
        </w:rPr>
        <w:t>á</w:t>
      </w:r>
      <w:r w:rsidR="00530C40">
        <w:rPr>
          <w:rFonts w:eastAsiaTheme="minorEastAsia" w:cs="Times New Roman"/>
          <w:szCs w:val="24"/>
        </w:rPr>
        <w:t xml:space="preserve"> F1 Scrote ch</w:t>
      </w:r>
      <w:r w:rsidR="00530C40" w:rsidRPr="00530C40">
        <w:rPr>
          <w:rFonts w:eastAsiaTheme="minorEastAsia" w:cs="Times New Roman"/>
          <w:szCs w:val="24"/>
        </w:rPr>
        <w:t>úng</w:t>
      </w:r>
      <w:r w:rsidR="00530C40">
        <w:rPr>
          <w:rFonts w:eastAsiaTheme="minorEastAsia" w:cs="Times New Roman"/>
          <w:szCs w:val="24"/>
        </w:rPr>
        <w:t xml:space="preserve"> ta n</w:t>
      </w:r>
      <w:r w:rsidR="00530C40" w:rsidRPr="00530C40">
        <w:rPr>
          <w:rFonts w:eastAsiaTheme="minorEastAsia" w:cs="Times New Roman"/>
          <w:szCs w:val="24"/>
        </w:rPr>
        <w:t>ê</w:t>
      </w:r>
      <w:r w:rsidR="00530C40">
        <w:rPr>
          <w:rFonts w:eastAsiaTheme="minorEastAsia" w:cs="Times New Roman"/>
          <w:szCs w:val="24"/>
        </w:rPr>
        <w:t>n chon ch</w:t>
      </w:r>
      <w:r w:rsidR="00530C40" w:rsidRPr="00530C40">
        <w:rPr>
          <w:rFonts w:eastAsiaTheme="minorEastAsia" w:cs="Times New Roman"/>
          <w:szCs w:val="24"/>
        </w:rPr>
        <w:t>ỉ</w:t>
      </w:r>
      <w:r w:rsidR="00530C40">
        <w:rPr>
          <w:rFonts w:eastAsiaTheme="minorEastAsia" w:cs="Times New Roman"/>
          <w:szCs w:val="24"/>
        </w:rPr>
        <w:t xml:space="preserve"> s</w:t>
      </w:r>
      <w:r w:rsidR="00530C40" w:rsidRPr="00530C40">
        <w:rPr>
          <w:rFonts w:eastAsiaTheme="minorEastAsia" w:cs="Times New Roman"/>
          <w:szCs w:val="24"/>
        </w:rPr>
        <w:t>ố</w:t>
      </w:r>
      <w:r w:rsidR="00530C40">
        <w:rPr>
          <w:rFonts w:eastAsiaTheme="minorEastAsia" w:cs="Times New Roman"/>
          <w:szCs w:val="24"/>
        </w:rPr>
        <w:t xml:space="preserve"> F1 Score c</w:t>
      </w:r>
      <w:r w:rsidR="00530C40" w:rsidRPr="00530C40">
        <w:rPr>
          <w:rFonts w:eastAsiaTheme="minorEastAsia" w:cs="Times New Roman"/>
          <w:szCs w:val="24"/>
        </w:rPr>
        <w:t>ó</w:t>
      </w:r>
      <w:r w:rsidR="00530C40">
        <w:rPr>
          <w:rFonts w:eastAsiaTheme="minorEastAsia" w:cs="Times New Roman"/>
          <w:szCs w:val="24"/>
        </w:rPr>
        <w:t xml:space="preserve"> gi</w:t>
      </w:r>
      <w:r w:rsidR="00530C40" w:rsidRPr="00530C40">
        <w:rPr>
          <w:rFonts w:eastAsiaTheme="minorEastAsia" w:cs="Times New Roman"/>
          <w:szCs w:val="24"/>
        </w:rPr>
        <w:t>á</w:t>
      </w:r>
      <w:r w:rsidR="00530C40">
        <w:rPr>
          <w:rFonts w:eastAsiaTheme="minorEastAsia" w:cs="Times New Roman"/>
          <w:szCs w:val="24"/>
        </w:rPr>
        <w:t xml:space="preserve"> tr</w:t>
      </w:r>
      <w:r w:rsidR="00530C40" w:rsidRPr="00530C40">
        <w:rPr>
          <w:rFonts w:eastAsiaTheme="minorEastAsia" w:cs="Times New Roman"/>
          <w:szCs w:val="24"/>
        </w:rPr>
        <w:t>ị</w:t>
      </w:r>
      <w:r w:rsidR="00530C40">
        <w:rPr>
          <w:rFonts w:eastAsiaTheme="minorEastAsia" w:cs="Times New Roman"/>
          <w:szCs w:val="24"/>
        </w:rPr>
        <w:t xml:space="preserve"> cao nh</w:t>
      </w:r>
      <w:r w:rsidR="00530C40" w:rsidRPr="00530C40">
        <w:rPr>
          <w:rFonts w:eastAsiaTheme="minorEastAsia" w:cs="Times New Roman"/>
          <w:szCs w:val="24"/>
        </w:rPr>
        <w:t>ất</w:t>
      </w:r>
      <w:r w:rsidR="00530C40">
        <w:rPr>
          <w:rFonts w:eastAsiaTheme="minorEastAsia" w:cs="Times New Roman"/>
          <w:szCs w:val="24"/>
        </w:rPr>
        <w:t>.</w:t>
      </w:r>
    </w:p>
    <w:p w14:paraId="5DBBD244" w14:textId="13420732" w:rsidR="00450442" w:rsidRDefault="00D76CEC" w:rsidP="00D76CEC">
      <w:pPr>
        <w:pStyle w:val="Heading2"/>
      </w:pPr>
      <w:bookmarkStart w:id="81" w:name="_Toc61241058"/>
      <w:r>
        <w:t>2.9 K</w:t>
      </w:r>
      <w:r w:rsidRPr="00D76CEC">
        <w:t>ết</w:t>
      </w:r>
      <w:r>
        <w:t xml:space="preserve"> lu</w:t>
      </w:r>
      <w:r w:rsidRPr="00D76CEC">
        <w:t>ận</w:t>
      </w:r>
      <w:r>
        <w:t xml:space="preserve"> ch</w:t>
      </w:r>
      <w:r w:rsidRPr="00D76CEC">
        <w:t>ươ</w:t>
      </w:r>
      <w:r>
        <w:t>ng 2</w:t>
      </w:r>
      <w:bookmarkEnd w:id="81"/>
    </w:p>
    <w:bookmarkEnd w:id="76"/>
    <w:p w14:paraId="0D756100" w14:textId="6E5BE134" w:rsidR="000A43DF" w:rsidRDefault="00D76CEC" w:rsidP="00214B67">
      <w:pPr>
        <w:rPr>
          <w:rFonts w:cs="Times New Roman"/>
          <w:szCs w:val="26"/>
        </w:rPr>
      </w:pPr>
      <w:r>
        <w:rPr>
          <w:rFonts w:cs="Times New Roman"/>
          <w:szCs w:val="26"/>
        </w:rPr>
        <w:t>Trong ch</w:t>
      </w:r>
      <w:r w:rsidRPr="00D76CEC">
        <w:rPr>
          <w:rFonts w:cs="Times New Roman"/>
          <w:szCs w:val="26"/>
        </w:rPr>
        <w:t>ươ</w:t>
      </w:r>
      <w:r>
        <w:rPr>
          <w:rFonts w:cs="Times New Roman"/>
          <w:szCs w:val="26"/>
        </w:rPr>
        <w:t>ng 2 lu</w:t>
      </w:r>
      <w:r w:rsidRPr="00D76CEC">
        <w:rPr>
          <w:rFonts w:cs="Times New Roman"/>
          <w:szCs w:val="26"/>
        </w:rPr>
        <w:t>ận</w:t>
      </w:r>
      <w:r>
        <w:rPr>
          <w:rFonts w:cs="Times New Roman"/>
          <w:szCs w:val="26"/>
        </w:rPr>
        <w:t xml:space="preserve"> v</w:t>
      </w:r>
      <w:r w:rsidRPr="00D76CEC">
        <w:rPr>
          <w:rFonts w:cs="Times New Roman"/>
          <w:szCs w:val="26"/>
        </w:rPr>
        <w:t>ă</w:t>
      </w:r>
      <w:r>
        <w:rPr>
          <w:rFonts w:cs="Times New Roman"/>
          <w:szCs w:val="26"/>
        </w:rPr>
        <w:t xml:space="preserve">n </w:t>
      </w:r>
      <w:r w:rsidRPr="00D76CEC">
        <w:rPr>
          <w:rFonts w:cs="Times New Roman"/>
          <w:szCs w:val="26"/>
        </w:rPr>
        <w:t>đã</w:t>
      </w:r>
      <w:r>
        <w:rPr>
          <w:rFonts w:cs="Times New Roman"/>
          <w:szCs w:val="26"/>
        </w:rPr>
        <w:t xml:space="preserve"> n</w:t>
      </w:r>
      <w:r w:rsidRPr="00D76CEC">
        <w:rPr>
          <w:rFonts w:cs="Times New Roman"/>
          <w:szCs w:val="26"/>
        </w:rPr>
        <w:t>ê</w:t>
      </w:r>
      <w:r>
        <w:rPr>
          <w:rFonts w:cs="Times New Roman"/>
          <w:szCs w:val="26"/>
        </w:rPr>
        <w:t>u ra m</w:t>
      </w:r>
      <w:r w:rsidRPr="00D76CEC">
        <w:rPr>
          <w:rFonts w:cs="Times New Roman"/>
          <w:szCs w:val="26"/>
        </w:rPr>
        <w:t>ộ</w:t>
      </w:r>
      <w:r>
        <w:rPr>
          <w:rFonts w:cs="Times New Roman"/>
          <w:szCs w:val="26"/>
        </w:rPr>
        <w:t>t s</w:t>
      </w:r>
      <w:r w:rsidRPr="00D76CEC">
        <w:rPr>
          <w:rFonts w:cs="Times New Roman"/>
          <w:szCs w:val="26"/>
        </w:rPr>
        <w:t>ố</w:t>
      </w:r>
      <w:r>
        <w:rPr>
          <w:rFonts w:cs="Times New Roman"/>
          <w:szCs w:val="26"/>
        </w:rPr>
        <w:t xml:space="preserve"> kh</w:t>
      </w:r>
      <w:r w:rsidRPr="00D76CEC">
        <w:rPr>
          <w:rFonts w:cs="Times New Roman"/>
          <w:szCs w:val="26"/>
        </w:rPr>
        <w:t>ái</w:t>
      </w:r>
      <w:r>
        <w:rPr>
          <w:rFonts w:cs="Times New Roman"/>
          <w:szCs w:val="26"/>
        </w:rPr>
        <w:t xml:space="preserve"> ni</w:t>
      </w:r>
      <w:r w:rsidRPr="00D76CEC">
        <w:rPr>
          <w:rFonts w:cs="Times New Roman"/>
          <w:szCs w:val="26"/>
        </w:rPr>
        <w:t>ệ</w:t>
      </w:r>
      <w:r>
        <w:rPr>
          <w:rFonts w:cs="Times New Roman"/>
          <w:szCs w:val="26"/>
        </w:rPr>
        <w:t>m c</w:t>
      </w:r>
      <w:r w:rsidRPr="00D76CEC">
        <w:rPr>
          <w:rFonts w:cs="Times New Roman"/>
          <w:szCs w:val="26"/>
        </w:rPr>
        <w:t>ơ</w:t>
      </w:r>
      <w:r>
        <w:rPr>
          <w:rFonts w:cs="Times New Roman"/>
          <w:szCs w:val="26"/>
        </w:rPr>
        <w:t xml:space="preserve"> b</w:t>
      </w:r>
      <w:r w:rsidRPr="00D76CEC">
        <w:rPr>
          <w:rFonts w:cs="Times New Roman"/>
          <w:szCs w:val="26"/>
        </w:rPr>
        <w:t>ản</w:t>
      </w:r>
      <w:r>
        <w:rPr>
          <w:rFonts w:cs="Times New Roman"/>
          <w:szCs w:val="26"/>
        </w:rPr>
        <w:t xml:space="preserve"> v</w:t>
      </w:r>
      <w:r w:rsidRPr="00D76CEC">
        <w:rPr>
          <w:rFonts w:cs="Times New Roman"/>
          <w:szCs w:val="26"/>
        </w:rPr>
        <w:t>ề</w:t>
      </w:r>
      <w:r>
        <w:rPr>
          <w:rFonts w:cs="Times New Roman"/>
          <w:szCs w:val="26"/>
        </w:rPr>
        <w:t xml:space="preserve"> h</w:t>
      </w:r>
      <w:r w:rsidRPr="00D76CEC">
        <w:rPr>
          <w:rFonts w:cs="Times New Roman"/>
          <w:szCs w:val="26"/>
        </w:rPr>
        <w:t>ọc</w:t>
      </w:r>
      <w:r>
        <w:rPr>
          <w:rFonts w:cs="Times New Roman"/>
          <w:szCs w:val="26"/>
        </w:rPr>
        <w:t xml:space="preserve"> m</w:t>
      </w:r>
      <w:r w:rsidRPr="00D76CEC">
        <w:rPr>
          <w:rFonts w:cs="Times New Roman"/>
          <w:szCs w:val="26"/>
        </w:rPr>
        <w:t>áy</w:t>
      </w:r>
      <w:r>
        <w:rPr>
          <w:rFonts w:cs="Times New Roman"/>
          <w:szCs w:val="26"/>
        </w:rPr>
        <w:t xml:space="preserve"> v</w:t>
      </w:r>
      <w:r w:rsidRPr="00D76CEC">
        <w:rPr>
          <w:rFonts w:cs="Times New Roman"/>
          <w:szCs w:val="26"/>
        </w:rPr>
        <w:t>à</w:t>
      </w:r>
      <w:r>
        <w:rPr>
          <w:rFonts w:cs="Times New Roman"/>
          <w:szCs w:val="26"/>
        </w:rPr>
        <w:t xml:space="preserve"> h</w:t>
      </w:r>
      <w:r w:rsidRPr="00D76CEC">
        <w:rPr>
          <w:rFonts w:cs="Times New Roman"/>
          <w:szCs w:val="26"/>
        </w:rPr>
        <w:t>ọc</w:t>
      </w:r>
      <w:r>
        <w:rPr>
          <w:rFonts w:cs="Times New Roman"/>
          <w:szCs w:val="26"/>
        </w:rPr>
        <w:t xml:space="preserve"> sau. C</w:t>
      </w:r>
      <w:r w:rsidRPr="00D76CEC">
        <w:rPr>
          <w:rFonts w:cs="Times New Roman"/>
          <w:szCs w:val="26"/>
        </w:rPr>
        <w:t>ũng</w:t>
      </w:r>
      <w:r>
        <w:rPr>
          <w:rFonts w:cs="Times New Roman"/>
          <w:szCs w:val="26"/>
        </w:rPr>
        <w:t xml:space="preserve"> nh</w:t>
      </w:r>
      <w:r w:rsidRPr="00D76CEC">
        <w:rPr>
          <w:rFonts w:cs="Times New Roman"/>
          <w:szCs w:val="26"/>
        </w:rPr>
        <w:t>ư</w:t>
      </w:r>
      <w:r>
        <w:rPr>
          <w:rFonts w:cs="Times New Roman"/>
          <w:szCs w:val="26"/>
        </w:rPr>
        <w:t xml:space="preserve"> </w:t>
      </w:r>
      <w:r w:rsidRPr="00D76CEC">
        <w:rPr>
          <w:rFonts w:cs="Times New Roman"/>
          <w:szCs w:val="26"/>
        </w:rPr>
        <w:t>đư</w:t>
      </w:r>
      <w:r>
        <w:rPr>
          <w:rFonts w:cs="Times New Roman"/>
          <w:szCs w:val="26"/>
        </w:rPr>
        <w:t>a ra h</w:t>
      </w:r>
      <w:r w:rsidRPr="00D76CEC">
        <w:rPr>
          <w:rFonts w:cs="Times New Roman"/>
          <w:szCs w:val="26"/>
        </w:rPr>
        <w:t>ướng</w:t>
      </w:r>
      <w:r>
        <w:rPr>
          <w:rFonts w:cs="Times New Roman"/>
          <w:szCs w:val="26"/>
        </w:rPr>
        <w:t xml:space="preserve"> gi</w:t>
      </w:r>
      <w:r w:rsidRPr="00D76CEC">
        <w:rPr>
          <w:rFonts w:cs="Times New Roman"/>
          <w:szCs w:val="26"/>
        </w:rPr>
        <w:t>ải</w:t>
      </w:r>
      <w:r>
        <w:rPr>
          <w:rFonts w:cs="Times New Roman"/>
          <w:szCs w:val="26"/>
        </w:rPr>
        <w:t xml:space="preserve"> quy</w:t>
      </w:r>
      <w:r w:rsidRPr="00D76CEC">
        <w:rPr>
          <w:rFonts w:cs="Times New Roman"/>
          <w:szCs w:val="26"/>
        </w:rPr>
        <w:t>ết</w:t>
      </w:r>
      <w:r>
        <w:rPr>
          <w:rFonts w:cs="Times New Roman"/>
          <w:szCs w:val="26"/>
        </w:rPr>
        <w:t xml:space="preserve"> cho m</w:t>
      </w:r>
      <w:r w:rsidRPr="00D76CEC">
        <w:rPr>
          <w:rFonts w:cs="Times New Roman"/>
          <w:szCs w:val="26"/>
        </w:rPr>
        <w:t>ộ</w:t>
      </w:r>
      <w:r>
        <w:rPr>
          <w:rFonts w:cs="Times New Roman"/>
          <w:szCs w:val="26"/>
        </w:rPr>
        <w:t>t b</w:t>
      </w:r>
      <w:r w:rsidRPr="00D76CEC">
        <w:rPr>
          <w:rFonts w:cs="Times New Roman"/>
          <w:szCs w:val="26"/>
        </w:rPr>
        <w:t>ài</w:t>
      </w:r>
      <w:r>
        <w:rPr>
          <w:rFonts w:cs="Times New Roman"/>
          <w:szCs w:val="26"/>
        </w:rPr>
        <w:t xml:space="preserve"> to</w:t>
      </w:r>
      <w:r w:rsidRPr="00D76CEC">
        <w:rPr>
          <w:rFonts w:cs="Times New Roman"/>
          <w:szCs w:val="26"/>
        </w:rPr>
        <w:t>án</w:t>
      </w:r>
      <w:r>
        <w:rPr>
          <w:rFonts w:cs="Times New Roman"/>
          <w:szCs w:val="26"/>
        </w:rPr>
        <w:t xml:space="preserve"> h</w:t>
      </w:r>
      <w:r w:rsidRPr="00D76CEC">
        <w:rPr>
          <w:rFonts w:cs="Times New Roman"/>
          <w:szCs w:val="26"/>
        </w:rPr>
        <w:t>ọ</w:t>
      </w:r>
      <w:r>
        <w:rPr>
          <w:rFonts w:cs="Times New Roman"/>
          <w:szCs w:val="26"/>
        </w:rPr>
        <w:t>c c</w:t>
      </w:r>
      <w:r w:rsidRPr="00D76CEC">
        <w:rPr>
          <w:rFonts w:cs="Times New Roman"/>
          <w:szCs w:val="26"/>
        </w:rPr>
        <w:t>ơ</w:t>
      </w:r>
      <w:r>
        <w:rPr>
          <w:rFonts w:cs="Times New Roman"/>
          <w:szCs w:val="26"/>
        </w:rPr>
        <w:t xml:space="preserve"> b</w:t>
      </w:r>
      <w:r w:rsidRPr="00D76CEC">
        <w:rPr>
          <w:rFonts w:cs="Times New Roman"/>
          <w:szCs w:val="26"/>
        </w:rPr>
        <w:t>ản</w:t>
      </w:r>
      <w:r>
        <w:rPr>
          <w:rFonts w:cs="Times New Roman"/>
          <w:szCs w:val="26"/>
        </w:rPr>
        <w:t xml:space="preserve"> t</w:t>
      </w:r>
      <w:r w:rsidRPr="00D76CEC">
        <w:rPr>
          <w:rFonts w:cs="Times New Roman"/>
          <w:szCs w:val="26"/>
        </w:rPr>
        <w:t>ừ</w:t>
      </w:r>
      <w:r>
        <w:rPr>
          <w:rFonts w:cs="Times New Roman"/>
          <w:szCs w:val="26"/>
        </w:rPr>
        <w:t xml:space="preserve"> </w:t>
      </w:r>
      <w:r w:rsidRPr="00D76CEC">
        <w:rPr>
          <w:rFonts w:cs="Times New Roman"/>
          <w:szCs w:val="26"/>
        </w:rPr>
        <w:t>đó</w:t>
      </w:r>
      <w:r>
        <w:rPr>
          <w:rFonts w:cs="Times New Roman"/>
          <w:szCs w:val="26"/>
        </w:rPr>
        <w:t xml:space="preserve"> c</w:t>
      </w:r>
      <w:r w:rsidRPr="00D76CEC">
        <w:rPr>
          <w:rFonts w:cs="Times New Roman"/>
          <w:szCs w:val="26"/>
        </w:rPr>
        <w:t>ó</w:t>
      </w:r>
      <w:r>
        <w:rPr>
          <w:rFonts w:cs="Times New Roman"/>
          <w:szCs w:val="26"/>
        </w:rPr>
        <w:t xml:space="preserve"> th</w:t>
      </w:r>
      <w:r w:rsidRPr="00D76CEC">
        <w:rPr>
          <w:rFonts w:cs="Times New Roman"/>
          <w:szCs w:val="26"/>
        </w:rPr>
        <w:t>ể</w:t>
      </w:r>
      <w:r>
        <w:rPr>
          <w:rFonts w:cs="Times New Roman"/>
          <w:szCs w:val="26"/>
        </w:rPr>
        <w:t xml:space="preserve"> h</w:t>
      </w:r>
      <w:r w:rsidRPr="00D76CEC">
        <w:rPr>
          <w:rFonts w:cs="Times New Roman"/>
          <w:szCs w:val="26"/>
        </w:rPr>
        <w:t>ình</w:t>
      </w:r>
      <w:r>
        <w:rPr>
          <w:rFonts w:cs="Times New Roman"/>
          <w:szCs w:val="26"/>
        </w:rPr>
        <w:t xml:space="preserve"> dung nh</w:t>
      </w:r>
      <w:r w:rsidRPr="00D76CEC">
        <w:rPr>
          <w:rFonts w:cs="Times New Roman"/>
          <w:szCs w:val="26"/>
        </w:rPr>
        <w:t>ững</w:t>
      </w:r>
      <w:r>
        <w:rPr>
          <w:rFonts w:cs="Times New Roman"/>
          <w:szCs w:val="26"/>
        </w:rPr>
        <w:t xml:space="preserve"> b</w:t>
      </w:r>
      <w:r w:rsidRPr="00D76CEC">
        <w:rPr>
          <w:rFonts w:cs="Times New Roman"/>
          <w:szCs w:val="26"/>
        </w:rPr>
        <w:t>ài</w:t>
      </w:r>
      <w:r>
        <w:rPr>
          <w:rFonts w:cs="Times New Roman"/>
          <w:szCs w:val="26"/>
        </w:rPr>
        <w:t xml:space="preserve"> to</w:t>
      </w:r>
      <w:r w:rsidRPr="00D76CEC">
        <w:rPr>
          <w:rFonts w:cs="Times New Roman"/>
          <w:szCs w:val="26"/>
        </w:rPr>
        <w:t>án</w:t>
      </w:r>
      <w:r>
        <w:rPr>
          <w:rFonts w:cs="Times New Roman"/>
          <w:szCs w:val="26"/>
        </w:rPr>
        <w:t xml:space="preserve"> l</w:t>
      </w:r>
      <w:r w:rsidRPr="00D76CEC">
        <w:rPr>
          <w:rFonts w:cs="Times New Roman"/>
          <w:szCs w:val="26"/>
        </w:rPr>
        <w:t>ớ</w:t>
      </w:r>
      <w:r>
        <w:rPr>
          <w:rFonts w:cs="Times New Roman"/>
          <w:szCs w:val="26"/>
        </w:rPr>
        <w:t>n h</w:t>
      </w:r>
      <w:r w:rsidRPr="00D76CEC">
        <w:rPr>
          <w:rFonts w:cs="Times New Roman"/>
          <w:szCs w:val="26"/>
        </w:rPr>
        <w:t>ơ</w:t>
      </w:r>
      <w:r>
        <w:rPr>
          <w:rFonts w:cs="Times New Roman"/>
          <w:szCs w:val="26"/>
        </w:rPr>
        <w:t>n. Trong ch</w:t>
      </w:r>
      <w:r w:rsidRPr="00D76CEC">
        <w:rPr>
          <w:rFonts w:cs="Times New Roman"/>
          <w:szCs w:val="26"/>
        </w:rPr>
        <w:t>ươ</w:t>
      </w:r>
      <w:r>
        <w:rPr>
          <w:rFonts w:cs="Times New Roman"/>
          <w:szCs w:val="26"/>
        </w:rPr>
        <w:t>ng 2 c</w:t>
      </w:r>
      <w:r w:rsidRPr="00D76CEC">
        <w:rPr>
          <w:rFonts w:cs="Times New Roman"/>
          <w:szCs w:val="26"/>
        </w:rPr>
        <w:t>ũng</w:t>
      </w:r>
      <w:r>
        <w:rPr>
          <w:rFonts w:cs="Times New Roman"/>
          <w:szCs w:val="26"/>
        </w:rPr>
        <w:t xml:space="preserve"> tr</w:t>
      </w:r>
      <w:r w:rsidRPr="00D76CEC">
        <w:rPr>
          <w:rFonts w:cs="Times New Roman"/>
          <w:szCs w:val="26"/>
        </w:rPr>
        <w:t>ình</w:t>
      </w:r>
      <w:r>
        <w:rPr>
          <w:rFonts w:cs="Times New Roman"/>
          <w:szCs w:val="26"/>
        </w:rPr>
        <w:t xml:space="preserve"> b</w:t>
      </w:r>
      <w:r w:rsidRPr="00D76CEC">
        <w:rPr>
          <w:rFonts w:cs="Times New Roman"/>
          <w:szCs w:val="26"/>
        </w:rPr>
        <w:t>ày</w:t>
      </w:r>
      <w:r>
        <w:rPr>
          <w:rFonts w:cs="Times New Roman"/>
          <w:szCs w:val="26"/>
        </w:rPr>
        <w:t xml:space="preserve"> m</w:t>
      </w:r>
      <w:r w:rsidRPr="00D76CEC">
        <w:rPr>
          <w:rFonts w:cs="Times New Roman"/>
          <w:szCs w:val="26"/>
        </w:rPr>
        <w:t>ộ</w:t>
      </w:r>
      <w:r>
        <w:rPr>
          <w:rFonts w:cs="Times New Roman"/>
          <w:szCs w:val="26"/>
        </w:rPr>
        <w:t>t s</w:t>
      </w:r>
      <w:r w:rsidRPr="00D76CEC">
        <w:rPr>
          <w:rFonts w:cs="Times New Roman"/>
          <w:szCs w:val="26"/>
        </w:rPr>
        <w:t>ố</w:t>
      </w:r>
      <w:r>
        <w:rPr>
          <w:rFonts w:cs="Times New Roman"/>
          <w:szCs w:val="26"/>
        </w:rPr>
        <w:t xml:space="preserve"> c</w:t>
      </w:r>
      <w:r w:rsidRPr="00D76CEC">
        <w:rPr>
          <w:rFonts w:cs="Times New Roman"/>
          <w:szCs w:val="26"/>
        </w:rPr>
        <w:t>ác</w:t>
      </w:r>
      <w:r>
        <w:rPr>
          <w:rFonts w:cs="Times New Roman"/>
          <w:szCs w:val="26"/>
        </w:rPr>
        <w:t xml:space="preserve">h </w:t>
      </w:r>
      <w:r w:rsidRPr="00D76CEC">
        <w:rPr>
          <w:rFonts w:cs="Times New Roman"/>
          <w:szCs w:val="26"/>
        </w:rPr>
        <w:t>đánh</w:t>
      </w:r>
      <w:r>
        <w:rPr>
          <w:rFonts w:cs="Times New Roman"/>
          <w:szCs w:val="26"/>
        </w:rPr>
        <w:t xml:space="preserve"> gi</w:t>
      </w:r>
      <w:r w:rsidRPr="00D76CEC">
        <w:rPr>
          <w:rFonts w:cs="Times New Roman"/>
          <w:szCs w:val="26"/>
        </w:rPr>
        <w:t>á</w:t>
      </w:r>
      <w:r>
        <w:rPr>
          <w:rFonts w:cs="Times New Roman"/>
          <w:szCs w:val="26"/>
        </w:rPr>
        <w:t xml:space="preserve"> m</w:t>
      </w:r>
      <w:r w:rsidRPr="00D76CEC">
        <w:rPr>
          <w:rFonts w:cs="Times New Roman"/>
          <w:szCs w:val="26"/>
        </w:rPr>
        <w:t>ô</w:t>
      </w:r>
      <w:r>
        <w:rPr>
          <w:rFonts w:cs="Times New Roman"/>
          <w:szCs w:val="26"/>
        </w:rPr>
        <w:t xml:space="preserve"> h</w:t>
      </w:r>
      <w:r w:rsidRPr="00D76CEC">
        <w:rPr>
          <w:rFonts w:cs="Times New Roman"/>
          <w:szCs w:val="26"/>
        </w:rPr>
        <w:t>ình</w:t>
      </w:r>
      <w:r>
        <w:rPr>
          <w:rFonts w:cs="Times New Roman"/>
          <w:szCs w:val="26"/>
        </w:rPr>
        <w:t xml:space="preserve"> m</w:t>
      </w:r>
      <w:r w:rsidRPr="00D76CEC">
        <w:rPr>
          <w:rFonts w:cs="Times New Roman"/>
          <w:szCs w:val="26"/>
        </w:rPr>
        <w:t>ạn</w:t>
      </w:r>
      <w:r>
        <w:rPr>
          <w:rFonts w:cs="Times New Roman"/>
          <w:szCs w:val="26"/>
        </w:rPr>
        <w:t>g s</w:t>
      </w:r>
      <w:r w:rsidRPr="00D76CEC">
        <w:rPr>
          <w:rFonts w:cs="Times New Roman"/>
          <w:szCs w:val="26"/>
        </w:rPr>
        <w:t>ẽ</w:t>
      </w:r>
      <w:r>
        <w:rPr>
          <w:rFonts w:cs="Times New Roman"/>
          <w:szCs w:val="26"/>
        </w:rPr>
        <w:t xml:space="preserve"> </w:t>
      </w:r>
      <w:r w:rsidRPr="00D76CEC">
        <w:rPr>
          <w:rFonts w:cs="Times New Roman"/>
          <w:szCs w:val="26"/>
        </w:rPr>
        <w:t>được</w:t>
      </w:r>
      <w:r>
        <w:rPr>
          <w:rFonts w:cs="Times New Roman"/>
          <w:szCs w:val="26"/>
        </w:rPr>
        <w:t xml:space="preserve"> </w:t>
      </w:r>
      <w:r w:rsidRPr="00D76CEC">
        <w:rPr>
          <w:rFonts w:cs="Times New Roman"/>
          <w:szCs w:val="26"/>
        </w:rPr>
        <w:t>đánh</w:t>
      </w:r>
      <w:r>
        <w:rPr>
          <w:rFonts w:cs="Times New Roman"/>
          <w:szCs w:val="26"/>
        </w:rPr>
        <w:t xml:space="preserve"> g</w:t>
      </w:r>
      <w:r w:rsidRPr="00D76CEC">
        <w:rPr>
          <w:rFonts w:cs="Times New Roman"/>
          <w:szCs w:val="26"/>
        </w:rPr>
        <w:t>iá</w:t>
      </w:r>
      <w:r>
        <w:rPr>
          <w:rFonts w:cs="Times New Roman"/>
          <w:szCs w:val="26"/>
        </w:rPr>
        <w:t xml:space="preserve"> t</w:t>
      </w:r>
      <w:r w:rsidRPr="00D76CEC">
        <w:rPr>
          <w:rFonts w:cs="Times New Roman"/>
          <w:szCs w:val="26"/>
        </w:rPr>
        <w:t>ại</w:t>
      </w:r>
      <w:r>
        <w:rPr>
          <w:rFonts w:cs="Times New Roman"/>
          <w:szCs w:val="26"/>
        </w:rPr>
        <w:t xml:space="preserve"> ch</w:t>
      </w:r>
      <w:r w:rsidRPr="00D76CEC">
        <w:rPr>
          <w:rFonts w:cs="Times New Roman"/>
          <w:szCs w:val="26"/>
        </w:rPr>
        <w:t>ươ</w:t>
      </w:r>
      <w:r>
        <w:rPr>
          <w:rFonts w:cs="Times New Roman"/>
          <w:szCs w:val="26"/>
        </w:rPr>
        <w:t xml:space="preserve">ng </w:t>
      </w:r>
      <w:r w:rsidR="000437F4">
        <w:rPr>
          <w:rFonts w:cs="Times New Roman"/>
          <w:szCs w:val="26"/>
        </w:rPr>
        <w:t>5</w:t>
      </w:r>
      <w:r>
        <w:rPr>
          <w:rFonts w:cs="Times New Roman"/>
          <w:szCs w:val="26"/>
        </w:rPr>
        <w:t>.</w:t>
      </w:r>
    </w:p>
    <w:p w14:paraId="2E37B9DF" w14:textId="50DBC78F" w:rsidR="008065E4" w:rsidRPr="00DE5D0F" w:rsidRDefault="000A43DF" w:rsidP="00DE5D0F">
      <w:pPr>
        <w:spacing w:after="160" w:line="259" w:lineRule="auto"/>
        <w:ind w:left="0" w:right="0" w:firstLine="0"/>
        <w:jc w:val="left"/>
        <w:rPr>
          <w:rFonts w:eastAsia="Times New Roman" w:cs="Times New Roman"/>
          <w:b/>
          <w:bCs/>
          <w:sz w:val="32"/>
          <w:szCs w:val="28"/>
        </w:rPr>
      </w:pPr>
      <w:r>
        <w:br w:type="page"/>
      </w:r>
    </w:p>
    <w:p w14:paraId="1947FFE4" w14:textId="0D055023" w:rsidR="006E4BEF" w:rsidRDefault="000A43DF" w:rsidP="00533E43">
      <w:pPr>
        <w:pStyle w:val="Heading1"/>
      </w:pPr>
      <w:bookmarkStart w:id="82" w:name="_Toc61241059"/>
      <w:r>
        <w:lastRenderedPageBreak/>
        <w:t>C</w:t>
      </w:r>
      <w:r w:rsidR="00533E43">
        <w:t>H</w:t>
      </w:r>
      <w:r w:rsidR="00533E43" w:rsidRPr="00533E43">
        <w:t>ƯƠN</w:t>
      </w:r>
      <w:r w:rsidR="00533E43">
        <w:t>G</w:t>
      </w:r>
      <w:r>
        <w:t xml:space="preserve"> </w:t>
      </w:r>
      <w:r w:rsidR="008A283D">
        <w:t>3</w:t>
      </w:r>
      <w:r>
        <w:t xml:space="preserve">. </w:t>
      </w:r>
      <w:bookmarkEnd w:id="82"/>
      <w:r w:rsidR="007D6CF7">
        <w:t>M</w:t>
      </w:r>
      <w:r w:rsidR="007D6CF7" w:rsidRPr="007D6CF7">
        <w:t>Ô</w:t>
      </w:r>
      <w:r w:rsidR="007D6CF7">
        <w:t xml:space="preserve"> H</w:t>
      </w:r>
      <w:r w:rsidR="007D6CF7" w:rsidRPr="007D6CF7">
        <w:t>ÌNH</w:t>
      </w:r>
      <w:r w:rsidR="007D6CF7">
        <w:t xml:space="preserve"> M</w:t>
      </w:r>
      <w:r w:rsidR="007D6CF7" w:rsidRPr="007D6CF7">
        <w:t>ẠN</w:t>
      </w:r>
      <w:r w:rsidR="007D6CF7">
        <w:t>G YOLOv4 V</w:t>
      </w:r>
      <w:r w:rsidR="007D6CF7" w:rsidRPr="007D6CF7">
        <w:t>À</w:t>
      </w:r>
      <w:r w:rsidR="007D6CF7">
        <w:t xml:space="preserve"> QUY TR</w:t>
      </w:r>
      <w:r w:rsidR="007D6CF7" w:rsidRPr="007D6CF7">
        <w:t>ÌNH</w:t>
      </w:r>
      <w:r w:rsidR="007D6CF7">
        <w:t xml:space="preserve"> HU</w:t>
      </w:r>
      <w:r w:rsidR="007D6CF7" w:rsidRPr="007D6CF7">
        <w:t>ẤN</w:t>
      </w:r>
      <w:r w:rsidR="007D6CF7">
        <w:t xml:space="preserve"> LUY</w:t>
      </w:r>
      <w:r w:rsidR="007D6CF7" w:rsidRPr="007D6CF7">
        <w:t>ỆN</w:t>
      </w:r>
      <w:r w:rsidR="007D6CF7">
        <w:t xml:space="preserve"> M</w:t>
      </w:r>
      <w:r w:rsidR="007D6CF7" w:rsidRPr="007D6CF7">
        <w:t>Ô</w:t>
      </w:r>
      <w:r w:rsidR="007D6CF7">
        <w:t xml:space="preserve"> H</w:t>
      </w:r>
      <w:r w:rsidR="007D6CF7" w:rsidRPr="007D6CF7">
        <w:t>ÌNH</w:t>
      </w:r>
      <w:r w:rsidR="007D6CF7">
        <w:t xml:space="preserve"> M</w:t>
      </w:r>
      <w:r w:rsidR="007D6CF7" w:rsidRPr="007D6CF7">
        <w:t>ẠN</w:t>
      </w:r>
      <w:r w:rsidR="007D6CF7">
        <w:t>G</w:t>
      </w:r>
    </w:p>
    <w:p w14:paraId="367B6CD8" w14:textId="277C2BE6" w:rsidR="00F51EE4" w:rsidRDefault="00F51EE4" w:rsidP="00F51EE4">
      <w:bookmarkStart w:id="83" w:name="_Toc27928917"/>
      <w:r>
        <w:t>C</w:t>
      </w:r>
      <w:r w:rsidRPr="00F516E4">
        <w:t>ác</w:t>
      </w:r>
      <w:r>
        <w:t xml:space="preserve">h </w:t>
      </w:r>
      <w:r w:rsidRPr="00F516E4">
        <w:t>đâ</w:t>
      </w:r>
      <w:r>
        <w:t>y b</w:t>
      </w:r>
      <w:r w:rsidRPr="00F516E4">
        <w:t>ốn</w:t>
      </w:r>
      <w:r>
        <w:t xml:space="preserve"> n</w:t>
      </w:r>
      <w:r w:rsidRPr="00F516E4">
        <w:t>ă</w:t>
      </w:r>
      <w:r>
        <w:t>m v</w:t>
      </w:r>
      <w:r w:rsidRPr="00F516E4">
        <w:t>ào</w:t>
      </w:r>
      <w:r>
        <w:t xml:space="preserve"> th</w:t>
      </w:r>
      <w:r w:rsidRPr="00F516E4">
        <w:t>áng</w:t>
      </w:r>
      <w:r>
        <w:t xml:space="preserve"> 9 n</w:t>
      </w:r>
      <w:r w:rsidRPr="00F516E4">
        <w:t>ă</w:t>
      </w:r>
      <w:r>
        <w:t>m 2016, YOLO</w:t>
      </w:r>
      <w:r w:rsidR="00CC19A1">
        <w:t xml:space="preserve"> </w:t>
      </w:r>
      <w:r w:rsidR="00CC19A1" w:rsidRPr="00CC19A1">
        <w:t>[</w:t>
      </w:r>
      <w:r w:rsidR="00CC19A1">
        <w:t>2]</w:t>
      </w:r>
      <w:r>
        <w:t xml:space="preserve"> phi</w:t>
      </w:r>
      <w:r w:rsidRPr="00F516E4">
        <w:t>ê</w:t>
      </w:r>
      <w:r>
        <w:t>n b</w:t>
      </w:r>
      <w:r w:rsidRPr="00F516E4">
        <w:t>ản</w:t>
      </w:r>
      <w:r>
        <w:t xml:space="preserve"> </w:t>
      </w:r>
      <w:r w:rsidRPr="00F516E4">
        <w:t>đầu</w:t>
      </w:r>
      <w:r>
        <w:t xml:space="preserve"> ti</w:t>
      </w:r>
      <w:r w:rsidRPr="00F516E4">
        <w:t>ê</w:t>
      </w:r>
      <w:r>
        <w:t xml:space="preserve">n khi </w:t>
      </w:r>
      <w:r w:rsidRPr="00F516E4">
        <w:t>được</w:t>
      </w:r>
      <w:r>
        <w:t xml:space="preserve"> c</w:t>
      </w:r>
      <w:r w:rsidRPr="00F516E4">
        <w:t>ô</w:t>
      </w:r>
      <w:r>
        <w:t>ng b</w:t>
      </w:r>
      <w:r w:rsidRPr="00F516E4">
        <w:t>ố</w:t>
      </w:r>
      <w:r>
        <w:t xml:space="preserve"> v</w:t>
      </w:r>
      <w:r w:rsidRPr="00F516E4">
        <w:t>ớ</w:t>
      </w:r>
      <w:r>
        <w:t>i t</w:t>
      </w:r>
      <w:r w:rsidRPr="00F516E4">
        <w:t>ốc</w:t>
      </w:r>
      <w:r>
        <w:t xml:space="preserve"> </w:t>
      </w:r>
      <w:r w:rsidRPr="00F516E4">
        <w:t>độ</w:t>
      </w:r>
      <w:r>
        <w:t xml:space="preserve"> x</w:t>
      </w:r>
      <w:r w:rsidRPr="00F516E4">
        <w:t>ử</w:t>
      </w:r>
      <w:r>
        <w:t xml:space="preserve"> l</w:t>
      </w:r>
      <w:r w:rsidRPr="00F516E4">
        <w:t>ý</w:t>
      </w:r>
      <w:r>
        <w:t xml:space="preserve"> 45 frame p</w:t>
      </w:r>
      <w:r w:rsidRPr="00F516E4">
        <w:t>er</w:t>
      </w:r>
      <w:r>
        <w:t xml:space="preserve"> second (FPS) x</w:t>
      </w:r>
      <w:r w:rsidRPr="00F516E4">
        <w:t>ử</w:t>
      </w:r>
      <w:r>
        <w:t xml:space="preserve"> l</w:t>
      </w:r>
      <w:r w:rsidRPr="00F516E4">
        <w:t>ý</w:t>
      </w:r>
      <w:r>
        <w:t xml:space="preserve"> </w:t>
      </w:r>
      <w:r w:rsidRPr="00F516E4">
        <w:t>ảnh</w:t>
      </w:r>
      <w:r>
        <w:t xml:space="preserve"> v</w:t>
      </w:r>
      <w:r w:rsidRPr="00F516E4">
        <w:t>ới</w:t>
      </w:r>
      <w:r>
        <w:t xml:space="preserve"> th</w:t>
      </w:r>
      <w:r w:rsidRPr="00F516E4">
        <w:t>ời</w:t>
      </w:r>
      <w:r>
        <w:t xml:space="preserve"> gian th</w:t>
      </w:r>
      <w:r w:rsidRPr="00F516E4">
        <w:t>ực</w:t>
      </w:r>
      <w:r>
        <w:t xml:space="preserve"> </w:t>
      </w:r>
      <w:r w:rsidRPr="00F516E4">
        <w:t>đã</w:t>
      </w:r>
      <w:r>
        <w:t xml:space="preserve"> g</w:t>
      </w:r>
      <w:r w:rsidRPr="00F516E4">
        <w:t>ây</w:t>
      </w:r>
      <w:r>
        <w:t xml:space="preserve"> ra ti</w:t>
      </w:r>
      <w:r w:rsidRPr="00F516E4">
        <w:t>ếng</w:t>
      </w:r>
      <w:r>
        <w:t xml:space="preserve"> vang l</w:t>
      </w:r>
      <w:r w:rsidRPr="00F516E4">
        <w:t>ớn</w:t>
      </w:r>
      <w:r>
        <w:t xml:space="preserve"> v</w:t>
      </w:r>
      <w:r w:rsidRPr="00F516E4">
        <w:t>à</w:t>
      </w:r>
      <w:r>
        <w:t xml:space="preserve"> </w:t>
      </w:r>
      <w:r w:rsidRPr="00F516E4">
        <w:t>áp</w:t>
      </w:r>
      <w:r>
        <w:t xml:space="preserve"> </w:t>
      </w:r>
      <w:r w:rsidRPr="00F516E4">
        <w:t>đảo</w:t>
      </w:r>
      <w:r>
        <w:t xml:space="preserve"> c</w:t>
      </w:r>
      <w:r w:rsidRPr="00F516E4">
        <w:t>ác</w:t>
      </w:r>
      <w:r>
        <w:t xml:space="preserve"> thu</w:t>
      </w:r>
      <w:r w:rsidRPr="00F516E4">
        <w:t>ật</w:t>
      </w:r>
      <w:r>
        <w:t xml:space="preserve"> to</w:t>
      </w:r>
      <w:r w:rsidRPr="00F516E4">
        <w:t>án</w:t>
      </w:r>
      <w:r>
        <w:t xml:space="preserve"> nh</w:t>
      </w:r>
      <w:r w:rsidRPr="00F516E4">
        <w:t>ận</w:t>
      </w:r>
      <w:r>
        <w:t xml:space="preserve"> di</w:t>
      </w:r>
      <w:r w:rsidRPr="00F516E4">
        <w:t>ện</w:t>
      </w:r>
      <w:r>
        <w:t xml:space="preserve"> </w:t>
      </w:r>
      <w:r w:rsidRPr="00F516E4">
        <w:t>đối</w:t>
      </w:r>
      <w:r>
        <w:t xml:space="preserve"> t</w:t>
      </w:r>
      <w:r w:rsidRPr="00F516E4">
        <w:t>ượng</w:t>
      </w:r>
      <w:r>
        <w:t xml:space="preserve"> c</w:t>
      </w:r>
      <w:r w:rsidRPr="00F516E4">
        <w:t>ùng</w:t>
      </w:r>
      <w:r>
        <w:t xml:space="preserve"> th</w:t>
      </w:r>
      <w:r w:rsidRPr="00F516E4">
        <w:t>ời</w:t>
      </w:r>
      <w:r>
        <w:t xml:space="preserve"> nh</w:t>
      </w:r>
      <w:r w:rsidRPr="00F516E4">
        <w:t>ư</w:t>
      </w:r>
      <w:r>
        <w:t xml:space="preserve"> Deformable parts models (DPM), R-CNN. C</w:t>
      </w:r>
      <w:r w:rsidRPr="004063E2">
        <w:t>ùng</w:t>
      </w:r>
      <w:r>
        <w:t xml:space="preserve"> n</w:t>
      </w:r>
      <w:r w:rsidRPr="004063E2">
        <w:t>ă</w:t>
      </w:r>
      <w:r>
        <w:t>m v</w:t>
      </w:r>
      <w:r w:rsidRPr="004063E2">
        <w:t>ào</w:t>
      </w:r>
      <w:r>
        <w:t xml:space="preserve"> th</w:t>
      </w:r>
      <w:r w:rsidRPr="004063E2">
        <w:t>áng</w:t>
      </w:r>
      <w:r>
        <w:t xml:space="preserve"> 12 n</w:t>
      </w:r>
      <w:r w:rsidRPr="004063E2">
        <w:t>ă</w:t>
      </w:r>
      <w:r>
        <w:t>m 2016 YOLO l</w:t>
      </w:r>
      <w:r w:rsidRPr="004063E2">
        <w:t>ại</w:t>
      </w:r>
      <w:r>
        <w:t xml:space="preserve"> ra phi</w:t>
      </w:r>
      <w:r w:rsidRPr="004063E2">
        <w:t>ê</w:t>
      </w:r>
      <w:r>
        <w:t>n b</w:t>
      </w:r>
      <w:r w:rsidRPr="004063E2">
        <w:t>ản</w:t>
      </w:r>
      <w:r>
        <w:t xml:space="preserve"> hai v</w:t>
      </w:r>
      <w:r w:rsidRPr="004063E2">
        <w:t>ới</w:t>
      </w:r>
      <w:r>
        <w:t xml:space="preserve"> m</w:t>
      </w:r>
      <w:r w:rsidRPr="004063E2">
        <w:t>ộ</w:t>
      </w:r>
      <w:r>
        <w:t>t s</w:t>
      </w:r>
      <w:r w:rsidRPr="004063E2">
        <w:t>ố</w:t>
      </w:r>
      <w:r>
        <w:t xml:space="preserve"> s</w:t>
      </w:r>
      <w:r w:rsidRPr="004063E2">
        <w:t>ự</w:t>
      </w:r>
      <w:r>
        <w:t xml:space="preserve"> th</w:t>
      </w:r>
      <w:r w:rsidRPr="004063E2">
        <w:t>â</w:t>
      </w:r>
      <w:r>
        <w:t xml:space="preserve">y </w:t>
      </w:r>
      <w:r w:rsidRPr="004063E2">
        <w:t>đổi</w:t>
      </w:r>
      <w:r>
        <w:t xml:space="preserve"> v</w:t>
      </w:r>
      <w:r w:rsidRPr="004063E2">
        <w:t>ề</w:t>
      </w:r>
      <w:r>
        <w:t xml:space="preserve"> ki</w:t>
      </w:r>
      <w:r w:rsidRPr="004063E2">
        <w:t>ến</w:t>
      </w:r>
      <w:r>
        <w:t xml:space="preserve"> tr</w:t>
      </w:r>
      <w:r w:rsidRPr="004063E2">
        <w:t>úc</w:t>
      </w:r>
      <w:r>
        <w:t xml:space="preserve"> d</w:t>
      </w:r>
      <w:r w:rsidRPr="00245104">
        <w:t>ẫn</w:t>
      </w:r>
      <w:r>
        <w:t xml:space="preserve"> </w:t>
      </w:r>
      <w:r w:rsidRPr="00245104">
        <w:t>đến</w:t>
      </w:r>
      <w:r>
        <w:t xml:space="preserve"> m</w:t>
      </w:r>
      <w:r w:rsidRPr="007015A1">
        <w:t>ộ</w:t>
      </w:r>
      <w:r>
        <w:t>t s</w:t>
      </w:r>
      <w:r w:rsidRPr="007015A1">
        <w:t>ự</w:t>
      </w:r>
      <w:r>
        <w:t xml:space="preserve"> </w:t>
      </w:r>
      <w:r w:rsidRPr="007015A1">
        <w:t>đánh</w:t>
      </w:r>
      <w:r>
        <w:t xml:space="preserve"> </w:t>
      </w:r>
      <w:r w:rsidRPr="007015A1">
        <w:t>đổi</w:t>
      </w:r>
      <w:r>
        <w:t xml:space="preserve"> nh</w:t>
      </w:r>
      <w:r w:rsidRPr="007015A1">
        <w:t>ỏ</w:t>
      </w:r>
      <w:r>
        <w:t xml:space="preserve"> v</w:t>
      </w:r>
      <w:r w:rsidRPr="007015A1">
        <w:t>ề</w:t>
      </w:r>
      <w:r>
        <w:t xml:space="preserve"> t</w:t>
      </w:r>
      <w:r w:rsidRPr="007015A1">
        <w:t>ố</w:t>
      </w:r>
      <w:r>
        <w:t xml:space="preserve">c </w:t>
      </w:r>
      <w:r w:rsidRPr="007015A1">
        <w:t>độ</w:t>
      </w:r>
      <w:r>
        <w:t xml:space="preserve"> (t</w:t>
      </w:r>
      <w:r w:rsidRPr="007015A1">
        <w:t>ừ</w:t>
      </w:r>
      <w:r>
        <w:t xml:space="preserve"> 45 FPS – x</w:t>
      </w:r>
      <w:r w:rsidRPr="007015A1">
        <w:t>uống</w:t>
      </w:r>
      <w:r>
        <w:t xml:space="preserve"> 40 FPS) YOLOv2 </w:t>
      </w:r>
      <w:r w:rsidRPr="004063E2">
        <w:t>đã</w:t>
      </w:r>
      <w:r>
        <w:t xml:space="preserve"> t</w:t>
      </w:r>
      <w:r w:rsidRPr="007015A1">
        <w:t>ă</w:t>
      </w:r>
      <w:r>
        <w:t xml:space="preserve">ng </w:t>
      </w:r>
      <w:r w:rsidRPr="007015A1">
        <w:t>độ</w:t>
      </w:r>
      <w:r>
        <w:t xml:space="preserve"> ch</w:t>
      </w:r>
      <w:r w:rsidRPr="007015A1">
        <w:t>ính</w:t>
      </w:r>
      <w:r>
        <w:t xml:space="preserve"> x</w:t>
      </w:r>
      <w:r w:rsidRPr="007015A1">
        <w:t>ác</w:t>
      </w:r>
      <w:r>
        <w:t xml:space="preserve"> t</w:t>
      </w:r>
      <w:r w:rsidRPr="007015A1">
        <w:t>ừ</w:t>
      </w:r>
      <w:r>
        <w:t xml:space="preserve"> 63.4 mAP l</w:t>
      </w:r>
      <w:r w:rsidRPr="007015A1">
        <w:t>ê</w:t>
      </w:r>
      <w:r>
        <w:t>n 78.6 mAP so v</w:t>
      </w:r>
      <w:r w:rsidRPr="007015A1">
        <w:t>ới</w:t>
      </w:r>
      <w:r>
        <w:t xml:space="preserve"> YOLOv1 </w:t>
      </w:r>
      <w:r w:rsidRPr="007015A1">
        <w:t>đán</w:t>
      </w:r>
      <w:r>
        <w:t>h gi</w:t>
      </w:r>
      <w:r w:rsidRPr="007015A1">
        <w:t>á</w:t>
      </w:r>
      <w:r>
        <w:t xml:space="preserve"> tr</w:t>
      </w:r>
      <w:r w:rsidRPr="007015A1">
        <w:t>ê</w:t>
      </w:r>
      <w:r>
        <w:t>n t</w:t>
      </w:r>
      <w:r w:rsidRPr="007015A1">
        <w:t>ập</w:t>
      </w:r>
      <w:r>
        <w:t xml:space="preserve"> VOC2007-VOC2012, th</w:t>
      </w:r>
      <w:r w:rsidRPr="007015A1">
        <w:t>ê</w:t>
      </w:r>
      <w:r>
        <w:t>m v</w:t>
      </w:r>
      <w:r w:rsidRPr="007015A1">
        <w:t>ào</w:t>
      </w:r>
      <w:r>
        <w:t xml:space="preserve"> </w:t>
      </w:r>
      <w:r w:rsidRPr="007015A1">
        <w:t>đó</w:t>
      </w:r>
      <w:r>
        <w:t xml:space="preserve"> YOLO </w:t>
      </w:r>
      <w:r w:rsidRPr="007015A1">
        <w:t>đã</w:t>
      </w:r>
      <w:r>
        <w:t xml:space="preserve"> nh</w:t>
      </w:r>
      <w:r w:rsidRPr="007015A1">
        <w:t>ận</w:t>
      </w:r>
      <w:r>
        <w:t xml:space="preserve"> di</w:t>
      </w:r>
      <w:r w:rsidRPr="007015A1">
        <w:t>ện</w:t>
      </w:r>
      <w:r>
        <w:t xml:space="preserve"> </w:t>
      </w:r>
      <w:r w:rsidRPr="007015A1">
        <w:t>được</w:t>
      </w:r>
      <w:r>
        <w:t xml:space="preserve"> tr</w:t>
      </w:r>
      <w:r w:rsidRPr="007015A1">
        <w:t>ê</w:t>
      </w:r>
      <w:r>
        <w:t xml:space="preserve">n 9000 </w:t>
      </w:r>
      <w:r w:rsidRPr="007015A1">
        <w:t>đối</w:t>
      </w:r>
      <w:r>
        <w:t xml:space="preserve"> t</w:t>
      </w:r>
      <w:r w:rsidRPr="007015A1">
        <w:t>ượng</w:t>
      </w:r>
      <w:r>
        <w:t xml:space="preserve"> v</w:t>
      </w:r>
      <w:r w:rsidRPr="007015A1">
        <w:t>ới</w:t>
      </w:r>
      <w:r>
        <w:t xml:space="preserve"> c</w:t>
      </w:r>
      <w:r w:rsidRPr="007015A1">
        <w:t>ái</w:t>
      </w:r>
      <w:r>
        <w:t xml:space="preserve"> t</w:t>
      </w:r>
      <w:r w:rsidRPr="007015A1">
        <w:t>ê</w:t>
      </w:r>
      <w:r>
        <w:t>n kh</w:t>
      </w:r>
      <w:r w:rsidRPr="007015A1">
        <w:t>ác</w:t>
      </w:r>
      <w:r>
        <w:t xml:space="preserve"> l</w:t>
      </w:r>
      <w:r w:rsidRPr="007015A1">
        <w:t>à</w:t>
      </w:r>
      <w:r>
        <w:t xml:space="preserve"> YOLO9000 [</w:t>
      </w:r>
      <w:r w:rsidR="00CC19A1">
        <w:t>3</w:t>
      </w:r>
      <w:r>
        <w:t xml:space="preserve">]. </w:t>
      </w:r>
      <w:r w:rsidRPr="007015A1">
        <w:t>Đến</w:t>
      </w:r>
      <w:r>
        <w:t xml:space="preserve"> th</w:t>
      </w:r>
      <w:r w:rsidRPr="007015A1">
        <w:t>áng</w:t>
      </w:r>
      <w:r>
        <w:t xml:space="preserve"> 4 n</w:t>
      </w:r>
      <w:r w:rsidRPr="007015A1">
        <w:t>ă</w:t>
      </w:r>
      <w:r>
        <w:t xml:space="preserve">m 2018 YOLOv3 </w:t>
      </w:r>
      <w:r w:rsidRPr="007015A1">
        <w:t>đã</w:t>
      </w:r>
      <w:r>
        <w:t xml:space="preserve"> ra </w:t>
      </w:r>
      <w:r w:rsidRPr="007015A1">
        <w:t>đời</w:t>
      </w:r>
      <w:r>
        <w:t xml:space="preserve"> v</w:t>
      </w:r>
      <w:r w:rsidRPr="007015A1">
        <w:t>ới</w:t>
      </w:r>
      <w:r>
        <w:t xml:space="preserve"> m</w:t>
      </w:r>
      <w:r w:rsidRPr="007015A1">
        <w:t>ộ</w:t>
      </w:r>
      <w:r>
        <w:t>t v</w:t>
      </w:r>
      <w:r w:rsidRPr="00245104">
        <w:t>ài</w:t>
      </w:r>
      <w:r>
        <w:t xml:space="preserve"> th</w:t>
      </w:r>
      <w:r w:rsidR="00426761">
        <w:t>a</w:t>
      </w:r>
      <w:r>
        <w:t xml:space="preserve">y </w:t>
      </w:r>
      <w:r w:rsidRPr="00245104">
        <w:t>đổi</w:t>
      </w:r>
      <w:r>
        <w:t xml:space="preserve"> t</w:t>
      </w:r>
      <w:r w:rsidRPr="007015A1">
        <w:t>ừ</w:t>
      </w:r>
      <w:r>
        <w:t xml:space="preserve"> m</w:t>
      </w:r>
      <w:r w:rsidRPr="007015A1">
        <w:t>ạn</w:t>
      </w:r>
      <w:r>
        <w:t>g D</w:t>
      </w:r>
      <w:r w:rsidRPr="007015A1">
        <w:t>ar</w:t>
      </w:r>
      <w:r>
        <w:t xml:space="preserve">knet-19 </w:t>
      </w:r>
      <w:r w:rsidRPr="007015A1">
        <w:t>đến</w:t>
      </w:r>
      <w:r>
        <w:t xml:space="preserve"> m</w:t>
      </w:r>
      <w:r w:rsidRPr="007015A1">
        <w:t>ạng</w:t>
      </w:r>
      <w:r>
        <w:t xml:space="preserve"> D</w:t>
      </w:r>
      <w:r w:rsidRPr="007015A1">
        <w:t>ar</w:t>
      </w:r>
      <w:r>
        <w:t xml:space="preserve">knet-53 </w:t>
      </w:r>
      <w:r w:rsidRPr="007015A1">
        <w:t>đã</w:t>
      </w:r>
      <w:r>
        <w:t xml:space="preserve"> t</w:t>
      </w:r>
      <w:r w:rsidRPr="007015A1">
        <w:t>ă</w:t>
      </w:r>
      <w:r>
        <w:t xml:space="preserve">ng </w:t>
      </w:r>
      <w:r w:rsidRPr="007015A1">
        <w:t>độ</w:t>
      </w:r>
      <w:r>
        <w:t xml:space="preserve"> ch</w:t>
      </w:r>
      <w:r w:rsidRPr="007015A1">
        <w:t>ính</w:t>
      </w:r>
      <w:r>
        <w:t xml:space="preserve"> x</w:t>
      </w:r>
      <w:r w:rsidRPr="007015A1">
        <w:t>ác</w:t>
      </w:r>
      <w:r>
        <w:t xml:space="preserve"> c</w:t>
      </w:r>
      <w:r w:rsidRPr="007015A1">
        <w:t>ủa</w:t>
      </w:r>
      <w:r>
        <w:t xml:space="preserve"> m</w:t>
      </w:r>
      <w:r w:rsidRPr="007015A1">
        <w:t>ạng</w:t>
      </w:r>
      <w:r>
        <w:t xml:space="preserve"> t</w:t>
      </w:r>
      <w:r w:rsidRPr="007015A1">
        <w:t>ừ</w:t>
      </w:r>
      <w:r>
        <w:t xml:space="preserve"> 21.6-33.0 AP </w:t>
      </w:r>
      <w:r w:rsidRPr="0056175B">
        <w:t>[</w:t>
      </w:r>
      <w:r w:rsidR="00CC19A1">
        <w:t>4</w:t>
      </w:r>
      <w:r>
        <w:t>]. Trong n</w:t>
      </w:r>
      <w:r w:rsidRPr="0056175B">
        <w:t>ă</w:t>
      </w:r>
      <w:r>
        <w:t>m nay 2020 v</w:t>
      </w:r>
      <w:r w:rsidRPr="0056175B">
        <w:t>ào</w:t>
      </w:r>
      <w:r>
        <w:t xml:space="preserve"> th</w:t>
      </w:r>
      <w:r w:rsidRPr="0056175B">
        <w:t>án</w:t>
      </w:r>
      <w:r>
        <w:t xml:space="preserve">g 4 YOLO </w:t>
      </w:r>
      <w:r w:rsidRPr="0056175B">
        <w:t>đã</w:t>
      </w:r>
      <w:r>
        <w:t xml:space="preserve"> ph</w:t>
      </w:r>
      <w:r w:rsidRPr="0056175B">
        <w:t>át</w:t>
      </w:r>
      <w:r>
        <w:t xml:space="preserve"> h</w:t>
      </w:r>
      <w:r w:rsidRPr="0056175B">
        <w:t>ành</w:t>
      </w:r>
      <w:r>
        <w:t xml:space="preserve"> phi</w:t>
      </w:r>
      <w:r w:rsidRPr="0056175B">
        <w:t>ê</w:t>
      </w:r>
      <w:r>
        <w:t>n b</w:t>
      </w:r>
      <w:r w:rsidRPr="0056175B">
        <w:t>ản</w:t>
      </w:r>
      <w:r>
        <w:t xml:space="preserve"> th</w:t>
      </w:r>
      <w:r w:rsidRPr="0056175B">
        <w:t>ứ</w:t>
      </w:r>
      <w:r>
        <w:t xml:space="preserve"> t</w:t>
      </w:r>
      <w:r w:rsidRPr="0056175B">
        <w:t>ư</w:t>
      </w:r>
      <w:r>
        <w:t xml:space="preserve"> v</w:t>
      </w:r>
      <w:r w:rsidRPr="0056175B">
        <w:t>ới</w:t>
      </w:r>
      <w:r>
        <w:t xml:space="preserve"> nh</w:t>
      </w:r>
      <w:r w:rsidRPr="0056175B">
        <w:t>ận</w:t>
      </w:r>
      <w:r>
        <w:t xml:space="preserve"> </w:t>
      </w:r>
      <w:r w:rsidRPr="0056175B">
        <w:t>định</w:t>
      </w:r>
      <w:r>
        <w:t xml:space="preserve"> l</w:t>
      </w:r>
      <w:r w:rsidRPr="0056175B">
        <w:t>à</w:t>
      </w:r>
      <w:r>
        <w:t xml:space="preserve"> t</w:t>
      </w:r>
      <w:r w:rsidRPr="0056175B">
        <w:t>ă</w:t>
      </w:r>
      <w:r>
        <w:t xml:space="preserve">ng 10% AP </w:t>
      </w:r>
      <w:r w:rsidRPr="0056175B">
        <w:t>độ</w:t>
      </w:r>
      <w:r>
        <w:t xml:space="preserve"> ch</w:t>
      </w:r>
      <w:r w:rsidRPr="0056175B">
        <w:t>ính</w:t>
      </w:r>
      <w:r>
        <w:t xml:space="preserve"> x</w:t>
      </w:r>
      <w:r w:rsidRPr="0056175B">
        <w:t>ác</w:t>
      </w:r>
      <w:r>
        <w:t xml:space="preserve"> v</w:t>
      </w:r>
      <w:r w:rsidRPr="0056175B">
        <w:t>à</w:t>
      </w:r>
      <w:r>
        <w:t xml:space="preserve"> 12% FPS so v</w:t>
      </w:r>
      <w:r w:rsidRPr="0056175B">
        <w:t>ới</w:t>
      </w:r>
      <w:r>
        <w:t xml:space="preserve"> YOLOv3 </w:t>
      </w:r>
      <w:r w:rsidRPr="00245104">
        <w:t>[</w:t>
      </w:r>
      <w:r w:rsidR="00CC19A1">
        <w:t>5</w:t>
      </w:r>
      <w:r>
        <w:t>]. C</w:t>
      </w:r>
      <w:r w:rsidRPr="0056175B">
        <w:t>ũng</w:t>
      </w:r>
      <w:r>
        <w:t xml:space="preserve"> trong n</w:t>
      </w:r>
      <w:r w:rsidRPr="0056175B">
        <w:t>ă</w:t>
      </w:r>
      <w:r>
        <w:t>m nay ch</w:t>
      </w:r>
      <w:r w:rsidRPr="0056175B">
        <w:t>úng</w:t>
      </w:r>
      <w:r>
        <w:t xml:space="preserve"> ta c</w:t>
      </w:r>
      <w:r w:rsidRPr="0056175B">
        <w:t>ũng</w:t>
      </w:r>
      <w:r>
        <w:t xml:space="preserve"> nghe v</w:t>
      </w:r>
      <w:r w:rsidRPr="0056175B">
        <w:t>ề</w:t>
      </w:r>
      <w:r>
        <w:t xml:space="preserve"> YOLOv5 s</w:t>
      </w:r>
      <w:r w:rsidRPr="0056175B">
        <w:t>ẽ</w:t>
      </w:r>
      <w:r>
        <w:t xml:space="preserve"> </w:t>
      </w:r>
      <w:r w:rsidRPr="0056175B">
        <w:t>được</w:t>
      </w:r>
      <w:r>
        <w:t xml:space="preserve"> ph</w:t>
      </w:r>
      <w:r w:rsidRPr="0056175B">
        <w:t>át</w:t>
      </w:r>
      <w:r>
        <w:t xml:space="preserve"> h</w:t>
      </w:r>
      <w:r w:rsidRPr="0056175B">
        <w:t>ành</w:t>
      </w:r>
      <w:r>
        <w:t xml:space="preserve"> v</w:t>
      </w:r>
      <w:r w:rsidRPr="0056175B">
        <w:t>ào</w:t>
      </w:r>
      <w:r>
        <w:t xml:space="preserve"> cu</w:t>
      </w:r>
      <w:r w:rsidRPr="0056175B">
        <w:t>ối</w:t>
      </w:r>
      <w:r>
        <w:t xml:space="preserve"> n</w:t>
      </w:r>
      <w:r w:rsidRPr="0056175B">
        <w:t>ă</w:t>
      </w:r>
      <w:r>
        <w:t>m. R</w:t>
      </w:r>
      <w:r w:rsidRPr="0056175B">
        <w:t>õ</w:t>
      </w:r>
      <w:r>
        <w:t xml:space="preserve"> r</w:t>
      </w:r>
      <w:r w:rsidRPr="0056175B">
        <w:t>àng</w:t>
      </w:r>
      <w:r>
        <w:t xml:space="preserve"> c</w:t>
      </w:r>
      <w:r w:rsidRPr="0056175B">
        <w:t>ô</w:t>
      </w:r>
      <w:r>
        <w:t>ng ngh</w:t>
      </w:r>
      <w:r w:rsidRPr="0056175B">
        <w:t>ệ</w:t>
      </w:r>
      <w:r>
        <w:t xml:space="preserve"> </w:t>
      </w:r>
      <w:r w:rsidRPr="0056175B">
        <w:t>đ</w:t>
      </w:r>
      <w:r>
        <w:t>ang ph</w:t>
      </w:r>
      <w:r w:rsidRPr="0056175B">
        <w:t>á</w:t>
      </w:r>
      <w:r>
        <w:t>t tri</w:t>
      </w:r>
      <w:r w:rsidRPr="0056175B">
        <w:t>ển</w:t>
      </w:r>
      <w:r>
        <w:t xml:space="preserve"> v</w:t>
      </w:r>
      <w:r w:rsidRPr="0056175B">
        <w:t>ới</w:t>
      </w:r>
      <w:r>
        <w:t xml:space="preserve"> t</w:t>
      </w:r>
      <w:r w:rsidRPr="0056175B">
        <w:t>ốc</w:t>
      </w:r>
      <w:r>
        <w:t xml:space="preserve"> </w:t>
      </w:r>
      <w:r w:rsidRPr="0056175B">
        <w:t>độ</w:t>
      </w:r>
      <w:r>
        <w:t xml:space="preserve"> nhanh ch</w:t>
      </w:r>
      <w:r w:rsidRPr="0056175B">
        <w:t>óng</w:t>
      </w:r>
      <w:r>
        <w:t xml:space="preserve"> t</w:t>
      </w:r>
      <w:r w:rsidRPr="0056175B">
        <w:t>ừng</w:t>
      </w:r>
      <w:r>
        <w:t xml:space="preserve"> ng</w:t>
      </w:r>
      <w:r w:rsidRPr="0056175B">
        <w:t>ày</w:t>
      </w:r>
      <w:r>
        <w:t xml:space="preserve"> v</w:t>
      </w:r>
      <w:r w:rsidRPr="0056175B">
        <w:t>à</w:t>
      </w:r>
      <w:r>
        <w:t xml:space="preserve"> trong lu</w:t>
      </w:r>
      <w:r w:rsidRPr="0056175B">
        <w:t>ận</w:t>
      </w:r>
      <w:r>
        <w:t xml:space="preserve"> v</w:t>
      </w:r>
      <w:r w:rsidRPr="0056175B">
        <w:t>ă</w:t>
      </w:r>
      <w:r>
        <w:t>n l</w:t>
      </w:r>
      <w:r w:rsidRPr="0056175B">
        <w:t>ần</w:t>
      </w:r>
      <w:r>
        <w:t xml:space="preserve"> n</w:t>
      </w:r>
      <w:r w:rsidRPr="0056175B">
        <w:t>ày</w:t>
      </w:r>
      <w:r>
        <w:t xml:space="preserve"> em s</w:t>
      </w:r>
      <w:r w:rsidRPr="008F1BB5">
        <w:t>ử</w:t>
      </w:r>
      <w:r>
        <w:t xml:space="preserve"> d</w:t>
      </w:r>
      <w:r w:rsidRPr="008F1BB5">
        <w:t>ụn</w:t>
      </w:r>
      <w:r>
        <w:t>g m</w:t>
      </w:r>
      <w:r w:rsidRPr="008F1BB5">
        <w:t>ạng</w:t>
      </w:r>
      <w:r>
        <w:t xml:space="preserve"> YOLOv4 phi</w:t>
      </w:r>
      <w:r w:rsidRPr="0056175B">
        <w:t>ê</w:t>
      </w:r>
      <w:r>
        <w:t>n b</w:t>
      </w:r>
      <w:r w:rsidRPr="0056175B">
        <w:t>ản</w:t>
      </w:r>
      <w:r>
        <w:t xml:space="preserve"> c</w:t>
      </w:r>
      <w:r w:rsidRPr="0056175B">
        <w:t>ô</w:t>
      </w:r>
      <w:r>
        <w:t>ng khai m</w:t>
      </w:r>
      <w:r w:rsidRPr="0056175B">
        <w:t>ới</w:t>
      </w:r>
      <w:r>
        <w:t xml:space="preserve"> nh</w:t>
      </w:r>
      <w:r w:rsidRPr="0056175B">
        <w:t>ấ</w:t>
      </w:r>
      <w:r>
        <w:t>t hi</w:t>
      </w:r>
      <w:r w:rsidRPr="0056175B">
        <w:t>ện</w:t>
      </w:r>
      <w:r>
        <w:t xml:space="preserve"> nay </w:t>
      </w:r>
      <w:r w:rsidRPr="008F1BB5">
        <w:t>để</w:t>
      </w:r>
      <w:r>
        <w:t xml:space="preserve"> th</w:t>
      </w:r>
      <w:r w:rsidRPr="008F1BB5">
        <w:t>ực</w:t>
      </w:r>
      <w:r>
        <w:t xml:space="preserve"> hi</w:t>
      </w:r>
      <w:r w:rsidRPr="008F1BB5">
        <w:t>ện</w:t>
      </w:r>
      <w:r>
        <w:t xml:space="preserve"> </w:t>
      </w:r>
      <w:r w:rsidRPr="008F1BB5">
        <w:t>đề</w:t>
      </w:r>
      <w:r>
        <w:t xml:space="preserve"> t</w:t>
      </w:r>
      <w:r w:rsidRPr="008F1BB5">
        <w:t>ài</w:t>
      </w:r>
      <w:r>
        <w:t>.</w:t>
      </w:r>
    </w:p>
    <w:p w14:paraId="380B6180" w14:textId="48A76FE4" w:rsidR="00F51EE4" w:rsidRDefault="00264E92" w:rsidP="00F51EE4">
      <w:pPr>
        <w:pStyle w:val="Heading2"/>
      </w:pPr>
      <w:bookmarkStart w:id="84" w:name="_Toc50605568"/>
      <w:bookmarkStart w:id="85" w:name="_Toc57129031"/>
      <w:bookmarkStart w:id="86" w:name="_Toc61241060"/>
      <w:r>
        <w:t>3</w:t>
      </w:r>
      <w:r w:rsidR="00F51EE4" w:rsidRPr="00DA45A5">
        <w:t xml:space="preserve">.1 </w:t>
      </w:r>
      <w:r w:rsidR="00F51EE4">
        <w:t>L</w:t>
      </w:r>
      <w:r w:rsidR="00F51EE4" w:rsidRPr="001B6F84">
        <w:t>ý</w:t>
      </w:r>
      <w:r w:rsidR="00F51EE4">
        <w:t xml:space="preserve"> thuy</w:t>
      </w:r>
      <w:r w:rsidR="00F51EE4" w:rsidRPr="001B6F84">
        <w:t>ết</w:t>
      </w:r>
      <w:r w:rsidR="00F51EE4">
        <w:t xml:space="preserve"> thu</w:t>
      </w:r>
      <w:r w:rsidR="00F51EE4" w:rsidRPr="001B6F84">
        <w:t>ật</w:t>
      </w:r>
      <w:r w:rsidR="00F51EE4">
        <w:t xml:space="preserve"> to</w:t>
      </w:r>
      <w:r w:rsidR="00F51EE4" w:rsidRPr="001B6F84">
        <w:t>á</w:t>
      </w:r>
      <w:r w:rsidR="00F51EE4">
        <w:t>n YOLO</w:t>
      </w:r>
      <w:r w:rsidR="00730803">
        <w:t>v4</w:t>
      </w:r>
      <w:r w:rsidR="00F51EE4">
        <w:t xml:space="preserve"> (you look only one).</w:t>
      </w:r>
      <w:bookmarkEnd w:id="84"/>
      <w:bookmarkEnd w:id="85"/>
      <w:bookmarkEnd w:id="86"/>
    </w:p>
    <w:p w14:paraId="7D65DC5C" w14:textId="3BE160A7" w:rsidR="00730803" w:rsidRDefault="00047E15" w:rsidP="00730803">
      <w:r>
        <w:t>Tr</w:t>
      </w:r>
      <w:r w:rsidRPr="00047E15">
        <w:t>ước</w:t>
      </w:r>
      <w:r>
        <w:t xml:space="preserve"> khi t</w:t>
      </w:r>
      <w:r w:rsidRPr="00047E15">
        <w:t>ìm</w:t>
      </w:r>
      <w:r>
        <w:t xml:space="preserve"> hi</w:t>
      </w:r>
      <w:r w:rsidRPr="00047E15">
        <w:t>ểu</w:t>
      </w:r>
      <w:r>
        <w:t xml:space="preserve"> v</w:t>
      </w:r>
      <w:r w:rsidRPr="00047E15">
        <w:t>ề</w:t>
      </w:r>
      <w:r>
        <w:t xml:space="preserve"> thu</w:t>
      </w:r>
      <w:r w:rsidRPr="00047E15">
        <w:t>ật</w:t>
      </w:r>
      <w:r>
        <w:t xml:space="preserve"> to</w:t>
      </w:r>
      <w:r w:rsidRPr="00047E15">
        <w:t>á</w:t>
      </w:r>
      <w:r>
        <w:t>n YOLOv4 ch</w:t>
      </w:r>
      <w:r w:rsidRPr="00047E15">
        <w:t>úng</w:t>
      </w:r>
      <w:r>
        <w:t xml:space="preserve"> ta s</w:t>
      </w:r>
      <w:r w:rsidRPr="00047E15">
        <w:t>ẽ</w:t>
      </w:r>
      <w:r>
        <w:t xml:space="preserve"> </w:t>
      </w:r>
      <w:r w:rsidRPr="00047E15">
        <w:t>đi</w:t>
      </w:r>
      <w:r>
        <w:t xml:space="preserve"> t</w:t>
      </w:r>
      <w:r w:rsidRPr="00047E15">
        <w:t>ìm</w:t>
      </w:r>
      <w:r>
        <w:t xml:space="preserve"> hi</w:t>
      </w:r>
      <w:r w:rsidRPr="00047E15">
        <w:t>ểu</w:t>
      </w:r>
      <w:r>
        <w:t xml:space="preserve"> v</w:t>
      </w:r>
      <w:r w:rsidRPr="00047E15">
        <w:t>ề</w:t>
      </w:r>
      <w:r>
        <w:t xml:space="preserve"> phi</w:t>
      </w:r>
      <w:r w:rsidRPr="00047E15">
        <w:t>ê</w:t>
      </w:r>
      <w:r>
        <w:t>n b</w:t>
      </w:r>
      <w:r w:rsidRPr="00047E15">
        <w:t>ản</w:t>
      </w:r>
      <w:r>
        <w:t xml:space="preserve"> </w:t>
      </w:r>
      <w:r w:rsidRPr="00047E15">
        <w:t>đầu</w:t>
      </w:r>
      <w:r>
        <w:t xml:space="preserve"> ti</w:t>
      </w:r>
      <w:r w:rsidRPr="00047E15">
        <w:t>ê</w:t>
      </w:r>
      <w:r>
        <w:t>n c</w:t>
      </w:r>
      <w:r w:rsidRPr="00047E15">
        <w:t>ủa</w:t>
      </w:r>
      <w:r>
        <w:t xml:space="preserve"> thu</w:t>
      </w:r>
      <w:r w:rsidRPr="00047E15">
        <w:t>ậ</w:t>
      </w:r>
      <w:r>
        <w:t>t to</w:t>
      </w:r>
      <w:r w:rsidRPr="00047E15">
        <w:t>á</w:t>
      </w:r>
      <w:r>
        <w:t>n n</w:t>
      </w:r>
      <w:r w:rsidRPr="00047E15">
        <w:t>ày</w:t>
      </w:r>
      <w:r>
        <w:t xml:space="preserve"> l</w:t>
      </w:r>
      <w:r w:rsidRPr="00047E15">
        <w:t>à</w:t>
      </w:r>
      <w:r>
        <w:t xml:space="preserve"> thu</w:t>
      </w:r>
      <w:r w:rsidRPr="00047E15">
        <w:t>ậ</w:t>
      </w:r>
      <w:r>
        <w:t>t to</w:t>
      </w:r>
      <w:r w:rsidRPr="00047E15">
        <w:t>án</w:t>
      </w:r>
      <w:r>
        <w:t xml:space="preserve"> YOLO</w:t>
      </w:r>
    </w:p>
    <w:p w14:paraId="5045AA7A" w14:textId="07429281" w:rsidR="00047E15" w:rsidRDefault="00047E15" w:rsidP="00730803">
      <w:r>
        <w:t>Thu</w:t>
      </w:r>
      <w:r w:rsidRPr="00047E15">
        <w:t>ật</w:t>
      </w:r>
      <w:r>
        <w:t xml:space="preserve"> to</w:t>
      </w:r>
      <w:r w:rsidRPr="00047E15">
        <w:t>á</w:t>
      </w:r>
      <w:r>
        <w:t>n YOLO (you l</w:t>
      </w:r>
      <w:r w:rsidRPr="00047E15">
        <w:t>oo</w:t>
      </w:r>
      <w:r>
        <w:t xml:space="preserve">k only once): </w:t>
      </w:r>
      <w:r w:rsidRPr="00047E15">
        <w:t>đây</w:t>
      </w:r>
      <w:r>
        <w:t xml:space="preserve"> l</w:t>
      </w:r>
      <w:r w:rsidRPr="00047E15">
        <w:t>à</w:t>
      </w:r>
      <w:r>
        <w:t xml:space="preserve"> m</w:t>
      </w:r>
      <w:r w:rsidRPr="00047E15">
        <w:t>ộ</w:t>
      </w:r>
      <w:r>
        <w:t>t thu</w:t>
      </w:r>
      <w:r w:rsidRPr="00047E15">
        <w:t>ật</w:t>
      </w:r>
      <w:r>
        <w:t xml:space="preserve"> to</w:t>
      </w:r>
      <w:r w:rsidRPr="00047E15">
        <w:t>án</w:t>
      </w:r>
      <w:r>
        <w:t xml:space="preserve"> ph</w:t>
      </w:r>
      <w:r w:rsidRPr="00047E15">
        <w:t>át</w:t>
      </w:r>
      <w:r>
        <w:t xml:space="preserve"> hi</w:t>
      </w:r>
      <w:r w:rsidRPr="00047E15">
        <w:t>ệ</w:t>
      </w:r>
      <w:r>
        <w:t xml:space="preserve">n </w:t>
      </w:r>
      <w:r w:rsidRPr="00047E15">
        <w:t>đối</w:t>
      </w:r>
      <w:r>
        <w:t xml:space="preserve"> t</w:t>
      </w:r>
      <w:r w:rsidRPr="00047E15">
        <w:t>ượn</w:t>
      </w:r>
      <w:r>
        <w:t>g v</w:t>
      </w:r>
      <w:r w:rsidRPr="00047E15">
        <w:t>ới</w:t>
      </w:r>
      <w:r>
        <w:t xml:space="preserve"> t</w:t>
      </w:r>
      <w:r w:rsidRPr="00047E15">
        <w:t>ốc</w:t>
      </w:r>
      <w:r>
        <w:t xml:space="preserve"> </w:t>
      </w:r>
      <w:r w:rsidRPr="00047E15">
        <w:t>độ</w:t>
      </w:r>
      <w:r>
        <w:t xml:space="preserve"> nhanh 45 FPS ch</w:t>
      </w:r>
      <w:r w:rsidRPr="00047E15">
        <w:t>ạy</w:t>
      </w:r>
      <w:r>
        <w:t xml:space="preserve"> tr</w:t>
      </w:r>
      <w:r w:rsidRPr="00047E15">
        <w:t>ê</w:t>
      </w:r>
      <w:r>
        <w:t>n th</w:t>
      </w:r>
      <w:r w:rsidRPr="00047E15">
        <w:t>ờ</w:t>
      </w:r>
      <w:r>
        <w:t>i gian th</w:t>
      </w:r>
      <w:r w:rsidRPr="00047E15">
        <w:t>ực</w:t>
      </w:r>
      <w:r>
        <w:t xml:space="preserve"> v</w:t>
      </w:r>
      <w:r w:rsidRPr="00047E15">
        <w:t>à</w:t>
      </w:r>
      <w:r>
        <w:t xml:space="preserve"> 155 FPS v</w:t>
      </w:r>
      <w:r w:rsidRPr="00047E15">
        <w:t>ới</w:t>
      </w:r>
      <w:r>
        <w:t xml:space="preserve"> phi</w:t>
      </w:r>
      <w:r w:rsidRPr="00047E15">
        <w:t>ên</w:t>
      </w:r>
      <w:r>
        <w:t xml:space="preserve"> b</w:t>
      </w:r>
      <w:r w:rsidRPr="00047E15">
        <w:t>ản</w:t>
      </w:r>
      <w:r>
        <w:t xml:space="preserve"> F</w:t>
      </w:r>
      <w:r w:rsidRPr="00047E15">
        <w:t>as</w:t>
      </w:r>
      <w:r>
        <w:t xml:space="preserve">t YOLO. </w:t>
      </w:r>
      <w:r w:rsidRPr="00047E15">
        <w:t>Để</w:t>
      </w:r>
      <w:r>
        <w:t xml:space="preserve"> l</w:t>
      </w:r>
      <w:r w:rsidRPr="00047E15">
        <w:t>àm</w:t>
      </w:r>
      <w:r>
        <w:t xml:space="preserve"> </w:t>
      </w:r>
      <w:r w:rsidRPr="00047E15">
        <w:t>được</w:t>
      </w:r>
      <w:r>
        <w:t xml:space="preserve"> </w:t>
      </w:r>
      <w:r w:rsidRPr="00047E15">
        <w:t>đ</w:t>
      </w:r>
      <w:r>
        <w:t>i</w:t>
      </w:r>
      <w:r w:rsidRPr="00047E15">
        <w:t>ều</w:t>
      </w:r>
      <w:r>
        <w:t xml:space="preserve"> </w:t>
      </w:r>
      <w:r w:rsidRPr="00047E15">
        <w:t>đó</w:t>
      </w:r>
      <w:r>
        <w:t xml:space="preserve"> YOLO </w:t>
      </w:r>
      <w:r w:rsidRPr="00047E15">
        <w:t>đã</w:t>
      </w:r>
      <w:r>
        <w:t xml:space="preserve"> c</w:t>
      </w:r>
      <w:r w:rsidRPr="00047E15">
        <w:t>ó</w:t>
      </w:r>
      <w:r>
        <w:t xml:space="preserve"> b</w:t>
      </w:r>
      <w:r w:rsidRPr="00047E15">
        <w:t>ước</w:t>
      </w:r>
      <w:r>
        <w:t xml:space="preserve"> </w:t>
      </w:r>
      <w:r w:rsidRPr="00047E15">
        <w:t>đột</w:t>
      </w:r>
      <w:r>
        <w:t xml:space="preserve"> ph</w:t>
      </w:r>
      <w:r w:rsidRPr="00047E15">
        <w:t>á</w:t>
      </w:r>
      <w:r>
        <w:t xml:space="preserve"> v</w:t>
      </w:r>
      <w:r w:rsidRPr="00047E15">
        <w:t>ề</w:t>
      </w:r>
      <w:r>
        <w:t xml:space="preserve"> ph</w:t>
      </w:r>
      <w:r w:rsidRPr="00047E15">
        <w:t>ươ</w:t>
      </w:r>
      <w:r>
        <w:t>ng th</w:t>
      </w:r>
      <w:r w:rsidRPr="00047E15">
        <w:t>ức</w:t>
      </w:r>
      <w:r>
        <w:t xml:space="preserve"> khi th</w:t>
      </w:r>
      <w:r w:rsidR="007708C9">
        <w:t>a</w:t>
      </w:r>
      <w:r w:rsidRPr="00047E15">
        <w:t>y</w:t>
      </w:r>
      <w:r>
        <w:t xml:space="preserve"> v</w:t>
      </w:r>
      <w:r w:rsidRPr="00047E15">
        <w:t>ì</w:t>
      </w:r>
      <w:r>
        <w:t xml:space="preserve"> qu</w:t>
      </w:r>
      <w:r w:rsidRPr="00047E15">
        <w:t>ét</w:t>
      </w:r>
      <w:r>
        <w:t xml:space="preserve"> l</w:t>
      </w:r>
      <w:r w:rsidRPr="00047E15">
        <w:t>ần</w:t>
      </w:r>
      <w:r>
        <w:t xml:space="preserve"> l</w:t>
      </w:r>
      <w:r w:rsidRPr="00047E15">
        <w:t>ượt</w:t>
      </w:r>
      <w:r>
        <w:t xml:space="preserve"> trong </w:t>
      </w:r>
      <w:r w:rsidRPr="00047E15">
        <w:t>ảnh</w:t>
      </w:r>
      <w:r>
        <w:t xml:space="preserve"> theo ph</w:t>
      </w:r>
      <w:r w:rsidRPr="00047E15">
        <w:t>ươ</w:t>
      </w:r>
      <w:r>
        <w:t>ng ph</w:t>
      </w:r>
      <w:r w:rsidRPr="00047E15">
        <w:t>á</w:t>
      </w:r>
      <w:r>
        <w:t>p truy</w:t>
      </w:r>
      <w:r w:rsidRPr="00047E15">
        <w:t>ền</w:t>
      </w:r>
      <w:r>
        <w:t xml:space="preserve"> th</w:t>
      </w:r>
      <w:r w:rsidRPr="00047E15">
        <w:t>ống</w:t>
      </w:r>
      <w:r>
        <w:t xml:space="preserve"> </w:t>
      </w:r>
      <w:r w:rsidR="007708C9">
        <w:t>th</w:t>
      </w:r>
      <w:r w:rsidR="007708C9" w:rsidRPr="007708C9">
        <w:t>ì</w:t>
      </w:r>
      <w:r>
        <w:t xml:space="preserve"> YOLO chia m</w:t>
      </w:r>
      <w:r w:rsidRPr="00047E15">
        <w:t>ột</w:t>
      </w:r>
      <w:r>
        <w:t xml:space="preserve"> </w:t>
      </w:r>
      <w:r w:rsidRPr="00047E15">
        <w:t>ảnh</w:t>
      </w:r>
      <w:r>
        <w:t xml:space="preserve"> c</w:t>
      </w:r>
      <w:r w:rsidRPr="00047E15">
        <w:t>á</w:t>
      </w:r>
      <w:r>
        <w:t>c l</w:t>
      </w:r>
      <w:r w:rsidRPr="00047E15">
        <w:t>ướ</w:t>
      </w:r>
      <w:r>
        <w:t>i (grid), m</w:t>
      </w:r>
      <w:r w:rsidRPr="00047E15">
        <w:t>ỗi</w:t>
      </w:r>
      <w:r>
        <w:t xml:space="preserve"> l</w:t>
      </w:r>
      <w:r w:rsidRPr="00047E15">
        <w:t>ưới</w:t>
      </w:r>
      <w:r>
        <w:t xml:space="preserve"> c</w:t>
      </w:r>
      <w:r w:rsidRPr="00047E15">
        <w:t>ó</w:t>
      </w:r>
      <w:r>
        <w:t xml:space="preserve"> ch</w:t>
      </w:r>
      <w:r w:rsidRPr="00047E15">
        <w:t>ứ</w:t>
      </w:r>
      <w:r>
        <w:t>c n</w:t>
      </w:r>
      <w:r w:rsidRPr="00047E15">
        <w:t>ă</w:t>
      </w:r>
      <w:r>
        <w:t>ng d</w:t>
      </w:r>
      <w:r w:rsidRPr="00047E15">
        <w:t>ự</w:t>
      </w:r>
      <w:r>
        <w:t xml:space="preserve"> </w:t>
      </w:r>
      <w:r w:rsidRPr="00047E15">
        <w:t>đ</w:t>
      </w:r>
      <w:r>
        <w:t>o</w:t>
      </w:r>
      <w:r w:rsidRPr="00047E15">
        <w:t>án</w:t>
      </w:r>
      <w:r>
        <w:t xml:space="preserve"> n</w:t>
      </w:r>
      <w:r w:rsidRPr="00047E15">
        <w:t>ă</w:t>
      </w:r>
      <w:r>
        <w:t>m h</w:t>
      </w:r>
      <w:r w:rsidRPr="00047E15">
        <w:t>ộp</w:t>
      </w:r>
      <w:r>
        <w:t xml:space="preserve"> (box)</w:t>
      </w:r>
      <w:r w:rsidR="007708C9">
        <w:t>. M</w:t>
      </w:r>
      <w:r w:rsidR="007708C9" w:rsidRPr="007708C9">
        <w:t>ỗi</w:t>
      </w:r>
      <w:r w:rsidR="007708C9">
        <w:t xml:space="preserve"> h</w:t>
      </w:r>
      <w:r w:rsidR="007708C9" w:rsidRPr="007708C9">
        <w:t>ộp</w:t>
      </w:r>
      <w:r w:rsidR="007708C9">
        <w:t xml:space="preserve"> s</w:t>
      </w:r>
      <w:r w:rsidR="007708C9" w:rsidRPr="007708C9">
        <w:t>ẽ</w:t>
      </w:r>
      <w:r w:rsidR="007708C9">
        <w:t xml:space="preserve"> c</w:t>
      </w:r>
      <w:r w:rsidR="007708C9" w:rsidRPr="007708C9">
        <w:t>ó</w:t>
      </w:r>
      <w:r w:rsidR="007708C9">
        <w:t xml:space="preserve"> </w:t>
      </w:r>
      <w:r w:rsidR="007708C9">
        <w:lastRenderedPageBreak/>
        <w:t>ch</w:t>
      </w:r>
      <w:r w:rsidR="007708C9" w:rsidRPr="007708C9">
        <w:t>ức</w:t>
      </w:r>
      <w:r w:rsidR="007708C9">
        <w:t xml:space="preserve"> n</w:t>
      </w:r>
      <w:r w:rsidR="007708C9" w:rsidRPr="007708C9">
        <w:t>ă</w:t>
      </w:r>
      <w:r w:rsidR="007708C9">
        <w:t>ng ph</w:t>
      </w:r>
      <w:r w:rsidR="007708C9" w:rsidRPr="007708C9">
        <w:t>á</w:t>
      </w:r>
      <w:r w:rsidR="007708C9">
        <w:t>t hi</w:t>
      </w:r>
      <w:r w:rsidR="007708C9" w:rsidRPr="007708C9">
        <w:t>ệ</w:t>
      </w:r>
      <w:r w:rsidR="007708C9">
        <w:t>n m</w:t>
      </w:r>
      <w:r w:rsidR="007708C9" w:rsidRPr="007708C9">
        <w:t>ộ</w:t>
      </w:r>
      <w:r w:rsidR="007708C9">
        <w:t xml:space="preserve">t </w:t>
      </w:r>
      <w:r w:rsidR="007708C9" w:rsidRPr="007708C9">
        <w:t>đối</w:t>
      </w:r>
      <w:r w:rsidR="007708C9">
        <w:t xml:space="preserve"> t</w:t>
      </w:r>
      <w:r w:rsidR="007708C9" w:rsidRPr="007708C9">
        <w:t>ượn</w:t>
      </w:r>
      <w:r w:rsidR="007708C9">
        <w:t>g. C</w:t>
      </w:r>
      <w:r w:rsidR="007708C9" w:rsidRPr="007708C9">
        <w:t>á</w:t>
      </w:r>
      <w:r w:rsidR="007708C9">
        <w:t xml:space="preserve">c </w:t>
      </w:r>
      <w:r w:rsidR="007708C9" w:rsidRPr="007708C9">
        <w:t>đối</w:t>
      </w:r>
      <w:r w:rsidR="007708C9">
        <w:t xml:space="preserve"> t</w:t>
      </w:r>
      <w:r w:rsidR="007708C9" w:rsidRPr="007708C9">
        <w:t>ượn</w:t>
      </w:r>
      <w:r w:rsidR="007708C9">
        <w:t>g ch</w:t>
      </w:r>
      <w:r w:rsidR="007708C9" w:rsidRPr="007708C9">
        <w:t>ồng</w:t>
      </w:r>
      <w:r w:rsidR="007708C9">
        <w:t xml:space="preserve"> l</w:t>
      </w:r>
      <w:r w:rsidR="007708C9" w:rsidRPr="007708C9">
        <w:t>ê</w:t>
      </w:r>
      <w:r w:rsidR="007708C9">
        <w:t>n nhau s</w:t>
      </w:r>
      <w:r w:rsidR="007708C9" w:rsidRPr="007708C9">
        <w:t>ẽ</w:t>
      </w:r>
      <w:r w:rsidR="007708C9">
        <w:t xml:space="preserve"> </w:t>
      </w:r>
      <w:r w:rsidR="007708C9" w:rsidRPr="007708C9">
        <w:t>được</w:t>
      </w:r>
      <w:r w:rsidR="007708C9">
        <w:t xml:space="preserve"> s</w:t>
      </w:r>
      <w:r w:rsidR="007708C9" w:rsidRPr="007708C9">
        <w:t>ử</w:t>
      </w:r>
      <w:r w:rsidR="007708C9">
        <w:t xml:space="preserve"> l</w:t>
      </w:r>
      <w:r w:rsidR="007708C9" w:rsidRPr="007708C9">
        <w:t>ý</w:t>
      </w:r>
      <w:r w:rsidR="007708C9">
        <w:t xml:space="preserve"> b</w:t>
      </w:r>
      <w:r w:rsidR="007708C9" w:rsidRPr="007708C9">
        <w:t>ằng</w:t>
      </w:r>
      <w:r w:rsidR="007708C9">
        <w:t xml:space="preserve"> thu</w:t>
      </w:r>
      <w:r w:rsidR="007708C9" w:rsidRPr="007708C9">
        <w:t>ậ</w:t>
      </w:r>
      <w:r w:rsidR="007708C9">
        <w:t>t to</w:t>
      </w:r>
      <w:r w:rsidR="007708C9" w:rsidRPr="007708C9">
        <w:t>án</w:t>
      </w:r>
      <w:r w:rsidR="007708C9">
        <w:t xml:space="preserve"> non-maximal suppression (NMS), ch</w:t>
      </w:r>
      <w:r w:rsidR="007708C9" w:rsidRPr="007708C9">
        <w:t>ỉ</w:t>
      </w:r>
      <w:r w:rsidR="007708C9">
        <w:t xml:space="preserve"> gi</w:t>
      </w:r>
      <w:r w:rsidR="007708C9" w:rsidRPr="007708C9">
        <w:t>ữ</w:t>
      </w:r>
      <w:r w:rsidR="007708C9">
        <w:t xml:space="preserve"> l</w:t>
      </w:r>
      <w:r w:rsidR="007708C9" w:rsidRPr="007708C9">
        <w:t>ại</w:t>
      </w:r>
      <w:r w:rsidR="007708C9">
        <w:t xml:space="preserve"> nh</w:t>
      </w:r>
      <w:r w:rsidR="007708C9" w:rsidRPr="007708C9">
        <w:t>ững</w:t>
      </w:r>
      <w:r w:rsidR="007708C9">
        <w:t xml:space="preserve"> h</w:t>
      </w:r>
      <w:r w:rsidR="007708C9" w:rsidRPr="007708C9">
        <w:t>ộp</w:t>
      </w:r>
      <w:r w:rsidR="007708C9">
        <w:t xml:space="preserve"> c</w:t>
      </w:r>
      <w:r w:rsidR="007708C9" w:rsidRPr="007708C9">
        <w:t>ó</w:t>
      </w:r>
      <w:r w:rsidR="007708C9">
        <w:t xml:space="preserve"> x</w:t>
      </w:r>
      <w:r w:rsidR="007708C9" w:rsidRPr="007708C9">
        <w:t>ác</w:t>
      </w:r>
      <w:r w:rsidR="007708C9">
        <w:t xml:space="preserve"> xu</w:t>
      </w:r>
      <w:r w:rsidR="007708C9" w:rsidRPr="007708C9">
        <w:t>ất</w:t>
      </w:r>
      <w:r w:rsidR="007708C9">
        <w:t xml:space="preserve"> cao nh</w:t>
      </w:r>
      <w:r w:rsidR="007708C9" w:rsidRPr="007708C9">
        <w:t>ất</w:t>
      </w:r>
      <w:r w:rsidR="007708C9">
        <w:t>.</w:t>
      </w:r>
    </w:p>
    <w:p w14:paraId="1FFB0BBF" w14:textId="128FD7FC" w:rsidR="007708C9" w:rsidRDefault="007708C9" w:rsidP="00730803">
      <w:r>
        <w:t xml:space="preserve">YOLO </w:t>
      </w:r>
      <w:r w:rsidRPr="007708C9">
        <w:t>được</w:t>
      </w:r>
      <w:r>
        <w:t xml:space="preserve"> c</w:t>
      </w:r>
      <w:r w:rsidRPr="007708C9">
        <w:t>ô</w:t>
      </w:r>
      <w:r>
        <w:t>ng b</w:t>
      </w:r>
      <w:r w:rsidRPr="007708C9">
        <w:t>ố</w:t>
      </w:r>
      <w:r>
        <w:t xml:space="preserve"> v</w:t>
      </w:r>
      <w:r w:rsidRPr="007708C9">
        <w:t>ào</w:t>
      </w:r>
      <w:r>
        <w:t xml:space="preserve"> n</w:t>
      </w:r>
      <w:r w:rsidRPr="007708C9">
        <w:t>ă</w:t>
      </w:r>
      <w:r>
        <w:t>m 2016, hi</w:t>
      </w:r>
      <w:r w:rsidRPr="007708C9">
        <w:t>ện</w:t>
      </w:r>
      <w:r>
        <w:t xml:space="preserve"> nay </w:t>
      </w:r>
      <w:r w:rsidRPr="007708C9">
        <w:t>đã</w:t>
      </w:r>
      <w:r>
        <w:t xml:space="preserve"> c</w:t>
      </w:r>
      <w:r w:rsidRPr="007708C9">
        <w:t>ó</w:t>
      </w:r>
      <w:r>
        <w:t xml:space="preserve"> n</w:t>
      </w:r>
      <w:r w:rsidRPr="007708C9">
        <w:t>ă</w:t>
      </w:r>
      <w:r>
        <w:t>m phi</w:t>
      </w:r>
      <w:r w:rsidRPr="007708C9">
        <w:t>ê</w:t>
      </w:r>
      <w:r>
        <w:t>n b</w:t>
      </w:r>
      <w:r w:rsidRPr="007708C9">
        <w:t>ản</w:t>
      </w:r>
      <w:r>
        <w:t xml:space="preserve"> </w:t>
      </w:r>
      <w:r w:rsidRPr="007708C9">
        <w:t>được</w:t>
      </w:r>
      <w:r>
        <w:t xml:space="preserve"> c</w:t>
      </w:r>
      <w:r w:rsidRPr="007708C9">
        <w:t>ô</w:t>
      </w:r>
      <w:r>
        <w:t>ng b</w:t>
      </w:r>
      <w:r w:rsidRPr="007708C9">
        <w:t>ố</w:t>
      </w:r>
      <w:r>
        <w:t xml:space="preserve"> ch</w:t>
      </w:r>
      <w:r w:rsidRPr="007708C9">
        <w:t>ính</w:t>
      </w:r>
      <w:r>
        <w:t xml:space="preserve"> th</w:t>
      </w:r>
      <w:r w:rsidRPr="007708C9">
        <w:t>ức</w:t>
      </w:r>
      <w:r>
        <w:t xml:space="preserve"> l</w:t>
      </w:r>
      <w:r w:rsidRPr="007708C9">
        <w:t>à</w:t>
      </w:r>
      <w:r>
        <w:t xml:space="preserve"> YOLOv1, YOLOv2, YOLOv3, YOLOv4, YOLOv5</w:t>
      </w:r>
      <w:r w:rsidR="00A63B38">
        <w:t>.</w:t>
      </w:r>
    </w:p>
    <w:p w14:paraId="335DA08F" w14:textId="61F9B41A" w:rsidR="00A63B38" w:rsidRDefault="00A63B38" w:rsidP="00730803">
      <w:r>
        <w:t>T</w:t>
      </w:r>
      <w:r w:rsidRPr="00A63B38">
        <w:t>ại</w:t>
      </w:r>
      <w:r>
        <w:t xml:space="preserve"> th</w:t>
      </w:r>
      <w:r w:rsidRPr="00A63B38">
        <w:t>ờ</w:t>
      </w:r>
      <w:r>
        <w:t xml:space="preserve">i </w:t>
      </w:r>
      <w:r w:rsidRPr="00A63B38">
        <w:t>đ</w:t>
      </w:r>
      <w:r>
        <w:t>i</w:t>
      </w:r>
      <w:r w:rsidRPr="00A63B38">
        <w:t>ểm</w:t>
      </w:r>
      <w:r>
        <w:t xml:space="preserve"> th</w:t>
      </w:r>
      <w:r w:rsidRPr="00A63B38">
        <w:t>ực</w:t>
      </w:r>
      <w:r>
        <w:t xml:space="preserve"> hi</w:t>
      </w:r>
      <w:r w:rsidRPr="00A63B38">
        <w:t>ệ</w:t>
      </w:r>
      <w:r>
        <w:t xml:space="preserve">n </w:t>
      </w:r>
      <w:r w:rsidRPr="00A63B38">
        <w:t>đề</w:t>
      </w:r>
      <w:r>
        <w:t xml:space="preserve"> t</w:t>
      </w:r>
      <w:r w:rsidRPr="00A63B38">
        <w:t>ài</w:t>
      </w:r>
      <w:r>
        <w:t xml:space="preserve"> phi</w:t>
      </w:r>
      <w:r w:rsidRPr="00A63B38">
        <w:t>ê</w:t>
      </w:r>
      <w:r>
        <w:t>n b</w:t>
      </w:r>
      <w:r w:rsidRPr="00A63B38">
        <w:t>ản</w:t>
      </w:r>
      <w:r>
        <w:t xml:space="preserve"> YOLOv5 c</w:t>
      </w:r>
      <w:r w:rsidRPr="00A63B38">
        <w:t>òn</w:t>
      </w:r>
      <w:r>
        <w:t xml:space="preserve"> ch</w:t>
      </w:r>
      <w:r w:rsidRPr="00A63B38">
        <w:t>ư</w:t>
      </w:r>
      <w:r>
        <w:t>a ch</w:t>
      </w:r>
      <w:r w:rsidRPr="00A63B38">
        <w:t>ính</w:t>
      </w:r>
      <w:r>
        <w:t xml:space="preserve"> th</w:t>
      </w:r>
      <w:r w:rsidRPr="00A63B38">
        <w:t>ức</w:t>
      </w:r>
      <w:r>
        <w:t xml:space="preserve"> ph</w:t>
      </w:r>
      <w:r w:rsidRPr="00A63B38">
        <w:t>át</w:t>
      </w:r>
      <w:r>
        <w:t xml:space="preserve"> h</w:t>
      </w:r>
      <w:r w:rsidRPr="00A63B38">
        <w:t>ành</w:t>
      </w:r>
      <w:r>
        <w:t xml:space="preserve"> n</w:t>
      </w:r>
      <w:r w:rsidRPr="00A63B38">
        <w:t>ê</w:t>
      </w:r>
      <w:r>
        <w:t>n phi</w:t>
      </w:r>
      <w:r w:rsidRPr="00A63B38">
        <w:t>ê</w:t>
      </w:r>
      <w:r>
        <w:t>n b</w:t>
      </w:r>
      <w:r w:rsidRPr="00A63B38">
        <w:t>ản</w:t>
      </w:r>
      <w:r>
        <w:t xml:space="preserve"> m</w:t>
      </w:r>
      <w:r w:rsidRPr="00A63B38">
        <w:t>ới</w:t>
      </w:r>
      <w:r>
        <w:t xml:space="preserve"> nh</w:t>
      </w:r>
      <w:r w:rsidRPr="00A63B38">
        <w:t>ất</w:t>
      </w:r>
      <w:r>
        <w:t xml:space="preserve"> YOLOv4 s</w:t>
      </w:r>
      <w:r w:rsidRPr="00A63B38">
        <w:t>ẽ</w:t>
      </w:r>
      <w:r>
        <w:t xml:space="preserve"> </w:t>
      </w:r>
      <w:r w:rsidRPr="00A63B38">
        <w:t>được</w:t>
      </w:r>
      <w:r>
        <w:t xml:space="preserve"> l</w:t>
      </w:r>
      <w:r w:rsidRPr="00A63B38">
        <w:t>ựa</w:t>
      </w:r>
      <w:r>
        <w:t xml:space="preserve"> ch</w:t>
      </w:r>
      <w:r w:rsidRPr="00A63B38">
        <w:t>ọn</w:t>
      </w:r>
      <w:r>
        <w:t xml:space="preserve"> </w:t>
      </w:r>
      <w:r w:rsidRPr="00A63B38">
        <w:t>để</w:t>
      </w:r>
      <w:r>
        <w:t xml:space="preserve"> th</w:t>
      </w:r>
      <w:r w:rsidRPr="00A63B38">
        <w:t>ực</w:t>
      </w:r>
      <w:r>
        <w:t xml:space="preserve"> hi</w:t>
      </w:r>
      <w:r w:rsidRPr="00A63B38">
        <w:t>ện</w:t>
      </w:r>
      <w:r>
        <w:t xml:space="preserve"> m</w:t>
      </w:r>
      <w:r w:rsidRPr="00A63B38">
        <w:t>ô</w:t>
      </w:r>
      <w:r>
        <w:t xml:space="preserve"> h</w:t>
      </w:r>
      <w:r w:rsidRPr="00A63B38">
        <w:t>ình</w:t>
      </w:r>
      <w:r>
        <w:t xml:space="preserve"> c</w:t>
      </w:r>
      <w:r w:rsidRPr="00A63B38">
        <w:t>ủa</w:t>
      </w:r>
      <w:r>
        <w:t xml:space="preserve"> lu</w:t>
      </w:r>
      <w:r w:rsidRPr="00A63B38">
        <w:t>ận</w:t>
      </w:r>
      <w:r>
        <w:t xml:space="preserve"> v</w:t>
      </w:r>
      <w:r w:rsidRPr="00A63B38">
        <w:t>ă</w:t>
      </w:r>
      <w:r>
        <w:t>n.</w:t>
      </w:r>
    </w:p>
    <w:p w14:paraId="786DAFAE" w14:textId="7BF04781" w:rsidR="008D47C8" w:rsidRDefault="008D47C8" w:rsidP="008D47C8">
      <w:bookmarkStart w:id="87" w:name="_Toc57129032"/>
      <w:r>
        <w:t>M</w:t>
      </w:r>
      <w:r w:rsidRPr="008D47C8">
        <w:t>ộ</w:t>
      </w:r>
      <w:r>
        <w:t>t v</w:t>
      </w:r>
      <w:r w:rsidRPr="008D47C8">
        <w:t>ài</w:t>
      </w:r>
      <w:r>
        <w:t xml:space="preserve"> l</w:t>
      </w:r>
      <w:r w:rsidRPr="009C775B">
        <w:t>ý</w:t>
      </w:r>
      <w:r>
        <w:t xml:space="preserve"> do lu</w:t>
      </w:r>
      <w:r w:rsidRPr="009C775B">
        <w:t>ận</w:t>
      </w:r>
      <w:r>
        <w:t xml:space="preserve"> v</w:t>
      </w:r>
      <w:r w:rsidRPr="009C775B">
        <w:t>ă</w:t>
      </w:r>
      <w:r>
        <w:t>n s</w:t>
      </w:r>
      <w:r w:rsidRPr="009C775B">
        <w:t>ử</w:t>
      </w:r>
      <w:r>
        <w:t xml:space="preserve"> d</w:t>
      </w:r>
      <w:r w:rsidRPr="009C775B">
        <w:t>ụn</w:t>
      </w:r>
      <w:r>
        <w:t>g thu</w:t>
      </w:r>
      <w:r w:rsidRPr="009C775B">
        <w:t>ật</w:t>
      </w:r>
      <w:r>
        <w:t xml:space="preserve"> to</w:t>
      </w:r>
      <w:r w:rsidRPr="009C775B">
        <w:t>án</w:t>
      </w:r>
      <w:r>
        <w:t xml:space="preserve"> YOLOv4 </w:t>
      </w:r>
      <w:r w:rsidRPr="009C775B">
        <w:t>để</w:t>
      </w:r>
      <w:r>
        <w:t xml:space="preserve"> s</w:t>
      </w:r>
      <w:r w:rsidRPr="009C775B">
        <w:t>ử</w:t>
      </w:r>
      <w:r>
        <w:t xml:space="preserve"> d</w:t>
      </w:r>
      <w:r w:rsidRPr="009C775B">
        <w:t>ụn</w:t>
      </w:r>
      <w:r>
        <w:t>g:</w:t>
      </w:r>
    </w:p>
    <w:p w14:paraId="22F9A837" w14:textId="77777777" w:rsidR="008D47C8" w:rsidRDefault="008D47C8" w:rsidP="008D47C8">
      <w:pPr>
        <w:pStyle w:val="ListParagraph"/>
        <w:numPr>
          <w:ilvl w:val="0"/>
          <w:numId w:val="25"/>
        </w:numPr>
        <w:spacing w:before="200" w:after="200" w:line="360" w:lineRule="auto"/>
        <w:ind w:left="1339"/>
      </w:pPr>
      <w:r w:rsidRPr="00F60811">
        <w:t>Đề</w:t>
      </w:r>
      <w:r>
        <w:t xml:space="preserve"> t</w:t>
      </w:r>
      <w:r w:rsidRPr="00F60811">
        <w:t>ài</w:t>
      </w:r>
      <w:r>
        <w:t xml:space="preserve"> lu</w:t>
      </w:r>
      <w:r w:rsidRPr="00F60811">
        <w:t>ậ</w:t>
      </w:r>
      <w:r>
        <w:t>n v</w:t>
      </w:r>
      <w:r w:rsidRPr="00F60811">
        <w:t>ă</w:t>
      </w:r>
      <w:r>
        <w:t xml:space="preserve">n </w:t>
      </w:r>
      <w:r w:rsidRPr="00F60811">
        <w:t>được</w:t>
      </w:r>
      <w:r>
        <w:t xml:space="preserve"> l</w:t>
      </w:r>
      <w:r w:rsidRPr="00F60811">
        <w:t>ấy</w:t>
      </w:r>
      <w:r>
        <w:t xml:space="preserve"> c</w:t>
      </w:r>
      <w:r w:rsidRPr="00F60811">
        <w:t>ảm</w:t>
      </w:r>
      <w:r>
        <w:t xml:space="preserve"> h</w:t>
      </w:r>
      <w:r w:rsidRPr="00F60811">
        <w:t>ứng</w:t>
      </w:r>
      <w:r>
        <w:t xml:space="preserve"> t</w:t>
      </w:r>
      <w:r w:rsidRPr="00F60811">
        <w:t>ừ</w:t>
      </w:r>
      <w:r>
        <w:t xml:space="preserve"> b</w:t>
      </w:r>
      <w:r w:rsidRPr="00F60811">
        <w:t>ài</w:t>
      </w:r>
      <w:r>
        <w:t xml:space="preserve"> b</w:t>
      </w:r>
      <w:r w:rsidRPr="00F60811">
        <w:t>áo</w:t>
      </w:r>
      <w:r>
        <w:t xml:space="preserve"> </w:t>
      </w:r>
      <w:r w:rsidRPr="00F60811">
        <w:t>[</w:t>
      </w:r>
      <w:r>
        <w:t>7], s</w:t>
      </w:r>
      <w:r w:rsidRPr="00F60811">
        <w:t>ử</w:t>
      </w:r>
      <w:r>
        <w:t xml:space="preserve"> d</w:t>
      </w:r>
      <w:r w:rsidRPr="00F60811">
        <w:t>ụn</w:t>
      </w:r>
      <w:r>
        <w:t>g m</w:t>
      </w:r>
      <w:r w:rsidRPr="00F60811">
        <w:t>ạn</w:t>
      </w:r>
      <w:r>
        <w:t xml:space="preserve">g YOLOv3 </w:t>
      </w:r>
      <w:r w:rsidRPr="00F60811">
        <w:t>để</w:t>
      </w:r>
      <w:r>
        <w:t xml:space="preserve"> ph</w:t>
      </w:r>
      <w:r w:rsidRPr="00F60811">
        <w:t>á</w:t>
      </w:r>
      <w:r>
        <w:t>t hi</w:t>
      </w:r>
      <w:r w:rsidRPr="00F60811">
        <w:t>ệ</w:t>
      </w:r>
      <w:r>
        <w:t>n thi</w:t>
      </w:r>
      <w:r w:rsidRPr="00F60811">
        <w:t>ết</w:t>
      </w:r>
      <w:r>
        <w:t xml:space="preserve"> b</w:t>
      </w:r>
      <w:r w:rsidRPr="00F60811">
        <w:t>ị</w:t>
      </w:r>
      <w:r>
        <w:t xml:space="preserve"> b</w:t>
      </w:r>
      <w:r w:rsidRPr="00F60811">
        <w:t>ảo</w:t>
      </w:r>
      <w:r>
        <w:t xml:space="preserve"> h</w:t>
      </w:r>
      <w:r w:rsidRPr="00F60811">
        <w:t>ộ</w:t>
      </w:r>
      <w:r>
        <w:t xml:space="preserve"> lao </w:t>
      </w:r>
      <w:r w:rsidRPr="00F60811">
        <w:t>độn</w:t>
      </w:r>
      <w:r>
        <w:t>g l</w:t>
      </w:r>
      <w:r w:rsidRPr="00F60811">
        <w:t>à</w:t>
      </w:r>
      <w:r>
        <w:t xml:space="preserve"> m</w:t>
      </w:r>
      <w:r w:rsidRPr="00F60811">
        <w:t>ủ</w:t>
      </w:r>
      <w:r>
        <w:t xml:space="preserve"> v</w:t>
      </w:r>
      <w:r w:rsidRPr="00F60811">
        <w:t>à</w:t>
      </w:r>
      <w:r>
        <w:t xml:space="preserve"> </w:t>
      </w:r>
      <w:r w:rsidRPr="00F60811">
        <w:t>áo</w:t>
      </w:r>
      <w:r>
        <w:t xml:space="preserve"> b</w:t>
      </w:r>
      <w:r w:rsidRPr="00F60811">
        <w:t>ảo</w:t>
      </w:r>
      <w:r>
        <w:t xml:space="preserve"> h</w:t>
      </w:r>
      <w:r w:rsidRPr="00F60811">
        <w:t>ộ</w:t>
      </w:r>
      <w:r>
        <w:t xml:space="preserve">. Trong </w:t>
      </w:r>
      <w:r w:rsidRPr="00F60811">
        <w:t>đề</w:t>
      </w:r>
      <w:r>
        <w:t xml:space="preserve"> t</w:t>
      </w:r>
      <w:r w:rsidRPr="00F60811">
        <w:t>ài</w:t>
      </w:r>
      <w:r>
        <w:t xml:space="preserve"> n</w:t>
      </w:r>
      <w:r w:rsidRPr="00F60811">
        <w:t>ày</w:t>
      </w:r>
      <w:r>
        <w:t xml:space="preserve"> lu</w:t>
      </w:r>
      <w:r w:rsidRPr="00F60811">
        <w:t>ận</w:t>
      </w:r>
      <w:r>
        <w:t xml:space="preserve"> v</w:t>
      </w:r>
      <w:r w:rsidRPr="00F60811">
        <w:t>ă</w:t>
      </w:r>
      <w:r>
        <w:t>n c</w:t>
      </w:r>
      <w:r w:rsidRPr="00F60811">
        <w:t>ải</w:t>
      </w:r>
      <w:r>
        <w:t xml:space="preserve"> ti</w:t>
      </w:r>
      <w:r w:rsidRPr="00F60811">
        <w:t>ến</w:t>
      </w:r>
      <w:r>
        <w:t xml:space="preserve"> m</w:t>
      </w:r>
      <w:r w:rsidRPr="00F60811">
        <w:t>ạn</w:t>
      </w:r>
      <w:r>
        <w:t xml:space="preserve">g </w:t>
      </w:r>
      <w:r w:rsidRPr="00F60811">
        <w:t>được</w:t>
      </w:r>
      <w:r>
        <w:t xml:space="preserve"> s</w:t>
      </w:r>
      <w:r w:rsidRPr="00F60811">
        <w:t>ử</w:t>
      </w:r>
      <w:r>
        <w:t xml:space="preserve"> d</w:t>
      </w:r>
      <w:r w:rsidRPr="00F60811">
        <w:t>ụn</w:t>
      </w:r>
      <w:r>
        <w:t>g l</w:t>
      </w:r>
      <w:r w:rsidRPr="00F60811">
        <w:t>à</w:t>
      </w:r>
      <w:r>
        <w:t xml:space="preserve"> YOLOv4 v</w:t>
      </w:r>
      <w:r w:rsidRPr="00F60811">
        <w:t>à</w:t>
      </w:r>
      <w:r>
        <w:t xml:space="preserve"> t</w:t>
      </w:r>
      <w:r w:rsidRPr="00F60811">
        <w:t>ă</w:t>
      </w:r>
      <w:r>
        <w:t>ng th</w:t>
      </w:r>
      <w:r w:rsidRPr="00F60811">
        <w:t>ê</w:t>
      </w:r>
      <w:r>
        <w:t xml:space="preserve">m </w:t>
      </w:r>
      <w:r w:rsidRPr="00F60811">
        <w:t>đối</w:t>
      </w:r>
      <w:r>
        <w:t xml:space="preserve"> t</w:t>
      </w:r>
      <w:r w:rsidRPr="00F60811">
        <w:t>ượn</w:t>
      </w:r>
      <w:r>
        <w:t>g c</w:t>
      </w:r>
      <w:r w:rsidRPr="00F60811">
        <w:t>ần</w:t>
      </w:r>
      <w:r>
        <w:t xml:space="preserve"> ph</w:t>
      </w:r>
      <w:r w:rsidRPr="00F60811">
        <w:t>á</w:t>
      </w:r>
      <w:r>
        <w:t>t hi</w:t>
      </w:r>
      <w:r w:rsidRPr="00F60811">
        <w:t>ệ</w:t>
      </w:r>
      <w:r>
        <w:t>n l</w:t>
      </w:r>
      <w:r w:rsidRPr="00F60811">
        <w:t>à</w:t>
      </w:r>
      <w:r>
        <w:t xml:space="preserve"> g</w:t>
      </w:r>
      <w:r w:rsidRPr="00F60811">
        <w:t>ă</w:t>
      </w:r>
      <w:r>
        <w:t>ng tay b</w:t>
      </w:r>
      <w:r w:rsidRPr="00F60811">
        <w:t>ảo</w:t>
      </w:r>
      <w:r>
        <w:t xml:space="preserve"> h</w:t>
      </w:r>
      <w:r w:rsidRPr="00F60811">
        <w:t>ộ</w:t>
      </w:r>
      <w:r>
        <w:t>.</w:t>
      </w:r>
    </w:p>
    <w:p w14:paraId="5EB6FF26" w14:textId="77777777" w:rsidR="008D47C8" w:rsidRDefault="008D47C8" w:rsidP="008D47C8">
      <w:pPr>
        <w:pStyle w:val="ListParagraph"/>
        <w:numPr>
          <w:ilvl w:val="0"/>
          <w:numId w:val="25"/>
        </w:numPr>
        <w:spacing w:before="200" w:after="200" w:line="360" w:lineRule="auto"/>
        <w:ind w:left="1339"/>
      </w:pPr>
      <w:r>
        <w:t>Phi</w:t>
      </w:r>
      <w:r w:rsidRPr="009C775B">
        <w:t>ê</w:t>
      </w:r>
      <w:r>
        <w:t>n b</w:t>
      </w:r>
      <w:r w:rsidRPr="009C775B">
        <w:t>ản</w:t>
      </w:r>
      <w:r>
        <w:t xml:space="preserve">: YOLOv4 ra </w:t>
      </w:r>
      <w:r w:rsidRPr="009C775B">
        <w:t>đời</w:t>
      </w:r>
      <w:r>
        <w:t xml:space="preserve"> v</w:t>
      </w:r>
      <w:r w:rsidRPr="009C775B">
        <w:t>ới</w:t>
      </w:r>
      <w:r>
        <w:t xml:space="preserve"> ba phi</w:t>
      </w:r>
      <w:r w:rsidRPr="009C775B">
        <w:t>ê</w:t>
      </w:r>
      <w:r>
        <w:t>n b</w:t>
      </w:r>
      <w:r w:rsidRPr="009C775B">
        <w:t>ảng</w:t>
      </w:r>
      <w:r>
        <w:t xml:space="preserve"> ch</w:t>
      </w:r>
      <w:r w:rsidRPr="009C775B">
        <w:t>ính</w:t>
      </w:r>
      <w:r>
        <w:t xml:space="preserve"> l</w:t>
      </w:r>
      <w:r w:rsidRPr="009C775B">
        <w:t>à</w:t>
      </w:r>
      <w:r>
        <w:t xml:space="preserve"> YOLOv4, YOLOv4-tiny v</w:t>
      </w:r>
      <w:r w:rsidRPr="009C775B">
        <w:t>ới</w:t>
      </w:r>
      <w:r>
        <w:t xml:space="preserve"> 2 l</w:t>
      </w:r>
      <w:r w:rsidRPr="009C775B">
        <w:t>ớp</w:t>
      </w:r>
      <w:r>
        <w:t xml:space="preserve"> m</w:t>
      </w:r>
      <w:r w:rsidRPr="009C775B">
        <w:t>ạn</w:t>
      </w:r>
      <w:r>
        <w:t xml:space="preserve">g YOLO </w:t>
      </w:r>
      <w:r w:rsidRPr="009C775B">
        <w:t>ở</w:t>
      </w:r>
      <w:r>
        <w:t xml:space="preserve"> cu</w:t>
      </w:r>
      <w:r w:rsidRPr="009C775B">
        <w:t>ối</w:t>
      </w:r>
      <w:r>
        <w:t>, YOLOv4-tiny_3L v</w:t>
      </w:r>
      <w:r w:rsidRPr="009C775B">
        <w:t>ới</w:t>
      </w:r>
      <w:r>
        <w:t xml:space="preserve"> 3 l</w:t>
      </w:r>
      <w:r w:rsidRPr="009C775B">
        <w:t>ớp</w:t>
      </w:r>
      <w:r>
        <w:t xml:space="preserve"> m</w:t>
      </w:r>
      <w:r w:rsidRPr="009C775B">
        <w:t>ạn</w:t>
      </w:r>
      <w:r>
        <w:t xml:space="preserve">g YOLO </w:t>
      </w:r>
      <w:r w:rsidRPr="009C775B">
        <w:t>ở</w:t>
      </w:r>
      <w:r>
        <w:t xml:space="preserve"> cu</w:t>
      </w:r>
      <w:r w:rsidRPr="009C775B">
        <w:t>ối</w:t>
      </w:r>
      <w:r>
        <w:t>. C</w:t>
      </w:r>
      <w:r w:rsidRPr="00780C9D">
        <w:t>ác</w:t>
      </w:r>
      <w:r>
        <w:t xml:space="preserve"> phi</w:t>
      </w:r>
      <w:r w:rsidRPr="00780C9D">
        <w:t>ê</w:t>
      </w:r>
      <w:r>
        <w:t>n b</w:t>
      </w:r>
      <w:r w:rsidRPr="00780C9D">
        <w:t>ản</w:t>
      </w:r>
      <w:r>
        <w:t xml:space="preserve"> YOLOv4-tiny c</w:t>
      </w:r>
      <w:r w:rsidRPr="00780C9D">
        <w:t>ó</w:t>
      </w:r>
      <w:r>
        <w:t xml:space="preserve"> th</w:t>
      </w:r>
      <w:r w:rsidRPr="00780C9D">
        <w:t>ể</w:t>
      </w:r>
      <w:r>
        <w:t xml:space="preserve"> th</w:t>
      </w:r>
      <w:r w:rsidRPr="00780C9D">
        <w:t>ực</w:t>
      </w:r>
      <w:r>
        <w:t xml:space="preserve"> hi</w:t>
      </w:r>
      <w:r w:rsidRPr="00780C9D">
        <w:t>ệ</w:t>
      </w:r>
      <w:r>
        <w:t>n tr</w:t>
      </w:r>
      <w:r w:rsidRPr="00780C9D">
        <w:t>ê</w:t>
      </w:r>
      <w:r>
        <w:t>n c</w:t>
      </w:r>
      <w:r w:rsidRPr="00780C9D">
        <w:t>ác</w:t>
      </w:r>
      <w:r>
        <w:t xml:space="preserve"> m</w:t>
      </w:r>
      <w:r w:rsidRPr="00780C9D">
        <w:t>áy</w:t>
      </w:r>
      <w:r>
        <w:t xml:space="preserve"> t</w:t>
      </w:r>
      <w:r w:rsidRPr="00780C9D">
        <w:t>ính</w:t>
      </w:r>
      <w:r>
        <w:t xml:space="preserve"> kh</w:t>
      </w:r>
      <w:r w:rsidRPr="00780C9D">
        <w:t>ô</w:t>
      </w:r>
      <w:r>
        <w:t>ng c</w:t>
      </w:r>
      <w:r w:rsidRPr="00780C9D">
        <w:t>ó</w:t>
      </w:r>
      <w:r>
        <w:t xml:space="preserve"> </w:t>
      </w:r>
      <w:r w:rsidRPr="00780C9D">
        <w:t>đồ</w:t>
      </w:r>
      <w:r>
        <w:t xml:space="preserve"> ho</w:t>
      </w:r>
      <w:r w:rsidRPr="00780C9D">
        <w:t>ạ</w:t>
      </w:r>
      <w:r>
        <w:t xml:space="preserve"> v</w:t>
      </w:r>
      <w:r w:rsidRPr="00780C9D">
        <w:t>ới</w:t>
      </w:r>
      <w:r>
        <w:t xml:space="preserve"> t</w:t>
      </w:r>
      <w:r w:rsidRPr="00780C9D">
        <w:t>ốc</w:t>
      </w:r>
      <w:r>
        <w:t xml:space="preserve"> </w:t>
      </w:r>
      <w:r w:rsidRPr="00780C9D">
        <w:t>độ</w:t>
      </w:r>
      <w:r>
        <w:t xml:space="preserve"> x</w:t>
      </w:r>
      <w:r w:rsidRPr="00780C9D">
        <w:t>ử</w:t>
      </w:r>
      <w:r>
        <w:t xml:space="preserve"> l</w:t>
      </w:r>
      <w:r w:rsidRPr="00780C9D">
        <w:t>ý</w:t>
      </w:r>
      <w:r>
        <w:t xml:space="preserve"> th</w:t>
      </w:r>
      <w:r w:rsidRPr="00780C9D">
        <w:t>ực</w:t>
      </w:r>
      <w:r>
        <w:t>.</w:t>
      </w:r>
    </w:p>
    <w:p w14:paraId="2D674559" w14:textId="77777777" w:rsidR="008D47C8" w:rsidRDefault="008D47C8" w:rsidP="008D47C8">
      <w:pPr>
        <w:pStyle w:val="ListParagraph"/>
        <w:numPr>
          <w:ilvl w:val="0"/>
          <w:numId w:val="25"/>
        </w:numPr>
        <w:spacing w:before="200" w:after="200" w:line="360" w:lineRule="auto"/>
        <w:ind w:left="1339"/>
      </w:pPr>
      <w:r>
        <w:t>V</w:t>
      </w:r>
      <w:r w:rsidRPr="00780C9D">
        <w:t>ề</w:t>
      </w:r>
      <w:r>
        <w:t xml:space="preserve"> t</w:t>
      </w:r>
      <w:r w:rsidRPr="00780C9D">
        <w:t>ốc</w:t>
      </w:r>
      <w:r>
        <w:t xml:space="preserve"> </w:t>
      </w:r>
      <w:r w:rsidRPr="00780C9D">
        <w:t>độ</w:t>
      </w:r>
      <w:r>
        <w:t xml:space="preserve"> v</w:t>
      </w:r>
      <w:r w:rsidRPr="00780C9D">
        <w:t>à</w:t>
      </w:r>
      <w:r>
        <w:t xml:space="preserve"> </w:t>
      </w:r>
      <w:r w:rsidRPr="00780C9D">
        <w:t>độ</w:t>
      </w:r>
      <w:r>
        <w:t xml:space="preserve"> ch</w:t>
      </w:r>
      <w:r w:rsidRPr="00780C9D">
        <w:t>ính</w:t>
      </w:r>
      <w:r>
        <w:t xml:space="preserve"> x</w:t>
      </w:r>
      <w:r w:rsidRPr="00780C9D">
        <w:t>ác</w:t>
      </w:r>
      <w:r>
        <w:t xml:space="preserve">: theo </w:t>
      </w:r>
      <w:r w:rsidRPr="00780C9D">
        <w:t>[</w:t>
      </w:r>
      <w:r>
        <w:t>5] th</w:t>
      </w:r>
      <w:r w:rsidRPr="00780C9D">
        <w:t>ì</w:t>
      </w:r>
      <w:r>
        <w:t xml:space="preserve"> YOLOv4 t</w:t>
      </w:r>
      <w:r w:rsidRPr="00780C9D">
        <w:t>ă</w:t>
      </w:r>
      <w:r>
        <w:t xml:space="preserve">ng 10% </w:t>
      </w:r>
      <w:r w:rsidRPr="00780C9D">
        <w:t>độ</w:t>
      </w:r>
      <w:r>
        <w:t xml:space="preserve"> ch</w:t>
      </w:r>
      <w:r w:rsidRPr="00780C9D">
        <w:t>ính</w:t>
      </w:r>
      <w:r>
        <w:t xml:space="preserve"> x</w:t>
      </w:r>
      <w:r w:rsidRPr="00780C9D">
        <w:t>ác</w:t>
      </w:r>
      <w:r>
        <w:t xml:space="preserve"> v</w:t>
      </w:r>
      <w:r w:rsidRPr="00780C9D">
        <w:t>à</w:t>
      </w:r>
      <w:r>
        <w:t xml:space="preserve"> 12% t</w:t>
      </w:r>
      <w:r w:rsidRPr="00780C9D">
        <w:t>ốc</w:t>
      </w:r>
      <w:r>
        <w:t xml:space="preserve"> </w:t>
      </w:r>
      <w:r w:rsidRPr="00780C9D">
        <w:t>độ</w:t>
      </w:r>
      <w:r>
        <w:t xml:space="preserve"> so v</w:t>
      </w:r>
      <w:r w:rsidRPr="00780C9D">
        <w:t>ới</w:t>
      </w:r>
      <w:r>
        <w:t xml:space="preserve"> YOLOv3.</w:t>
      </w:r>
    </w:p>
    <w:p w14:paraId="6DDC3A6D" w14:textId="77777777" w:rsidR="008D47C8" w:rsidRDefault="008D47C8" w:rsidP="008D47C8">
      <w:pPr>
        <w:pStyle w:val="ListParagraph"/>
        <w:numPr>
          <w:ilvl w:val="0"/>
          <w:numId w:val="25"/>
        </w:numPr>
        <w:spacing w:before="200" w:after="200" w:line="360" w:lineRule="auto"/>
        <w:ind w:left="1339"/>
      </w:pPr>
      <w:r>
        <w:t>Hu</w:t>
      </w:r>
      <w:r w:rsidRPr="00780C9D">
        <w:t>ấn</w:t>
      </w:r>
      <w:r>
        <w:t xml:space="preserve"> luy</w:t>
      </w:r>
      <w:r w:rsidRPr="00780C9D">
        <w:t>ện</w:t>
      </w:r>
      <w:r>
        <w:t xml:space="preserve"> m</w:t>
      </w:r>
      <w:r w:rsidRPr="00780C9D">
        <w:t>ạn</w:t>
      </w:r>
      <w:r>
        <w:t>g: th</w:t>
      </w:r>
      <w:r w:rsidRPr="00780C9D">
        <w:t>ư</w:t>
      </w:r>
      <w:r>
        <w:t xml:space="preserve"> vi</w:t>
      </w:r>
      <w:r w:rsidRPr="00780C9D">
        <w:t>ện</w:t>
      </w:r>
      <w:r>
        <w:t xml:space="preserve"> D</w:t>
      </w:r>
      <w:r w:rsidRPr="00780C9D">
        <w:t>ar</w:t>
      </w:r>
      <w:r>
        <w:t>knet[6] h</w:t>
      </w:r>
      <w:r w:rsidRPr="00780C9D">
        <w:t>ỗ</w:t>
      </w:r>
      <w:r>
        <w:t xml:space="preserve"> tr</w:t>
      </w:r>
      <w:r w:rsidRPr="00780C9D">
        <w:t>ợ</w:t>
      </w:r>
      <w:r>
        <w:t xml:space="preserve"> c</w:t>
      </w:r>
      <w:r w:rsidRPr="00780C9D">
        <w:t>ác</w:t>
      </w:r>
      <w:r>
        <w:t xml:space="preserve"> ph</w:t>
      </w:r>
      <w:r w:rsidRPr="00780C9D">
        <w:t>ươ</w:t>
      </w:r>
      <w:r>
        <w:t>ng ph</w:t>
      </w:r>
      <w:r w:rsidRPr="00780C9D">
        <w:t>áp</w:t>
      </w:r>
      <w:r>
        <w:t xml:space="preserve"> hu</w:t>
      </w:r>
      <w:r w:rsidRPr="00780C9D">
        <w:t>ấ</w:t>
      </w:r>
      <w:r>
        <w:t>n luy</w:t>
      </w:r>
      <w:r w:rsidRPr="00780C9D">
        <w:t>ện</w:t>
      </w:r>
      <w:r>
        <w:t xml:space="preserve"> m</w:t>
      </w:r>
      <w:r w:rsidRPr="00780C9D">
        <w:t>ạn</w:t>
      </w:r>
      <w:r>
        <w:t>g YOLOv4 tr</w:t>
      </w:r>
      <w:r w:rsidRPr="00780C9D">
        <w:t>ê</w:t>
      </w:r>
      <w:r>
        <w:t>n g</w:t>
      </w:r>
      <w:r w:rsidRPr="00780C9D">
        <w:t>oo</w:t>
      </w:r>
      <w:r>
        <w:t xml:space="preserve">gle colab </w:t>
      </w:r>
      <w:r w:rsidRPr="00780C9D">
        <w:t>đượ</w:t>
      </w:r>
      <w:r>
        <w:t>c th</w:t>
      </w:r>
      <w:r w:rsidRPr="00780C9D">
        <w:t>ực</w:t>
      </w:r>
      <w:r>
        <w:t xml:space="preserve"> hi</w:t>
      </w:r>
      <w:r w:rsidRPr="00780C9D">
        <w:t>ện</w:t>
      </w:r>
      <w:r>
        <w:t xml:space="preserve"> thu</w:t>
      </w:r>
      <w:r w:rsidRPr="00780C9D">
        <w:t>ận</w:t>
      </w:r>
      <w:r>
        <w:t xml:space="preserve"> ti</w:t>
      </w:r>
      <w:r w:rsidRPr="00780C9D">
        <w:t>ện</w:t>
      </w:r>
      <w:r>
        <w:t xml:space="preserve"> v</w:t>
      </w:r>
      <w:r w:rsidRPr="00780C9D">
        <w:t>à</w:t>
      </w:r>
      <w:r>
        <w:t xml:space="preserve"> ph</w:t>
      </w:r>
      <w:r w:rsidRPr="00780C9D">
        <w:t>ổ</w:t>
      </w:r>
      <w:r>
        <w:t xml:space="preserve"> bi</w:t>
      </w:r>
      <w:r w:rsidRPr="00780C9D">
        <w:t>ến</w:t>
      </w:r>
      <w:r>
        <w:t>.</w:t>
      </w:r>
    </w:p>
    <w:p w14:paraId="3CA70B13" w14:textId="1C157184" w:rsidR="00F51EE4" w:rsidRDefault="00264E92" w:rsidP="00F51EE4">
      <w:pPr>
        <w:pStyle w:val="Heading2"/>
      </w:pPr>
      <w:bookmarkStart w:id="88" w:name="_Toc61241061"/>
      <w:r>
        <w:t>3</w:t>
      </w:r>
      <w:r w:rsidR="00F51EE4">
        <w:t>.2 Hu</w:t>
      </w:r>
      <w:r w:rsidR="00F51EE4" w:rsidRPr="001B6F84">
        <w:t>ấn</w:t>
      </w:r>
      <w:r w:rsidR="00F51EE4">
        <w:t xml:space="preserve"> luy</w:t>
      </w:r>
      <w:r w:rsidR="00F51EE4" w:rsidRPr="001B6F84">
        <w:t>ện</w:t>
      </w:r>
      <w:r w:rsidR="00F51EE4">
        <w:t xml:space="preserve"> thu</w:t>
      </w:r>
      <w:r w:rsidR="00F51EE4" w:rsidRPr="001B6F84">
        <w:t>ậ</w:t>
      </w:r>
      <w:r w:rsidR="00F51EE4">
        <w:t>t to</w:t>
      </w:r>
      <w:r w:rsidR="00F51EE4" w:rsidRPr="001B6F84">
        <w:t>án</w:t>
      </w:r>
      <w:r w:rsidR="00F51EE4">
        <w:t xml:space="preserve"> YOLO</w:t>
      </w:r>
      <w:r w:rsidR="00A1775E">
        <w:t>v4</w:t>
      </w:r>
      <w:r w:rsidR="00F51EE4">
        <w:t xml:space="preserve"> nh</w:t>
      </w:r>
      <w:r w:rsidR="00F51EE4" w:rsidRPr="00EA48A1">
        <w:t>ận</w:t>
      </w:r>
      <w:r w:rsidR="00F51EE4">
        <w:t xml:space="preserve"> di</w:t>
      </w:r>
      <w:r w:rsidR="00F51EE4" w:rsidRPr="00EA48A1">
        <w:t>ện</w:t>
      </w:r>
      <w:r w:rsidR="00F51EE4">
        <w:t xml:space="preserve"> thi</w:t>
      </w:r>
      <w:r w:rsidR="00F51EE4" w:rsidRPr="00EA48A1">
        <w:t>ết</w:t>
      </w:r>
      <w:r w:rsidR="00F51EE4">
        <w:t xml:space="preserve"> b</w:t>
      </w:r>
      <w:r w:rsidR="00F51EE4" w:rsidRPr="00EA48A1">
        <w:t>ị</w:t>
      </w:r>
      <w:r w:rsidR="00F51EE4">
        <w:t xml:space="preserve"> b</w:t>
      </w:r>
      <w:r w:rsidR="00F51EE4" w:rsidRPr="00EA48A1">
        <w:t>ảo</w:t>
      </w:r>
      <w:r w:rsidR="00F51EE4">
        <w:t xml:space="preserve"> h</w:t>
      </w:r>
      <w:r w:rsidR="00F51EE4" w:rsidRPr="00EA48A1">
        <w:t>ộ</w:t>
      </w:r>
      <w:r w:rsidR="00F51EE4">
        <w:t xml:space="preserve"> lao </w:t>
      </w:r>
      <w:r w:rsidR="00F51EE4" w:rsidRPr="00EA48A1">
        <w:t>động</w:t>
      </w:r>
      <w:r w:rsidR="00F51EE4">
        <w:t>.</w:t>
      </w:r>
      <w:bookmarkEnd w:id="87"/>
      <w:bookmarkEnd w:id="88"/>
    </w:p>
    <w:p w14:paraId="5AF83A31" w14:textId="3DC0821E" w:rsidR="00A1775E" w:rsidRDefault="00A1775E" w:rsidP="00F51EE4">
      <w:r>
        <w:t>YOLOv4-tiny g</w:t>
      </w:r>
      <w:r w:rsidRPr="00A1775E">
        <w:t>ồm</w:t>
      </w:r>
      <w:r>
        <w:t xml:space="preserve"> 2 m</w:t>
      </w:r>
      <w:r w:rsidRPr="00A1775E">
        <w:t>ạn</w:t>
      </w:r>
      <w:r>
        <w:t xml:space="preserve">g YOLO </w:t>
      </w:r>
      <w:r w:rsidRPr="00A1775E">
        <w:t>ở</w:t>
      </w:r>
      <w:r>
        <w:t xml:space="preserve"> cu</w:t>
      </w:r>
      <w:r w:rsidRPr="00A1775E">
        <w:t>ối</w:t>
      </w:r>
      <w:r>
        <w:t xml:space="preserve"> c</w:t>
      </w:r>
      <w:r w:rsidRPr="00A1775E">
        <w:t>ùng</w:t>
      </w:r>
      <w:r>
        <w:t xml:space="preserve"> d</w:t>
      </w:r>
      <w:r w:rsidRPr="00A1775E">
        <w:t>ùng</w:t>
      </w:r>
      <w:r>
        <w:t xml:space="preserve"> </w:t>
      </w:r>
      <w:r w:rsidRPr="00A1775E">
        <w:t>để</w:t>
      </w:r>
      <w:r>
        <w:t xml:space="preserve"> ph</w:t>
      </w:r>
      <w:r w:rsidRPr="00A1775E">
        <w:t>át</w:t>
      </w:r>
      <w:r>
        <w:t xml:space="preserve"> hi</w:t>
      </w:r>
      <w:r w:rsidRPr="00A1775E">
        <w:t>ện</w:t>
      </w:r>
      <w:r>
        <w:t xml:space="preserve"> nh</w:t>
      </w:r>
      <w:r w:rsidRPr="00A1775E">
        <w:t>ững</w:t>
      </w:r>
      <w:r>
        <w:t xml:space="preserve"> </w:t>
      </w:r>
      <w:r w:rsidRPr="00A1775E">
        <w:t>đối</w:t>
      </w:r>
      <w:r>
        <w:t xml:space="preserve"> t</w:t>
      </w:r>
      <w:r w:rsidRPr="00A1775E">
        <w:t>ượn</w:t>
      </w:r>
      <w:r>
        <w:t>g v</w:t>
      </w:r>
      <w:r w:rsidRPr="00A1775E">
        <w:t>ừa</w:t>
      </w:r>
      <w:r>
        <w:t xml:space="preserve"> v</w:t>
      </w:r>
      <w:r w:rsidRPr="00A1775E">
        <w:t>à</w:t>
      </w:r>
      <w:r>
        <w:t xml:space="preserve"> l</w:t>
      </w:r>
      <w:r w:rsidRPr="00A1775E">
        <w:t>ớn</w:t>
      </w:r>
      <w:r>
        <w:t xml:space="preserve"> so v</w:t>
      </w:r>
      <w:r w:rsidRPr="00A1775E">
        <w:t>ới</w:t>
      </w:r>
      <w:r>
        <w:t xml:space="preserve"> khung h</w:t>
      </w:r>
      <w:r w:rsidRPr="00A1775E">
        <w:t>ình</w:t>
      </w:r>
      <w:r w:rsidR="00780C9D">
        <w:t>.</w:t>
      </w:r>
    </w:p>
    <w:p w14:paraId="4F7A94E4" w14:textId="1D4C7B83" w:rsidR="00A1775E" w:rsidRDefault="00A1775E" w:rsidP="00F51EE4">
      <w:r>
        <w:lastRenderedPageBreak/>
        <w:t>YOLOv4-tiny_3l g</w:t>
      </w:r>
      <w:r w:rsidRPr="00A1775E">
        <w:t>ồm</w:t>
      </w:r>
      <w:r>
        <w:t xml:space="preserve"> 3 m</w:t>
      </w:r>
      <w:r w:rsidRPr="00A1775E">
        <w:t>ạn</w:t>
      </w:r>
      <w:r>
        <w:t xml:space="preserve">g YOLO </w:t>
      </w:r>
      <w:r w:rsidRPr="00A1775E">
        <w:t>ở</w:t>
      </w:r>
      <w:r>
        <w:t xml:space="preserve"> cu</w:t>
      </w:r>
      <w:r w:rsidRPr="00A1775E">
        <w:t>ối</w:t>
      </w:r>
      <w:r>
        <w:t xml:space="preserve"> c</w:t>
      </w:r>
      <w:r w:rsidRPr="00A1775E">
        <w:t>ùng</w:t>
      </w:r>
      <w:r>
        <w:t xml:space="preserve"> d</w:t>
      </w:r>
      <w:r w:rsidRPr="00A1775E">
        <w:t>ùng</w:t>
      </w:r>
      <w:r>
        <w:t xml:space="preserve"> </w:t>
      </w:r>
      <w:r w:rsidRPr="00A1775E">
        <w:t>để</w:t>
      </w:r>
      <w:r>
        <w:t xml:space="preserve"> ph</w:t>
      </w:r>
      <w:r w:rsidRPr="00A1775E">
        <w:t>át</w:t>
      </w:r>
      <w:r>
        <w:t xml:space="preserve"> hi</w:t>
      </w:r>
      <w:r w:rsidRPr="00A1775E">
        <w:t>ện</w:t>
      </w:r>
      <w:r>
        <w:t xml:space="preserve"> c</w:t>
      </w:r>
      <w:r w:rsidRPr="00A1775E">
        <w:t>ả</w:t>
      </w:r>
      <w:r>
        <w:t xml:space="preserve"> 3 </w:t>
      </w:r>
      <w:r w:rsidRPr="00A1775E">
        <w:t>đố</w:t>
      </w:r>
      <w:r>
        <w:t>i t</w:t>
      </w:r>
      <w:r w:rsidRPr="00A1775E">
        <w:t>ượn</w:t>
      </w:r>
      <w:r>
        <w:t>g kh</w:t>
      </w:r>
      <w:r w:rsidRPr="00A1775E">
        <w:t>ác</w:t>
      </w:r>
      <w:r>
        <w:t xml:space="preserve"> nhau l</w:t>
      </w:r>
      <w:r w:rsidRPr="00A1775E">
        <w:t>à</w:t>
      </w:r>
      <w:r>
        <w:t xml:space="preserve"> l</w:t>
      </w:r>
      <w:r w:rsidRPr="00A1775E">
        <w:t>ớn</w:t>
      </w:r>
      <w:r>
        <w:t>, v</w:t>
      </w:r>
      <w:r w:rsidRPr="00A1775E">
        <w:t>ừa</w:t>
      </w:r>
      <w:r>
        <w:t xml:space="preserve"> v</w:t>
      </w:r>
      <w:r w:rsidRPr="00A1775E">
        <w:t>à</w:t>
      </w:r>
      <w:r>
        <w:t xml:space="preserve"> nh</w:t>
      </w:r>
      <w:r w:rsidRPr="00A1775E">
        <w:t>ỏ</w:t>
      </w:r>
      <w:r w:rsidR="00780C9D">
        <w:t>.</w:t>
      </w:r>
    </w:p>
    <w:p w14:paraId="77F056AA" w14:textId="4C0BA5A5" w:rsidR="00A1775E" w:rsidRDefault="00A1775E" w:rsidP="00F51EE4">
      <w:r>
        <w:t>Tu</w:t>
      </w:r>
      <w:r w:rsidRPr="00A1775E">
        <w:t>ỳ</w:t>
      </w:r>
      <w:r>
        <w:t xml:space="preserve"> theo </w:t>
      </w:r>
      <w:r w:rsidRPr="00A1775E">
        <w:t>đố</w:t>
      </w:r>
      <w:r>
        <w:t>i t</w:t>
      </w:r>
      <w:r w:rsidRPr="00A1775E">
        <w:t>ượn</w:t>
      </w:r>
      <w:r>
        <w:t>g c</w:t>
      </w:r>
      <w:r w:rsidRPr="00A1775E">
        <w:t>ần</w:t>
      </w:r>
      <w:r>
        <w:t xml:space="preserve"> nh</w:t>
      </w:r>
      <w:r w:rsidRPr="00A1775E">
        <w:t>ận</w:t>
      </w:r>
      <w:r>
        <w:t xml:space="preserve"> d</w:t>
      </w:r>
      <w:r w:rsidRPr="00A1775E">
        <w:t>ạn</w:t>
      </w:r>
      <w:r>
        <w:t>g m</w:t>
      </w:r>
      <w:r w:rsidRPr="00A1775E">
        <w:t>à</w:t>
      </w:r>
      <w:r>
        <w:t xml:space="preserve"> lu</w:t>
      </w:r>
      <w:r w:rsidRPr="00A1775E">
        <w:t>ận</w:t>
      </w:r>
      <w:r>
        <w:t xml:space="preserve"> v</w:t>
      </w:r>
      <w:r w:rsidRPr="00A1775E">
        <w:t>ă</w:t>
      </w:r>
      <w:r>
        <w:t>n s</w:t>
      </w:r>
      <w:r w:rsidRPr="00A1775E">
        <w:t>ẽ</w:t>
      </w:r>
      <w:r>
        <w:t xml:space="preserve"> s</w:t>
      </w:r>
      <w:r w:rsidRPr="00A1775E">
        <w:t>ử</w:t>
      </w:r>
      <w:r>
        <w:t xml:space="preserve"> d</w:t>
      </w:r>
      <w:r w:rsidRPr="00A1775E">
        <w:t>ụn</w:t>
      </w:r>
      <w:r>
        <w:t>g t</w:t>
      </w:r>
      <w:r w:rsidRPr="00A1775E">
        <w:t>ừng</w:t>
      </w:r>
      <w:r>
        <w:t xml:space="preserve"> m</w:t>
      </w:r>
      <w:r w:rsidRPr="00A1775E">
        <w:t>ạn</w:t>
      </w:r>
      <w:r>
        <w:t>g kh</w:t>
      </w:r>
      <w:r w:rsidRPr="00A1775E">
        <w:t>ác</w:t>
      </w:r>
      <w:r>
        <w:t xml:space="preserve"> nhau, v</w:t>
      </w:r>
      <w:r w:rsidRPr="00A1775E">
        <w:t>à</w:t>
      </w:r>
      <w:r>
        <w:t xml:space="preserve"> lu</w:t>
      </w:r>
      <w:r w:rsidRPr="00A1775E">
        <w:t>ận</w:t>
      </w:r>
      <w:r>
        <w:t xml:space="preserve"> v</w:t>
      </w:r>
      <w:r w:rsidRPr="00A1775E">
        <w:t>ă</w:t>
      </w:r>
      <w:r>
        <w:t>n s</w:t>
      </w:r>
      <w:r w:rsidRPr="00A1775E">
        <w:t>ẽ</w:t>
      </w:r>
      <w:r>
        <w:t xml:space="preserve"> s</w:t>
      </w:r>
      <w:r w:rsidRPr="00A1775E">
        <w:t>ử</w:t>
      </w:r>
      <w:r>
        <w:t xml:space="preserve"> d</w:t>
      </w:r>
      <w:r w:rsidRPr="00A1775E">
        <w:t>ụn</w:t>
      </w:r>
      <w:r>
        <w:t>g c</w:t>
      </w:r>
      <w:r w:rsidRPr="00A1775E">
        <w:t>ả</w:t>
      </w:r>
      <w:r>
        <w:t xml:space="preserve"> hai phi</w:t>
      </w:r>
      <w:r w:rsidRPr="00A1775E">
        <w:t>ê</w:t>
      </w:r>
      <w:r>
        <w:t>n b</w:t>
      </w:r>
      <w:r w:rsidRPr="00A1775E">
        <w:t>ản</w:t>
      </w:r>
      <w:r>
        <w:t xml:space="preserve"> thu nh</w:t>
      </w:r>
      <w:r w:rsidRPr="00A1775E">
        <w:t>ỏ</w:t>
      </w:r>
      <w:r>
        <w:t xml:space="preserve"> c</w:t>
      </w:r>
      <w:r w:rsidRPr="00A1775E">
        <w:t>ủa</w:t>
      </w:r>
      <w:r>
        <w:t xml:space="preserve"> YOLOv4 trong </w:t>
      </w:r>
      <w:r w:rsidRPr="00A1775E">
        <w:t>đề</w:t>
      </w:r>
      <w:r>
        <w:t xml:space="preserve"> t</w:t>
      </w:r>
      <w:r w:rsidRPr="00A1775E">
        <w:t>ài</w:t>
      </w:r>
      <w:r>
        <w:t xml:space="preserve"> l</w:t>
      </w:r>
      <w:r w:rsidRPr="00A1775E">
        <w:t>ần</w:t>
      </w:r>
      <w:r>
        <w:t xml:space="preserve"> n</w:t>
      </w:r>
      <w:r w:rsidRPr="00A1775E">
        <w:t>ày</w:t>
      </w:r>
      <w:r>
        <w:t>.</w:t>
      </w:r>
    </w:p>
    <w:p w14:paraId="3A577E4A" w14:textId="5EDF5142" w:rsidR="00F51EE4" w:rsidRDefault="00F51EE4" w:rsidP="00F51EE4">
      <w:r w:rsidRPr="00EA48A1">
        <w:t>Để</w:t>
      </w:r>
      <w:r>
        <w:t xml:space="preserve"> hu</w:t>
      </w:r>
      <w:r w:rsidRPr="00EA48A1">
        <w:t>ấn</w:t>
      </w:r>
      <w:r>
        <w:t xml:space="preserve"> luy</w:t>
      </w:r>
      <w:r w:rsidRPr="00EA48A1">
        <w:t>ện</w:t>
      </w:r>
      <w:r>
        <w:t xml:space="preserve"> m</w:t>
      </w:r>
      <w:r w:rsidRPr="00EA48A1">
        <w:t>ạng</w:t>
      </w:r>
      <w:r>
        <w:t xml:space="preserve"> YOLO</w:t>
      </w:r>
      <w:r w:rsidR="00622208">
        <w:t>v4</w:t>
      </w:r>
      <w:r>
        <w:t xml:space="preserve"> cho </w:t>
      </w:r>
      <w:r w:rsidRPr="00EA48A1">
        <w:t>ứng</w:t>
      </w:r>
      <w:r>
        <w:t xml:space="preserve"> d</w:t>
      </w:r>
      <w:r w:rsidRPr="00EA48A1">
        <w:t>ụn</w:t>
      </w:r>
      <w:r>
        <w:t>g nh</w:t>
      </w:r>
      <w:r w:rsidRPr="00EA48A1">
        <w:t>ận</w:t>
      </w:r>
      <w:r>
        <w:t xml:space="preserve"> di</w:t>
      </w:r>
      <w:r w:rsidRPr="00EA48A1">
        <w:t>ện</w:t>
      </w:r>
      <w:r>
        <w:t xml:space="preserve"> </w:t>
      </w:r>
      <w:r w:rsidRPr="00EA48A1">
        <w:t>đối</w:t>
      </w:r>
      <w:r>
        <w:t xml:space="preserve"> t</w:t>
      </w:r>
      <w:r w:rsidRPr="00EA48A1">
        <w:t>ượng</w:t>
      </w:r>
      <w:r>
        <w:t xml:space="preserve"> ta qua </w:t>
      </w:r>
      <w:r w:rsidR="00780C9D">
        <w:t>hai qu</w:t>
      </w:r>
      <w:r w:rsidR="00780C9D" w:rsidRPr="00780C9D">
        <w:t>á</w:t>
      </w:r>
      <w:r>
        <w:t xml:space="preserve"> tr</w:t>
      </w:r>
      <w:r w:rsidRPr="00EA48A1">
        <w:t>ình</w:t>
      </w:r>
      <w:r>
        <w:t xml:space="preserve"> l</w:t>
      </w:r>
      <w:r w:rsidRPr="00EA48A1">
        <w:t>ớn</w:t>
      </w:r>
      <w:r>
        <w:t>:</w:t>
      </w:r>
    </w:p>
    <w:p w14:paraId="4994BA65" w14:textId="77777777" w:rsidR="00F51EE4" w:rsidRDefault="00F51EE4" w:rsidP="00722B1C">
      <w:pPr>
        <w:pStyle w:val="ListParagraph"/>
        <w:widowControl/>
        <w:numPr>
          <w:ilvl w:val="0"/>
          <w:numId w:val="13"/>
        </w:numPr>
        <w:autoSpaceDE/>
        <w:autoSpaceDN/>
        <w:spacing w:before="80" w:after="80" w:line="360" w:lineRule="auto"/>
        <w:ind w:right="0"/>
        <w:contextualSpacing/>
      </w:pPr>
      <w:r>
        <w:t>Thu th</w:t>
      </w:r>
      <w:r w:rsidRPr="00EA48A1">
        <w:t>ập</w:t>
      </w:r>
      <w:r>
        <w:t xml:space="preserve"> d</w:t>
      </w:r>
      <w:r w:rsidRPr="00EA48A1">
        <w:t>ữ</w:t>
      </w:r>
      <w:r>
        <w:t xml:space="preserve"> li</w:t>
      </w:r>
      <w:r w:rsidRPr="00EA48A1">
        <w:t>ệu</w:t>
      </w:r>
      <w:r>
        <w:t xml:space="preserve"> v</w:t>
      </w:r>
      <w:r w:rsidRPr="00EA48A1">
        <w:t>à</w:t>
      </w:r>
      <w:r>
        <w:t xml:space="preserve"> x</w:t>
      </w:r>
      <w:r w:rsidRPr="00EA48A1">
        <w:t>ử</w:t>
      </w:r>
      <w:r>
        <w:t xml:space="preserve"> l</w:t>
      </w:r>
      <w:r w:rsidRPr="00EA48A1">
        <w:t>ý</w:t>
      </w:r>
      <w:r>
        <w:t xml:space="preserve"> d</w:t>
      </w:r>
      <w:r w:rsidRPr="00EA48A1">
        <w:t>ữ</w:t>
      </w:r>
      <w:r>
        <w:t xml:space="preserve"> li</w:t>
      </w:r>
      <w:r w:rsidRPr="00EA48A1">
        <w:t>ệu</w:t>
      </w:r>
    </w:p>
    <w:p w14:paraId="69BF828A" w14:textId="77777777" w:rsidR="00F51EE4" w:rsidRDefault="00F51EE4" w:rsidP="00722B1C">
      <w:pPr>
        <w:pStyle w:val="ListParagraph"/>
        <w:widowControl/>
        <w:numPr>
          <w:ilvl w:val="0"/>
          <w:numId w:val="13"/>
        </w:numPr>
        <w:autoSpaceDE/>
        <w:autoSpaceDN/>
        <w:spacing w:before="80" w:after="80" w:line="360" w:lineRule="auto"/>
        <w:ind w:right="0"/>
        <w:contextualSpacing/>
      </w:pPr>
      <w:r>
        <w:t>Hu</w:t>
      </w:r>
      <w:r w:rsidRPr="00EA48A1">
        <w:t>ấn</w:t>
      </w:r>
      <w:r>
        <w:t xml:space="preserve"> luy</w:t>
      </w:r>
      <w:r w:rsidRPr="00EA48A1">
        <w:t>ện</w:t>
      </w:r>
      <w:r>
        <w:t xml:space="preserve"> m</w:t>
      </w:r>
      <w:r w:rsidRPr="00EA48A1">
        <w:t>ạn</w:t>
      </w:r>
      <w:r>
        <w:t>g YOLOv4 tr</w:t>
      </w:r>
      <w:r w:rsidRPr="00EA48A1">
        <w:t>ê</w:t>
      </w:r>
      <w:r>
        <w:t>n g</w:t>
      </w:r>
      <w:r w:rsidRPr="00EA48A1">
        <w:t>oo</w:t>
      </w:r>
      <w:r>
        <w:t>gle colab</w:t>
      </w:r>
    </w:p>
    <w:p w14:paraId="72FFDDC4" w14:textId="7A126E40" w:rsidR="00F51EE4" w:rsidRDefault="00264E92" w:rsidP="00F51EE4">
      <w:pPr>
        <w:pStyle w:val="Heading3"/>
      </w:pPr>
      <w:bookmarkStart w:id="89" w:name="_Toc57129033"/>
      <w:bookmarkStart w:id="90" w:name="_Toc61241062"/>
      <w:r>
        <w:t>3</w:t>
      </w:r>
      <w:r w:rsidR="00F51EE4">
        <w:t>.2.1 Thu th</w:t>
      </w:r>
      <w:r w:rsidR="00F51EE4" w:rsidRPr="001E30ED">
        <w:t>ập</w:t>
      </w:r>
      <w:r w:rsidR="00F51EE4">
        <w:t xml:space="preserve"> d</w:t>
      </w:r>
      <w:r w:rsidR="00F51EE4" w:rsidRPr="001E30ED">
        <w:t>ữ</w:t>
      </w:r>
      <w:r w:rsidR="00F51EE4">
        <w:t xml:space="preserve"> li</w:t>
      </w:r>
      <w:r w:rsidR="00F51EE4" w:rsidRPr="001E30ED">
        <w:t>ệu</w:t>
      </w:r>
      <w:r w:rsidR="00F51EE4">
        <w:t xml:space="preserve"> v</w:t>
      </w:r>
      <w:r w:rsidR="00F51EE4" w:rsidRPr="001E30ED">
        <w:t>à</w:t>
      </w:r>
      <w:r w:rsidR="00F51EE4">
        <w:t xml:space="preserve"> x</w:t>
      </w:r>
      <w:r w:rsidR="00F51EE4" w:rsidRPr="001E30ED">
        <w:t>ử</w:t>
      </w:r>
      <w:r w:rsidR="00F51EE4">
        <w:t xml:space="preserve"> l</w:t>
      </w:r>
      <w:r w:rsidR="00F51EE4" w:rsidRPr="001E30ED">
        <w:t>ý</w:t>
      </w:r>
      <w:r w:rsidR="00F51EE4">
        <w:t xml:space="preserve"> d</w:t>
      </w:r>
      <w:r w:rsidR="00F51EE4" w:rsidRPr="001E30ED">
        <w:t>ữ</w:t>
      </w:r>
      <w:r w:rsidR="00F51EE4">
        <w:t xml:space="preserve"> li</w:t>
      </w:r>
      <w:r w:rsidR="00F51EE4" w:rsidRPr="001E30ED">
        <w:t>ệu</w:t>
      </w:r>
      <w:bookmarkEnd w:id="89"/>
      <w:bookmarkEnd w:id="90"/>
    </w:p>
    <w:p w14:paraId="5CEBAF26" w14:textId="509F8194" w:rsidR="00F51EE4" w:rsidRPr="00264E92" w:rsidRDefault="00264E92" w:rsidP="00264E92">
      <w:pPr>
        <w:pStyle w:val="Heading4"/>
      </w:pPr>
      <w:r w:rsidRPr="00264E92">
        <w:t>3</w:t>
      </w:r>
      <w:r w:rsidR="002C6587" w:rsidRPr="00264E92">
        <w:t>.2</w:t>
      </w:r>
      <w:r w:rsidR="00F51EE4" w:rsidRPr="00264E92">
        <w:t>.</w:t>
      </w:r>
      <w:r w:rsidR="002C6587" w:rsidRPr="00264E92">
        <w:t>1.1</w:t>
      </w:r>
      <w:r w:rsidR="00F51EE4" w:rsidRPr="00264E92">
        <w:t xml:space="preserve"> Thu thập dữ liệu</w:t>
      </w:r>
    </w:p>
    <w:p w14:paraId="4BFB673B" w14:textId="054B2675" w:rsidR="00F51EE4" w:rsidRDefault="002C6587" w:rsidP="0009546A">
      <w:r>
        <w:t>D</w:t>
      </w:r>
      <w:r w:rsidRPr="002C6587">
        <w:t>ữ</w:t>
      </w:r>
      <w:r>
        <w:t xml:space="preserve"> li</w:t>
      </w:r>
      <w:r w:rsidRPr="002C6587">
        <w:t>ệu</w:t>
      </w:r>
      <w:r>
        <w:t xml:space="preserve"> m</w:t>
      </w:r>
      <w:r w:rsidRPr="002C6587">
        <w:t>à</w:t>
      </w:r>
      <w:r>
        <w:t xml:space="preserve"> lu</w:t>
      </w:r>
      <w:r w:rsidRPr="002C6587">
        <w:t>ận</w:t>
      </w:r>
      <w:r>
        <w:t xml:space="preserve"> v</w:t>
      </w:r>
      <w:r w:rsidRPr="002C6587">
        <w:t>ă</w:t>
      </w:r>
      <w:r>
        <w:t>n s</w:t>
      </w:r>
      <w:r w:rsidRPr="002C6587">
        <w:t>ử</w:t>
      </w:r>
      <w:r>
        <w:t xml:space="preserve"> d</w:t>
      </w:r>
      <w:r w:rsidRPr="002C6587">
        <w:t>ụn</w:t>
      </w:r>
      <w:r>
        <w:t>g ch</w:t>
      </w:r>
      <w:r w:rsidRPr="002C6587">
        <w:t>ủ</w:t>
      </w:r>
      <w:r>
        <w:t xml:space="preserve"> y</w:t>
      </w:r>
      <w:r w:rsidRPr="002C6587">
        <w:t>ếu</w:t>
      </w:r>
      <w:r>
        <w:t xml:space="preserve"> l</w:t>
      </w:r>
      <w:r w:rsidRPr="002C6587">
        <w:t>à</w:t>
      </w:r>
      <w:r>
        <w:t xml:space="preserve"> d</w:t>
      </w:r>
      <w:r w:rsidRPr="002C6587">
        <w:t>ữ</w:t>
      </w:r>
      <w:r>
        <w:t xml:space="preserve"> li</w:t>
      </w:r>
      <w:r w:rsidRPr="002C6587">
        <w:t>ệu</w:t>
      </w:r>
      <w:r>
        <w:t xml:space="preserve"> t</w:t>
      </w:r>
      <w:r w:rsidRPr="002C6587">
        <w:t>ự</w:t>
      </w:r>
      <w:r>
        <w:t xml:space="preserve"> thu th</w:t>
      </w:r>
      <w:r w:rsidRPr="002C6587">
        <w:t>ập</w:t>
      </w:r>
      <w:r>
        <w:t xml:space="preserve"> </w:t>
      </w:r>
      <w:r w:rsidRPr="002C6587">
        <w:t>được</w:t>
      </w:r>
      <w:r>
        <w:t xml:space="preserve"> v</w:t>
      </w:r>
      <w:r w:rsidRPr="002C6587">
        <w:t>à</w:t>
      </w:r>
      <w:r>
        <w:t xml:space="preserve"> ph</w:t>
      </w:r>
      <w:r w:rsidRPr="002C6587">
        <w:t>át</w:t>
      </w:r>
      <w:r>
        <w:t xml:space="preserve"> tri</w:t>
      </w:r>
      <w:r w:rsidRPr="002C6587">
        <w:t>ển</w:t>
      </w:r>
      <w:r>
        <w:t xml:space="preserve"> trong qu</w:t>
      </w:r>
      <w:r w:rsidRPr="002C6587">
        <w:t>á</w:t>
      </w:r>
      <w:r>
        <w:t xml:space="preserve"> tr</w:t>
      </w:r>
      <w:r w:rsidRPr="002C6587">
        <w:t>ình</w:t>
      </w:r>
      <w:r>
        <w:t xml:space="preserve"> ki</w:t>
      </w:r>
      <w:r w:rsidRPr="002C6587">
        <w:t>ểm</w:t>
      </w:r>
      <w:r>
        <w:t xml:space="preserve"> th</w:t>
      </w:r>
      <w:r w:rsidRPr="002C6587">
        <w:t>ử</w:t>
      </w:r>
      <w:r>
        <w:t xml:space="preserve"> </w:t>
      </w:r>
      <w:r w:rsidRPr="002C6587">
        <w:t>để</w:t>
      </w:r>
      <w:r>
        <w:t xml:space="preserve"> t</w:t>
      </w:r>
      <w:r w:rsidRPr="002C6587">
        <w:t>ìm</w:t>
      </w:r>
      <w:r>
        <w:t xml:space="preserve"> ra b</w:t>
      </w:r>
      <w:r w:rsidRPr="002C6587">
        <w:t>ộ</w:t>
      </w:r>
      <w:r>
        <w:t xml:space="preserve"> d</w:t>
      </w:r>
      <w:r w:rsidRPr="002C6587">
        <w:t>ữ</w:t>
      </w:r>
      <w:r>
        <w:t xml:space="preserve"> li</w:t>
      </w:r>
      <w:r w:rsidRPr="002C6587">
        <w:t>ệu</w:t>
      </w:r>
      <w:r>
        <w:t xml:space="preserve"> ph</w:t>
      </w:r>
      <w:r w:rsidRPr="002C6587">
        <w:t>ù</w:t>
      </w:r>
      <w:r>
        <w:t xml:space="preserve"> h</w:t>
      </w:r>
      <w:r w:rsidRPr="002C6587">
        <w:t>ợp</w:t>
      </w:r>
      <w:r>
        <w:t xml:space="preserve"> nh</w:t>
      </w:r>
      <w:r w:rsidRPr="002C6587">
        <w:t>ất</w:t>
      </w:r>
      <w:r>
        <w:t xml:space="preserve"> cho </w:t>
      </w:r>
      <w:r w:rsidRPr="002C6587">
        <w:t>đề</w:t>
      </w:r>
      <w:r>
        <w:t xml:space="preserve"> t</w:t>
      </w:r>
      <w:r w:rsidRPr="002C6587">
        <w:t>ài</w:t>
      </w:r>
      <w:r>
        <w:t xml:space="preserve"> lu</w:t>
      </w:r>
      <w:r w:rsidRPr="002C6587">
        <w:t>ận</w:t>
      </w:r>
      <w:r>
        <w:t xml:space="preserve"> v</w:t>
      </w:r>
      <w:r w:rsidRPr="002C6587">
        <w:t>ă</w:t>
      </w:r>
      <w:r>
        <w:t>n</w:t>
      </w:r>
    </w:p>
    <w:p w14:paraId="2F0F15AB" w14:textId="50BB37BE" w:rsidR="00562C4C" w:rsidRDefault="00562C4C" w:rsidP="0009546A">
      <w:r>
        <w:t>D</w:t>
      </w:r>
      <w:r w:rsidRPr="00562C4C">
        <w:t>ữ</w:t>
      </w:r>
      <w:r>
        <w:t xml:space="preserve"> li</w:t>
      </w:r>
      <w:r w:rsidRPr="00562C4C">
        <w:t>ệu</w:t>
      </w:r>
      <w:r>
        <w:t xml:space="preserve"> ch</w:t>
      </w:r>
      <w:r w:rsidRPr="00562C4C">
        <w:t>ủ</w:t>
      </w:r>
      <w:r>
        <w:t xml:space="preserve"> y</w:t>
      </w:r>
      <w:r w:rsidRPr="00562C4C">
        <w:t>ếu</w:t>
      </w:r>
      <w:r>
        <w:t xml:space="preserve"> c</w:t>
      </w:r>
      <w:r w:rsidRPr="00562C4C">
        <w:t>ủa</w:t>
      </w:r>
      <w:r>
        <w:t xml:space="preserve"> lu</w:t>
      </w:r>
      <w:r w:rsidRPr="00562C4C">
        <w:t>ận</w:t>
      </w:r>
      <w:r>
        <w:t xml:space="preserve"> v</w:t>
      </w:r>
      <w:r w:rsidRPr="00562C4C">
        <w:t>ă</w:t>
      </w:r>
      <w:r>
        <w:t>n l</w:t>
      </w:r>
      <w:r w:rsidRPr="00562C4C">
        <w:t>à</w:t>
      </w:r>
      <w:r>
        <w:t xml:space="preserve"> c</w:t>
      </w:r>
      <w:r w:rsidRPr="00562C4C">
        <w:t>ác</w:t>
      </w:r>
      <w:r>
        <w:t xml:space="preserve"> video </w:t>
      </w:r>
      <w:r w:rsidRPr="00562C4C">
        <w:t>được</w:t>
      </w:r>
      <w:r>
        <w:t xml:space="preserve"> quay t</w:t>
      </w:r>
      <w:r w:rsidRPr="00562C4C">
        <w:t>ừ</w:t>
      </w:r>
      <w:r>
        <w:t xml:space="preserve"> </w:t>
      </w:r>
      <w:r w:rsidRPr="00562C4C">
        <w:t>đ</w:t>
      </w:r>
      <w:r>
        <w:t>i</w:t>
      </w:r>
      <w:r w:rsidRPr="00562C4C">
        <w:t>ện</w:t>
      </w:r>
      <w:r>
        <w:t xml:space="preserve"> thoai di </w:t>
      </w:r>
      <w:r w:rsidRPr="00562C4C">
        <w:t>độn</w:t>
      </w:r>
      <w:r>
        <w:t xml:space="preserve">g, </w:t>
      </w:r>
      <w:r w:rsidRPr="00562C4C">
        <w:t>w</w:t>
      </w:r>
      <w:r>
        <w:t>ebcam v</w:t>
      </w:r>
      <w:r w:rsidRPr="00562C4C">
        <w:t>à</w:t>
      </w:r>
      <w:r>
        <w:t xml:space="preserve"> camera. Trong </w:t>
      </w:r>
      <w:r w:rsidRPr="00562C4C">
        <w:t>đó</w:t>
      </w:r>
      <w:r>
        <w:t xml:space="preserve"> </w:t>
      </w:r>
      <w:r w:rsidRPr="00562C4C">
        <w:t>để</w:t>
      </w:r>
      <w:r>
        <w:t xml:space="preserve"> t</w:t>
      </w:r>
      <w:r w:rsidRPr="00562C4C">
        <w:t>ă</w:t>
      </w:r>
      <w:r>
        <w:t>ng th</w:t>
      </w:r>
      <w:r w:rsidRPr="00562C4C">
        <w:t>ê</w:t>
      </w:r>
      <w:r>
        <w:t>m t</w:t>
      </w:r>
      <w:r w:rsidRPr="00562C4C">
        <w:t>ập</w:t>
      </w:r>
      <w:r>
        <w:t xml:space="preserve"> d</w:t>
      </w:r>
      <w:r w:rsidRPr="00562C4C">
        <w:t>ữ</w:t>
      </w:r>
      <w:r>
        <w:t xml:space="preserve"> li</w:t>
      </w:r>
      <w:r w:rsidRPr="00562C4C">
        <w:t>ệu</w:t>
      </w:r>
      <w:r>
        <w:t xml:space="preserve"> lu</w:t>
      </w:r>
      <w:r w:rsidRPr="00562C4C">
        <w:t>ận</w:t>
      </w:r>
      <w:r>
        <w:t xml:space="preserve"> v</w:t>
      </w:r>
      <w:r w:rsidRPr="00562C4C">
        <w:t>ă</w:t>
      </w:r>
      <w:r>
        <w:t xml:space="preserve">n </w:t>
      </w:r>
      <w:r w:rsidRPr="00562C4C">
        <w:t>đã</w:t>
      </w:r>
      <w:r>
        <w:t xml:space="preserve"> s</w:t>
      </w:r>
      <w:r w:rsidRPr="00562C4C">
        <w:t>ử</w:t>
      </w:r>
      <w:r>
        <w:t xml:space="preserve"> d</w:t>
      </w:r>
      <w:r w:rsidRPr="00562C4C">
        <w:t>ụn</w:t>
      </w:r>
      <w:r>
        <w:t>g d</w:t>
      </w:r>
      <w:r w:rsidRPr="00562C4C">
        <w:t>ữ</w:t>
      </w:r>
      <w:r>
        <w:t xml:space="preserve"> li</w:t>
      </w:r>
      <w:r w:rsidRPr="00562C4C">
        <w:t>ệu</w:t>
      </w:r>
      <w:r>
        <w:t xml:space="preserve"> </w:t>
      </w:r>
      <w:r w:rsidRPr="00562C4C">
        <w:t>được</w:t>
      </w:r>
      <w:r>
        <w:t xml:space="preserve"> l</w:t>
      </w:r>
      <w:r w:rsidRPr="00562C4C">
        <w:t>ấy</w:t>
      </w:r>
      <w:r>
        <w:t xml:space="preserve"> t</w:t>
      </w:r>
      <w:r w:rsidRPr="00562C4C">
        <w:t>ừ</w:t>
      </w:r>
      <w:r>
        <w:t xml:space="preserve"> internet nh</w:t>
      </w:r>
      <w:r w:rsidRPr="00562C4C">
        <w:t>ư</w:t>
      </w:r>
      <w:r>
        <w:t>ng v</w:t>
      </w:r>
      <w:r w:rsidRPr="00562C4C">
        <w:t>ới</w:t>
      </w:r>
      <w:r>
        <w:t xml:space="preserve"> t</w:t>
      </w:r>
      <w:r w:rsidRPr="00562C4C">
        <w:t>ỉ</w:t>
      </w:r>
      <w:r>
        <w:t xml:space="preserve"> l</w:t>
      </w:r>
      <w:r w:rsidRPr="00562C4C">
        <w:t>ệ</w:t>
      </w:r>
      <w:r>
        <w:t xml:space="preserve"> </w:t>
      </w:r>
      <w:r w:rsidRPr="00562C4C">
        <w:t>đảm</w:t>
      </w:r>
      <w:r>
        <w:t xml:space="preserve"> b</w:t>
      </w:r>
      <w:r w:rsidRPr="00562C4C">
        <w:t>ảo</w:t>
      </w:r>
      <w:r>
        <w:t xml:space="preserve"> l</w:t>
      </w:r>
      <w:r w:rsidRPr="00562C4C">
        <w:t>à</w:t>
      </w:r>
      <w:r>
        <w:t xml:space="preserve"> 80:20</w:t>
      </w:r>
    </w:p>
    <w:p w14:paraId="06B40E6A" w14:textId="395660F8" w:rsidR="00F51EE4" w:rsidRDefault="00F51EE4" w:rsidP="00F51EE4">
      <w:pPr>
        <w:ind w:left="778" w:firstLine="0"/>
        <w:jc w:val="left"/>
      </w:pPr>
      <w:r>
        <w:rPr>
          <w:noProof/>
        </w:rPr>
        <w:drawing>
          <wp:inline distT="0" distB="0" distL="0" distR="0" wp14:anchorId="0B4CA657" wp14:editId="19BF3648">
            <wp:extent cx="5130140" cy="2659342"/>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141999" cy="2665489"/>
                    </a:xfrm>
                    <a:prstGeom prst="rect">
                      <a:avLst/>
                    </a:prstGeom>
                  </pic:spPr>
                </pic:pic>
              </a:graphicData>
            </a:graphic>
          </wp:inline>
        </w:drawing>
      </w:r>
    </w:p>
    <w:p w14:paraId="41D2E7FB" w14:textId="033DEE82" w:rsidR="00562C4C" w:rsidRDefault="00562C4C" w:rsidP="00FD42DB">
      <w:pPr>
        <w:pStyle w:val="Caption"/>
      </w:pPr>
      <w:bookmarkStart w:id="91" w:name="_Hlk60954742"/>
      <w:r>
        <w:t xml:space="preserve">Hình </w:t>
      </w:r>
      <w:r w:rsidR="00264E92">
        <w:t>3</w:t>
      </w:r>
      <w:r>
        <w:noBreakHyphen/>
      </w:r>
      <w:r w:rsidR="00785EB1">
        <w:t>2</w:t>
      </w:r>
      <w:r>
        <w:t>-1: D</w:t>
      </w:r>
      <w:r w:rsidRPr="00562C4C">
        <w:t>ữ</w:t>
      </w:r>
      <w:r>
        <w:t xml:space="preserve"> li</w:t>
      </w:r>
      <w:r w:rsidRPr="00562C4C">
        <w:t>ệu</w:t>
      </w:r>
      <w:r>
        <w:t xml:space="preserve"> c</w:t>
      </w:r>
      <w:r w:rsidRPr="00562C4C">
        <w:t>ần</w:t>
      </w:r>
      <w:r>
        <w:t xml:space="preserve"> thu th</w:t>
      </w:r>
      <w:r w:rsidRPr="00562C4C">
        <w:t>ập</w:t>
      </w:r>
      <w:r>
        <w:t xml:space="preserve"> trong qu</w:t>
      </w:r>
      <w:r w:rsidRPr="00562C4C">
        <w:t>á</w:t>
      </w:r>
      <w:r>
        <w:t xml:space="preserve"> tr</w:t>
      </w:r>
      <w:r w:rsidRPr="00562C4C">
        <w:t>ình</w:t>
      </w:r>
      <w:r>
        <w:t xml:space="preserve"> th</w:t>
      </w:r>
      <w:r w:rsidRPr="00562C4C">
        <w:t>ực</w:t>
      </w:r>
      <w:r>
        <w:t xml:space="preserve"> hi</w:t>
      </w:r>
      <w:r w:rsidRPr="00562C4C">
        <w:t>ện</w:t>
      </w:r>
      <w:r>
        <w:t xml:space="preserve"> lu</w:t>
      </w:r>
      <w:r w:rsidRPr="00562C4C">
        <w:t>ận</w:t>
      </w:r>
      <w:r>
        <w:t xml:space="preserve"> v</w:t>
      </w:r>
      <w:r w:rsidRPr="00562C4C">
        <w:t>ă</w:t>
      </w:r>
      <w:r>
        <w:t>n</w:t>
      </w:r>
    </w:p>
    <w:p w14:paraId="1A70C6F0" w14:textId="15864219" w:rsidR="00A34ECF" w:rsidRPr="0009546A" w:rsidRDefault="00A34ECF" w:rsidP="00A34ECF">
      <w:r>
        <w:lastRenderedPageBreak/>
        <w:t>Trong h</w:t>
      </w:r>
      <w:r w:rsidRPr="00A34ECF">
        <w:t>ình</w:t>
      </w:r>
      <w:r>
        <w:t xml:space="preserve"> </w:t>
      </w:r>
      <w:r w:rsidR="00264E92">
        <w:t>3</w:t>
      </w:r>
      <w:r>
        <w:t>-2-1 d</w:t>
      </w:r>
      <w:r w:rsidRPr="00A34ECF">
        <w:t>ữ</w:t>
      </w:r>
      <w:r>
        <w:t xml:space="preserve"> li</w:t>
      </w:r>
      <w:r w:rsidRPr="00A34ECF">
        <w:t>ệu</w:t>
      </w:r>
      <w:r>
        <w:t xml:space="preserve"> </w:t>
      </w:r>
      <w:r w:rsidRPr="00A34ECF">
        <w:t>được</w:t>
      </w:r>
      <w:r>
        <w:t xml:space="preserve"> quay b</w:t>
      </w:r>
      <w:r w:rsidRPr="00A34ECF">
        <w:t>ằng</w:t>
      </w:r>
      <w:r>
        <w:t xml:space="preserve"> camera sau </w:t>
      </w:r>
      <w:r w:rsidRPr="00A34ECF">
        <w:t>đó</w:t>
      </w:r>
      <w:r>
        <w:t xml:space="preserve"> s</w:t>
      </w:r>
      <w:r w:rsidRPr="00A34ECF">
        <w:t>ẽ</w:t>
      </w:r>
      <w:r>
        <w:t xml:space="preserve"> </w:t>
      </w:r>
      <w:r w:rsidRPr="00A34ECF">
        <w:t>được</w:t>
      </w:r>
      <w:r>
        <w:t xml:space="preserve"> c</w:t>
      </w:r>
      <w:r w:rsidRPr="00A34ECF">
        <w:t>ắt</w:t>
      </w:r>
      <w:r>
        <w:t xml:space="preserve"> ra th</w:t>
      </w:r>
      <w:r w:rsidRPr="00A34ECF">
        <w:t>ành</w:t>
      </w:r>
      <w:r>
        <w:t xml:space="preserve"> nhi</w:t>
      </w:r>
      <w:r w:rsidRPr="00A34ECF">
        <w:t>ều</w:t>
      </w:r>
      <w:r>
        <w:t xml:space="preserve"> khung </w:t>
      </w:r>
      <w:r w:rsidRPr="00A34ECF">
        <w:t>ảnh</w:t>
      </w:r>
      <w:r>
        <w:t xml:space="preserve"> ri</w:t>
      </w:r>
      <w:r w:rsidRPr="00A34ECF">
        <w:t>ê</w:t>
      </w:r>
      <w:r>
        <w:t>ng bi</w:t>
      </w:r>
      <w:r w:rsidRPr="00A34ECF">
        <w:t>ệt</w:t>
      </w:r>
      <w:r>
        <w:t xml:space="preserve">. </w:t>
      </w:r>
      <w:r w:rsidRPr="00A34ECF">
        <w:t>Đối</w:t>
      </w:r>
      <w:r>
        <w:t xml:space="preserve"> v</w:t>
      </w:r>
      <w:r w:rsidRPr="00A34ECF">
        <w:t>ới</w:t>
      </w:r>
      <w:r>
        <w:t xml:space="preserve"> c</w:t>
      </w:r>
      <w:r w:rsidRPr="00A34ECF">
        <w:t>ác</w:t>
      </w:r>
      <w:r>
        <w:t xml:space="preserve"> d</w:t>
      </w:r>
      <w:r w:rsidRPr="00A34ECF">
        <w:t>ữ</w:t>
      </w:r>
      <w:r>
        <w:t xml:space="preserve"> li</w:t>
      </w:r>
      <w:r w:rsidRPr="00A34ECF">
        <w:t>ệu</w:t>
      </w:r>
      <w:r>
        <w:t xml:space="preserve"> n</w:t>
      </w:r>
      <w:r w:rsidRPr="00A34ECF">
        <w:t>ày</w:t>
      </w:r>
      <w:r>
        <w:t xml:space="preserve"> lu</w:t>
      </w:r>
      <w:r w:rsidRPr="00A34ECF">
        <w:t>ận</w:t>
      </w:r>
      <w:r>
        <w:t xml:space="preserve"> v</w:t>
      </w:r>
      <w:r w:rsidRPr="00A34ECF">
        <w:t>ă</w:t>
      </w:r>
      <w:r>
        <w:t>n s</w:t>
      </w:r>
      <w:r w:rsidRPr="00A34ECF">
        <w:t>ẽ</w:t>
      </w:r>
      <w:r>
        <w:t xml:space="preserve"> th</w:t>
      </w:r>
      <w:r w:rsidRPr="00A34ECF">
        <w:t>ê</w:t>
      </w:r>
      <w:r>
        <w:t>m m</w:t>
      </w:r>
      <w:r w:rsidRPr="00A34ECF">
        <w:t>ộ</w:t>
      </w:r>
      <w:r>
        <w:t>t b</w:t>
      </w:r>
      <w:r w:rsidRPr="00A34ECF">
        <w:t>ước</w:t>
      </w:r>
      <w:r>
        <w:t xml:space="preserve"> l</w:t>
      </w:r>
      <w:r w:rsidRPr="00A34ECF">
        <w:t>à</w:t>
      </w:r>
      <w:r>
        <w:t xml:space="preserve"> th</w:t>
      </w:r>
      <w:r w:rsidRPr="00A34ECF">
        <w:t>â</w:t>
      </w:r>
      <w:r>
        <w:t xml:space="preserve">y </w:t>
      </w:r>
      <w:r w:rsidRPr="00A34ECF">
        <w:t>đổi</w:t>
      </w:r>
      <w:r>
        <w:t xml:space="preserve"> t</w:t>
      </w:r>
      <w:r w:rsidRPr="00A34ECF">
        <w:t>ê</w:t>
      </w:r>
      <w:r>
        <w:t>n nh</w:t>
      </w:r>
      <w:r w:rsidRPr="00A34ECF">
        <w:t>ằm</w:t>
      </w:r>
      <w:r>
        <w:t xml:space="preserve"> gi</w:t>
      </w:r>
      <w:r w:rsidRPr="00A34ECF">
        <w:t>úp</w:t>
      </w:r>
      <w:r>
        <w:t xml:space="preserve"> t</w:t>
      </w:r>
      <w:r w:rsidRPr="00A34ECF">
        <w:t>ập</w:t>
      </w:r>
      <w:r>
        <w:t xml:space="preserve"> d</w:t>
      </w:r>
      <w:r w:rsidRPr="00A34ECF">
        <w:t>ữ</w:t>
      </w:r>
      <w:r>
        <w:t xml:space="preserve"> li</w:t>
      </w:r>
      <w:r w:rsidRPr="00A34ECF">
        <w:t>ệu</w:t>
      </w:r>
      <w:r>
        <w:t xml:space="preserve"> tr</w:t>
      </w:r>
      <w:r w:rsidRPr="00A34ECF">
        <w:t>ở</w:t>
      </w:r>
      <w:r>
        <w:t xml:space="preserve"> n</w:t>
      </w:r>
      <w:r w:rsidRPr="00A34ECF">
        <w:t>ê</w:t>
      </w:r>
      <w:r>
        <w:t>n r</w:t>
      </w:r>
      <w:r w:rsidRPr="00A34ECF">
        <w:t>õ</w:t>
      </w:r>
      <w:r>
        <w:t xml:space="preserve"> r</w:t>
      </w:r>
      <w:r w:rsidRPr="00A34ECF">
        <w:t>àng</w:t>
      </w:r>
      <w:r>
        <w:t xml:space="preserve"> h</w:t>
      </w:r>
      <w:r w:rsidRPr="00A34ECF">
        <w:t>ơ</w:t>
      </w:r>
      <w:r>
        <w:t xml:space="preserve">n. </w:t>
      </w:r>
    </w:p>
    <w:bookmarkEnd w:id="91"/>
    <w:p w14:paraId="5775E810" w14:textId="6AD48FD0" w:rsidR="00F51EE4" w:rsidRPr="00562C4C" w:rsidRDefault="00264E92" w:rsidP="00562C4C">
      <w:pPr>
        <w:pStyle w:val="Heading4"/>
      </w:pPr>
      <w:r>
        <w:t>3</w:t>
      </w:r>
      <w:r w:rsidR="00562C4C" w:rsidRPr="00562C4C">
        <w:t>.2.1.2</w:t>
      </w:r>
      <w:r w:rsidR="00F51EE4" w:rsidRPr="00562C4C">
        <w:t>. Xử lý dữ liệu.</w:t>
      </w:r>
    </w:p>
    <w:p w14:paraId="0243EA96" w14:textId="57F8273B" w:rsidR="00F51EE4" w:rsidRDefault="00562C4C" w:rsidP="00F51EE4">
      <w:r>
        <w:t>Sau khi thu th</w:t>
      </w:r>
      <w:r w:rsidRPr="00562C4C">
        <w:t>ập</w:t>
      </w:r>
      <w:r>
        <w:t xml:space="preserve"> d</w:t>
      </w:r>
      <w:r w:rsidRPr="00562C4C">
        <w:t>ữ</w:t>
      </w:r>
      <w:r>
        <w:t xml:space="preserve"> li</w:t>
      </w:r>
      <w:r w:rsidRPr="00562C4C">
        <w:t>ệu</w:t>
      </w:r>
      <w:r>
        <w:t xml:space="preserve"> th</w:t>
      </w:r>
      <w:r w:rsidRPr="00562C4C">
        <w:t>ì</w:t>
      </w:r>
      <w:r>
        <w:t xml:space="preserve"> n</w:t>
      </w:r>
      <w:r w:rsidRPr="00562C4C">
        <w:t>ê</w:t>
      </w:r>
      <w:r>
        <w:t>n qua m</w:t>
      </w:r>
      <w:r w:rsidRPr="00562C4C">
        <w:t>ộ</w:t>
      </w:r>
      <w:r>
        <w:t>t b</w:t>
      </w:r>
      <w:r w:rsidRPr="00562C4C">
        <w:t>ước</w:t>
      </w:r>
      <w:r>
        <w:t xml:space="preserve"> x</w:t>
      </w:r>
      <w:r w:rsidRPr="00562C4C">
        <w:t>ử</w:t>
      </w:r>
      <w:r>
        <w:t xml:space="preserve"> l</w:t>
      </w:r>
      <w:r w:rsidRPr="00562C4C">
        <w:t>ý</w:t>
      </w:r>
      <w:r>
        <w:t xml:space="preserve"> </w:t>
      </w:r>
      <w:r w:rsidRPr="00562C4C">
        <w:t>để</w:t>
      </w:r>
      <w:r>
        <w:t xml:space="preserve"> c</w:t>
      </w:r>
      <w:r w:rsidRPr="00562C4C">
        <w:t>ó</w:t>
      </w:r>
      <w:r>
        <w:t xml:space="preserve"> </w:t>
      </w:r>
      <w:r w:rsidRPr="00562C4C">
        <w:t>được</w:t>
      </w:r>
      <w:r>
        <w:t xml:space="preserve"> m</w:t>
      </w:r>
      <w:r w:rsidRPr="00562C4C">
        <w:t>ộ</w:t>
      </w:r>
      <w:r>
        <w:t>t b</w:t>
      </w:r>
      <w:r w:rsidRPr="00562C4C">
        <w:t>ộ</w:t>
      </w:r>
      <w:r>
        <w:t xml:space="preserve"> d</w:t>
      </w:r>
      <w:r w:rsidRPr="00562C4C">
        <w:t>ữ</w:t>
      </w:r>
      <w:r>
        <w:t xml:space="preserve"> li</w:t>
      </w:r>
      <w:r w:rsidRPr="00562C4C">
        <w:t>ệu</w:t>
      </w:r>
      <w:r>
        <w:t xml:space="preserve"> t</w:t>
      </w:r>
      <w:r w:rsidRPr="00562C4C">
        <w:t>ố</w:t>
      </w:r>
      <w:r>
        <w:t>t cho qu</w:t>
      </w:r>
      <w:r w:rsidRPr="00562C4C">
        <w:t>á</w:t>
      </w:r>
      <w:r>
        <w:t xml:space="preserve"> tr</w:t>
      </w:r>
      <w:r w:rsidRPr="00562C4C">
        <w:t>ình</w:t>
      </w:r>
      <w:r>
        <w:t xml:space="preserve"> hu</w:t>
      </w:r>
      <w:r w:rsidRPr="00562C4C">
        <w:t>ấn</w:t>
      </w:r>
      <w:r>
        <w:t xml:space="preserve"> luy</w:t>
      </w:r>
      <w:r w:rsidRPr="00562C4C">
        <w:t>ện</w:t>
      </w:r>
    </w:p>
    <w:p w14:paraId="028B301F" w14:textId="77777777" w:rsidR="00F51EE4" w:rsidRDefault="00F51EE4" w:rsidP="00F51EE4">
      <w:r>
        <w:t>C</w:t>
      </w:r>
      <w:r w:rsidRPr="00CC4B18">
        <w:t>ó</w:t>
      </w:r>
      <w:r>
        <w:t xml:space="preserve"> ba b</w:t>
      </w:r>
      <w:r w:rsidRPr="00CC4B18">
        <w:t>ước</w:t>
      </w:r>
      <w:r>
        <w:t xml:space="preserve"> cho qu</w:t>
      </w:r>
      <w:r w:rsidRPr="00CC4B18">
        <w:t>á</w:t>
      </w:r>
      <w:r>
        <w:t xml:space="preserve"> tr</w:t>
      </w:r>
      <w:r w:rsidRPr="00CC4B18">
        <w:t>ình</w:t>
      </w:r>
      <w:r>
        <w:t xml:space="preserve"> n</w:t>
      </w:r>
      <w:r w:rsidRPr="00CC4B18">
        <w:t>ày</w:t>
      </w:r>
      <w:r>
        <w:t xml:space="preserve"> l</w:t>
      </w:r>
      <w:r w:rsidRPr="00CC4B18">
        <w:t>à</w:t>
      </w:r>
      <w:r>
        <w:t>:</w:t>
      </w:r>
    </w:p>
    <w:p w14:paraId="30C1CE83" w14:textId="4E23653C" w:rsidR="00F51EE4" w:rsidRDefault="00DE5689" w:rsidP="00722B1C">
      <w:pPr>
        <w:pStyle w:val="ListParagraph"/>
        <w:widowControl/>
        <w:numPr>
          <w:ilvl w:val="0"/>
          <w:numId w:val="14"/>
        </w:numPr>
        <w:autoSpaceDE/>
        <w:autoSpaceDN/>
        <w:spacing w:before="80" w:after="80" w:line="360" w:lineRule="auto"/>
        <w:ind w:right="0"/>
        <w:contextualSpacing/>
      </w:pPr>
      <w:r>
        <w:t>C</w:t>
      </w:r>
      <w:r w:rsidRPr="00DE5689">
        <w:t>ắt</w:t>
      </w:r>
      <w:r w:rsidR="00F51EE4">
        <w:t xml:space="preserve"> khung </w:t>
      </w:r>
      <w:r w:rsidR="00F51EE4" w:rsidRPr="00CC4B18">
        <w:t>ảnh</w:t>
      </w:r>
      <w:r w:rsidR="00F51EE4">
        <w:t xml:space="preserve"> t</w:t>
      </w:r>
      <w:r w:rsidR="00F51EE4" w:rsidRPr="00CC4B18">
        <w:t>ừ</w:t>
      </w:r>
      <w:r w:rsidR="00F51EE4">
        <w:t xml:space="preserve"> video</w:t>
      </w:r>
    </w:p>
    <w:p w14:paraId="161C3960" w14:textId="73809987" w:rsidR="00F51EE4" w:rsidRDefault="00F51EE4" w:rsidP="00722B1C">
      <w:pPr>
        <w:pStyle w:val="ListParagraph"/>
        <w:widowControl/>
        <w:numPr>
          <w:ilvl w:val="0"/>
          <w:numId w:val="14"/>
        </w:numPr>
        <w:autoSpaceDE/>
        <w:autoSpaceDN/>
        <w:spacing w:before="80" w:after="80" w:line="360" w:lineRule="auto"/>
        <w:ind w:right="0"/>
        <w:contextualSpacing/>
      </w:pPr>
      <w:r w:rsidRPr="00CC4B18">
        <w:t>Đổi</w:t>
      </w:r>
      <w:r>
        <w:t xml:space="preserve"> t</w:t>
      </w:r>
      <w:r w:rsidRPr="00CC4B18">
        <w:t>ê</w:t>
      </w:r>
      <w:r>
        <w:t xml:space="preserve">n </w:t>
      </w:r>
    </w:p>
    <w:p w14:paraId="53D1D624" w14:textId="77777777" w:rsidR="00F51EE4" w:rsidRDefault="00F51EE4" w:rsidP="00722B1C">
      <w:pPr>
        <w:pStyle w:val="ListParagraph"/>
        <w:widowControl/>
        <w:numPr>
          <w:ilvl w:val="0"/>
          <w:numId w:val="14"/>
        </w:numPr>
        <w:autoSpaceDE/>
        <w:autoSpaceDN/>
        <w:spacing w:before="80" w:after="80" w:line="360" w:lineRule="auto"/>
        <w:ind w:right="0"/>
        <w:contextualSpacing/>
      </w:pPr>
      <w:r>
        <w:t>D</w:t>
      </w:r>
      <w:r w:rsidRPr="00CC4B18">
        <w:t>án</w:t>
      </w:r>
      <w:r>
        <w:t xml:space="preserve"> nh</w:t>
      </w:r>
      <w:r w:rsidRPr="00CC4B18">
        <w:t>ãn</w:t>
      </w:r>
      <w:r>
        <w:t xml:space="preserve"> cho </w:t>
      </w:r>
      <w:r w:rsidRPr="00CC4B18">
        <w:t>ản</w:t>
      </w:r>
      <w:r>
        <w:t>h</w:t>
      </w:r>
    </w:p>
    <w:p w14:paraId="3410FABF" w14:textId="77777777" w:rsidR="00F51EE4" w:rsidRPr="00CC4B18" w:rsidRDefault="00F51EE4" w:rsidP="00F51EE4">
      <w:pPr>
        <w:rPr>
          <w:i/>
          <w:iCs/>
        </w:rPr>
      </w:pPr>
      <w:r w:rsidRPr="00CC4B18">
        <w:rPr>
          <w:i/>
          <w:iCs/>
        </w:rPr>
        <w:t>Bước 1: Lấy khung ảnh từ video</w:t>
      </w:r>
    </w:p>
    <w:p w14:paraId="0A7038CC" w14:textId="102A83F5" w:rsidR="00F51EE4" w:rsidRPr="00CC4B18" w:rsidRDefault="00F51EE4" w:rsidP="00F51EE4">
      <w:r>
        <w:t>B</w:t>
      </w:r>
      <w:r w:rsidRPr="00CC4B18">
        <w:t>ình</w:t>
      </w:r>
      <w:r>
        <w:t xml:space="preserve"> th</w:t>
      </w:r>
      <w:r w:rsidRPr="00CC4B18">
        <w:t>ường</w:t>
      </w:r>
      <w:r>
        <w:t xml:space="preserve"> th</w:t>
      </w:r>
      <w:r w:rsidRPr="00CC4B18">
        <w:t>ì</w:t>
      </w:r>
      <w:r>
        <w:t xml:space="preserve"> video ch</w:t>
      </w:r>
      <w:r w:rsidRPr="00CC4B18">
        <w:t>ạy</w:t>
      </w:r>
      <w:r>
        <w:t xml:space="preserve"> v</w:t>
      </w:r>
      <w:r w:rsidRPr="00CC4B18">
        <w:t>ới</w:t>
      </w:r>
      <w:r>
        <w:t xml:space="preserve"> 30 FPS t</w:t>
      </w:r>
      <w:r w:rsidRPr="00CC4B18">
        <w:t>ức</w:t>
      </w:r>
      <w:r>
        <w:t xml:space="preserve"> l</w:t>
      </w:r>
      <w:r w:rsidRPr="00CC4B18">
        <w:t>à</w:t>
      </w:r>
      <w:r>
        <w:t xml:space="preserve"> c</w:t>
      </w:r>
      <w:r w:rsidRPr="00CC4B18">
        <w:t>ó</w:t>
      </w:r>
      <w:r>
        <w:t xml:space="preserve"> 30 </w:t>
      </w:r>
      <w:r w:rsidRPr="00CC4B18">
        <w:t>ảnh</w:t>
      </w:r>
      <w:r>
        <w:t xml:space="preserve"> m</w:t>
      </w:r>
      <w:r w:rsidRPr="00CC4B18">
        <w:t>ỗi</w:t>
      </w:r>
      <w:r>
        <w:t xml:space="preserve"> 1 gi</w:t>
      </w:r>
      <w:r w:rsidRPr="00CC4B18">
        <w:t>ây</w:t>
      </w:r>
      <w:r>
        <w:t>, ch</w:t>
      </w:r>
      <w:r w:rsidRPr="00CC4B18">
        <w:t>úng</w:t>
      </w:r>
      <w:r>
        <w:t xml:space="preserve"> ta c</w:t>
      </w:r>
      <w:r w:rsidRPr="00CC4B18">
        <w:t>ó</w:t>
      </w:r>
      <w:r>
        <w:t xml:space="preserve"> th</w:t>
      </w:r>
      <w:r w:rsidRPr="00CC4B18">
        <w:t>ể</w:t>
      </w:r>
      <w:r>
        <w:t xml:space="preserve"> s</w:t>
      </w:r>
      <w:r w:rsidRPr="00CC4B18">
        <w:t>ử</w:t>
      </w:r>
      <w:r>
        <w:t xml:space="preserve"> d</w:t>
      </w:r>
      <w:r w:rsidRPr="00CC4B18">
        <w:t>ụng</w:t>
      </w:r>
      <w:r>
        <w:t xml:space="preserve"> h</w:t>
      </w:r>
      <w:r w:rsidRPr="00CC4B18">
        <w:t>àm</w:t>
      </w:r>
      <w:r>
        <w:t xml:space="preserve"> VideoCapture</w:t>
      </w:r>
      <w:r w:rsidR="00DE5689">
        <w:t>()</w:t>
      </w:r>
      <w:r>
        <w:t>, Read</w:t>
      </w:r>
      <w:r w:rsidR="00DE5689">
        <w:t>(0</w:t>
      </w:r>
      <w:r>
        <w:t xml:space="preserve"> v</w:t>
      </w:r>
      <w:r w:rsidRPr="00CC4B18">
        <w:t>à</w:t>
      </w:r>
      <w:r>
        <w:t xml:space="preserve"> im</w:t>
      </w:r>
      <w:r w:rsidRPr="00CC4B18">
        <w:t>w</w:t>
      </w:r>
      <w:r>
        <w:t>rite</w:t>
      </w:r>
      <w:r w:rsidR="00DE5689">
        <w:t>()</w:t>
      </w:r>
      <w:r>
        <w:t xml:space="preserve"> </w:t>
      </w:r>
      <w:r w:rsidR="00DE5689">
        <w:t>trong</w:t>
      </w:r>
      <w:r>
        <w:t xml:space="preserve"> th</w:t>
      </w:r>
      <w:r w:rsidRPr="00CC4B18">
        <w:t>ư</w:t>
      </w:r>
      <w:r>
        <w:t xml:space="preserve"> vi</w:t>
      </w:r>
      <w:r w:rsidRPr="00CC4B18">
        <w:t>ện</w:t>
      </w:r>
      <w:r>
        <w:t xml:space="preserve"> OpenCv </w:t>
      </w:r>
      <w:r w:rsidRPr="00CC4B18">
        <w:t>để</w:t>
      </w:r>
      <w:r>
        <w:t xml:space="preserve"> l</w:t>
      </w:r>
      <w:r w:rsidRPr="00CC4B18">
        <w:t>ấy</w:t>
      </w:r>
      <w:r>
        <w:t xml:space="preserve"> </w:t>
      </w:r>
      <w:r w:rsidRPr="00CC4B18">
        <w:t>ảnh</w:t>
      </w:r>
      <w:r>
        <w:t xml:space="preserve"> t</w:t>
      </w:r>
      <w:r w:rsidRPr="00CC4B18">
        <w:t>ừ</w:t>
      </w:r>
      <w:r>
        <w:t xml:space="preserve"> frame.</w:t>
      </w:r>
    </w:p>
    <w:p w14:paraId="0E5B2781" w14:textId="77777777" w:rsidR="00562C4C" w:rsidRDefault="00F51EE4" w:rsidP="00F51EE4">
      <w:pPr>
        <w:rPr>
          <w:i/>
          <w:iCs/>
        </w:rPr>
      </w:pPr>
      <w:r w:rsidRPr="00CC4B18">
        <w:rPr>
          <w:i/>
          <w:iCs/>
        </w:rPr>
        <w:t>cam = cv2.VideoCapture("demo3.mp4")</w:t>
      </w:r>
    </w:p>
    <w:p w14:paraId="0E3FA18F" w14:textId="253D6D14" w:rsidR="00F51EE4" w:rsidRPr="00CC4B18" w:rsidRDefault="00562C4C" w:rsidP="00F51EE4">
      <w:pPr>
        <w:rPr>
          <w:i/>
          <w:iCs/>
        </w:rPr>
      </w:pPr>
      <w:r w:rsidRPr="00562C4C">
        <w:rPr>
          <w:i/>
          <w:iCs/>
        </w:rPr>
        <w:t>w</w:t>
      </w:r>
      <w:r>
        <w:rPr>
          <w:i/>
          <w:iCs/>
        </w:rPr>
        <w:t>hile (ret == true):</w:t>
      </w:r>
      <w:r w:rsidR="00F51EE4" w:rsidRPr="00CC4B18">
        <w:rPr>
          <w:i/>
          <w:iCs/>
        </w:rPr>
        <w:t xml:space="preserve"> </w:t>
      </w:r>
    </w:p>
    <w:p w14:paraId="3A25AE4F" w14:textId="77777777" w:rsidR="00F51EE4" w:rsidRPr="00CC4B18" w:rsidRDefault="00F51EE4" w:rsidP="00562C4C">
      <w:pPr>
        <w:ind w:left="922" w:firstLine="518"/>
        <w:rPr>
          <w:i/>
          <w:iCs/>
        </w:rPr>
      </w:pPr>
      <w:r w:rsidRPr="00CC4B18">
        <w:rPr>
          <w:i/>
          <w:iCs/>
        </w:rPr>
        <w:t xml:space="preserve">ret,frame = cam.read() </w:t>
      </w:r>
    </w:p>
    <w:p w14:paraId="529CF1DA" w14:textId="77777777" w:rsidR="00F51EE4" w:rsidRDefault="00F51EE4" w:rsidP="00562C4C">
      <w:pPr>
        <w:ind w:left="922" w:firstLine="518"/>
        <w:rPr>
          <w:i/>
          <w:iCs/>
        </w:rPr>
      </w:pPr>
      <w:r w:rsidRPr="00CC4B18">
        <w:rPr>
          <w:i/>
          <w:iCs/>
        </w:rPr>
        <w:t xml:space="preserve">cv2.imwrite(name, frame)  </w:t>
      </w:r>
    </w:p>
    <w:p w14:paraId="69F71A46" w14:textId="408E503D" w:rsidR="00F51EE4" w:rsidRDefault="00F51EE4" w:rsidP="00F51EE4">
      <w:pPr>
        <w:rPr>
          <w:i/>
          <w:iCs/>
        </w:rPr>
      </w:pPr>
      <w:r>
        <w:rPr>
          <w:i/>
          <w:iCs/>
        </w:rPr>
        <w:t>B</w:t>
      </w:r>
      <w:r w:rsidRPr="00CC4B18">
        <w:rPr>
          <w:i/>
          <w:iCs/>
        </w:rPr>
        <w:t>ước</w:t>
      </w:r>
      <w:r>
        <w:rPr>
          <w:i/>
          <w:iCs/>
        </w:rPr>
        <w:t xml:space="preserve"> 2: </w:t>
      </w:r>
      <w:r w:rsidRPr="00CC4B18">
        <w:rPr>
          <w:i/>
          <w:iCs/>
        </w:rPr>
        <w:t>Đổi</w:t>
      </w:r>
      <w:r>
        <w:rPr>
          <w:i/>
          <w:iCs/>
        </w:rPr>
        <w:t xml:space="preserve"> t</w:t>
      </w:r>
      <w:r w:rsidRPr="00CC4B18">
        <w:rPr>
          <w:i/>
          <w:iCs/>
        </w:rPr>
        <w:t>ê</w:t>
      </w:r>
      <w:r>
        <w:rPr>
          <w:i/>
          <w:iCs/>
        </w:rPr>
        <w:t xml:space="preserve">n </w:t>
      </w:r>
      <w:r w:rsidRPr="00CC4B18">
        <w:rPr>
          <w:i/>
          <w:iCs/>
        </w:rPr>
        <w:t>ảnh</w:t>
      </w:r>
      <w:r>
        <w:rPr>
          <w:i/>
          <w:iCs/>
        </w:rPr>
        <w:t xml:space="preserve"> </w:t>
      </w:r>
    </w:p>
    <w:p w14:paraId="47B7E6B7" w14:textId="53F978EE" w:rsidR="00F51EE4" w:rsidRDefault="00785EB1" w:rsidP="00F51EE4">
      <w:r>
        <w:t>Trong qu</w:t>
      </w:r>
      <w:r w:rsidRPr="00785EB1">
        <w:t>á</w:t>
      </w:r>
      <w:r>
        <w:t xml:space="preserve"> tr</w:t>
      </w:r>
      <w:r w:rsidRPr="00785EB1">
        <w:t>ình</w:t>
      </w:r>
      <w:r>
        <w:t xml:space="preserve"> thu th</w:t>
      </w:r>
      <w:r w:rsidRPr="00785EB1">
        <w:t>ập</w:t>
      </w:r>
      <w:r>
        <w:t xml:space="preserve"> d</w:t>
      </w:r>
      <w:r w:rsidRPr="00785EB1">
        <w:t>ữ</w:t>
      </w:r>
      <w:r>
        <w:t xml:space="preserve"> li</w:t>
      </w:r>
      <w:r w:rsidRPr="00785EB1">
        <w:t>ệu</w:t>
      </w:r>
      <w:r>
        <w:t xml:space="preserve"> ch</w:t>
      </w:r>
      <w:r w:rsidRPr="00785EB1">
        <w:t>úng</w:t>
      </w:r>
      <w:r>
        <w:t xml:space="preserve"> ta c</w:t>
      </w:r>
      <w:r w:rsidRPr="00785EB1">
        <w:t>ó</w:t>
      </w:r>
      <w:r>
        <w:t xml:space="preserve"> th</w:t>
      </w:r>
      <w:r w:rsidRPr="00785EB1">
        <w:t>ể</w:t>
      </w:r>
      <w:r>
        <w:t xml:space="preserve"> c</w:t>
      </w:r>
      <w:r w:rsidRPr="00785EB1">
        <w:t>ó</w:t>
      </w:r>
      <w:r>
        <w:t xml:space="preserve"> m</w:t>
      </w:r>
      <w:r w:rsidRPr="00785EB1">
        <w:t>ộ</w:t>
      </w:r>
      <w:r>
        <w:t>t l</w:t>
      </w:r>
      <w:r w:rsidRPr="00785EB1">
        <w:t>ượn</w:t>
      </w:r>
      <w:r>
        <w:t>g l</w:t>
      </w:r>
      <w:r w:rsidRPr="00785EB1">
        <w:t>ớn</w:t>
      </w:r>
      <w:r>
        <w:t xml:space="preserve"> d</w:t>
      </w:r>
      <w:r w:rsidRPr="00785EB1">
        <w:t>ữ</w:t>
      </w:r>
      <w:r>
        <w:t xml:space="preserve"> li</w:t>
      </w:r>
      <w:r w:rsidRPr="00785EB1">
        <w:t>ệu</w:t>
      </w:r>
      <w:r>
        <w:t xml:space="preserve"> t</w:t>
      </w:r>
      <w:r w:rsidRPr="00785EB1">
        <w:t>ừ</w:t>
      </w:r>
      <w:r>
        <w:t xml:space="preserve"> nhi</w:t>
      </w:r>
      <w:r w:rsidRPr="00785EB1">
        <w:t>ều</w:t>
      </w:r>
      <w:r>
        <w:t xml:space="preserve"> ngu</w:t>
      </w:r>
      <w:r w:rsidRPr="00785EB1">
        <w:t>ồn</w:t>
      </w:r>
      <w:r>
        <w:t xml:space="preserve"> kh</w:t>
      </w:r>
      <w:r w:rsidRPr="00785EB1">
        <w:t>ác</w:t>
      </w:r>
      <w:r>
        <w:t xml:space="preserve"> nhau v</w:t>
      </w:r>
      <w:r w:rsidRPr="00785EB1">
        <w:t>à</w:t>
      </w:r>
      <w:r>
        <w:t xml:space="preserve"> c</w:t>
      </w:r>
      <w:r w:rsidRPr="00785EB1">
        <w:t>ó</w:t>
      </w:r>
      <w:r>
        <w:t xml:space="preserve"> t</w:t>
      </w:r>
      <w:r w:rsidRPr="00785EB1">
        <w:t>ê</w:t>
      </w:r>
      <w:r>
        <w:t>n kh</w:t>
      </w:r>
      <w:r w:rsidRPr="00785EB1">
        <w:t>ô</w:t>
      </w:r>
      <w:r>
        <w:t xml:space="preserve">ng </w:t>
      </w:r>
      <w:r w:rsidRPr="00785EB1">
        <w:t>đồng</w:t>
      </w:r>
      <w:r>
        <w:t xml:space="preserve"> </w:t>
      </w:r>
      <w:r w:rsidRPr="00785EB1">
        <w:t>đều</w:t>
      </w:r>
      <w:r>
        <w:t>. V</w:t>
      </w:r>
      <w:r w:rsidRPr="00785EB1">
        <w:t>ì</w:t>
      </w:r>
      <w:r>
        <w:t xml:space="preserve"> v</w:t>
      </w:r>
      <w:r w:rsidRPr="00785EB1">
        <w:t>ậy</w:t>
      </w:r>
      <w:r>
        <w:t xml:space="preserve"> c</w:t>
      </w:r>
      <w:r w:rsidRPr="00785EB1">
        <w:t>ần</w:t>
      </w:r>
      <w:r>
        <w:t xml:space="preserve"> thay </w:t>
      </w:r>
      <w:r w:rsidRPr="00785EB1">
        <w:t>đổi</w:t>
      </w:r>
      <w:r>
        <w:t xml:space="preserve"> t</w:t>
      </w:r>
      <w:r w:rsidRPr="00785EB1">
        <w:t>ê</w:t>
      </w:r>
      <w:r>
        <w:t>n c</w:t>
      </w:r>
      <w:r w:rsidRPr="00785EB1">
        <w:t>ủa</w:t>
      </w:r>
      <w:r>
        <w:t xml:space="preserve"> b</w:t>
      </w:r>
      <w:r w:rsidRPr="00785EB1">
        <w:t>ộ</w:t>
      </w:r>
      <w:r>
        <w:t xml:space="preserve"> d</w:t>
      </w:r>
      <w:r w:rsidRPr="00785EB1">
        <w:t>ữ</w:t>
      </w:r>
      <w:r>
        <w:t xml:space="preserve"> li</w:t>
      </w:r>
      <w:r w:rsidRPr="00785EB1">
        <w:t>ệu</w:t>
      </w:r>
      <w:r>
        <w:t xml:space="preserve"> gi</w:t>
      </w:r>
      <w:r w:rsidRPr="00785EB1">
        <w:t>úp</w:t>
      </w:r>
      <w:r>
        <w:t xml:space="preserve"> qu</w:t>
      </w:r>
      <w:r w:rsidRPr="00785EB1">
        <w:t>ản</w:t>
      </w:r>
      <w:r>
        <w:t xml:space="preserve"> l</w:t>
      </w:r>
      <w:r w:rsidRPr="00785EB1">
        <w:t>ý</w:t>
      </w:r>
      <w:r>
        <w:t xml:space="preserve"> d</w:t>
      </w:r>
      <w:r w:rsidRPr="00785EB1">
        <w:t>ữ</w:t>
      </w:r>
      <w:r>
        <w:t xml:space="preserve"> li</w:t>
      </w:r>
      <w:r w:rsidRPr="00785EB1">
        <w:t>ệu</w:t>
      </w:r>
      <w:r>
        <w:t xml:space="preserve"> d</w:t>
      </w:r>
      <w:r w:rsidRPr="00785EB1">
        <w:t>ễ</w:t>
      </w:r>
      <w:r>
        <w:t xml:space="preserve"> d</w:t>
      </w:r>
      <w:r w:rsidRPr="00785EB1">
        <w:t>àng</w:t>
      </w:r>
      <w:r>
        <w:t xml:space="preserve"> h</w:t>
      </w:r>
      <w:r w:rsidRPr="00785EB1">
        <w:t>ơ</w:t>
      </w:r>
      <w:r>
        <w:t>n</w:t>
      </w:r>
      <w:r w:rsidR="00DE5689">
        <w:t xml:space="preserve">, </w:t>
      </w:r>
      <w:r w:rsidR="00DE5689" w:rsidRPr="00DE5689">
        <w:t>để</w:t>
      </w:r>
      <w:r w:rsidR="00DE5689">
        <w:t xml:space="preserve"> l</w:t>
      </w:r>
      <w:r w:rsidR="00DE5689" w:rsidRPr="00DE5689">
        <w:t>àm</w:t>
      </w:r>
      <w:r w:rsidR="00DE5689">
        <w:t xml:space="preserve"> </w:t>
      </w:r>
      <w:r w:rsidR="00DE5689" w:rsidRPr="00DE5689">
        <w:t>được</w:t>
      </w:r>
      <w:r w:rsidR="00DE5689">
        <w:t xml:space="preserve"> </w:t>
      </w:r>
      <w:r w:rsidR="00DE5689" w:rsidRPr="00DE5689">
        <w:t>đ</w:t>
      </w:r>
      <w:r w:rsidR="00DE5689">
        <w:t>i</w:t>
      </w:r>
      <w:r w:rsidR="00DE5689" w:rsidRPr="00DE5689">
        <w:t>ều</w:t>
      </w:r>
      <w:r w:rsidR="00DE5689">
        <w:t xml:space="preserve"> </w:t>
      </w:r>
      <w:r w:rsidR="00DE5689" w:rsidRPr="00DE5689">
        <w:t>đó</w:t>
      </w:r>
      <w:r w:rsidR="00DE5689">
        <w:t xml:space="preserve"> ta s</w:t>
      </w:r>
      <w:r w:rsidR="00DE5689" w:rsidRPr="00DE5689">
        <w:t>ử</w:t>
      </w:r>
      <w:r w:rsidR="00DE5689">
        <w:t xml:space="preserve"> d</w:t>
      </w:r>
      <w:r w:rsidR="00DE5689" w:rsidRPr="00DE5689">
        <w:t>ụn</w:t>
      </w:r>
      <w:r w:rsidR="00DE5689">
        <w:t>g hai th</w:t>
      </w:r>
      <w:r w:rsidR="00DE5689" w:rsidRPr="00DE5689">
        <w:t>ư</w:t>
      </w:r>
      <w:r w:rsidR="00DE5689">
        <w:t xml:space="preserve"> vi</w:t>
      </w:r>
      <w:r w:rsidR="00DE5689" w:rsidRPr="00DE5689">
        <w:t>ệ</w:t>
      </w:r>
      <w:r w:rsidR="00DE5689">
        <w:t>n ch</w:t>
      </w:r>
      <w:r w:rsidR="00DE5689" w:rsidRPr="00DE5689">
        <w:t>ính</w:t>
      </w:r>
      <w:r w:rsidR="00DE5689">
        <w:t xml:space="preserve"> l</w:t>
      </w:r>
      <w:r w:rsidR="00DE5689" w:rsidRPr="00DE5689">
        <w:t>à</w:t>
      </w:r>
      <w:r w:rsidR="00DE5689">
        <w:t xml:space="preserve"> OpenCv v</w:t>
      </w:r>
      <w:r w:rsidR="00DE5689" w:rsidRPr="00DE5689">
        <w:t>à</w:t>
      </w:r>
      <w:r w:rsidR="00DE5689">
        <w:t xml:space="preserve"> glob</w:t>
      </w:r>
    </w:p>
    <w:p w14:paraId="751ADAE9" w14:textId="77777777" w:rsidR="00F51EE4" w:rsidRPr="00D41B2F" w:rsidRDefault="00F51EE4" w:rsidP="00F51EE4">
      <w:pPr>
        <w:rPr>
          <w:i/>
          <w:iCs/>
        </w:rPr>
      </w:pPr>
      <w:r w:rsidRPr="00D41B2F">
        <w:rPr>
          <w:i/>
          <w:iCs/>
        </w:rPr>
        <w:t>for file in glob.glob(r"F:\folder_path/*.jpg"):</w:t>
      </w:r>
    </w:p>
    <w:p w14:paraId="224D1415" w14:textId="77777777" w:rsidR="00F51EE4" w:rsidRDefault="00F51EE4" w:rsidP="00F51EE4">
      <w:pPr>
        <w:rPr>
          <w:i/>
          <w:iCs/>
        </w:rPr>
      </w:pPr>
      <w:r w:rsidRPr="00D41B2F">
        <w:rPr>
          <w:i/>
          <w:iCs/>
        </w:rPr>
        <w:t xml:space="preserve">      image = cv2.imread(file, 1) </w:t>
      </w:r>
    </w:p>
    <w:p w14:paraId="0F6AC2CA" w14:textId="18A7227D" w:rsidR="00F51EE4" w:rsidRDefault="00F51EE4" w:rsidP="00F51EE4">
      <w:pPr>
        <w:rPr>
          <w:i/>
          <w:iCs/>
        </w:rPr>
      </w:pPr>
      <w:r w:rsidRPr="00D41B2F">
        <w:rPr>
          <w:i/>
          <w:iCs/>
        </w:rPr>
        <w:t xml:space="preserve">      cv2.imwrite(Folder_save/</w:t>
      </w:r>
      <w:r w:rsidR="001535A3">
        <w:rPr>
          <w:i/>
          <w:iCs/>
        </w:rPr>
        <w:t>name</w:t>
      </w:r>
      <w:r w:rsidRPr="00D41B2F">
        <w:rPr>
          <w:i/>
          <w:iCs/>
        </w:rPr>
        <w:t>_{}.jpg'.format(a),image)</w:t>
      </w:r>
    </w:p>
    <w:p w14:paraId="069A7419" w14:textId="04FDE555" w:rsidR="00F51EE4" w:rsidRDefault="00F51EE4" w:rsidP="00F51EE4">
      <w:r>
        <w:rPr>
          <w:noProof/>
        </w:rPr>
        <w:lastRenderedPageBreak/>
        <w:drawing>
          <wp:inline distT="0" distB="0" distL="0" distR="0" wp14:anchorId="17EB9702" wp14:editId="72F9442D">
            <wp:extent cx="5143500" cy="263461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160768" cy="2643460"/>
                    </a:xfrm>
                    <a:prstGeom prst="rect">
                      <a:avLst/>
                    </a:prstGeom>
                  </pic:spPr>
                </pic:pic>
              </a:graphicData>
            </a:graphic>
          </wp:inline>
        </w:drawing>
      </w:r>
    </w:p>
    <w:p w14:paraId="1B53AD1F" w14:textId="273398B4" w:rsidR="00785EB1" w:rsidRDefault="00785EB1" w:rsidP="00FD42DB">
      <w:pPr>
        <w:pStyle w:val="Caption"/>
      </w:pPr>
      <w:bookmarkStart w:id="92" w:name="_Hlk60955074"/>
      <w:r>
        <w:t xml:space="preserve">Hình </w:t>
      </w:r>
      <w:r w:rsidR="00264E92">
        <w:t>3</w:t>
      </w:r>
      <w:r>
        <w:noBreakHyphen/>
        <w:t>2-2:</w:t>
      </w:r>
      <w:r w:rsidRPr="00A85488">
        <w:t>Ảnh</w:t>
      </w:r>
      <w:r>
        <w:t xml:space="preserve"> minh sau khi </w:t>
      </w:r>
      <w:r w:rsidRPr="00785EB1">
        <w:t>đã</w:t>
      </w:r>
      <w:r>
        <w:t xml:space="preserve"> </w:t>
      </w:r>
      <w:r w:rsidRPr="00785EB1">
        <w:t>đổi</w:t>
      </w:r>
      <w:r>
        <w:t xml:space="preserve"> t</w:t>
      </w:r>
      <w:r w:rsidRPr="00785EB1">
        <w:t>ê</w:t>
      </w:r>
      <w:r>
        <w:t>n</w:t>
      </w:r>
      <w:r w:rsidR="001535A3">
        <w:t xml:space="preserve"> </w:t>
      </w:r>
    </w:p>
    <w:bookmarkEnd w:id="92"/>
    <w:p w14:paraId="2449D99D" w14:textId="6CDBFE69" w:rsidR="00F51EE4" w:rsidRDefault="00F51EE4" w:rsidP="00F51EE4">
      <w:pPr>
        <w:jc w:val="left"/>
        <w:rPr>
          <w:i/>
          <w:iCs/>
        </w:rPr>
      </w:pPr>
      <w:r w:rsidRPr="00D41B2F">
        <w:rPr>
          <w:i/>
          <w:iCs/>
        </w:rPr>
        <w:t>Bước 3: Dán nhãn cho ảnh</w:t>
      </w:r>
    </w:p>
    <w:p w14:paraId="4EBBEC64" w14:textId="4AF51BCD" w:rsidR="001535A3" w:rsidRDefault="001535A3" w:rsidP="001535A3">
      <w:r>
        <w:t>Sau khi xong b</w:t>
      </w:r>
      <w:r w:rsidRPr="001535A3">
        <w:t>ước</w:t>
      </w:r>
      <w:r>
        <w:t xml:space="preserve"> 1 v</w:t>
      </w:r>
      <w:r w:rsidRPr="001535A3">
        <w:t>à</w:t>
      </w:r>
      <w:r>
        <w:t xml:space="preserve"> 2 ch</w:t>
      </w:r>
      <w:r w:rsidRPr="001535A3">
        <w:t>úng</w:t>
      </w:r>
      <w:r>
        <w:t xml:space="preserve"> ta </w:t>
      </w:r>
      <w:r w:rsidRPr="001535A3">
        <w:t>đã</w:t>
      </w:r>
      <w:r>
        <w:t xml:space="preserve"> c</w:t>
      </w:r>
      <w:r w:rsidRPr="001535A3">
        <w:t>ó</w:t>
      </w:r>
      <w:r>
        <w:t xml:space="preserve"> t</w:t>
      </w:r>
      <w:r w:rsidRPr="001535A3">
        <w:t>ập</w:t>
      </w:r>
      <w:r>
        <w:t xml:space="preserve"> d</w:t>
      </w:r>
      <w:r w:rsidRPr="001535A3">
        <w:t>ữ</w:t>
      </w:r>
      <w:r>
        <w:t xml:space="preserve"> li</w:t>
      </w:r>
      <w:r w:rsidRPr="001535A3">
        <w:t>ệu</w:t>
      </w:r>
      <w:r>
        <w:t xml:space="preserve"> ph</w:t>
      </w:r>
      <w:r w:rsidRPr="001535A3">
        <w:t>ục</w:t>
      </w:r>
      <w:r>
        <w:t xml:space="preserve"> v</w:t>
      </w:r>
      <w:r w:rsidRPr="001535A3">
        <w:t>ụ</w:t>
      </w:r>
      <w:r>
        <w:t xml:space="preserve"> cho qu</w:t>
      </w:r>
      <w:r w:rsidRPr="001535A3">
        <w:t>á</w:t>
      </w:r>
      <w:r>
        <w:t xml:space="preserve"> tr</w:t>
      </w:r>
      <w:r w:rsidRPr="001535A3">
        <w:t>ình</w:t>
      </w:r>
      <w:r>
        <w:t xml:space="preserve"> hu</w:t>
      </w:r>
      <w:r w:rsidRPr="001535A3">
        <w:t>ấn</w:t>
      </w:r>
      <w:r>
        <w:t xml:space="preserve"> luy</w:t>
      </w:r>
      <w:r w:rsidRPr="001535A3">
        <w:t>ện</w:t>
      </w:r>
      <w:r>
        <w:t xml:space="preserve"> </w:t>
      </w:r>
      <w:r w:rsidRPr="001535A3">
        <w:t>ở</w:t>
      </w:r>
      <w:r>
        <w:t xml:space="preserve"> b</w:t>
      </w:r>
      <w:r w:rsidRPr="001535A3">
        <w:t>ước</w:t>
      </w:r>
      <w:r>
        <w:t xml:space="preserve"> ti</w:t>
      </w:r>
      <w:r w:rsidRPr="001535A3">
        <w:t>ếp</w:t>
      </w:r>
      <w:r>
        <w:t xml:space="preserve"> theo n</w:t>
      </w:r>
      <w:r w:rsidRPr="001535A3">
        <w:t>ày</w:t>
      </w:r>
      <w:r>
        <w:t xml:space="preserve"> lu</w:t>
      </w:r>
      <w:r w:rsidRPr="001535A3">
        <w:t>ận</w:t>
      </w:r>
      <w:r>
        <w:t xml:space="preserve"> v</w:t>
      </w:r>
      <w:r w:rsidRPr="001535A3">
        <w:t>ă</w:t>
      </w:r>
      <w:r>
        <w:t>n s</w:t>
      </w:r>
      <w:r w:rsidRPr="001535A3">
        <w:t>ẽ</w:t>
      </w:r>
      <w:r>
        <w:t xml:space="preserve"> gi</w:t>
      </w:r>
      <w:r w:rsidRPr="001535A3">
        <w:t>án</w:t>
      </w:r>
      <w:r>
        <w:t xml:space="preserve"> nh</w:t>
      </w:r>
      <w:r w:rsidRPr="001535A3">
        <w:t>ãn</w:t>
      </w:r>
      <w:r>
        <w:t xml:space="preserve"> cho t</w:t>
      </w:r>
      <w:r w:rsidRPr="001535A3">
        <w:t>ừng</w:t>
      </w:r>
      <w:r>
        <w:t xml:space="preserve"> </w:t>
      </w:r>
      <w:r w:rsidRPr="001535A3">
        <w:t>ảnh</w:t>
      </w:r>
      <w:r>
        <w:t xml:space="preserve"> v</w:t>
      </w:r>
      <w:r w:rsidRPr="001535A3">
        <w:t>ới</w:t>
      </w:r>
      <w:r>
        <w:t xml:space="preserve"> m</w:t>
      </w:r>
      <w:r w:rsidRPr="001535A3">
        <w:t>ộ</w:t>
      </w:r>
      <w:r>
        <w:t>t ph</w:t>
      </w:r>
      <w:r w:rsidRPr="001535A3">
        <w:t>ần</w:t>
      </w:r>
      <w:r>
        <w:t xml:space="preserve"> m</w:t>
      </w:r>
      <w:r w:rsidRPr="001535A3">
        <w:t>ềm</w:t>
      </w:r>
      <w:r>
        <w:t xml:space="preserve"> h</w:t>
      </w:r>
      <w:r w:rsidRPr="001535A3">
        <w:t>ỗ</w:t>
      </w:r>
      <w:r>
        <w:t xml:space="preserve"> tr</w:t>
      </w:r>
      <w:r w:rsidRPr="001535A3">
        <w:t>ợ</w:t>
      </w:r>
      <w:r>
        <w:t xml:space="preserve"> labelling.</w:t>
      </w:r>
    </w:p>
    <w:p w14:paraId="45E17A8D" w14:textId="542CE843" w:rsidR="00F51EE4" w:rsidRDefault="00F51EE4" w:rsidP="00F51EE4">
      <w:bookmarkStart w:id="93" w:name="_Hlk57122554"/>
      <w:r>
        <w:rPr>
          <w:noProof/>
        </w:rPr>
        <w:drawing>
          <wp:inline distT="0" distB="0" distL="0" distR="0" wp14:anchorId="3C36AC15" wp14:editId="2BDF68C3">
            <wp:extent cx="5212080" cy="2600325"/>
            <wp:effectExtent l="0" t="0" r="762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226844" cy="2607691"/>
                    </a:xfrm>
                    <a:prstGeom prst="rect">
                      <a:avLst/>
                    </a:prstGeom>
                  </pic:spPr>
                </pic:pic>
              </a:graphicData>
            </a:graphic>
          </wp:inline>
        </w:drawing>
      </w:r>
    </w:p>
    <w:p w14:paraId="59D74368" w14:textId="2882A924" w:rsidR="00785EB1" w:rsidRDefault="00785EB1" w:rsidP="00FD42DB">
      <w:pPr>
        <w:pStyle w:val="Caption"/>
      </w:pPr>
      <w:bookmarkStart w:id="94" w:name="_Hlk60955192"/>
      <w:r>
        <w:t xml:space="preserve">Hình </w:t>
      </w:r>
      <w:r w:rsidR="00264E92">
        <w:t>3</w:t>
      </w:r>
      <w:r>
        <w:noBreakHyphen/>
        <w:t>2-3: giao di</w:t>
      </w:r>
      <w:r w:rsidRPr="00785EB1">
        <w:t>ện</w:t>
      </w:r>
      <w:r>
        <w:t xml:space="preserve"> </w:t>
      </w:r>
      <w:r w:rsidRPr="00785EB1">
        <w:t>ứng</w:t>
      </w:r>
      <w:r>
        <w:t xml:space="preserve"> d</w:t>
      </w:r>
      <w:r w:rsidRPr="00785EB1">
        <w:t>ụn</w:t>
      </w:r>
      <w:r>
        <w:t>g labeling</w:t>
      </w:r>
    </w:p>
    <w:bookmarkEnd w:id="94"/>
    <w:p w14:paraId="5AECC5B1" w14:textId="628F05C3" w:rsidR="00F51EE4" w:rsidRDefault="00F51EE4" w:rsidP="00F51EE4">
      <w:r>
        <w:t>D</w:t>
      </w:r>
      <w:r w:rsidRPr="00A006BD">
        <w:t>ữ</w:t>
      </w:r>
      <w:r>
        <w:t xml:space="preserve"> li</w:t>
      </w:r>
      <w:r w:rsidRPr="00A006BD">
        <w:t>ệu</w:t>
      </w:r>
      <w:r>
        <w:t xml:space="preserve"> sao khi labelling s</w:t>
      </w:r>
      <w:r w:rsidRPr="00A006BD">
        <w:t>ẽ</w:t>
      </w:r>
      <w:r>
        <w:t xml:space="preserve"> c</w:t>
      </w:r>
      <w:r w:rsidRPr="00A006BD">
        <w:t>ó</w:t>
      </w:r>
      <w:r>
        <w:t xml:space="preserve"> d</w:t>
      </w:r>
      <w:r w:rsidRPr="00A006BD">
        <w:t>ạng</w:t>
      </w:r>
      <w:r>
        <w:t xml:space="preserve"> nh</w:t>
      </w:r>
      <w:r w:rsidRPr="00A006BD">
        <w:t>ư</w:t>
      </w:r>
      <w:r>
        <w:t xml:space="preserve"> h</w:t>
      </w:r>
      <w:r w:rsidRPr="00A006BD">
        <w:t>ình</w:t>
      </w:r>
      <w:r>
        <w:t xml:space="preserve"> </w:t>
      </w:r>
      <w:r w:rsidR="001535A3">
        <w:t>4-2-3</w:t>
      </w:r>
      <w:r>
        <w:t xml:space="preserve"> g</w:t>
      </w:r>
      <w:r w:rsidRPr="00A006BD">
        <w:t>ồm</w:t>
      </w:r>
      <w:r>
        <w:t xml:space="preserve"> m</w:t>
      </w:r>
      <w:r w:rsidRPr="00A006BD">
        <w:t>ộ</w:t>
      </w:r>
      <w:r>
        <w:t>t file jpg ch</w:t>
      </w:r>
      <w:r w:rsidRPr="00A006BD">
        <w:t>ứa</w:t>
      </w:r>
      <w:r>
        <w:t xml:space="preserve"> </w:t>
      </w:r>
      <w:r w:rsidRPr="00A006BD">
        <w:t>ảnh</w:t>
      </w:r>
      <w:r>
        <w:t xml:space="preserve"> c</w:t>
      </w:r>
      <w:r w:rsidRPr="00A006BD">
        <w:t>ó</w:t>
      </w:r>
      <w:r>
        <w:t xml:space="preserve"> </w:t>
      </w:r>
      <w:r w:rsidRPr="00A006BD">
        <w:t>đối</w:t>
      </w:r>
      <w:r>
        <w:t xml:space="preserve"> t</w:t>
      </w:r>
      <w:r w:rsidRPr="00A006BD">
        <w:t>ượng</w:t>
      </w:r>
      <w:r>
        <w:t xml:space="preserve"> v</w:t>
      </w:r>
      <w:r w:rsidRPr="00A006BD">
        <w:t>à</w:t>
      </w:r>
      <w:r>
        <w:t xml:space="preserve"> m</w:t>
      </w:r>
      <w:r w:rsidRPr="00A006BD">
        <w:t>ột</w:t>
      </w:r>
      <w:r>
        <w:t xml:space="preserve"> file t</w:t>
      </w:r>
      <w:r w:rsidRPr="00A006BD">
        <w:t>ex</w:t>
      </w:r>
      <w:r>
        <w:t>t ch</w:t>
      </w:r>
      <w:r w:rsidRPr="00A006BD">
        <w:t>ứa</w:t>
      </w:r>
      <w:r>
        <w:t xml:space="preserve"> nh</w:t>
      </w:r>
      <w:r w:rsidRPr="00A006BD">
        <w:t>ãn</w:t>
      </w:r>
      <w:r>
        <w:t xml:space="preserve"> v</w:t>
      </w:r>
      <w:r w:rsidRPr="00A006BD">
        <w:t>à</w:t>
      </w:r>
      <w:r>
        <w:t xml:space="preserve"> v</w:t>
      </w:r>
      <w:r w:rsidRPr="00A006BD">
        <w:t>ị</w:t>
      </w:r>
      <w:r>
        <w:t xml:space="preserve"> tr</w:t>
      </w:r>
      <w:r w:rsidRPr="00A006BD">
        <w:t>í</w:t>
      </w:r>
      <w:r>
        <w:t xml:space="preserve"> c</w:t>
      </w:r>
      <w:r w:rsidRPr="00A006BD">
        <w:t>ủa</w:t>
      </w:r>
      <w:r>
        <w:t xml:space="preserve"> </w:t>
      </w:r>
      <w:r w:rsidRPr="00A006BD">
        <w:t>đối</w:t>
      </w:r>
      <w:r>
        <w:t xml:space="preserve"> t</w:t>
      </w:r>
      <w:r w:rsidRPr="00A006BD">
        <w:t>ượng</w:t>
      </w:r>
      <w:r>
        <w:t xml:space="preserve"> trong </w:t>
      </w:r>
      <w:r w:rsidRPr="00A006BD">
        <w:t>ảnh</w:t>
      </w:r>
      <w:r>
        <w:t>.</w:t>
      </w:r>
    </w:p>
    <w:p w14:paraId="48690884" w14:textId="567DFCC7" w:rsidR="00F51EE4" w:rsidRDefault="00F51EE4" w:rsidP="00F51EE4">
      <w:pPr>
        <w:jc w:val="left"/>
      </w:pPr>
      <w:r>
        <w:rPr>
          <w:noProof/>
        </w:rPr>
        <w:lastRenderedPageBreak/>
        <w:drawing>
          <wp:inline distT="0" distB="0" distL="0" distR="0" wp14:anchorId="4458E2CE" wp14:editId="3318BF70">
            <wp:extent cx="5074920" cy="23691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108850" cy="2385025"/>
                    </a:xfrm>
                    <a:prstGeom prst="rect">
                      <a:avLst/>
                    </a:prstGeom>
                  </pic:spPr>
                </pic:pic>
              </a:graphicData>
            </a:graphic>
          </wp:inline>
        </w:drawing>
      </w:r>
    </w:p>
    <w:p w14:paraId="3A574984" w14:textId="018015A3" w:rsidR="00785EB1" w:rsidRDefault="00785EB1" w:rsidP="00FD42DB">
      <w:pPr>
        <w:pStyle w:val="Caption"/>
      </w:pPr>
      <w:bookmarkStart w:id="95" w:name="_Hlk60955237"/>
      <w:r>
        <w:t xml:space="preserve">Hình </w:t>
      </w:r>
      <w:r w:rsidR="00264E92">
        <w:t>3</w:t>
      </w:r>
      <w:r>
        <w:noBreakHyphen/>
        <w:t xml:space="preserve">2-4: </w:t>
      </w:r>
      <w:r w:rsidRPr="000E4089">
        <w:t>Ảnh</w:t>
      </w:r>
      <w:r>
        <w:t xml:space="preserve"> minh ho</w:t>
      </w:r>
      <w:r w:rsidRPr="000E4089">
        <w:t>ạ</w:t>
      </w:r>
      <w:r>
        <w:t xml:space="preserve"> c</w:t>
      </w:r>
      <w:r w:rsidRPr="000E4089">
        <w:t>ủa</w:t>
      </w:r>
      <w:r>
        <w:t xml:space="preserve"> t</w:t>
      </w:r>
      <w:r w:rsidRPr="000E4089">
        <w:t>ập</w:t>
      </w:r>
      <w:r>
        <w:t xml:space="preserve"> d</w:t>
      </w:r>
      <w:r w:rsidRPr="000E4089">
        <w:t>ữ</w:t>
      </w:r>
      <w:r>
        <w:t xml:space="preserve"> li</w:t>
      </w:r>
      <w:r w:rsidRPr="000E4089">
        <w:t>ệu</w:t>
      </w:r>
      <w:r>
        <w:t xml:space="preserve"> </w:t>
      </w:r>
      <w:r w:rsidR="001535A3">
        <w:t>sau khi labelling</w:t>
      </w:r>
    </w:p>
    <w:bookmarkEnd w:id="95"/>
    <w:p w14:paraId="2DEE8407" w14:textId="03CDAF00" w:rsidR="00F51EE4" w:rsidRDefault="00F51EE4" w:rsidP="00F51EE4">
      <w:pPr>
        <w:jc w:val="center"/>
      </w:pPr>
      <w:r>
        <w:rPr>
          <w:noProof/>
        </w:rPr>
        <w:drawing>
          <wp:inline distT="0" distB="0" distL="0" distR="0" wp14:anchorId="5DFC0885" wp14:editId="36CE2EC9">
            <wp:extent cx="5074920" cy="15652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090975" cy="1570227"/>
                    </a:xfrm>
                    <a:prstGeom prst="rect">
                      <a:avLst/>
                    </a:prstGeom>
                  </pic:spPr>
                </pic:pic>
              </a:graphicData>
            </a:graphic>
          </wp:inline>
        </w:drawing>
      </w:r>
    </w:p>
    <w:p w14:paraId="7A01550A" w14:textId="6102A5A8" w:rsidR="00957A75" w:rsidRDefault="00957A75" w:rsidP="00957A75">
      <w:pPr>
        <w:jc w:val="center"/>
      </w:pPr>
      <w:bookmarkStart w:id="96" w:name="_Hlk60955248"/>
      <w:r>
        <w:t xml:space="preserve">Hình </w:t>
      </w:r>
      <w:r w:rsidR="00264E92">
        <w:t>3</w:t>
      </w:r>
      <w:r>
        <w:noBreakHyphen/>
        <w:t>2-5: N</w:t>
      </w:r>
      <w:r w:rsidRPr="001759C0">
        <w:t>ội</w:t>
      </w:r>
      <w:r>
        <w:t xml:space="preserve"> dung file txt g</w:t>
      </w:r>
      <w:r w:rsidRPr="001759C0">
        <w:t>ồm</w:t>
      </w:r>
      <w:r>
        <w:t>: Classes, to</w:t>
      </w:r>
      <w:r w:rsidRPr="001759C0">
        <w:t>ạ</w:t>
      </w:r>
      <w:r>
        <w:t xml:space="preserve"> </w:t>
      </w:r>
      <w:r w:rsidRPr="001759C0">
        <w:t>độ</w:t>
      </w:r>
      <w:r>
        <w:t xml:space="preserve"> (x,y), chi</w:t>
      </w:r>
      <w:r w:rsidRPr="001759C0">
        <w:t>ều</w:t>
      </w:r>
      <w:r>
        <w:t xml:space="preserve"> r</w:t>
      </w:r>
      <w:r w:rsidRPr="001759C0">
        <w:t>ộn</w:t>
      </w:r>
      <w:r>
        <w:t xml:space="preserve">g </w:t>
      </w:r>
      <w:r w:rsidRPr="001759C0">
        <w:t>w</w:t>
      </w:r>
      <w:r>
        <w:t xml:space="preserve">, </w:t>
      </w:r>
    </w:p>
    <w:p w14:paraId="04BF4581" w14:textId="353D64BD" w:rsidR="00957A75" w:rsidRDefault="00957A75" w:rsidP="00957A75">
      <w:pPr>
        <w:jc w:val="center"/>
      </w:pPr>
      <w:r>
        <w:t>chi</w:t>
      </w:r>
      <w:r w:rsidRPr="001759C0">
        <w:t>ều</w:t>
      </w:r>
      <w:r>
        <w:t xml:space="preserve"> d</w:t>
      </w:r>
      <w:r w:rsidRPr="001759C0">
        <w:t>ài</w:t>
      </w:r>
      <w:r>
        <w:t xml:space="preserve"> h.</w:t>
      </w:r>
    </w:p>
    <w:bookmarkEnd w:id="96"/>
    <w:p w14:paraId="406C6A4B" w14:textId="4F9C1411" w:rsidR="00F51EE4" w:rsidRDefault="00F51EE4" w:rsidP="00957A75">
      <w:r>
        <w:t xml:space="preserve">* </w:t>
      </w:r>
      <w:r w:rsidR="00957A75">
        <w:t>M</w:t>
      </w:r>
      <w:r w:rsidR="00957A75" w:rsidRPr="00957A75">
        <w:t>ộ</w:t>
      </w:r>
      <w:r w:rsidR="00957A75">
        <w:t>t l</w:t>
      </w:r>
      <w:r w:rsidR="00957A75" w:rsidRPr="00957A75">
        <w:t>ư</w:t>
      </w:r>
      <w:r w:rsidR="00957A75">
        <w:t>u</w:t>
      </w:r>
      <w:r>
        <w:t xml:space="preserve"> </w:t>
      </w:r>
      <w:r w:rsidRPr="001759C0">
        <w:t>ý</w:t>
      </w:r>
      <w:r>
        <w:t xml:space="preserve">: </w:t>
      </w:r>
      <w:r w:rsidR="00957A75">
        <w:t>M</w:t>
      </w:r>
      <w:r w:rsidR="00957A75" w:rsidRPr="00957A75">
        <w:t>ô</w:t>
      </w:r>
      <w:r w:rsidR="00957A75">
        <w:t xml:space="preserve"> h</w:t>
      </w:r>
      <w:r w:rsidR="00957A75" w:rsidRPr="00957A75">
        <w:t>ình</w:t>
      </w:r>
      <w:r w:rsidR="00957A75">
        <w:t xml:space="preserve"> m</w:t>
      </w:r>
      <w:r w:rsidR="00957A75" w:rsidRPr="00957A75">
        <w:t>ạn</w:t>
      </w:r>
      <w:r w:rsidR="00957A75">
        <w:t>g th</w:t>
      </w:r>
      <w:r w:rsidR="00957A75" w:rsidRPr="00957A75">
        <w:t>ần</w:t>
      </w:r>
      <w:r w:rsidR="00957A75">
        <w:t xml:space="preserve"> kinh c</w:t>
      </w:r>
      <w:r w:rsidR="00957A75" w:rsidRPr="00957A75">
        <w:t>ó</w:t>
      </w:r>
      <w:r w:rsidR="00957A75">
        <w:t xml:space="preserve"> kh</w:t>
      </w:r>
      <w:r w:rsidR="00957A75" w:rsidRPr="00957A75">
        <w:t>ả</w:t>
      </w:r>
      <w:r w:rsidR="00957A75">
        <w:t xml:space="preserve"> n</w:t>
      </w:r>
      <w:r w:rsidR="00957A75" w:rsidRPr="00957A75">
        <w:t>ă</w:t>
      </w:r>
      <w:r w:rsidR="00957A75">
        <w:t>ng h</w:t>
      </w:r>
      <w:r w:rsidR="00957A75" w:rsidRPr="00957A75">
        <w:t>ọc</w:t>
      </w:r>
      <w:r w:rsidR="00957A75">
        <w:t xml:space="preserve"> </w:t>
      </w:r>
      <w:r w:rsidR="00957A75" w:rsidRPr="00957A75">
        <w:t>được</w:t>
      </w:r>
      <w:r w:rsidR="00957A75">
        <w:t xml:space="preserve"> c</w:t>
      </w:r>
      <w:r w:rsidR="00957A75" w:rsidRPr="00957A75">
        <w:t>ác</w:t>
      </w:r>
      <w:r w:rsidR="00957A75">
        <w:t xml:space="preserve"> </w:t>
      </w:r>
      <w:r w:rsidR="00957A75" w:rsidRPr="00957A75">
        <w:t>đối</w:t>
      </w:r>
      <w:r w:rsidR="00957A75">
        <w:t xml:space="preserve"> t</w:t>
      </w:r>
      <w:r w:rsidR="00957A75" w:rsidRPr="00957A75">
        <w:t>ượng</w:t>
      </w:r>
      <w:r w:rsidR="00957A75">
        <w:t xml:space="preserve"> </w:t>
      </w:r>
      <w:r w:rsidR="00957A75" w:rsidRPr="00957A75">
        <w:t>đã</w:t>
      </w:r>
      <w:r w:rsidR="00957A75">
        <w:t xml:space="preserve"> </w:t>
      </w:r>
      <w:r w:rsidR="00957A75" w:rsidRPr="00957A75">
        <w:t>được</w:t>
      </w:r>
      <w:r w:rsidR="00957A75">
        <w:t xml:space="preserve"> d</w:t>
      </w:r>
      <w:r w:rsidR="00957A75" w:rsidRPr="00957A75">
        <w:t>án</w:t>
      </w:r>
      <w:r w:rsidR="00957A75">
        <w:t xml:space="preserve"> nh</w:t>
      </w:r>
      <w:r w:rsidR="00957A75" w:rsidRPr="00957A75">
        <w:t>ãn</w:t>
      </w:r>
      <w:r w:rsidR="00957A75">
        <w:t xml:space="preserve"> v</w:t>
      </w:r>
      <w:r w:rsidR="00957A75" w:rsidRPr="00957A75">
        <w:t>à</w:t>
      </w:r>
      <w:r w:rsidR="00957A75">
        <w:t xml:space="preserve"> nh</w:t>
      </w:r>
      <w:r w:rsidR="00957A75" w:rsidRPr="00957A75">
        <w:t>ững</w:t>
      </w:r>
      <w:r w:rsidR="00957A75">
        <w:t xml:space="preserve"> l</w:t>
      </w:r>
      <w:r w:rsidR="00957A75" w:rsidRPr="00957A75">
        <w:t>ớp</w:t>
      </w:r>
      <w:r w:rsidR="00957A75">
        <w:t xml:space="preserve"> kh</w:t>
      </w:r>
      <w:r w:rsidR="00957A75" w:rsidRPr="00957A75">
        <w:t>ô</w:t>
      </w:r>
      <w:r w:rsidR="00957A75">
        <w:t xml:space="preserve">ng </w:t>
      </w:r>
      <w:r w:rsidR="00957A75" w:rsidRPr="00957A75">
        <w:t>được</w:t>
      </w:r>
      <w:r w:rsidR="00957A75">
        <w:t xml:space="preserve"> d</w:t>
      </w:r>
      <w:r w:rsidR="00957A75" w:rsidRPr="00957A75">
        <w:t>án</w:t>
      </w:r>
      <w:r w:rsidR="00957A75">
        <w:t xml:space="preserve"> nh</w:t>
      </w:r>
      <w:r w:rsidR="00957A75" w:rsidRPr="00957A75">
        <w:t>ãn</w:t>
      </w:r>
      <w:r w:rsidR="00957A75">
        <w:t xml:space="preserve"> n</w:t>
      </w:r>
      <w:r w:rsidR="00957A75" w:rsidRPr="00957A75">
        <w:t>ê</w:t>
      </w:r>
      <w:r w:rsidR="00957A75">
        <w:t>n ch</w:t>
      </w:r>
      <w:r w:rsidR="00957A75" w:rsidRPr="00957A75">
        <w:t>úng</w:t>
      </w:r>
      <w:r w:rsidR="00957A75">
        <w:t xml:space="preserve"> ta c</w:t>
      </w:r>
      <w:r w:rsidR="00957A75" w:rsidRPr="00957A75">
        <w:t>ần</w:t>
      </w:r>
      <w:r w:rsidR="00957A75">
        <w:t xml:space="preserve"> </w:t>
      </w:r>
      <w:r w:rsidR="00F55F6B">
        <w:t>m</w:t>
      </w:r>
      <w:r w:rsidR="00F55F6B" w:rsidRPr="00F55F6B">
        <w:t>ộ</w:t>
      </w:r>
      <w:r w:rsidR="00F55F6B">
        <w:t>t t</w:t>
      </w:r>
      <w:r w:rsidR="00F55F6B" w:rsidRPr="00F55F6B">
        <w:t>â</w:t>
      </w:r>
      <w:r w:rsidR="00F55F6B">
        <w:t>p d</w:t>
      </w:r>
      <w:r w:rsidR="00F55F6B" w:rsidRPr="00F55F6B">
        <w:t>ữ</w:t>
      </w:r>
      <w:r w:rsidR="00F55F6B">
        <w:t xml:space="preserve"> li</w:t>
      </w:r>
      <w:r w:rsidR="00F55F6B" w:rsidRPr="00F55F6B">
        <w:t>ệu</w:t>
      </w:r>
      <w:r w:rsidR="00F55F6B">
        <w:t xml:space="preserve"> kh</w:t>
      </w:r>
      <w:r w:rsidR="00F55F6B" w:rsidRPr="00F55F6B">
        <w:t>ô</w:t>
      </w:r>
      <w:r w:rsidR="00F55F6B">
        <w:t>ng ch</w:t>
      </w:r>
      <w:r w:rsidR="00F55F6B" w:rsidRPr="00F55F6B">
        <w:t>ứa</w:t>
      </w:r>
      <w:r w:rsidR="00F55F6B">
        <w:t xml:space="preserve"> </w:t>
      </w:r>
      <w:r w:rsidR="00F55F6B" w:rsidRPr="00F55F6B">
        <w:t>đối</w:t>
      </w:r>
      <w:r w:rsidR="00F55F6B">
        <w:t xml:space="preserve"> t</w:t>
      </w:r>
      <w:r w:rsidR="00F55F6B" w:rsidRPr="00F55F6B">
        <w:t>ượn</w:t>
      </w:r>
      <w:r w:rsidR="00F55F6B">
        <w:t>g nh</w:t>
      </w:r>
      <w:r w:rsidR="00F55F6B" w:rsidRPr="00F55F6B">
        <w:t>ận</w:t>
      </w:r>
      <w:r w:rsidR="00F55F6B">
        <w:t xml:space="preserve"> d</w:t>
      </w:r>
      <w:r w:rsidR="00F55F6B" w:rsidRPr="00F55F6B">
        <w:t>ạn</w:t>
      </w:r>
      <w:r w:rsidR="00F55F6B">
        <w:t xml:space="preserve">g, </w:t>
      </w:r>
      <w:r w:rsidR="00F55F6B" w:rsidRPr="00F55F6B">
        <w:t>đ</w:t>
      </w:r>
      <w:r w:rsidR="00F55F6B">
        <w:t>i</w:t>
      </w:r>
      <w:r w:rsidR="00F55F6B" w:rsidRPr="00F55F6B">
        <w:t>ều</w:t>
      </w:r>
      <w:r w:rsidR="00F55F6B">
        <w:t xml:space="preserve"> n</w:t>
      </w:r>
      <w:r w:rsidR="00F55F6B" w:rsidRPr="00F55F6B">
        <w:t>ày</w:t>
      </w:r>
      <w:r w:rsidR="00F55F6B">
        <w:t xml:space="preserve"> s</w:t>
      </w:r>
      <w:r w:rsidR="00F55F6B" w:rsidRPr="00F55F6B">
        <w:t>ẽ</w:t>
      </w:r>
      <w:r w:rsidR="00F55F6B">
        <w:t xml:space="preserve"> gi</w:t>
      </w:r>
      <w:r w:rsidR="00F55F6B" w:rsidRPr="00F55F6B">
        <w:t>úp</w:t>
      </w:r>
      <w:r w:rsidR="00F55F6B">
        <w:t xml:space="preserve"> gi</w:t>
      </w:r>
      <w:r w:rsidR="00F55F6B" w:rsidRPr="00F55F6B">
        <w:t>ảm</w:t>
      </w:r>
      <w:r w:rsidR="00F55F6B">
        <w:t xml:space="preserve"> x</w:t>
      </w:r>
      <w:r w:rsidR="00F55F6B" w:rsidRPr="00F55F6B">
        <w:t>ác</w:t>
      </w:r>
      <w:r w:rsidR="00F55F6B">
        <w:t xml:space="preserve"> xu</w:t>
      </w:r>
      <w:r w:rsidR="00F55F6B" w:rsidRPr="00F55F6B">
        <w:t>ất</w:t>
      </w:r>
      <w:r w:rsidR="00F55F6B">
        <w:t xml:space="preserve"> nh</w:t>
      </w:r>
      <w:r w:rsidR="00F55F6B" w:rsidRPr="00F55F6B">
        <w:t>ận</w:t>
      </w:r>
      <w:r w:rsidR="00F55F6B">
        <w:t xml:space="preserve"> d</w:t>
      </w:r>
      <w:r w:rsidR="00F55F6B" w:rsidRPr="00F55F6B">
        <w:t>ạn</w:t>
      </w:r>
      <w:r w:rsidR="00F55F6B">
        <w:t>g sai c</w:t>
      </w:r>
      <w:r w:rsidR="00F55F6B" w:rsidRPr="00F55F6B">
        <w:t>ủa</w:t>
      </w:r>
      <w:r w:rsidR="00F55F6B">
        <w:t xml:space="preserve"> m</w:t>
      </w:r>
      <w:r w:rsidR="00F55F6B" w:rsidRPr="00F55F6B">
        <w:t>ạn</w:t>
      </w:r>
      <w:r w:rsidR="00F55F6B">
        <w:t>g</w:t>
      </w:r>
      <w:r>
        <w:t xml:space="preserve">  </w:t>
      </w:r>
    </w:p>
    <w:p w14:paraId="3852E888" w14:textId="2DA3D25D" w:rsidR="00F51EE4" w:rsidRDefault="00DE66CD" w:rsidP="00DE66CD">
      <w:pPr>
        <w:ind w:left="0" w:firstLine="620"/>
      </w:pPr>
      <w:r w:rsidRPr="00DE66CD">
        <w:t>Để</w:t>
      </w:r>
      <w:r w:rsidR="00F51EE4">
        <w:t xml:space="preserve"> t</w:t>
      </w:r>
      <w:r w:rsidR="00F51EE4" w:rsidRPr="001759C0">
        <w:t>ạo</w:t>
      </w:r>
      <w:r w:rsidR="00F51EE4">
        <w:t xml:space="preserve"> </w:t>
      </w:r>
      <w:r w:rsidRPr="00DE66CD">
        <w:t>đối</w:t>
      </w:r>
      <w:r>
        <w:t xml:space="preserve"> t</w:t>
      </w:r>
      <w:r w:rsidRPr="00DE66CD">
        <w:t>ượng</w:t>
      </w:r>
      <w:r w:rsidR="00F51EE4">
        <w:t xml:space="preserve"> kh</w:t>
      </w:r>
      <w:r w:rsidR="00F51EE4" w:rsidRPr="001759C0">
        <w:t>ô</w:t>
      </w:r>
      <w:r w:rsidR="00F51EE4">
        <w:t>ng gi</w:t>
      </w:r>
      <w:r w:rsidR="00F51EE4" w:rsidRPr="001759C0">
        <w:t>án</w:t>
      </w:r>
      <w:r w:rsidR="00F51EE4">
        <w:t xml:space="preserve"> nh</w:t>
      </w:r>
      <w:r w:rsidR="00F51EE4" w:rsidRPr="001759C0">
        <w:t>ãn</w:t>
      </w:r>
      <w:r>
        <w:t xml:space="preserve"> ch</w:t>
      </w:r>
      <w:r w:rsidRPr="00DE66CD">
        <w:t>úng</w:t>
      </w:r>
      <w:r>
        <w:t xml:space="preserve"> ta s</w:t>
      </w:r>
      <w:r w:rsidR="00F51EE4" w:rsidRPr="001759C0">
        <w:t>ử</w:t>
      </w:r>
      <w:r w:rsidR="00F51EE4">
        <w:t xml:space="preserve"> d</w:t>
      </w:r>
      <w:r w:rsidR="00F51EE4" w:rsidRPr="001759C0">
        <w:t>ụn</w:t>
      </w:r>
      <w:r w:rsidR="00F51EE4">
        <w:t>g h</w:t>
      </w:r>
      <w:r w:rsidR="00F51EE4" w:rsidRPr="001759C0">
        <w:t>àm</w:t>
      </w:r>
      <w:r w:rsidR="00F51EE4">
        <w:t xml:space="preserve"> glob </w:t>
      </w:r>
      <w:r w:rsidR="00F51EE4" w:rsidRPr="001759C0">
        <w:t>để</w:t>
      </w:r>
      <w:r w:rsidR="00F51EE4">
        <w:t xml:space="preserve"> truy xu</w:t>
      </w:r>
      <w:r w:rsidR="00F51EE4" w:rsidRPr="001759C0">
        <w:t>ất</w:t>
      </w:r>
      <w:r w:rsidR="00F51EE4">
        <w:t xml:space="preserve"> </w:t>
      </w:r>
      <w:r w:rsidR="00F51EE4" w:rsidRPr="001759C0">
        <w:t>ảnh</w:t>
      </w:r>
      <w:r w:rsidR="00F51EE4">
        <w:t xml:space="preserve"> trong th</w:t>
      </w:r>
      <w:r w:rsidR="00F51EE4" w:rsidRPr="001759C0">
        <w:t>ư</w:t>
      </w:r>
      <w:r w:rsidR="00F51EE4">
        <w:t xml:space="preserve"> m</w:t>
      </w:r>
      <w:r w:rsidR="00F51EE4" w:rsidRPr="001759C0">
        <w:t>ục</w:t>
      </w:r>
      <w:r w:rsidR="00F51EE4">
        <w:t xml:space="preserve"> v</w:t>
      </w:r>
      <w:r w:rsidR="00F51EE4" w:rsidRPr="001759C0">
        <w:t>à</w:t>
      </w:r>
      <w:r w:rsidR="00F51EE4">
        <w:t xml:space="preserve"> s</w:t>
      </w:r>
      <w:r w:rsidR="00F51EE4" w:rsidRPr="001759C0">
        <w:t>ử</w:t>
      </w:r>
      <w:r w:rsidR="00F51EE4">
        <w:t xml:space="preserve"> d</w:t>
      </w:r>
      <w:r w:rsidR="00F51EE4" w:rsidRPr="001759C0">
        <w:t>ụn</w:t>
      </w:r>
      <w:r w:rsidR="00F51EE4">
        <w:t>g l</w:t>
      </w:r>
      <w:r w:rsidR="00F51EE4" w:rsidRPr="001759C0">
        <w:t>ện</w:t>
      </w:r>
      <w:r w:rsidR="00F51EE4">
        <w:t xml:space="preserve"> open,close file h</w:t>
      </w:r>
      <w:r w:rsidR="00F51EE4" w:rsidRPr="001759C0">
        <w:t>ổ</w:t>
      </w:r>
      <w:r w:rsidR="00F51EE4">
        <w:t xml:space="preserve"> tr</w:t>
      </w:r>
      <w:r w:rsidR="00F51EE4" w:rsidRPr="001759C0">
        <w:t>ợ</w:t>
      </w:r>
      <w:r w:rsidR="00F51EE4">
        <w:t xml:space="preserve"> b</w:t>
      </w:r>
      <w:r w:rsidR="00F51EE4" w:rsidRPr="001759C0">
        <w:t>ởi</w:t>
      </w:r>
      <w:r w:rsidR="00F51EE4">
        <w:t xml:space="preserve"> th</w:t>
      </w:r>
      <w:r w:rsidR="00F51EE4" w:rsidRPr="001759C0">
        <w:t>ư</w:t>
      </w:r>
      <w:r w:rsidR="00F51EE4">
        <w:t xml:space="preserve"> vi</w:t>
      </w:r>
      <w:r w:rsidR="00F51EE4" w:rsidRPr="001759C0">
        <w:t>ện</w:t>
      </w:r>
      <w:r w:rsidR="00F51EE4">
        <w:t xml:space="preserve"> python.</w:t>
      </w:r>
    </w:p>
    <w:p w14:paraId="5FAF7010" w14:textId="77777777" w:rsidR="00F51EE4" w:rsidRPr="001759C0" w:rsidRDefault="00F51EE4" w:rsidP="00F51EE4">
      <w:pPr>
        <w:rPr>
          <w:i/>
          <w:iCs/>
        </w:rPr>
      </w:pPr>
      <w:r w:rsidRPr="001759C0">
        <w:rPr>
          <w:i/>
          <w:iCs/>
        </w:rPr>
        <w:t>for file in glob.glob(r"F:\100.Lesis_final_last\sefl-labeling\name/*.jpg") :</w:t>
      </w:r>
    </w:p>
    <w:p w14:paraId="686AFAAA" w14:textId="77777777" w:rsidR="00F51EE4" w:rsidRPr="001759C0" w:rsidRDefault="00F51EE4" w:rsidP="00F51EE4">
      <w:pPr>
        <w:rPr>
          <w:i/>
          <w:iCs/>
        </w:rPr>
      </w:pPr>
      <w:r w:rsidRPr="001759C0">
        <w:rPr>
          <w:i/>
          <w:iCs/>
        </w:rPr>
        <w:t xml:space="preserve">        f = open("text/image_no_label_{}.txt".format(a),"w+")</w:t>
      </w:r>
    </w:p>
    <w:p w14:paraId="6B1F3854" w14:textId="00C9F9C7" w:rsidR="00F51EE4" w:rsidRDefault="00F51EE4" w:rsidP="00F51EE4">
      <w:pPr>
        <w:rPr>
          <w:i/>
          <w:iCs/>
        </w:rPr>
      </w:pPr>
      <w:r w:rsidRPr="001759C0">
        <w:rPr>
          <w:i/>
          <w:iCs/>
        </w:rPr>
        <w:t xml:space="preserve">        f.close()</w:t>
      </w:r>
    </w:p>
    <w:p w14:paraId="5F7FFF6A" w14:textId="2B396B75" w:rsidR="00DE66CD" w:rsidRDefault="00DE66CD" w:rsidP="00F51EE4">
      <w:pPr>
        <w:rPr>
          <w:i/>
          <w:iCs/>
        </w:rPr>
      </w:pPr>
      <w:r>
        <w:rPr>
          <w:noProof/>
        </w:rPr>
        <w:lastRenderedPageBreak/>
        <w:drawing>
          <wp:inline distT="0" distB="0" distL="0" distR="0" wp14:anchorId="442BCA64" wp14:editId="45CE64F6">
            <wp:extent cx="5189220" cy="1560195"/>
            <wp:effectExtent l="0" t="0" r="0" b="190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189220" cy="1560195"/>
                    </a:xfrm>
                    <a:prstGeom prst="rect">
                      <a:avLst/>
                    </a:prstGeom>
                  </pic:spPr>
                </pic:pic>
              </a:graphicData>
            </a:graphic>
          </wp:inline>
        </w:drawing>
      </w:r>
    </w:p>
    <w:p w14:paraId="54DC410B" w14:textId="579D1E03" w:rsidR="00DE66CD" w:rsidRPr="001759C0" w:rsidRDefault="00DE66CD" w:rsidP="00FD42DB">
      <w:pPr>
        <w:pStyle w:val="Caption"/>
        <w:rPr>
          <w:i/>
        </w:rPr>
      </w:pPr>
      <w:bookmarkStart w:id="97" w:name="_Hlk60955279"/>
      <w:r>
        <w:t xml:space="preserve">Hình </w:t>
      </w:r>
      <w:r w:rsidR="00264E92">
        <w:t>3</w:t>
      </w:r>
      <w:r>
        <w:noBreakHyphen/>
        <w:t xml:space="preserve">2-6: </w:t>
      </w:r>
      <w:r w:rsidRPr="00DE66CD">
        <w:t>Ảnh</w:t>
      </w:r>
      <w:r>
        <w:t xml:space="preserve"> minh ho</w:t>
      </w:r>
      <w:r w:rsidRPr="00DE66CD">
        <w:t>ạ</w:t>
      </w:r>
      <w:r>
        <w:t xml:space="preserve"> </w:t>
      </w:r>
      <w:r w:rsidRPr="00DE66CD">
        <w:t>đối</w:t>
      </w:r>
      <w:r>
        <w:t xml:space="preserve"> v</w:t>
      </w:r>
      <w:r w:rsidRPr="00DE66CD">
        <w:t>ới</w:t>
      </w:r>
      <w:r>
        <w:t xml:space="preserve"> nh</w:t>
      </w:r>
      <w:r w:rsidRPr="00DE66CD">
        <w:t>ững</w:t>
      </w:r>
      <w:r>
        <w:t xml:space="preserve"> d</w:t>
      </w:r>
      <w:r w:rsidRPr="00DE66CD">
        <w:t>ữ</w:t>
      </w:r>
      <w:r>
        <w:t xml:space="preserve"> li</w:t>
      </w:r>
      <w:r w:rsidRPr="00DE66CD">
        <w:t>ệu</w:t>
      </w:r>
      <w:r>
        <w:t xml:space="preserve"> kh</w:t>
      </w:r>
      <w:r w:rsidRPr="00DE66CD">
        <w:t>ô</w:t>
      </w:r>
      <w:r>
        <w:t>ng ch</w:t>
      </w:r>
      <w:r w:rsidRPr="00DE66CD">
        <w:t>ứa</w:t>
      </w:r>
      <w:r>
        <w:t xml:space="preserve"> </w:t>
      </w:r>
      <w:r w:rsidRPr="00DE66CD">
        <w:t>đố</w:t>
      </w:r>
      <w:r>
        <w:t>i t</w:t>
      </w:r>
      <w:r w:rsidRPr="00DE66CD">
        <w:t>ượn</w:t>
      </w:r>
      <w:r>
        <w:t>g</w:t>
      </w:r>
    </w:p>
    <w:bookmarkEnd w:id="97"/>
    <w:p w14:paraId="27C0CFED" w14:textId="4E153A22" w:rsidR="00F51EE4" w:rsidRDefault="00F51EE4" w:rsidP="00F51EE4">
      <w:r>
        <w:t>Sau b</w:t>
      </w:r>
      <w:r w:rsidRPr="001759C0">
        <w:t>ước</w:t>
      </w:r>
      <w:r>
        <w:t xml:space="preserve"> n</w:t>
      </w:r>
      <w:r w:rsidRPr="001759C0">
        <w:t>ày</w:t>
      </w:r>
      <w:r>
        <w:t xml:space="preserve"> ta </w:t>
      </w:r>
      <w:r w:rsidRPr="001759C0">
        <w:t>đã</w:t>
      </w:r>
      <w:r>
        <w:t xml:space="preserve"> c</w:t>
      </w:r>
      <w:r w:rsidRPr="001759C0">
        <w:t>ó</w:t>
      </w:r>
      <w:r>
        <w:t xml:space="preserve"> to</w:t>
      </w:r>
      <w:r w:rsidRPr="001759C0">
        <w:t>àn</w:t>
      </w:r>
      <w:r>
        <w:t xml:space="preserve"> b</w:t>
      </w:r>
      <w:r w:rsidRPr="001759C0">
        <w:t>ộ</w:t>
      </w:r>
      <w:r>
        <w:t xml:space="preserve"> d</w:t>
      </w:r>
      <w:r w:rsidRPr="001759C0">
        <w:t>ữ</w:t>
      </w:r>
      <w:r>
        <w:t xml:space="preserve"> li</w:t>
      </w:r>
      <w:r w:rsidRPr="001759C0">
        <w:t>ệu</w:t>
      </w:r>
      <w:r>
        <w:t xml:space="preserve"> hu</w:t>
      </w:r>
      <w:r w:rsidRPr="001759C0">
        <w:t>ấn</w:t>
      </w:r>
      <w:r>
        <w:t xml:space="preserve"> luy</w:t>
      </w:r>
      <w:r w:rsidRPr="001759C0">
        <w:t>ện</w:t>
      </w:r>
      <w:r>
        <w:t>, t</w:t>
      </w:r>
      <w:r w:rsidRPr="001759C0">
        <w:t>ừ</w:t>
      </w:r>
      <w:r>
        <w:t xml:space="preserve"> </w:t>
      </w:r>
      <w:r w:rsidRPr="001759C0">
        <w:t>đó</w:t>
      </w:r>
      <w:r>
        <w:t xml:space="preserve"> </w:t>
      </w:r>
      <w:r w:rsidRPr="000E4089">
        <w:t>đóng</w:t>
      </w:r>
      <w:r>
        <w:t xml:space="preserve"> g</w:t>
      </w:r>
      <w:r w:rsidRPr="000E4089">
        <w:t>ói</w:t>
      </w:r>
      <w:r>
        <w:t xml:space="preserve"> v</w:t>
      </w:r>
      <w:r w:rsidRPr="000E4089">
        <w:t>ào</w:t>
      </w:r>
      <w:r>
        <w:t xml:space="preserve"> file zip v</w:t>
      </w:r>
      <w:r w:rsidRPr="000E4089">
        <w:t>à</w:t>
      </w:r>
      <w:r>
        <w:t xml:space="preserve"> g</w:t>
      </w:r>
      <w:r w:rsidRPr="000E4089">
        <w:t>ửi</w:t>
      </w:r>
      <w:r>
        <w:t xml:space="preserve"> l</w:t>
      </w:r>
      <w:r w:rsidRPr="000E4089">
        <w:t>ê</w:t>
      </w:r>
      <w:r>
        <w:t xml:space="preserve">n </w:t>
      </w:r>
      <w:r w:rsidR="001535A3">
        <w:t>g</w:t>
      </w:r>
      <w:r w:rsidR="001535A3" w:rsidRPr="001535A3">
        <w:t>oo</w:t>
      </w:r>
      <w:r w:rsidR="001535A3">
        <w:t xml:space="preserve">gle </w:t>
      </w:r>
      <w:r>
        <w:t xml:space="preserve">driver </w:t>
      </w:r>
      <w:r w:rsidRPr="000E4089">
        <w:t>để</w:t>
      </w:r>
      <w:r>
        <w:t xml:space="preserve"> th</w:t>
      </w:r>
      <w:r w:rsidRPr="000E4089">
        <w:t>ực</w:t>
      </w:r>
      <w:r>
        <w:t xml:space="preserve"> hi</w:t>
      </w:r>
      <w:r w:rsidRPr="000E4089">
        <w:t>ện</w:t>
      </w:r>
      <w:r>
        <w:t xml:space="preserve"> hu</w:t>
      </w:r>
      <w:r w:rsidRPr="000E4089">
        <w:t>ấn</w:t>
      </w:r>
      <w:r>
        <w:t xml:space="preserve"> luy</w:t>
      </w:r>
      <w:r w:rsidRPr="000E4089">
        <w:t>ện</w:t>
      </w:r>
      <w:r>
        <w:t>.</w:t>
      </w:r>
    </w:p>
    <w:p w14:paraId="2AF56FAC" w14:textId="7A6EE850" w:rsidR="00F51EE4" w:rsidRDefault="00264E92" w:rsidP="00F51EE4">
      <w:pPr>
        <w:pStyle w:val="Heading3"/>
      </w:pPr>
      <w:bookmarkStart w:id="98" w:name="_Toc57129034"/>
      <w:bookmarkStart w:id="99" w:name="_Toc61241063"/>
      <w:r>
        <w:t>3</w:t>
      </w:r>
      <w:r w:rsidR="00F51EE4">
        <w:t>.2.2 Hu</w:t>
      </w:r>
      <w:r w:rsidR="00F51EE4" w:rsidRPr="008D59B8">
        <w:t>ấn</w:t>
      </w:r>
      <w:r w:rsidR="00F51EE4">
        <w:t xml:space="preserve"> luy</w:t>
      </w:r>
      <w:r w:rsidR="00F51EE4" w:rsidRPr="008D59B8">
        <w:t>ện</w:t>
      </w:r>
      <w:r w:rsidR="00F51EE4">
        <w:t xml:space="preserve"> m</w:t>
      </w:r>
      <w:r w:rsidR="00F51EE4" w:rsidRPr="008D59B8">
        <w:t>ạn</w:t>
      </w:r>
      <w:r w:rsidR="00F51EE4">
        <w:t>g tr</w:t>
      </w:r>
      <w:r w:rsidR="00F51EE4" w:rsidRPr="008D59B8">
        <w:t>ê</w:t>
      </w:r>
      <w:r w:rsidR="00F51EE4">
        <w:t>n g</w:t>
      </w:r>
      <w:r w:rsidR="00F51EE4" w:rsidRPr="008D59B8">
        <w:t>oo</w:t>
      </w:r>
      <w:r w:rsidR="00F51EE4">
        <w:t>gle colab.</w:t>
      </w:r>
      <w:bookmarkEnd w:id="98"/>
      <w:bookmarkEnd w:id="99"/>
    </w:p>
    <w:p w14:paraId="1CB5CE9A" w14:textId="77777777" w:rsidR="00F522CF" w:rsidRDefault="00F51EE4" w:rsidP="00F51EE4">
      <w:r w:rsidRPr="000E4089">
        <w:t xml:space="preserve">Sau các bước chuẩn bị dữ liệu và thông số huấn luyện, chúng </w:t>
      </w:r>
      <w:r>
        <w:t>ta</w:t>
      </w:r>
      <w:r w:rsidRPr="000E4089">
        <w:t xml:space="preserve"> tiến hành huấn luyện trên Google Colab.</w:t>
      </w:r>
      <w:r w:rsidR="00F522CF">
        <w:t xml:space="preserve"> </w:t>
      </w:r>
    </w:p>
    <w:p w14:paraId="46E9F388" w14:textId="683EBCB0" w:rsidR="00F522CF" w:rsidRDefault="00F522CF" w:rsidP="00F51EE4">
      <w:r>
        <w:t>G</w:t>
      </w:r>
      <w:r w:rsidRPr="00F522CF">
        <w:t>oo</w:t>
      </w:r>
      <w:r>
        <w:t>gle Colab l</w:t>
      </w:r>
      <w:r w:rsidRPr="00F522CF">
        <w:t>à</w:t>
      </w:r>
      <w:r>
        <w:t xml:space="preserve"> m</w:t>
      </w:r>
      <w:r w:rsidRPr="00F522CF">
        <w:t>ộ</w:t>
      </w:r>
      <w:r>
        <w:t>t m</w:t>
      </w:r>
      <w:r w:rsidRPr="00F522CF">
        <w:t>ô</w:t>
      </w:r>
      <w:r>
        <w:t>i tr</w:t>
      </w:r>
      <w:r w:rsidRPr="00F522CF">
        <w:t>ường</w:t>
      </w:r>
      <w:r>
        <w:t xml:space="preserve"> g</w:t>
      </w:r>
      <w:r w:rsidRPr="00F522CF">
        <w:t>ồm</w:t>
      </w:r>
      <w:r>
        <w:t xml:space="preserve"> nhi</w:t>
      </w:r>
      <w:r w:rsidRPr="00F522CF">
        <w:t>ều</w:t>
      </w:r>
      <w:r>
        <w:t xml:space="preserve"> m</w:t>
      </w:r>
      <w:r w:rsidR="00C12334" w:rsidRPr="00C12334">
        <w:t>á</w:t>
      </w:r>
      <w:r w:rsidRPr="00F522CF">
        <w:t>y</w:t>
      </w:r>
      <w:r>
        <w:t xml:space="preserve"> t</w:t>
      </w:r>
      <w:r w:rsidRPr="00F522CF">
        <w:t>ính</w:t>
      </w:r>
      <w:r>
        <w:t xml:space="preserve"> </w:t>
      </w:r>
      <w:r w:rsidRPr="00F522CF">
        <w:t>ảo</w:t>
      </w:r>
      <w:r>
        <w:t xml:space="preserve"> </w:t>
      </w:r>
      <w:r w:rsidR="00C12334" w:rsidRPr="00C12334">
        <w:t>được</w:t>
      </w:r>
      <w:r w:rsidR="00C12334">
        <w:t xml:space="preserve"> </w:t>
      </w:r>
      <w:r>
        <w:t>h</w:t>
      </w:r>
      <w:r w:rsidRPr="00F522CF">
        <w:t>ổ</w:t>
      </w:r>
      <w:r>
        <w:t xml:space="preserve"> tr</w:t>
      </w:r>
      <w:r w:rsidRPr="00F522CF">
        <w:t>ợ</w:t>
      </w:r>
      <w:r>
        <w:t xml:space="preserve"> </w:t>
      </w:r>
      <w:r w:rsidR="00C12334">
        <w:t>b</w:t>
      </w:r>
      <w:r w:rsidR="00C12334" w:rsidRPr="00C12334">
        <w:t>ởi</w:t>
      </w:r>
      <w:r w:rsidR="00C12334">
        <w:t xml:space="preserve"> g</w:t>
      </w:r>
      <w:r w:rsidR="00C12334" w:rsidRPr="00C12334">
        <w:t>oo</w:t>
      </w:r>
      <w:r w:rsidR="00C12334">
        <w:t>gle cho ph</w:t>
      </w:r>
      <w:r w:rsidR="00C12334" w:rsidRPr="00C12334">
        <w:t>ép</w:t>
      </w:r>
      <w:r w:rsidR="00C12334">
        <w:t xml:space="preserve"> ng</w:t>
      </w:r>
      <w:r w:rsidR="00C12334" w:rsidRPr="00C12334">
        <w:t>ườ</w:t>
      </w:r>
      <w:r w:rsidR="00C12334">
        <w:t>i s</w:t>
      </w:r>
      <w:r w:rsidR="00C12334" w:rsidRPr="00C12334">
        <w:t>ử</w:t>
      </w:r>
      <w:r w:rsidR="00C12334">
        <w:t xml:space="preserve"> d</w:t>
      </w:r>
      <w:r w:rsidR="00C12334" w:rsidRPr="00C12334">
        <w:t>ụng</w:t>
      </w:r>
      <w:r w:rsidR="00C12334">
        <w:t xml:space="preserve"> mi</w:t>
      </w:r>
      <w:r w:rsidR="00C12334" w:rsidRPr="00C12334">
        <w:t>ễn</w:t>
      </w:r>
      <w:r w:rsidR="00C12334">
        <w:t xml:space="preserve"> ph</w:t>
      </w:r>
      <w:r w:rsidR="00C12334" w:rsidRPr="00C12334">
        <w:t>í</w:t>
      </w:r>
      <w:r w:rsidR="00C12334">
        <w:t xml:space="preserve"> </w:t>
      </w:r>
      <w:r w:rsidR="00C12334" w:rsidRPr="00C12334">
        <w:t>đồ</w:t>
      </w:r>
      <w:r w:rsidR="00C12334">
        <w:t xml:space="preserve"> ho</w:t>
      </w:r>
      <w:r w:rsidR="00C12334" w:rsidRPr="00C12334">
        <w:t>ạ</w:t>
      </w:r>
      <w:r w:rsidR="00C12334">
        <w:t xml:space="preserve"> nh</w:t>
      </w:r>
      <w:r w:rsidR="00C12334" w:rsidRPr="00C12334">
        <w:t>ư</w:t>
      </w:r>
      <w:r>
        <w:t xml:space="preserve"> T</w:t>
      </w:r>
      <w:r w:rsidRPr="00F522CF">
        <w:t>es</w:t>
      </w:r>
      <w:r>
        <w:t>la T4</w:t>
      </w:r>
      <w:r w:rsidR="00C12334">
        <w:t>. V</w:t>
      </w:r>
      <w:r w:rsidR="00C12334" w:rsidRPr="00C12334">
        <w:t>ới</w:t>
      </w:r>
      <w:r w:rsidR="00C12334">
        <w:t xml:space="preserve"> th</w:t>
      </w:r>
      <w:r w:rsidR="00C12334" w:rsidRPr="00C12334">
        <w:t>ời</w:t>
      </w:r>
      <w:r w:rsidR="00C12334">
        <w:t xml:space="preserve"> gian m</w:t>
      </w:r>
      <w:r w:rsidR="00C12334" w:rsidRPr="00C12334">
        <w:t>ỗi</w:t>
      </w:r>
      <w:r w:rsidR="00C12334">
        <w:t xml:space="preserve"> t</w:t>
      </w:r>
      <w:r w:rsidR="00C12334" w:rsidRPr="00C12334">
        <w:t>ài</w:t>
      </w:r>
      <w:r w:rsidR="00C12334">
        <w:t xml:space="preserve"> kho</w:t>
      </w:r>
      <w:r w:rsidR="00C12334" w:rsidRPr="00C12334">
        <w:t>ản</w:t>
      </w:r>
      <w:r w:rsidR="00C12334">
        <w:t xml:space="preserve"> ch</w:t>
      </w:r>
      <w:r w:rsidR="00C12334" w:rsidRPr="00C12334">
        <w:t>ỉ</w:t>
      </w:r>
      <w:r w:rsidR="00C12334">
        <w:t xml:space="preserve"> c</w:t>
      </w:r>
      <w:r w:rsidR="00C12334" w:rsidRPr="00C12334">
        <w:t>ó</w:t>
      </w:r>
      <w:r w:rsidR="00C12334">
        <w:t xml:space="preserve"> th</w:t>
      </w:r>
      <w:r w:rsidR="00C12334" w:rsidRPr="00C12334">
        <w:t>ể</w:t>
      </w:r>
      <w:r w:rsidR="00C12334">
        <w:t xml:space="preserve"> s</w:t>
      </w:r>
      <w:r w:rsidR="00C12334" w:rsidRPr="00C12334">
        <w:t>ử</w:t>
      </w:r>
      <w:r w:rsidR="00C12334">
        <w:t xml:space="preserve"> d</w:t>
      </w:r>
      <w:r w:rsidR="00C12334" w:rsidRPr="00C12334">
        <w:t>ụng</w:t>
      </w:r>
      <w:r w:rsidR="00C12334">
        <w:t xml:space="preserve"> 12/24 gi</w:t>
      </w:r>
      <w:r w:rsidR="00C12334" w:rsidRPr="00C12334">
        <w:t>ờ</w:t>
      </w:r>
      <w:r w:rsidR="00C12334">
        <w:t xml:space="preserve"> li</w:t>
      </w:r>
      <w:r w:rsidR="00C12334" w:rsidRPr="00C12334">
        <w:t>ê</w:t>
      </w:r>
      <w:r w:rsidR="00C12334">
        <w:t>n t</w:t>
      </w:r>
      <w:r w:rsidR="00C12334" w:rsidRPr="00C12334">
        <w:t>ục</w:t>
      </w:r>
      <w:r w:rsidR="00C12334">
        <w:t>.</w:t>
      </w:r>
      <w:r w:rsidR="00F51EE4">
        <w:t xml:space="preserve"> </w:t>
      </w:r>
    </w:p>
    <w:p w14:paraId="24C9D248" w14:textId="4E01A391" w:rsidR="00F51EE4" w:rsidRPr="000E4089" w:rsidRDefault="00A1775E" w:rsidP="00F51EE4">
      <w:r w:rsidRPr="00A1775E">
        <w:t>Để</w:t>
      </w:r>
      <w:r>
        <w:t xml:space="preserve"> hu</w:t>
      </w:r>
      <w:r w:rsidRPr="00A1775E">
        <w:t>ấn</w:t>
      </w:r>
      <w:r>
        <w:t xml:space="preserve"> luy</w:t>
      </w:r>
      <w:r w:rsidRPr="00A1775E">
        <w:t>ện</w:t>
      </w:r>
      <w:r>
        <w:t xml:space="preserve"> m</w:t>
      </w:r>
      <w:r w:rsidRPr="00A1775E">
        <w:t>ạn</w:t>
      </w:r>
      <w:r>
        <w:t>g YOLOv4 tr</w:t>
      </w:r>
      <w:r w:rsidRPr="00A1775E">
        <w:t>ê</w:t>
      </w:r>
      <w:r>
        <w:t xml:space="preserve">n colab </w:t>
      </w:r>
      <w:r w:rsidR="00C12334">
        <w:t>lu</w:t>
      </w:r>
      <w:r w:rsidR="00C12334" w:rsidRPr="00C12334">
        <w:t>ận</w:t>
      </w:r>
      <w:r w:rsidR="00C12334">
        <w:t xml:space="preserve"> v</w:t>
      </w:r>
      <w:r w:rsidR="00C12334" w:rsidRPr="00C12334">
        <w:t>ă</w:t>
      </w:r>
      <w:r w:rsidR="00C12334">
        <w:t>n chia th</w:t>
      </w:r>
      <w:r w:rsidR="00C12334" w:rsidRPr="00C12334">
        <w:t>ành</w:t>
      </w:r>
      <w:r>
        <w:t xml:space="preserve"> </w:t>
      </w:r>
      <w:r w:rsidR="00CF10A2">
        <w:t>10</w:t>
      </w:r>
      <w:r>
        <w:t xml:space="preserve"> b</w:t>
      </w:r>
      <w:r w:rsidRPr="00A1775E">
        <w:t>ước</w:t>
      </w:r>
      <w:r w:rsidR="00CF10A2">
        <w:t xml:space="preserve"> c</w:t>
      </w:r>
      <w:r w:rsidR="00CF10A2" w:rsidRPr="00CF10A2">
        <w:t>ơ</w:t>
      </w:r>
      <w:r w:rsidR="00CF10A2">
        <w:t xml:space="preserve"> b</w:t>
      </w:r>
      <w:r w:rsidR="00CF10A2" w:rsidRPr="00CF10A2">
        <w:t>ản</w:t>
      </w:r>
      <w:r>
        <w:t xml:space="preserve"> sau:</w:t>
      </w:r>
    </w:p>
    <w:p w14:paraId="6D94E1DB" w14:textId="13346D1F" w:rsidR="00F51EE4" w:rsidRPr="000E4089" w:rsidRDefault="00F51EE4" w:rsidP="00F51EE4">
      <w:r>
        <w:t>B</w:t>
      </w:r>
      <w:r w:rsidRPr="008A5049">
        <w:t>ước</w:t>
      </w:r>
      <w:r>
        <w:t xml:space="preserve"> 1:</w:t>
      </w:r>
      <w:r w:rsidRPr="000E4089">
        <w:t xml:space="preserve"> </w:t>
      </w:r>
      <w:r>
        <w:t>T</w:t>
      </w:r>
      <w:r w:rsidRPr="000E4089">
        <w:t xml:space="preserve">ruy cập vào url: “https://colab.research.google.com”. Đăng nhập tài khoản Google, sau đó chọn New Python 3 notebook. Một notebook sẽ được tạo ra có giao diện như hình </w:t>
      </w:r>
      <w:r w:rsidR="00264E92">
        <w:t>3</w:t>
      </w:r>
      <w:r w:rsidR="00C12334">
        <w:t>-2-7</w:t>
      </w:r>
      <w:r w:rsidRPr="000E4089">
        <w:t>.</w:t>
      </w:r>
    </w:p>
    <w:p w14:paraId="03A97643" w14:textId="1DF23F4D" w:rsidR="00F51EE4" w:rsidRDefault="00F51EE4" w:rsidP="00FD42DB">
      <w:pPr>
        <w:spacing w:before="200" w:after="200"/>
        <w:jc w:val="center"/>
      </w:pPr>
      <w:r>
        <w:rPr>
          <w:noProof/>
        </w:rPr>
        <w:drawing>
          <wp:inline distT="0" distB="0" distL="0" distR="0" wp14:anchorId="286480FB" wp14:editId="32B4E8F0">
            <wp:extent cx="4934968" cy="1440268"/>
            <wp:effectExtent l="0" t="0" r="0" b="762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4961585" cy="1448036"/>
                    </a:xfrm>
                    <a:prstGeom prst="rect">
                      <a:avLst/>
                    </a:prstGeom>
                  </pic:spPr>
                </pic:pic>
              </a:graphicData>
            </a:graphic>
          </wp:inline>
        </w:drawing>
      </w:r>
      <w:r w:rsidR="00E6064B">
        <w:t xml:space="preserve">Hình </w:t>
      </w:r>
      <w:r w:rsidR="00264E92">
        <w:t>3</w:t>
      </w:r>
      <w:r w:rsidR="00E6064B">
        <w:t>-2-7: Giao di</w:t>
      </w:r>
      <w:r w:rsidR="00E6064B" w:rsidRPr="000E4089">
        <w:t>ện</w:t>
      </w:r>
      <w:r w:rsidR="00E6064B">
        <w:t xml:space="preserve"> tr</w:t>
      </w:r>
      <w:r w:rsidR="00E6064B" w:rsidRPr="000E4089">
        <w:t>ình</w:t>
      </w:r>
      <w:r w:rsidR="00E6064B">
        <w:t xml:space="preserve"> bi</w:t>
      </w:r>
      <w:r w:rsidR="00E6064B" w:rsidRPr="000E4089">
        <w:t>ê</w:t>
      </w:r>
      <w:r w:rsidR="00E6064B">
        <w:t>n d</w:t>
      </w:r>
      <w:r w:rsidR="00E6064B" w:rsidRPr="000E4089">
        <w:t>ịch</w:t>
      </w:r>
      <w:r w:rsidR="00E6064B">
        <w:t xml:space="preserve"> ipynb tr</w:t>
      </w:r>
      <w:r w:rsidR="00E6064B" w:rsidRPr="000E4089">
        <w:t>ê</w:t>
      </w:r>
      <w:r w:rsidR="00E6064B">
        <w:t>n G</w:t>
      </w:r>
      <w:r w:rsidR="00E6064B" w:rsidRPr="000E4089">
        <w:t>oo</w:t>
      </w:r>
      <w:r w:rsidR="00E6064B">
        <w:t>gle colab.</w:t>
      </w:r>
    </w:p>
    <w:p w14:paraId="5AE758BB" w14:textId="1B0D0E8C" w:rsidR="00F51EE4" w:rsidRDefault="00F51EE4" w:rsidP="00F51EE4">
      <w:r>
        <w:lastRenderedPageBreak/>
        <w:t>B</w:t>
      </w:r>
      <w:r w:rsidRPr="008A5049">
        <w:t>ước</w:t>
      </w:r>
      <w:r>
        <w:t xml:space="preserve"> 2: </w:t>
      </w:r>
      <w:r w:rsidRPr="000E4089">
        <w:t xml:space="preserve">Để sử dụng GPU của Google Colab, chúng ta cần thực hiện việc thay đổi runtime type. Chọn </w:t>
      </w:r>
      <w:r>
        <w:t>Edit</w:t>
      </w:r>
      <w:r w:rsidRPr="000E4089">
        <w:t xml:space="preserve"> </w:t>
      </w:r>
      <w:r w:rsidRPr="000E4089">
        <w:t xml:space="preserve"> </w:t>
      </w:r>
      <w:r>
        <w:t>Notebook</w:t>
      </w:r>
      <w:r w:rsidRPr="000E4089">
        <w:t xml:space="preserve"> </w:t>
      </w:r>
      <w:r>
        <w:t xml:space="preserve">settings </w:t>
      </w:r>
      <w:r w:rsidRPr="000E4089">
        <w:t xml:space="preserve"> Hardware accelerator </w:t>
      </w:r>
      <w:r w:rsidRPr="000E4089">
        <w:t xml:space="preserve"> GPU </w:t>
      </w:r>
      <w:r w:rsidRPr="000E4089">
        <w:t> Save.</w:t>
      </w:r>
    </w:p>
    <w:p w14:paraId="7843EB1A" w14:textId="77777777" w:rsidR="00F51EE4" w:rsidRPr="000E4089" w:rsidRDefault="00F51EE4" w:rsidP="00F51EE4"/>
    <w:p w14:paraId="609F373C" w14:textId="77777777" w:rsidR="00F51EE4" w:rsidRPr="000E4089" w:rsidRDefault="00F51EE4" w:rsidP="00F51EE4">
      <w:pPr>
        <w:rPr>
          <w:sz w:val="11"/>
        </w:rPr>
      </w:pPr>
      <w:r w:rsidRPr="000E4089">
        <w:rPr>
          <w:noProof/>
        </w:rPr>
        <w:drawing>
          <wp:anchor distT="0" distB="0" distL="0" distR="0" simplePos="0" relativeHeight="251783168" behindDoc="0" locked="0" layoutInCell="1" allowOverlap="1" wp14:anchorId="61590B2A" wp14:editId="300E2B24">
            <wp:simplePos x="0" y="0"/>
            <wp:positionH relativeFrom="page">
              <wp:posOffset>2393950</wp:posOffset>
            </wp:positionH>
            <wp:positionV relativeFrom="paragraph">
              <wp:posOffset>129540</wp:posOffset>
            </wp:positionV>
            <wp:extent cx="3190875" cy="2106295"/>
            <wp:effectExtent l="0" t="0" r="9525" b="8255"/>
            <wp:wrapTopAndBottom/>
            <wp:docPr id="136"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37.jpeg"/>
                    <pic:cNvPicPr/>
                  </pic:nvPicPr>
                  <pic:blipFill>
                    <a:blip r:embed="rId152" cstate="print"/>
                    <a:stretch>
                      <a:fillRect/>
                    </a:stretch>
                  </pic:blipFill>
                  <pic:spPr>
                    <a:xfrm>
                      <a:off x="0" y="0"/>
                      <a:ext cx="3190875" cy="2106295"/>
                    </a:xfrm>
                    <a:prstGeom prst="rect">
                      <a:avLst/>
                    </a:prstGeom>
                  </pic:spPr>
                </pic:pic>
              </a:graphicData>
            </a:graphic>
            <wp14:sizeRelH relativeFrom="margin">
              <wp14:pctWidth>0</wp14:pctWidth>
            </wp14:sizeRelH>
            <wp14:sizeRelV relativeFrom="margin">
              <wp14:pctHeight>0</wp14:pctHeight>
            </wp14:sizeRelV>
          </wp:anchor>
        </w:drawing>
      </w:r>
    </w:p>
    <w:p w14:paraId="7B61F801" w14:textId="6C14C664" w:rsidR="00E6064B" w:rsidRDefault="00E6064B" w:rsidP="00F51EE4">
      <w:pPr>
        <w:spacing w:before="200" w:after="200"/>
        <w:jc w:val="center"/>
        <w:rPr>
          <w:iCs/>
        </w:rPr>
      </w:pPr>
      <w:bookmarkStart w:id="100" w:name="_Hlk57128224"/>
      <w:r>
        <w:rPr>
          <w:iCs/>
        </w:rPr>
        <w:t>H</w:t>
      </w:r>
      <w:r w:rsidRPr="00E6064B">
        <w:rPr>
          <w:iCs/>
        </w:rPr>
        <w:t>ình</w:t>
      </w:r>
      <w:r>
        <w:rPr>
          <w:iCs/>
        </w:rPr>
        <w:t xml:space="preserve"> </w:t>
      </w:r>
      <w:r w:rsidR="00264E92">
        <w:rPr>
          <w:iCs/>
        </w:rPr>
        <w:t>3</w:t>
      </w:r>
      <w:r>
        <w:rPr>
          <w:iCs/>
        </w:rPr>
        <w:t xml:space="preserve">-2-8: </w:t>
      </w:r>
      <w:r w:rsidRPr="008A5049">
        <w:rPr>
          <w:iCs/>
        </w:rPr>
        <w:t>Cài đặt để được sử dụng GPU của Google Colab</w:t>
      </w:r>
    </w:p>
    <w:bookmarkEnd w:id="100"/>
    <w:p w14:paraId="232DF6C8" w14:textId="77777777" w:rsidR="00F51EE4" w:rsidRPr="000E4089" w:rsidRDefault="00F51EE4" w:rsidP="00F51EE4">
      <w:r>
        <w:t>B</w:t>
      </w:r>
      <w:r w:rsidRPr="001D419E">
        <w:t>ước</w:t>
      </w:r>
      <w:r>
        <w:t xml:space="preserve"> 3:</w:t>
      </w:r>
      <w:r w:rsidRPr="000E4089">
        <w:rPr>
          <w:spacing w:val="-9"/>
        </w:rPr>
        <w:t xml:space="preserve"> </w:t>
      </w:r>
      <w:r w:rsidRPr="000E4089">
        <w:t>cần</w:t>
      </w:r>
      <w:r w:rsidRPr="000E4089">
        <w:rPr>
          <w:spacing w:val="-7"/>
        </w:rPr>
        <w:t xml:space="preserve"> </w:t>
      </w:r>
      <w:r w:rsidRPr="000E4089">
        <w:t>kết</w:t>
      </w:r>
      <w:r w:rsidRPr="000E4089">
        <w:rPr>
          <w:spacing w:val="-8"/>
        </w:rPr>
        <w:t xml:space="preserve"> </w:t>
      </w:r>
      <w:r w:rsidRPr="000E4089">
        <w:t>nối</w:t>
      </w:r>
      <w:r w:rsidRPr="000E4089">
        <w:rPr>
          <w:spacing w:val="-9"/>
        </w:rPr>
        <w:t xml:space="preserve"> </w:t>
      </w:r>
      <w:r w:rsidRPr="000E4089">
        <w:t>Google</w:t>
      </w:r>
      <w:r w:rsidRPr="000E4089">
        <w:rPr>
          <w:spacing w:val="-6"/>
        </w:rPr>
        <w:t xml:space="preserve"> </w:t>
      </w:r>
      <w:r w:rsidRPr="000E4089">
        <w:t>Colab</w:t>
      </w:r>
      <w:r w:rsidRPr="000E4089">
        <w:rPr>
          <w:spacing w:val="-6"/>
        </w:rPr>
        <w:t xml:space="preserve"> </w:t>
      </w:r>
      <w:r w:rsidRPr="000E4089">
        <w:t>với</w:t>
      </w:r>
      <w:r w:rsidRPr="000E4089">
        <w:rPr>
          <w:spacing w:val="-9"/>
        </w:rPr>
        <w:t xml:space="preserve"> </w:t>
      </w:r>
      <w:r w:rsidRPr="000E4089">
        <w:t>Google</w:t>
      </w:r>
      <w:r w:rsidRPr="000E4089">
        <w:rPr>
          <w:spacing w:val="-9"/>
        </w:rPr>
        <w:t xml:space="preserve"> </w:t>
      </w:r>
      <w:r w:rsidRPr="000E4089">
        <w:t>Drive</w:t>
      </w:r>
      <w:r w:rsidRPr="000E4089">
        <w:rPr>
          <w:spacing w:val="-8"/>
        </w:rPr>
        <w:t xml:space="preserve"> </w:t>
      </w:r>
      <w:r w:rsidRPr="000E4089">
        <w:t>để</w:t>
      </w:r>
      <w:r w:rsidRPr="000E4089">
        <w:rPr>
          <w:spacing w:val="-9"/>
        </w:rPr>
        <w:t xml:space="preserve"> </w:t>
      </w:r>
      <w:r w:rsidRPr="000E4089">
        <w:t>truy</w:t>
      </w:r>
      <w:r w:rsidRPr="000E4089">
        <w:rPr>
          <w:spacing w:val="-7"/>
        </w:rPr>
        <w:t xml:space="preserve"> </w:t>
      </w:r>
      <w:r w:rsidRPr="000E4089">
        <w:t>cập</w:t>
      </w:r>
      <w:r w:rsidRPr="000E4089">
        <w:rPr>
          <w:spacing w:val="-8"/>
        </w:rPr>
        <w:t xml:space="preserve"> </w:t>
      </w:r>
      <w:r w:rsidRPr="000E4089">
        <w:t>vào</w:t>
      </w:r>
      <w:r w:rsidRPr="000E4089">
        <w:rPr>
          <w:spacing w:val="-7"/>
        </w:rPr>
        <w:t xml:space="preserve"> </w:t>
      </w:r>
      <w:r w:rsidRPr="000E4089">
        <w:t>dữ</w:t>
      </w:r>
      <w:r w:rsidRPr="000E4089">
        <w:rPr>
          <w:spacing w:val="-9"/>
        </w:rPr>
        <w:t xml:space="preserve"> </w:t>
      </w:r>
      <w:r w:rsidRPr="000E4089">
        <w:t>liệu huấn luyện đã được tải lên Google Drive. Sử dụng đoạn code dưới đây truy cập vào Google Drive từ Google</w:t>
      </w:r>
      <w:r w:rsidRPr="000E4089">
        <w:rPr>
          <w:spacing w:val="-1"/>
        </w:rPr>
        <w:t xml:space="preserve"> </w:t>
      </w:r>
      <w:r w:rsidRPr="000E4089">
        <w:t>Colab.</w:t>
      </w:r>
    </w:p>
    <w:p w14:paraId="35612E8C" w14:textId="5E370522" w:rsidR="00F51EE4" w:rsidRDefault="00F51EE4" w:rsidP="00F51EE4">
      <w:pPr>
        <w:rPr>
          <w:sz w:val="11"/>
        </w:rPr>
      </w:pPr>
      <w:r>
        <w:rPr>
          <w:noProof/>
        </w:rPr>
        <w:drawing>
          <wp:inline distT="0" distB="0" distL="0" distR="0" wp14:anchorId="2A99D899" wp14:editId="6B173B39">
            <wp:extent cx="5686425" cy="15049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686425" cy="1504950"/>
                    </a:xfrm>
                    <a:prstGeom prst="rect">
                      <a:avLst/>
                    </a:prstGeom>
                  </pic:spPr>
                </pic:pic>
              </a:graphicData>
            </a:graphic>
          </wp:inline>
        </w:drawing>
      </w:r>
    </w:p>
    <w:p w14:paraId="7FCCD0D3" w14:textId="05965329" w:rsidR="00E6064B" w:rsidRPr="00E6064B" w:rsidRDefault="00E6064B" w:rsidP="00FD42DB">
      <w:pPr>
        <w:spacing w:before="200" w:after="200"/>
        <w:jc w:val="center"/>
      </w:pPr>
      <w:r>
        <w:t xml:space="preserve">Hình </w:t>
      </w:r>
      <w:r w:rsidR="00264E92">
        <w:t>3</w:t>
      </w:r>
      <w:r>
        <w:noBreakHyphen/>
        <w:t xml:space="preserve">2-9: </w:t>
      </w:r>
      <w:r w:rsidRPr="000E4089">
        <w:t>Kết nối Google Drive và Google Colab</w:t>
      </w:r>
      <w:r>
        <w:t>.</w:t>
      </w:r>
    </w:p>
    <w:p w14:paraId="768BA26E" w14:textId="68B3B08D" w:rsidR="00F51EE4" w:rsidRDefault="00F51EE4" w:rsidP="00F51EE4">
      <w:r>
        <w:t>B</w:t>
      </w:r>
      <w:r w:rsidRPr="001D419E">
        <w:t>ước</w:t>
      </w:r>
      <w:r>
        <w:t xml:space="preserve"> 4: T</w:t>
      </w:r>
      <w:r w:rsidRPr="001D419E">
        <w:t>ải</w:t>
      </w:r>
      <w:r>
        <w:t xml:space="preserve"> th</w:t>
      </w:r>
      <w:r w:rsidRPr="001D419E">
        <w:t>ư</w:t>
      </w:r>
      <w:r>
        <w:t xml:space="preserve"> vi</w:t>
      </w:r>
      <w:r w:rsidRPr="001D419E">
        <w:t>ện</w:t>
      </w:r>
      <w:r>
        <w:t xml:space="preserve"> d</w:t>
      </w:r>
      <w:r w:rsidRPr="001D419E">
        <w:t>ar</w:t>
      </w:r>
      <w:r>
        <w:t>knet t</w:t>
      </w:r>
      <w:r w:rsidRPr="001D419E">
        <w:t>ừ</w:t>
      </w:r>
      <w:r>
        <w:t xml:space="preserve"> github v</w:t>
      </w:r>
      <w:r w:rsidRPr="001D419E">
        <w:t>à</w:t>
      </w:r>
      <w:r>
        <w:t xml:space="preserve"> </w:t>
      </w:r>
      <w:r w:rsidR="006F06AD">
        <w:t>c</w:t>
      </w:r>
      <w:r w:rsidR="006F06AD" w:rsidRPr="006F06AD">
        <w:t>ấu</w:t>
      </w:r>
      <w:r w:rsidR="006F06AD">
        <w:t xml:space="preserve"> h</w:t>
      </w:r>
      <w:r w:rsidR="006F06AD" w:rsidRPr="006F06AD">
        <w:t>ình</w:t>
      </w:r>
      <w:r>
        <w:t xml:space="preserve"> c</w:t>
      </w:r>
      <w:r w:rsidRPr="001D419E">
        <w:t>ác</w:t>
      </w:r>
      <w:r>
        <w:t xml:space="preserve"> th</w:t>
      </w:r>
      <w:r w:rsidRPr="001D419E">
        <w:t>ư</w:t>
      </w:r>
      <w:r>
        <w:t xml:space="preserve"> vi</w:t>
      </w:r>
      <w:r w:rsidRPr="001D419E">
        <w:t>ện</w:t>
      </w:r>
      <w:r w:rsidR="006F06AD">
        <w:t xml:space="preserve"> nh</w:t>
      </w:r>
      <w:r w:rsidR="006F06AD" w:rsidRPr="006F06AD">
        <w:t>ư</w:t>
      </w:r>
      <w:r>
        <w:t xml:space="preserve"> OPENCV, GPU, CUDNN tr</w:t>
      </w:r>
      <w:r w:rsidRPr="001D419E">
        <w:t>ê</w:t>
      </w:r>
      <w:r>
        <w:t>n m</w:t>
      </w:r>
      <w:r w:rsidRPr="001D419E">
        <w:t>ạn</w:t>
      </w:r>
      <w:r>
        <w:t>g m</w:t>
      </w:r>
      <w:r w:rsidRPr="001D419E">
        <w:t>áy</w:t>
      </w:r>
      <w:r>
        <w:t xml:space="preserve"> </w:t>
      </w:r>
      <w:r w:rsidRPr="001D419E">
        <w:t>ảo</w:t>
      </w:r>
      <w:r>
        <w:t xml:space="preserve">. </w:t>
      </w:r>
    </w:p>
    <w:p w14:paraId="65E340E2" w14:textId="20F34D7D" w:rsidR="00F51EE4" w:rsidRDefault="00F51EE4" w:rsidP="00F51EE4">
      <w:pPr>
        <w:jc w:val="center"/>
      </w:pPr>
      <w:r>
        <w:rPr>
          <w:noProof/>
        </w:rPr>
        <w:lastRenderedPageBreak/>
        <w:drawing>
          <wp:inline distT="0" distB="0" distL="0" distR="0" wp14:anchorId="7547EB25" wp14:editId="6314EAF1">
            <wp:extent cx="3855720" cy="2170080"/>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923678" cy="2208328"/>
                    </a:xfrm>
                    <a:prstGeom prst="rect">
                      <a:avLst/>
                    </a:prstGeom>
                  </pic:spPr>
                </pic:pic>
              </a:graphicData>
            </a:graphic>
          </wp:inline>
        </w:drawing>
      </w:r>
    </w:p>
    <w:p w14:paraId="30F07320" w14:textId="08DBAAFB" w:rsidR="00E6064B" w:rsidRDefault="00E6064B" w:rsidP="00FD42DB">
      <w:pPr>
        <w:pStyle w:val="Caption"/>
      </w:pPr>
      <w:r>
        <w:t xml:space="preserve">Hình </w:t>
      </w:r>
      <w:r w:rsidR="00264E92">
        <w:t>3</w:t>
      </w:r>
      <w:r>
        <w:noBreakHyphen/>
        <w:t xml:space="preserve">2-10: </w:t>
      </w:r>
      <w:r w:rsidRPr="00E1245F">
        <w:t>Ảnh</w:t>
      </w:r>
      <w:r>
        <w:t xml:space="preserve"> minh ho</w:t>
      </w:r>
      <w:r w:rsidRPr="00E1245F">
        <w:t>ạt</w:t>
      </w:r>
      <w:r>
        <w:t xml:space="preserve"> qu</w:t>
      </w:r>
      <w:r w:rsidRPr="00E1245F">
        <w:t>á</w:t>
      </w:r>
      <w:r>
        <w:t xml:space="preserve"> tr</w:t>
      </w:r>
      <w:r w:rsidRPr="00E1245F">
        <w:t>ình</w:t>
      </w:r>
      <w:r>
        <w:t xml:space="preserve"> t</w:t>
      </w:r>
      <w:r w:rsidRPr="00E1245F">
        <w:t>ải</w:t>
      </w:r>
      <w:r>
        <w:t xml:space="preserve"> v</w:t>
      </w:r>
      <w:r w:rsidRPr="00E1245F">
        <w:t>à</w:t>
      </w:r>
      <w:r>
        <w:t xml:space="preserve"> </w:t>
      </w:r>
      <w:r w:rsidR="006F06AD">
        <w:t>c</w:t>
      </w:r>
      <w:r w:rsidR="006F06AD" w:rsidRPr="006F06AD">
        <w:t>ấu</w:t>
      </w:r>
      <w:r w:rsidR="006F06AD">
        <w:t xml:space="preserve"> h</w:t>
      </w:r>
      <w:r w:rsidR="006F06AD" w:rsidRPr="006F06AD">
        <w:t>ình</w:t>
      </w:r>
      <w:r>
        <w:t xml:space="preserve"> m</w:t>
      </w:r>
      <w:r w:rsidRPr="00E1245F">
        <w:t>ộ</w:t>
      </w:r>
      <w:r>
        <w:t>t s</w:t>
      </w:r>
      <w:r w:rsidRPr="00E1245F">
        <w:t>ố</w:t>
      </w:r>
      <w:r>
        <w:t xml:space="preserve"> th</w:t>
      </w:r>
      <w:r w:rsidRPr="00E1245F">
        <w:t>ư</w:t>
      </w:r>
      <w:r>
        <w:t xml:space="preserve"> vi</w:t>
      </w:r>
      <w:r w:rsidRPr="00E1245F">
        <w:t>ện</w:t>
      </w:r>
      <w:r>
        <w:t xml:space="preserve"> trong d</w:t>
      </w:r>
      <w:r w:rsidRPr="00E1245F">
        <w:t>ar</w:t>
      </w:r>
      <w:r>
        <w:t>knet.</w:t>
      </w:r>
    </w:p>
    <w:p w14:paraId="712B9CC5" w14:textId="6A36B374" w:rsidR="00F51EE4" w:rsidRDefault="00F51EE4" w:rsidP="00F51EE4">
      <w:r>
        <w:t>B</w:t>
      </w:r>
      <w:r w:rsidRPr="001D419E">
        <w:t>ước</w:t>
      </w:r>
      <w:r>
        <w:t xml:space="preserve"> 5: </w:t>
      </w:r>
      <w:r w:rsidR="00BF25C7">
        <w:t>M</w:t>
      </w:r>
      <w:r w:rsidR="00BF25C7" w:rsidRPr="00BF25C7">
        <w:t>ã</w:t>
      </w:r>
      <w:r w:rsidR="00BF25C7">
        <w:t xml:space="preserve"> ho</w:t>
      </w:r>
      <w:r w:rsidR="00BF25C7" w:rsidRPr="00BF25C7">
        <w:t>á</w:t>
      </w:r>
      <w:r w:rsidR="00BF25C7">
        <w:t xml:space="preserve"> t</w:t>
      </w:r>
      <w:r w:rsidR="00BF25C7" w:rsidRPr="00BF25C7">
        <w:t>ất</w:t>
      </w:r>
      <w:r w:rsidR="00BF25C7">
        <w:t xml:space="preserve"> c</w:t>
      </w:r>
      <w:r w:rsidR="00BF25C7" w:rsidRPr="00BF25C7">
        <w:t>ả</w:t>
      </w:r>
      <w:r w:rsidR="00BF25C7">
        <w:t xml:space="preserve"> c</w:t>
      </w:r>
      <w:r w:rsidR="00BF25C7" w:rsidRPr="00BF25C7">
        <w:t>ác</w:t>
      </w:r>
      <w:r w:rsidR="00BF25C7">
        <w:t xml:space="preserve"> d</w:t>
      </w:r>
      <w:r w:rsidR="00BF25C7" w:rsidRPr="00BF25C7">
        <w:t>ữ</w:t>
      </w:r>
      <w:r w:rsidR="00BF25C7">
        <w:t xml:space="preserve"> li</w:t>
      </w:r>
      <w:r w:rsidR="00BF25C7" w:rsidRPr="00BF25C7">
        <w:t>ệu</w:t>
      </w:r>
      <w:r w:rsidR="00BF25C7">
        <w:t xml:space="preserve"> hu</w:t>
      </w:r>
      <w:r w:rsidR="00BF25C7" w:rsidRPr="00BF25C7">
        <w:t>ấn</w:t>
      </w:r>
      <w:r w:rsidR="00BF25C7">
        <w:t xml:space="preserve"> luy</w:t>
      </w:r>
      <w:r w:rsidR="00BF25C7" w:rsidRPr="00BF25C7">
        <w:t>ện</w:t>
      </w:r>
      <w:r w:rsidR="00BF25C7">
        <w:t xml:space="preserve"> </w:t>
      </w:r>
      <w:r w:rsidR="00AE297F">
        <w:t>v</w:t>
      </w:r>
      <w:r w:rsidR="00AE297F" w:rsidRPr="00AE297F">
        <w:t>ào</w:t>
      </w:r>
      <w:r w:rsidR="00AE297F">
        <w:t xml:space="preserve"> th</w:t>
      </w:r>
      <w:r w:rsidR="00AE297F" w:rsidRPr="00AE297F">
        <w:t>ư</w:t>
      </w:r>
      <w:r w:rsidR="00AE297F">
        <w:t xml:space="preserve"> m</w:t>
      </w:r>
      <w:r w:rsidR="00AE297F" w:rsidRPr="00AE297F">
        <w:t>ục</w:t>
      </w:r>
      <w:r w:rsidR="00AE297F">
        <w:t xml:space="preserve"> obj</w:t>
      </w:r>
    </w:p>
    <w:p w14:paraId="312A2ABA" w14:textId="4DE72170" w:rsidR="00F51EE4" w:rsidRDefault="00F51EE4" w:rsidP="00F51EE4">
      <w:r>
        <w:rPr>
          <w:noProof/>
        </w:rPr>
        <w:drawing>
          <wp:inline distT="0" distB="0" distL="0" distR="0" wp14:anchorId="34860D2C" wp14:editId="45E8D39D">
            <wp:extent cx="5059680" cy="702945"/>
            <wp:effectExtent l="0" t="0" r="762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065569" cy="703763"/>
                    </a:xfrm>
                    <a:prstGeom prst="rect">
                      <a:avLst/>
                    </a:prstGeom>
                  </pic:spPr>
                </pic:pic>
              </a:graphicData>
            </a:graphic>
          </wp:inline>
        </w:drawing>
      </w:r>
    </w:p>
    <w:p w14:paraId="36FAA8F8" w14:textId="6A5639ED" w:rsidR="00E6064B" w:rsidRDefault="00E6064B" w:rsidP="00FD42DB">
      <w:pPr>
        <w:pStyle w:val="Caption"/>
      </w:pPr>
      <w:bookmarkStart w:id="101" w:name="_Hlk60956020"/>
      <w:r>
        <w:t xml:space="preserve">Hình </w:t>
      </w:r>
      <w:r w:rsidR="00264E92">
        <w:t>3</w:t>
      </w:r>
      <w:r>
        <w:t>-2</w:t>
      </w:r>
      <w:r w:rsidR="003E0143">
        <w:noBreakHyphen/>
      </w:r>
      <w:r w:rsidR="00D23772">
        <w:fldChar w:fldCharType="begin"/>
      </w:r>
      <w:r w:rsidR="00D23772">
        <w:instrText xml:space="preserve"> SEQ Hình \* ARABIC \s 1 </w:instrText>
      </w:r>
      <w:r w:rsidR="00D23772">
        <w:fldChar w:fldCharType="separate"/>
      </w:r>
      <w:r w:rsidR="004F1004">
        <w:rPr>
          <w:noProof/>
        </w:rPr>
        <w:t>1</w:t>
      </w:r>
      <w:r w:rsidR="00D23772">
        <w:rPr>
          <w:noProof/>
        </w:rPr>
        <w:fldChar w:fldCharType="end"/>
      </w:r>
      <w:r>
        <w:t xml:space="preserve">1: </w:t>
      </w:r>
      <w:r w:rsidR="00DD23C8">
        <w:t>M</w:t>
      </w:r>
      <w:r w:rsidR="00DD23C8" w:rsidRPr="00BF25C7">
        <w:t>ã</w:t>
      </w:r>
      <w:r w:rsidR="00DD23C8">
        <w:t xml:space="preserve"> ho</w:t>
      </w:r>
      <w:r w:rsidR="00DD23C8" w:rsidRPr="00BF25C7">
        <w:t>á</w:t>
      </w:r>
      <w:r w:rsidR="00DD23C8">
        <w:t xml:space="preserve"> t</w:t>
      </w:r>
      <w:r w:rsidR="00DD23C8" w:rsidRPr="00BF25C7">
        <w:t>ất</w:t>
      </w:r>
      <w:r w:rsidR="00DD23C8">
        <w:t xml:space="preserve"> c</w:t>
      </w:r>
      <w:r w:rsidR="00DD23C8" w:rsidRPr="00BF25C7">
        <w:t>ả</w:t>
      </w:r>
      <w:r w:rsidR="00DD23C8">
        <w:t xml:space="preserve"> c</w:t>
      </w:r>
      <w:r w:rsidR="00DD23C8" w:rsidRPr="00BF25C7">
        <w:t>ác</w:t>
      </w:r>
      <w:r w:rsidR="00DD23C8">
        <w:t xml:space="preserve"> d</w:t>
      </w:r>
      <w:r w:rsidR="00DD23C8" w:rsidRPr="00BF25C7">
        <w:t>ữ</w:t>
      </w:r>
      <w:r w:rsidR="00DD23C8">
        <w:t xml:space="preserve"> li</w:t>
      </w:r>
      <w:r w:rsidR="00DD23C8" w:rsidRPr="00BF25C7">
        <w:t>ệu</w:t>
      </w:r>
      <w:r w:rsidR="00DD23C8">
        <w:t xml:space="preserve"> hu</w:t>
      </w:r>
      <w:r w:rsidR="00DD23C8" w:rsidRPr="00BF25C7">
        <w:t>ấn</w:t>
      </w:r>
      <w:r w:rsidR="00DD23C8">
        <w:t xml:space="preserve"> luy</w:t>
      </w:r>
      <w:r w:rsidR="00DD23C8" w:rsidRPr="00BF25C7">
        <w:t>ện</w:t>
      </w:r>
      <w:r w:rsidR="00DD23C8">
        <w:t xml:space="preserve"> </w:t>
      </w:r>
      <w:r w:rsidR="00AE297F">
        <w:t>v</w:t>
      </w:r>
      <w:r w:rsidR="00AE297F" w:rsidRPr="00AE297F">
        <w:t>ào</w:t>
      </w:r>
      <w:r w:rsidR="00AE297F">
        <w:t xml:space="preserve"> th</w:t>
      </w:r>
      <w:r w:rsidR="00AE297F" w:rsidRPr="00AE297F">
        <w:t>ư</w:t>
      </w:r>
      <w:r w:rsidR="00AE297F">
        <w:t xml:space="preserve"> m</w:t>
      </w:r>
      <w:r w:rsidR="00AE297F" w:rsidRPr="00AE297F">
        <w:t>ục</w:t>
      </w:r>
      <w:r w:rsidR="00AE297F">
        <w:t xml:space="preserve"> obj</w:t>
      </w:r>
    </w:p>
    <w:bookmarkEnd w:id="101"/>
    <w:p w14:paraId="13D70FB3" w14:textId="128FCCD3" w:rsidR="00F51EE4" w:rsidRDefault="00F51EE4" w:rsidP="00F51EE4">
      <w:r>
        <w:t>B</w:t>
      </w:r>
      <w:r w:rsidRPr="001D419E">
        <w:t>ước</w:t>
      </w:r>
      <w:r>
        <w:t xml:space="preserve"> 6:</w:t>
      </w:r>
      <w:r w:rsidR="00E6064B">
        <w:t xml:space="preserve"> Sao ch</w:t>
      </w:r>
      <w:r w:rsidR="00E6064B" w:rsidRPr="00E6064B">
        <w:t>ép</w:t>
      </w:r>
      <w:r w:rsidR="00E6064B">
        <w:t xml:space="preserve"> ki</w:t>
      </w:r>
      <w:r w:rsidR="00E6064B" w:rsidRPr="00E6064B">
        <w:t>ến</w:t>
      </w:r>
      <w:r w:rsidR="00E6064B">
        <w:t xml:space="preserve"> tr</w:t>
      </w:r>
      <w:r w:rsidR="00E6064B" w:rsidRPr="00E6064B">
        <w:t>úc</w:t>
      </w:r>
      <w:r w:rsidR="00E6064B">
        <w:t xml:space="preserve"> m</w:t>
      </w:r>
      <w:r w:rsidR="00E6064B" w:rsidRPr="00E6064B">
        <w:t>ạn</w:t>
      </w:r>
      <w:r w:rsidR="00E6064B">
        <w:t xml:space="preserve">g </w:t>
      </w:r>
      <w:r w:rsidR="00D8711C" w:rsidRPr="00D8711C">
        <w:t>đã</w:t>
      </w:r>
      <w:r w:rsidR="00D8711C">
        <w:t xml:space="preserve"> </w:t>
      </w:r>
      <w:r w:rsidR="00AE297F">
        <w:t xml:space="preserve">qua </w:t>
      </w:r>
      <w:r w:rsidR="00D8711C">
        <w:t>c</w:t>
      </w:r>
      <w:r w:rsidR="00D8711C" w:rsidRPr="00D8711C">
        <w:t>ấu</w:t>
      </w:r>
      <w:r w:rsidR="00D8711C">
        <w:t xml:space="preserve"> h</w:t>
      </w:r>
      <w:r w:rsidR="00D8711C" w:rsidRPr="00D8711C">
        <w:t>ình</w:t>
      </w:r>
    </w:p>
    <w:p w14:paraId="3C821347" w14:textId="093D370F" w:rsidR="00F51EE4" w:rsidRDefault="00F51EE4" w:rsidP="00F51EE4">
      <w:r>
        <w:rPr>
          <w:noProof/>
        </w:rPr>
        <w:drawing>
          <wp:inline distT="0" distB="0" distL="0" distR="0" wp14:anchorId="3A5D6386" wp14:editId="30587CA7">
            <wp:extent cx="5059680" cy="88265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060621" cy="882814"/>
                    </a:xfrm>
                    <a:prstGeom prst="rect">
                      <a:avLst/>
                    </a:prstGeom>
                  </pic:spPr>
                </pic:pic>
              </a:graphicData>
            </a:graphic>
          </wp:inline>
        </w:drawing>
      </w:r>
    </w:p>
    <w:p w14:paraId="0C75F246" w14:textId="5C2F0F9C" w:rsidR="00E6064B" w:rsidRDefault="00E6064B" w:rsidP="00FD42DB">
      <w:pPr>
        <w:pStyle w:val="Caption"/>
      </w:pPr>
      <w:bookmarkStart w:id="102" w:name="_Hlk60955891"/>
      <w:r>
        <w:t xml:space="preserve">Hình </w:t>
      </w:r>
      <w:r w:rsidR="00264E92">
        <w:t>3</w:t>
      </w:r>
      <w:r w:rsidR="003E0143">
        <w:noBreakHyphen/>
      </w:r>
      <w:r w:rsidR="00D23772">
        <w:fldChar w:fldCharType="begin"/>
      </w:r>
      <w:r w:rsidR="00D23772">
        <w:instrText xml:space="preserve"> SEQ Hình \* ARABIC \s 1 </w:instrText>
      </w:r>
      <w:r w:rsidR="00D23772">
        <w:fldChar w:fldCharType="separate"/>
      </w:r>
      <w:r w:rsidR="004F1004">
        <w:rPr>
          <w:noProof/>
        </w:rPr>
        <w:t>2</w:t>
      </w:r>
      <w:r w:rsidR="00D23772">
        <w:rPr>
          <w:noProof/>
        </w:rPr>
        <w:fldChar w:fldCharType="end"/>
      </w:r>
      <w:r>
        <w:t xml:space="preserve">-12: </w:t>
      </w:r>
      <w:r w:rsidRPr="007902CC">
        <w:t>Ảnh</w:t>
      </w:r>
      <w:r>
        <w:t xml:space="preserve"> minh ho</w:t>
      </w:r>
      <w:r w:rsidRPr="007902CC">
        <w:t>ạ</w:t>
      </w:r>
      <w:r>
        <w:t xml:space="preserve"> qu</w:t>
      </w:r>
      <w:r w:rsidRPr="007902CC">
        <w:t>á</w:t>
      </w:r>
      <w:r>
        <w:t xml:space="preserve"> tr</w:t>
      </w:r>
      <w:r w:rsidRPr="007902CC">
        <w:t>ình</w:t>
      </w:r>
      <w:r>
        <w:t xml:space="preserve"> t</w:t>
      </w:r>
      <w:r w:rsidRPr="007902CC">
        <w:t>ải</w:t>
      </w:r>
      <w:r>
        <w:t xml:space="preserve"> </w:t>
      </w:r>
      <w:r w:rsidR="00AE297F">
        <w:t>sao ch</w:t>
      </w:r>
      <w:r w:rsidR="00AE297F" w:rsidRPr="00AE297F">
        <w:t>ép</w:t>
      </w:r>
      <w:r>
        <w:t xml:space="preserve"> ki</w:t>
      </w:r>
      <w:r w:rsidRPr="007902CC">
        <w:t>ến</w:t>
      </w:r>
      <w:r>
        <w:t xml:space="preserve"> tr</w:t>
      </w:r>
      <w:r w:rsidRPr="007902CC">
        <w:t>úc</w:t>
      </w:r>
      <w:r>
        <w:t xml:space="preserve"> m</w:t>
      </w:r>
      <w:r w:rsidRPr="007902CC">
        <w:t>ạng</w:t>
      </w:r>
      <w:r>
        <w:t xml:space="preserve"> yolov4.cfg</w:t>
      </w:r>
      <w:bookmarkEnd w:id="102"/>
    </w:p>
    <w:p w14:paraId="27F2FA8D" w14:textId="01121763" w:rsidR="00F51EE4" w:rsidRDefault="00F51EE4" w:rsidP="00F51EE4">
      <w:r>
        <w:t>B</w:t>
      </w:r>
      <w:r w:rsidRPr="001D419E">
        <w:t>ước</w:t>
      </w:r>
      <w:r>
        <w:t xml:space="preserve"> 7: T</w:t>
      </w:r>
      <w:r w:rsidRPr="001D419E">
        <w:t>ạo</w:t>
      </w:r>
      <w:r>
        <w:t xml:space="preserve"> file obj.names v</w:t>
      </w:r>
      <w:r w:rsidRPr="001D419E">
        <w:t>à</w:t>
      </w:r>
      <w:r>
        <w:t xml:space="preserve"> obj.d</w:t>
      </w:r>
      <w:r w:rsidRPr="001D419E">
        <w:t>ata</w:t>
      </w:r>
      <w:r>
        <w:t xml:space="preserve"> g</w:t>
      </w:r>
      <w:r w:rsidRPr="001D419E">
        <w:t>ồm</w:t>
      </w:r>
      <w:r>
        <w:t xml:space="preserve"> t</w:t>
      </w:r>
      <w:r w:rsidRPr="00E1245F">
        <w:t>ê</w:t>
      </w:r>
      <w:r>
        <w:t>n c</w:t>
      </w:r>
      <w:r w:rsidRPr="00E1245F">
        <w:t>ác</w:t>
      </w:r>
      <w:r>
        <w:t xml:space="preserve"> </w:t>
      </w:r>
      <w:r w:rsidRPr="00E1245F">
        <w:t>đối</w:t>
      </w:r>
      <w:r>
        <w:t xml:space="preserve"> t</w:t>
      </w:r>
      <w:r w:rsidRPr="00E1245F">
        <w:t>ượn</w:t>
      </w:r>
      <w:r>
        <w:t>g nh</w:t>
      </w:r>
      <w:r w:rsidRPr="00E1245F">
        <w:t>ận</w:t>
      </w:r>
      <w:r>
        <w:t xml:space="preserve"> d</w:t>
      </w:r>
      <w:r w:rsidRPr="00E1245F">
        <w:t>ạn</w:t>
      </w:r>
      <w:r>
        <w:t>g v</w:t>
      </w:r>
      <w:r w:rsidRPr="00E1245F">
        <w:t>à</w:t>
      </w:r>
      <w:r>
        <w:t xml:space="preserve"> s</w:t>
      </w:r>
      <w:r w:rsidRPr="00E1245F">
        <w:t>ố</w:t>
      </w:r>
      <w:r>
        <w:t xml:space="preserve"> </w:t>
      </w:r>
      <w:r w:rsidR="00AE297F">
        <w:t>ph</w:t>
      </w:r>
      <w:r w:rsidR="00AE297F" w:rsidRPr="00AE297F">
        <w:t>â</w:t>
      </w:r>
      <w:r w:rsidR="00AE297F">
        <w:t>n l</w:t>
      </w:r>
      <w:r w:rsidR="00AE297F" w:rsidRPr="00AE297F">
        <w:t>ớp</w:t>
      </w:r>
      <w:r>
        <w:t xml:space="preserve"> c</w:t>
      </w:r>
      <w:r w:rsidRPr="00E1245F">
        <w:t>ủa</w:t>
      </w:r>
      <w:r>
        <w:t xml:space="preserve"> ch</w:t>
      </w:r>
      <w:r w:rsidRPr="00E1245F">
        <w:t>úng</w:t>
      </w:r>
      <w:r>
        <w:t>.</w:t>
      </w:r>
    </w:p>
    <w:p w14:paraId="2F82A8DF" w14:textId="3F06B174" w:rsidR="00F51EE4" w:rsidRDefault="00AE297F" w:rsidP="00F51EE4">
      <w:pPr>
        <w:pStyle w:val="BodyText"/>
      </w:pPr>
      <w:r>
        <w:rPr>
          <w:noProof/>
        </w:rPr>
        <w:drawing>
          <wp:inline distT="0" distB="0" distL="0" distR="0" wp14:anchorId="7ED28BAC" wp14:editId="0FC879E2">
            <wp:extent cx="5943600" cy="8089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943600" cy="808990"/>
                    </a:xfrm>
                    <a:prstGeom prst="rect">
                      <a:avLst/>
                    </a:prstGeom>
                  </pic:spPr>
                </pic:pic>
              </a:graphicData>
            </a:graphic>
          </wp:inline>
        </w:drawing>
      </w:r>
    </w:p>
    <w:p w14:paraId="6FCCF1CB" w14:textId="28A903BA" w:rsidR="00302F3D" w:rsidRDefault="00302F3D" w:rsidP="00FD42DB">
      <w:pPr>
        <w:pStyle w:val="Caption"/>
      </w:pPr>
      <w:bookmarkStart w:id="103" w:name="_Hlk60956061"/>
      <w:r>
        <w:t xml:space="preserve">Hình </w:t>
      </w:r>
      <w:r w:rsidR="00264E92">
        <w:t>3</w:t>
      </w:r>
      <w:r>
        <w:t>-2-13: T</w:t>
      </w:r>
      <w:r w:rsidRPr="004A702F">
        <w:t>ạo</w:t>
      </w:r>
      <w:r>
        <w:t xml:space="preserve"> file obj.d</w:t>
      </w:r>
      <w:r w:rsidRPr="009A7ABD">
        <w:t>ata</w:t>
      </w:r>
      <w:r w:rsidR="00AE297F">
        <w:t xml:space="preserve"> g</w:t>
      </w:r>
      <w:r w:rsidR="00AE297F" w:rsidRPr="00AE297F">
        <w:t>ồm</w:t>
      </w:r>
      <w:r w:rsidR="00AE297F">
        <w:t xml:space="preserve"> s</w:t>
      </w:r>
      <w:r w:rsidR="00AE297F" w:rsidRPr="00AE297F">
        <w:t>ố</w:t>
      </w:r>
      <w:r w:rsidR="00AE297F">
        <w:t xml:space="preserve"> </w:t>
      </w:r>
      <w:r w:rsidR="00AE297F" w:rsidRPr="00AE297F">
        <w:t>đối</w:t>
      </w:r>
      <w:r w:rsidR="00AE297F">
        <w:t xml:space="preserve"> t</w:t>
      </w:r>
      <w:r w:rsidR="00AE297F" w:rsidRPr="00AE297F">
        <w:t>ượng</w:t>
      </w:r>
      <w:r w:rsidR="00AE297F">
        <w:t xml:space="preserve"> c</w:t>
      </w:r>
      <w:r w:rsidR="00AE297F" w:rsidRPr="00AE297F">
        <w:t>ần</w:t>
      </w:r>
      <w:r w:rsidR="00AE297F">
        <w:t xml:space="preserve"> nh</w:t>
      </w:r>
      <w:r w:rsidR="00AE297F" w:rsidRPr="00AE297F">
        <w:t>ận</w:t>
      </w:r>
      <w:r w:rsidR="00AE297F">
        <w:t xml:space="preserve"> di</w:t>
      </w:r>
      <w:r w:rsidR="00AE297F" w:rsidRPr="00AE297F">
        <w:t>ệ</w:t>
      </w:r>
      <w:r w:rsidR="00AE297F">
        <w:t>n v</w:t>
      </w:r>
      <w:r w:rsidR="00AE297F" w:rsidRPr="00AE297F">
        <w:t>à</w:t>
      </w:r>
      <w:r w:rsidR="00AE297F">
        <w:t xml:space="preserve"> s</w:t>
      </w:r>
      <w:r w:rsidR="00AE297F" w:rsidRPr="00AE297F">
        <w:t>ố</w:t>
      </w:r>
      <w:r w:rsidR="00AE297F">
        <w:t xml:space="preserve"> l</w:t>
      </w:r>
      <w:r w:rsidR="00AE297F" w:rsidRPr="00AE297F">
        <w:t>ớp</w:t>
      </w:r>
      <w:r w:rsidR="00AE297F">
        <w:t xml:space="preserve"> </w:t>
      </w:r>
    </w:p>
    <w:bookmarkEnd w:id="103"/>
    <w:p w14:paraId="7502953E" w14:textId="56683975" w:rsidR="00F51EE4" w:rsidRDefault="00F51EE4" w:rsidP="00F51EE4">
      <w:r>
        <w:lastRenderedPageBreak/>
        <w:t>B</w:t>
      </w:r>
      <w:r w:rsidRPr="00E1245F">
        <w:t>ước</w:t>
      </w:r>
      <w:r>
        <w:t xml:space="preserve"> 8: </w:t>
      </w:r>
      <w:r w:rsidR="00A147E2">
        <w:t>T</w:t>
      </w:r>
      <w:r w:rsidR="00A147E2" w:rsidRPr="00A147E2">
        <w:t>ạo</w:t>
      </w:r>
      <w:r w:rsidR="00A147E2">
        <w:t xml:space="preserve"> hai t</w:t>
      </w:r>
      <w:r w:rsidR="00A147E2" w:rsidRPr="00A147E2">
        <w:t>ập</w:t>
      </w:r>
      <w:r w:rsidR="00A147E2">
        <w:t xml:space="preserve"> tin train.txt v</w:t>
      </w:r>
      <w:r w:rsidR="00A147E2" w:rsidRPr="00A147E2">
        <w:t>à</w:t>
      </w:r>
      <w:r w:rsidR="00A147E2">
        <w:t xml:space="preserve"> t</w:t>
      </w:r>
      <w:r w:rsidR="00A147E2" w:rsidRPr="00A147E2">
        <w:t>es</w:t>
      </w:r>
      <w:r w:rsidR="00A147E2">
        <w:t>t.txt l</w:t>
      </w:r>
      <w:r w:rsidR="00A147E2" w:rsidRPr="00A147E2">
        <w:t>à</w:t>
      </w:r>
      <w:r w:rsidR="00A147E2">
        <w:t xml:space="preserve"> s</w:t>
      </w:r>
      <w:r w:rsidR="00A147E2" w:rsidRPr="00A147E2">
        <w:t>ố</w:t>
      </w:r>
      <w:r w:rsidR="00A147E2">
        <w:t xml:space="preserve"> </w:t>
      </w:r>
      <w:r w:rsidR="00A147E2" w:rsidRPr="00A147E2">
        <w:t>đối</w:t>
      </w:r>
      <w:r w:rsidR="00A147E2">
        <w:t xml:space="preserve"> t</w:t>
      </w:r>
      <w:r w:rsidR="00A147E2" w:rsidRPr="00A147E2">
        <w:t>ượn</w:t>
      </w:r>
      <w:r w:rsidR="00A147E2">
        <w:t xml:space="preserve">g </w:t>
      </w:r>
      <w:r w:rsidR="00A147E2" w:rsidRPr="00A147E2">
        <w:t>được</w:t>
      </w:r>
      <w:r w:rsidR="00A147E2">
        <w:t xml:space="preserve"> hu</w:t>
      </w:r>
      <w:r w:rsidR="00A147E2" w:rsidRPr="00A147E2">
        <w:t>ấn</w:t>
      </w:r>
      <w:r w:rsidR="00A147E2">
        <w:t xml:space="preserve"> luy</w:t>
      </w:r>
      <w:r w:rsidR="00A147E2" w:rsidRPr="00A147E2">
        <w:t>ện</w:t>
      </w:r>
      <w:r w:rsidR="00A147E2">
        <w:t xml:space="preserve"> v</w:t>
      </w:r>
      <w:r w:rsidR="00A147E2" w:rsidRPr="00A147E2">
        <w:t>à</w:t>
      </w:r>
      <w:r w:rsidR="00A147E2">
        <w:t xml:space="preserve"> s</w:t>
      </w:r>
      <w:r w:rsidR="00A147E2" w:rsidRPr="00A147E2">
        <w:t>ố</w:t>
      </w:r>
      <w:r w:rsidR="00A147E2">
        <w:t xml:space="preserve"> </w:t>
      </w:r>
      <w:r w:rsidR="00A147E2" w:rsidRPr="00A147E2">
        <w:t>đối</w:t>
      </w:r>
      <w:r w:rsidR="00A147E2">
        <w:t xml:space="preserve"> t</w:t>
      </w:r>
      <w:r w:rsidR="00A147E2" w:rsidRPr="00A147E2">
        <w:t>ượn</w:t>
      </w:r>
      <w:r w:rsidR="00A147E2">
        <w:t xml:space="preserve">g </w:t>
      </w:r>
      <w:r w:rsidR="00A147E2" w:rsidRPr="00A147E2">
        <w:t>được</w:t>
      </w:r>
      <w:r w:rsidR="00A147E2">
        <w:t xml:space="preserve"> </w:t>
      </w:r>
      <w:r w:rsidR="00A147E2" w:rsidRPr="00A147E2">
        <w:t>đánh</w:t>
      </w:r>
      <w:r w:rsidR="00A147E2">
        <w:t xml:space="preserve"> gi</w:t>
      </w:r>
      <w:r w:rsidR="00A147E2" w:rsidRPr="00A147E2">
        <w:t>á</w:t>
      </w:r>
      <w:r w:rsidR="00A147E2">
        <w:t xml:space="preserve"> d</w:t>
      </w:r>
      <w:r w:rsidR="00A147E2" w:rsidRPr="00A147E2">
        <w:t>ự</w:t>
      </w:r>
      <w:r w:rsidR="00A147E2">
        <w:t>a v</w:t>
      </w:r>
      <w:r w:rsidR="00A147E2" w:rsidRPr="00A147E2">
        <w:t>ào</w:t>
      </w:r>
      <w:r w:rsidR="00A147E2">
        <w:t xml:space="preserve"> t</w:t>
      </w:r>
      <w:r w:rsidR="00A147E2" w:rsidRPr="00A147E2">
        <w:t>ập</w:t>
      </w:r>
      <w:r w:rsidR="00A147E2">
        <w:t xml:space="preserve"> ki</w:t>
      </w:r>
      <w:r w:rsidR="00A147E2" w:rsidRPr="00A147E2">
        <w:t>ểm</w:t>
      </w:r>
      <w:r w:rsidR="00A147E2">
        <w:t xml:space="preserve"> th</w:t>
      </w:r>
      <w:r w:rsidR="00A147E2" w:rsidRPr="00A147E2">
        <w:t>ử</w:t>
      </w:r>
      <w:r w:rsidR="00A147E2">
        <w:t>, th</w:t>
      </w:r>
      <w:r w:rsidR="00A147E2" w:rsidRPr="00A147E2">
        <w:t>ô</w:t>
      </w:r>
      <w:r w:rsidR="00A147E2">
        <w:t>ng th</w:t>
      </w:r>
      <w:r w:rsidR="00A147E2" w:rsidRPr="00A147E2">
        <w:t>ường</w:t>
      </w:r>
      <w:r w:rsidR="00A147E2">
        <w:t xml:space="preserve"> t</w:t>
      </w:r>
      <w:r w:rsidR="00A147E2" w:rsidRPr="00A147E2">
        <w:t>ỉ</w:t>
      </w:r>
      <w:r w:rsidR="00A147E2">
        <w:t xml:space="preserve"> l</w:t>
      </w:r>
      <w:r w:rsidR="00A147E2" w:rsidRPr="00A147E2">
        <w:t>ệ</w:t>
      </w:r>
      <w:r w:rsidR="00A147E2">
        <w:t xml:space="preserve"> l</w:t>
      </w:r>
      <w:r w:rsidR="00A147E2" w:rsidRPr="00A147E2">
        <w:t>à</w:t>
      </w:r>
      <w:r w:rsidR="00A147E2">
        <w:t xml:space="preserve"> 80/20 ho</w:t>
      </w:r>
      <w:r w:rsidR="00A147E2" w:rsidRPr="00A147E2">
        <w:t>ặc</w:t>
      </w:r>
      <w:r w:rsidR="00A147E2">
        <w:t xml:space="preserve"> 100/100. </w:t>
      </w:r>
    </w:p>
    <w:p w14:paraId="7F246AF9" w14:textId="6BB27EAE" w:rsidR="00F51EE4" w:rsidRDefault="00F51EE4" w:rsidP="00F51EE4">
      <w:r>
        <w:rPr>
          <w:noProof/>
        </w:rPr>
        <w:drawing>
          <wp:inline distT="0" distB="0" distL="0" distR="0" wp14:anchorId="55E3CBF0" wp14:editId="1F139220">
            <wp:extent cx="6076950" cy="1591945"/>
            <wp:effectExtent l="0" t="0" r="0" b="825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6076950" cy="1591945"/>
                    </a:xfrm>
                    <a:prstGeom prst="rect">
                      <a:avLst/>
                    </a:prstGeom>
                  </pic:spPr>
                </pic:pic>
              </a:graphicData>
            </a:graphic>
          </wp:inline>
        </w:drawing>
      </w:r>
    </w:p>
    <w:p w14:paraId="39B2BFCA" w14:textId="74B2A48A" w:rsidR="00302F3D" w:rsidRDefault="00302F3D" w:rsidP="00FD42DB">
      <w:pPr>
        <w:pStyle w:val="Caption"/>
      </w:pPr>
      <w:r>
        <w:t xml:space="preserve">Hình </w:t>
      </w:r>
      <w:r w:rsidR="00264E92">
        <w:t>3</w:t>
      </w:r>
      <w:r>
        <w:noBreakHyphen/>
        <w:t xml:space="preserve">2-14: </w:t>
      </w:r>
      <w:r w:rsidRPr="007902CC">
        <w:t>Ảnh</w:t>
      </w:r>
      <w:r>
        <w:t xml:space="preserve"> minh ho</w:t>
      </w:r>
      <w:r w:rsidRPr="007902CC">
        <w:t>ạ</w:t>
      </w:r>
      <w:r>
        <w:t xml:space="preserve"> qu</w:t>
      </w:r>
      <w:r w:rsidRPr="007902CC">
        <w:t>á</w:t>
      </w:r>
      <w:r>
        <w:t xml:space="preserve"> tr</w:t>
      </w:r>
      <w:r w:rsidRPr="007902CC">
        <w:t>ình</w:t>
      </w:r>
      <w:r>
        <w:t xml:space="preserve"> </w:t>
      </w:r>
      <w:r w:rsidR="00A147E2">
        <w:t>t</w:t>
      </w:r>
      <w:r w:rsidR="00A147E2" w:rsidRPr="00A147E2">
        <w:t>ạo</w:t>
      </w:r>
      <w:r w:rsidR="00A147E2">
        <w:t xml:space="preserve"> t</w:t>
      </w:r>
      <w:r w:rsidR="00A147E2" w:rsidRPr="00A147E2">
        <w:t>ập</w:t>
      </w:r>
      <w:r w:rsidR="00A147E2">
        <w:t xml:space="preserve"> tin train.txt v</w:t>
      </w:r>
      <w:r w:rsidR="00A147E2" w:rsidRPr="00A147E2">
        <w:t>à</w:t>
      </w:r>
      <w:r w:rsidR="00A147E2">
        <w:t xml:space="preserve"> t</w:t>
      </w:r>
      <w:r w:rsidR="00A147E2" w:rsidRPr="00A147E2">
        <w:t>es</w:t>
      </w:r>
      <w:r w:rsidR="00A147E2">
        <w:t>t.txt</w:t>
      </w:r>
    </w:p>
    <w:p w14:paraId="3FFE30F4" w14:textId="5C8938A0" w:rsidR="00F51EE4" w:rsidRDefault="00F51EE4" w:rsidP="00302F3D">
      <w:pPr>
        <w:ind w:left="0" w:firstLine="620"/>
      </w:pPr>
      <w:r>
        <w:t>B</w:t>
      </w:r>
      <w:r w:rsidRPr="009A7ABD">
        <w:t>ước</w:t>
      </w:r>
      <w:r>
        <w:t xml:space="preserve"> 9: T</w:t>
      </w:r>
      <w:r w:rsidRPr="009A7ABD">
        <w:t>ải</w:t>
      </w:r>
      <w:r>
        <w:t xml:space="preserve"> file pre-training v</w:t>
      </w:r>
      <w:r w:rsidRPr="009A7ABD">
        <w:t>ề</w:t>
      </w:r>
      <w:r>
        <w:t xml:space="preserve"> m</w:t>
      </w:r>
      <w:r w:rsidRPr="009A7ABD">
        <w:t>áy</w:t>
      </w:r>
      <w:r>
        <w:t xml:space="preserve"> </w:t>
      </w:r>
      <w:r w:rsidRPr="009A7ABD">
        <w:t>ảo</w:t>
      </w:r>
    </w:p>
    <w:p w14:paraId="174E27B2" w14:textId="4089A61A" w:rsidR="003A5A8A" w:rsidRDefault="003A5A8A" w:rsidP="00302F3D">
      <w:pPr>
        <w:ind w:left="0" w:firstLine="620"/>
      </w:pPr>
      <w:r>
        <w:t>Tu</w:t>
      </w:r>
      <w:r w:rsidRPr="003A5A8A">
        <w:t>ỳ</w:t>
      </w:r>
      <w:r>
        <w:t xml:space="preserve"> t</w:t>
      </w:r>
      <w:r w:rsidRPr="003A5A8A">
        <w:t>ừng</w:t>
      </w:r>
      <w:r>
        <w:t xml:space="preserve"> m</w:t>
      </w:r>
      <w:r w:rsidRPr="003A5A8A">
        <w:t>ô</w:t>
      </w:r>
      <w:r>
        <w:t xml:space="preserve"> h</w:t>
      </w:r>
      <w:r w:rsidRPr="003A5A8A">
        <w:t>ình</w:t>
      </w:r>
      <w:r>
        <w:t xml:space="preserve"> m</w:t>
      </w:r>
      <w:r w:rsidRPr="003A5A8A">
        <w:t>ạn</w:t>
      </w:r>
      <w:r>
        <w:t>g m</w:t>
      </w:r>
      <w:r w:rsidRPr="003A5A8A">
        <w:t>à</w:t>
      </w:r>
      <w:r>
        <w:t xml:space="preserve"> ta c</w:t>
      </w:r>
      <w:r w:rsidRPr="003A5A8A">
        <w:t>ó</w:t>
      </w:r>
      <w:r>
        <w:t xml:space="preserve"> t</w:t>
      </w:r>
      <w:r w:rsidRPr="003A5A8A">
        <w:t>ừng</w:t>
      </w:r>
      <w:r>
        <w:t xml:space="preserve"> b</w:t>
      </w:r>
      <w:r w:rsidRPr="003A5A8A">
        <w:t>ộ</w:t>
      </w:r>
      <w:r>
        <w:t xml:space="preserve"> pre-training kh</w:t>
      </w:r>
      <w:r w:rsidRPr="003A5A8A">
        <w:t>ác</w:t>
      </w:r>
      <w:r>
        <w:t xml:space="preserve"> nhau </w:t>
      </w:r>
      <w:r w:rsidRPr="003A5A8A">
        <w:t>đối</w:t>
      </w:r>
      <w:r>
        <w:t xml:space="preserve"> v</w:t>
      </w:r>
      <w:r w:rsidRPr="003A5A8A">
        <w:t>ới</w:t>
      </w:r>
      <w:r>
        <w:t xml:space="preserve"> YOLOv4 l</w:t>
      </w:r>
      <w:r w:rsidRPr="003A5A8A">
        <w:t>à</w:t>
      </w:r>
      <w:r>
        <w:t xml:space="preserve"> yolov4.comv.137, </w:t>
      </w:r>
      <w:r w:rsidRPr="003A5A8A">
        <w:t>đối</w:t>
      </w:r>
      <w:r>
        <w:t xml:space="preserve"> v</w:t>
      </w:r>
      <w:r w:rsidRPr="003A5A8A">
        <w:t>ới</w:t>
      </w:r>
      <w:r>
        <w:t xml:space="preserve"> YOLOv4-tiny v</w:t>
      </w:r>
      <w:r w:rsidRPr="003A5A8A">
        <w:t>à</w:t>
      </w:r>
      <w:r>
        <w:t xml:space="preserve"> YOLOv4-tiny_3L l</w:t>
      </w:r>
      <w:r w:rsidRPr="003A5A8A">
        <w:t>à</w:t>
      </w:r>
      <w:r>
        <w:t xml:space="preserve"> yolov4.conv.29</w:t>
      </w:r>
    </w:p>
    <w:p w14:paraId="15A8CDF8" w14:textId="6B99D37B" w:rsidR="00F51EE4" w:rsidRDefault="00F51EE4" w:rsidP="00F51EE4">
      <w:r>
        <w:rPr>
          <w:noProof/>
        </w:rPr>
        <w:drawing>
          <wp:inline distT="0" distB="0" distL="0" distR="0" wp14:anchorId="4CD9AA98" wp14:editId="3B43C6C7">
            <wp:extent cx="5943600" cy="44640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943600" cy="446405"/>
                    </a:xfrm>
                    <a:prstGeom prst="rect">
                      <a:avLst/>
                    </a:prstGeom>
                  </pic:spPr>
                </pic:pic>
              </a:graphicData>
            </a:graphic>
          </wp:inline>
        </w:drawing>
      </w:r>
    </w:p>
    <w:p w14:paraId="1205E803" w14:textId="5313CAEC" w:rsidR="009C569D" w:rsidRDefault="009C569D" w:rsidP="009C569D">
      <w:pPr>
        <w:jc w:val="center"/>
      </w:pPr>
      <w:r>
        <w:t xml:space="preserve">Hình </w:t>
      </w:r>
      <w:r w:rsidR="00264E92">
        <w:t>3</w:t>
      </w:r>
      <w:r>
        <w:noBreakHyphen/>
        <w:t xml:space="preserve">2-15: </w:t>
      </w:r>
      <w:r w:rsidRPr="009A7ABD">
        <w:t>Ảnh</w:t>
      </w:r>
      <w:r>
        <w:t xml:space="preserve"> minh ho</w:t>
      </w:r>
      <w:r w:rsidRPr="009A7ABD">
        <w:t>ạ</w:t>
      </w:r>
      <w:r>
        <w:t xml:space="preserve"> </w:t>
      </w:r>
      <w:r w:rsidR="004D7C3C">
        <w:t>t</w:t>
      </w:r>
      <w:r w:rsidR="004D7C3C" w:rsidRPr="004D7C3C">
        <w:t>ải</w:t>
      </w:r>
      <w:r w:rsidR="004D7C3C">
        <w:t xml:space="preserve"> t</w:t>
      </w:r>
      <w:r w:rsidR="004D7C3C" w:rsidRPr="004D7C3C">
        <w:t>ập</w:t>
      </w:r>
      <w:r w:rsidR="004D7C3C">
        <w:t xml:space="preserve"> tin yolov4.conv.137 – b</w:t>
      </w:r>
      <w:r w:rsidR="004D7C3C" w:rsidRPr="004D7C3C">
        <w:t>ộ</w:t>
      </w:r>
      <w:r w:rsidR="004D7C3C">
        <w:t xml:space="preserve"> pre-training c</w:t>
      </w:r>
      <w:r w:rsidR="004D7C3C" w:rsidRPr="004D7C3C">
        <w:t>ủa</w:t>
      </w:r>
      <w:r w:rsidR="004D7C3C">
        <w:t xml:space="preserve"> yolov4 </w:t>
      </w:r>
    </w:p>
    <w:p w14:paraId="6FC5D8CF" w14:textId="612D57EA" w:rsidR="00EF770A" w:rsidRDefault="00F51EE4" w:rsidP="00EF770A">
      <w:r>
        <w:t>B</w:t>
      </w:r>
      <w:r w:rsidRPr="00E1245F">
        <w:t>ước</w:t>
      </w:r>
      <w:r>
        <w:t xml:space="preserve"> 10</w:t>
      </w:r>
      <w:r w:rsidR="009C569D">
        <w:t>:</w:t>
      </w:r>
      <w:r>
        <w:t xml:space="preserve"> b</w:t>
      </w:r>
      <w:r w:rsidRPr="00E1245F">
        <w:t>ắt</w:t>
      </w:r>
      <w:r>
        <w:t xml:space="preserve"> </w:t>
      </w:r>
      <w:r w:rsidRPr="00E1245F">
        <w:t>đầu</w:t>
      </w:r>
      <w:r>
        <w:t xml:space="preserve"> qu</w:t>
      </w:r>
      <w:r w:rsidRPr="00E1245F">
        <w:t>á</w:t>
      </w:r>
      <w:r>
        <w:t xml:space="preserve"> tr</w:t>
      </w:r>
      <w:r w:rsidRPr="00E1245F">
        <w:t>ình</w:t>
      </w:r>
      <w:r>
        <w:t xml:space="preserve"> tr</w:t>
      </w:r>
      <w:r w:rsidRPr="00E1245F">
        <w:t>ình</w:t>
      </w:r>
      <w:r>
        <w:t xml:space="preserve"> </w:t>
      </w:r>
      <w:r w:rsidR="00EF770A">
        <w:t>hu</w:t>
      </w:r>
      <w:r w:rsidR="00EF770A" w:rsidRPr="00EF770A">
        <w:t>ấn</w:t>
      </w:r>
      <w:r w:rsidR="00EF770A">
        <w:t xml:space="preserve"> luy</w:t>
      </w:r>
      <w:r w:rsidR="00EF770A" w:rsidRPr="00EF770A">
        <w:t>ện</w:t>
      </w:r>
    </w:p>
    <w:p w14:paraId="5DC24624" w14:textId="654AB3D8" w:rsidR="00F51EE4" w:rsidRDefault="00F51EE4" w:rsidP="00F51EE4">
      <w:pPr>
        <w:rPr>
          <w:i/>
          <w:iCs/>
        </w:rPr>
      </w:pPr>
      <w:r>
        <w:rPr>
          <w:noProof/>
        </w:rPr>
        <w:drawing>
          <wp:inline distT="0" distB="0" distL="0" distR="0" wp14:anchorId="2032496B" wp14:editId="443743BF">
            <wp:extent cx="5943600" cy="334645"/>
            <wp:effectExtent l="0" t="0" r="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943600" cy="334645"/>
                    </a:xfrm>
                    <a:prstGeom prst="rect">
                      <a:avLst/>
                    </a:prstGeom>
                  </pic:spPr>
                </pic:pic>
              </a:graphicData>
            </a:graphic>
          </wp:inline>
        </w:drawing>
      </w:r>
    </w:p>
    <w:p w14:paraId="7DE25243" w14:textId="32A17560" w:rsidR="009C569D" w:rsidRDefault="009C569D" w:rsidP="00FD42DB">
      <w:pPr>
        <w:pStyle w:val="Caption"/>
      </w:pPr>
      <w:bookmarkStart w:id="104" w:name="_Hlk60956689"/>
      <w:r>
        <w:t xml:space="preserve">Hình </w:t>
      </w:r>
      <w:r w:rsidR="00264E92">
        <w:t>3</w:t>
      </w:r>
      <w:r>
        <w:noBreakHyphen/>
      </w:r>
      <w:r w:rsidR="00CF10A2">
        <w:t xml:space="preserve">2-16: </w:t>
      </w:r>
      <w:r w:rsidR="00EF770A">
        <w:t>Hu</w:t>
      </w:r>
      <w:r w:rsidR="00EF770A" w:rsidRPr="00EF770A">
        <w:t>ấn</w:t>
      </w:r>
      <w:r w:rsidR="00EF770A">
        <w:t xml:space="preserve"> luy</w:t>
      </w:r>
      <w:r w:rsidR="00EF770A" w:rsidRPr="00EF770A">
        <w:t>ện</w:t>
      </w:r>
      <w:r w:rsidR="00CF10A2" w:rsidRPr="009A7ABD">
        <w:t xml:space="preserve"> với bộ dữ liệu pre-training</w:t>
      </w:r>
      <w:bookmarkEnd w:id="104"/>
    </w:p>
    <w:p w14:paraId="49534E6A" w14:textId="5BD3EDA3" w:rsidR="00EF770A" w:rsidRPr="00EF770A" w:rsidRDefault="00EF770A" w:rsidP="00EF770A">
      <w:r>
        <w:t>D</w:t>
      </w:r>
      <w:r w:rsidRPr="00EF770A">
        <w:t>òng</w:t>
      </w:r>
      <w:r>
        <w:t xml:space="preserve"> m</w:t>
      </w:r>
      <w:r w:rsidRPr="00EF770A">
        <w:t>ã</w:t>
      </w:r>
      <w:r>
        <w:t xml:space="preserve"> tr</w:t>
      </w:r>
      <w:r w:rsidRPr="00EF770A">
        <w:t>ê</w:t>
      </w:r>
      <w:r>
        <w:t xml:space="preserve">n </w:t>
      </w:r>
      <w:r w:rsidRPr="00EF770A">
        <w:t>được</w:t>
      </w:r>
      <w:r>
        <w:t xml:space="preserve"> s</w:t>
      </w:r>
      <w:r w:rsidRPr="00EF770A">
        <w:t>ử</w:t>
      </w:r>
      <w:r>
        <w:t xml:space="preserve"> d</w:t>
      </w:r>
      <w:r w:rsidRPr="00EF770A">
        <w:t>ụn</w:t>
      </w:r>
      <w:r>
        <w:t xml:space="preserve">g </w:t>
      </w:r>
      <w:r w:rsidRPr="00EF770A">
        <w:t>để</w:t>
      </w:r>
      <w:r>
        <w:t xml:space="preserve"> hu</w:t>
      </w:r>
      <w:r w:rsidRPr="00EF770A">
        <w:t>ấn</w:t>
      </w:r>
      <w:r>
        <w:t xml:space="preserve"> luy</w:t>
      </w:r>
      <w:r w:rsidRPr="00EF770A">
        <w:t>ện</w:t>
      </w:r>
      <w:r>
        <w:t xml:space="preserve"> m</w:t>
      </w:r>
      <w:r w:rsidRPr="00EF770A">
        <w:t>ạn</w:t>
      </w:r>
      <w:r>
        <w:t>g YOLO khi ta m</w:t>
      </w:r>
      <w:r w:rsidRPr="00EF770A">
        <w:t>ới</w:t>
      </w:r>
      <w:r>
        <w:t xml:space="preserve"> b</w:t>
      </w:r>
      <w:r w:rsidRPr="00EF770A">
        <w:t>ắt</w:t>
      </w:r>
      <w:r>
        <w:t xml:space="preserve"> </w:t>
      </w:r>
      <w:r w:rsidRPr="00EF770A">
        <w:t>đầu</w:t>
      </w:r>
      <w:r>
        <w:t>. Nh</w:t>
      </w:r>
      <w:r w:rsidRPr="00EF770A">
        <w:t>ư</w:t>
      </w:r>
      <w:r>
        <w:t>ng v</w:t>
      </w:r>
      <w:r w:rsidRPr="00EF770A">
        <w:t>ì</w:t>
      </w:r>
      <w:r>
        <w:t xml:space="preserve"> vi</w:t>
      </w:r>
      <w:r w:rsidRPr="00EF770A">
        <w:t>ệc</w:t>
      </w:r>
      <w:r>
        <w:t xml:space="preserve"> s</w:t>
      </w:r>
      <w:r w:rsidRPr="00EF770A">
        <w:t>ử</w:t>
      </w:r>
      <w:r>
        <w:t xml:space="preserve"> d</w:t>
      </w:r>
      <w:r w:rsidRPr="00EF770A">
        <w:t>ụn</w:t>
      </w:r>
      <w:r>
        <w:t>g m</w:t>
      </w:r>
      <w:r w:rsidRPr="00EF770A">
        <w:t>áo</w:t>
      </w:r>
      <w:r>
        <w:t xml:space="preserve"> </w:t>
      </w:r>
      <w:r w:rsidRPr="00EF770A">
        <w:t>ảo</w:t>
      </w:r>
      <w:r>
        <w:t xml:space="preserve"> tr</w:t>
      </w:r>
      <w:r w:rsidRPr="00EF770A">
        <w:t>ê</w:t>
      </w:r>
      <w:r>
        <w:t>n g</w:t>
      </w:r>
      <w:r w:rsidRPr="00EF770A">
        <w:t>oo</w:t>
      </w:r>
      <w:r>
        <w:t>gle colab l</w:t>
      </w:r>
      <w:r w:rsidRPr="00EF770A">
        <w:t>à</w:t>
      </w:r>
      <w:r>
        <w:t xml:space="preserve"> kh</w:t>
      </w:r>
      <w:r w:rsidRPr="00EF770A">
        <w:t>ô</w:t>
      </w:r>
      <w:r>
        <w:t xml:space="preserve">ng </w:t>
      </w:r>
      <w:r w:rsidRPr="00EF770A">
        <w:t>ổn</w:t>
      </w:r>
      <w:r>
        <w:t xml:space="preserve"> </w:t>
      </w:r>
      <w:r w:rsidRPr="00EF770A">
        <w:t>định</w:t>
      </w:r>
      <w:r>
        <w:t xml:space="preserve"> n</w:t>
      </w:r>
      <w:r w:rsidRPr="00EF770A">
        <w:t>ê</w:t>
      </w:r>
      <w:r>
        <w:t>n ta c</w:t>
      </w:r>
      <w:r w:rsidRPr="00EF770A">
        <w:t>ó</w:t>
      </w:r>
      <w:r>
        <w:t xml:space="preserve"> th</w:t>
      </w:r>
      <w:r w:rsidRPr="00EF770A">
        <w:t>ể</w:t>
      </w:r>
      <w:r>
        <w:t xml:space="preserve"> hu</w:t>
      </w:r>
      <w:r w:rsidRPr="00EF770A">
        <w:t>ấn</w:t>
      </w:r>
      <w:r>
        <w:t xml:space="preserve"> luy</w:t>
      </w:r>
      <w:r w:rsidRPr="00EF770A">
        <w:t>ện</w:t>
      </w:r>
      <w:r>
        <w:t xml:space="preserve"> t</w:t>
      </w:r>
      <w:r w:rsidRPr="00EF770A">
        <w:t>ừ</w:t>
      </w:r>
      <w:r>
        <w:t xml:space="preserve"> b</w:t>
      </w:r>
      <w:r w:rsidRPr="00EF770A">
        <w:t>ộ</w:t>
      </w:r>
      <w:r>
        <w:t xml:space="preserve"> tr</w:t>
      </w:r>
      <w:r w:rsidRPr="00EF770A">
        <w:t>ọn</w:t>
      </w:r>
      <w:r>
        <w:t>g s</w:t>
      </w:r>
      <w:r w:rsidRPr="00EF770A">
        <w:t>ố</w:t>
      </w:r>
      <w:r>
        <w:t xml:space="preserve"> cu</w:t>
      </w:r>
      <w:r w:rsidRPr="00EF770A">
        <w:t>ối</w:t>
      </w:r>
      <w:r>
        <w:t xml:space="preserve"> c</w:t>
      </w:r>
      <w:r w:rsidRPr="00EF770A">
        <w:t>ùng</w:t>
      </w:r>
      <w:r>
        <w:t xml:space="preserve"> </w:t>
      </w:r>
      <w:r w:rsidRPr="00EF770A">
        <w:t>đã</w:t>
      </w:r>
      <w:r>
        <w:t xml:space="preserve"> hu</w:t>
      </w:r>
      <w:r w:rsidRPr="00EF770A">
        <w:t>ấn</w:t>
      </w:r>
      <w:r>
        <w:t xml:space="preserve"> luy</w:t>
      </w:r>
      <w:r w:rsidRPr="00EF770A">
        <w:t>ện</w:t>
      </w:r>
      <w:r>
        <w:t xml:space="preserve"> v</w:t>
      </w:r>
      <w:r w:rsidRPr="00EF770A">
        <w:t>ới</w:t>
      </w:r>
      <w:r>
        <w:t xml:space="preserve"> d</w:t>
      </w:r>
      <w:r w:rsidRPr="00EF770A">
        <w:t>òng</w:t>
      </w:r>
      <w:r>
        <w:t xml:space="preserve"> m</w:t>
      </w:r>
      <w:r w:rsidRPr="00EF770A">
        <w:t>ã</w:t>
      </w:r>
      <w:r>
        <w:t xml:space="preserve"> b</w:t>
      </w:r>
      <w:r w:rsidRPr="00EF770A">
        <w:t>ê</w:t>
      </w:r>
      <w:r>
        <w:t>n d</w:t>
      </w:r>
      <w:r w:rsidRPr="00EF770A">
        <w:t>ưới</w:t>
      </w:r>
    </w:p>
    <w:p w14:paraId="6B07C75E" w14:textId="54C24DA1" w:rsidR="00F51EE4" w:rsidRDefault="00F51EE4" w:rsidP="00F51EE4">
      <w:pPr>
        <w:jc w:val="center"/>
      </w:pPr>
      <w:r>
        <w:rPr>
          <w:noProof/>
        </w:rPr>
        <w:drawing>
          <wp:inline distT="0" distB="0" distL="0" distR="0" wp14:anchorId="172EC0DE" wp14:editId="77A9CD40">
            <wp:extent cx="5943600" cy="358140"/>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943600" cy="358140"/>
                    </a:xfrm>
                    <a:prstGeom prst="rect">
                      <a:avLst/>
                    </a:prstGeom>
                  </pic:spPr>
                </pic:pic>
              </a:graphicData>
            </a:graphic>
          </wp:inline>
        </w:drawing>
      </w:r>
    </w:p>
    <w:p w14:paraId="3D290A08" w14:textId="3B0FEA33" w:rsidR="00CF10A2" w:rsidRDefault="00CF10A2" w:rsidP="00FD42DB">
      <w:pPr>
        <w:pStyle w:val="Caption"/>
      </w:pPr>
      <w:bookmarkStart w:id="105" w:name="_Hlk60956697"/>
      <w:r>
        <w:lastRenderedPageBreak/>
        <w:t xml:space="preserve">Hình </w:t>
      </w:r>
      <w:r w:rsidR="00264E92">
        <w:t>3</w:t>
      </w:r>
      <w:r>
        <w:noBreakHyphen/>
        <w:t xml:space="preserve">2-17: </w:t>
      </w:r>
      <w:r w:rsidR="00EF770A">
        <w:t>Hu</w:t>
      </w:r>
      <w:r w:rsidR="00EF770A" w:rsidRPr="00EF770A">
        <w:t>ấn</w:t>
      </w:r>
      <w:r w:rsidR="00EF770A">
        <w:t xml:space="preserve"> luy</w:t>
      </w:r>
      <w:r w:rsidR="00EF770A" w:rsidRPr="00EF770A">
        <w:t>ện</w:t>
      </w:r>
      <w:r w:rsidR="00EF770A">
        <w:t xml:space="preserve"> YOLO</w:t>
      </w:r>
      <w:r>
        <w:t xml:space="preserve"> t</w:t>
      </w:r>
      <w:r w:rsidRPr="00BA3734">
        <w:t>ừ</w:t>
      </w:r>
      <w:r>
        <w:t xml:space="preserve"> phi</w:t>
      </w:r>
      <w:r w:rsidRPr="00BA3734">
        <w:t>ê</w:t>
      </w:r>
      <w:r>
        <w:t>n b</w:t>
      </w:r>
      <w:r w:rsidRPr="00BA3734">
        <w:t>ản</w:t>
      </w:r>
      <w:r>
        <w:t xml:space="preserve"> m</w:t>
      </w:r>
      <w:r w:rsidRPr="00BA3734">
        <w:t>ới</w:t>
      </w:r>
      <w:r>
        <w:t xml:space="preserve"> nh</w:t>
      </w:r>
      <w:r w:rsidRPr="00BA3734">
        <w:t>ất</w:t>
      </w:r>
      <w:r w:rsidR="00EF770A">
        <w:t xml:space="preserve"> c</w:t>
      </w:r>
      <w:r w:rsidR="00EF770A" w:rsidRPr="00EF770A">
        <w:t>ủa</w:t>
      </w:r>
      <w:r w:rsidR="00EF770A">
        <w:t xml:space="preserve"> tr</w:t>
      </w:r>
      <w:r w:rsidR="00EF770A" w:rsidRPr="00EF770A">
        <w:t>ọng</w:t>
      </w:r>
      <w:r w:rsidR="00EF770A">
        <w:t xml:space="preserve"> s</w:t>
      </w:r>
      <w:r w:rsidR="00EF770A" w:rsidRPr="00EF770A">
        <w:t>ố</w:t>
      </w:r>
    </w:p>
    <w:bookmarkEnd w:id="105"/>
    <w:p w14:paraId="38C89C28" w14:textId="743431EF" w:rsidR="00F51EE4" w:rsidRDefault="00F51EE4" w:rsidP="00F51EE4">
      <w:r>
        <w:rPr>
          <w:color w:val="212121"/>
        </w:rPr>
        <w:t xml:space="preserve">Sau khi </w:t>
      </w:r>
      <w:r w:rsidRPr="00E1245F">
        <w:rPr>
          <w:color w:val="212121"/>
        </w:rPr>
        <w:t>đã</w:t>
      </w:r>
      <w:r>
        <w:rPr>
          <w:color w:val="212121"/>
        </w:rPr>
        <w:t xml:space="preserve"> hu</w:t>
      </w:r>
      <w:r w:rsidRPr="00E1245F">
        <w:rPr>
          <w:color w:val="212121"/>
        </w:rPr>
        <w:t>ấn</w:t>
      </w:r>
      <w:r>
        <w:rPr>
          <w:color w:val="212121"/>
        </w:rPr>
        <w:t xml:space="preserve"> luy</w:t>
      </w:r>
      <w:r w:rsidRPr="00E1245F">
        <w:rPr>
          <w:color w:val="212121"/>
        </w:rPr>
        <w:t>ện</w:t>
      </w:r>
      <w:r>
        <w:rPr>
          <w:color w:val="212121"/>
        </w:rPr>
        <w:t xml:space="preserve"> ta s</w:t>
      </w:r>
      <w:r w:rsidRPr="00E1245F">
        <w:rPr>
          <w:color w:val="212121"/>
        </w:rPr>
        <w:t>ử</w:t>
      </w:r>
      <w:r>
        <w:rPr>
          <w:color w:val="212121"/>
        </w:rPr>
        <w:t xml:space="preserve"> d</w:t>
      </w:r>
      <w:r w:rsidRPr="00E1245F">
        <w:rPr>
          <w:color w:val="212121"/>
        </w:rPr>
        <w:t>ụn</w:t>
      </w:r>
      <w:r>
        <w:rPr>
          <w:color w:val="212121"/>
        </w:rPr>
        <w:t>g h</w:t>
      </w:r>
      <w:r w:rsidRPr="00E1245F">
        <w:rPr>
          <w:color w:val="212121"/>
        </w:rPr>
        <w:t>àm</w:t>
      </w:r>
      <w:r>
        <w:rPr>
          <w:color w:val="212121"/>
        </w:rPr>
        <w:t xml:space="preserve"> </w:t>
      </w:r>
      <w:r w:rsidRPr="00E1245F">
        <w:rPr>
          <w:i/>
          <w:iCs/>
        </w:rPr>
        <w:t>imShow(</w:t>
      </w:r>
      <w:r w:rsidRPr="00E1245F">
        <w:rPr>
          <w:i/>
          <w:iCs/>
          <w:color w:val="A31515"/>
        </w:rPr>
        <w:t>'chart.png'</w:t>
      </w:r>
      <w:r w:rsidRPr="00E1245F">
        <w:rPr>
          <w:i/>
          <w:iCs/>
        </w:rPr>
        <w:t>)</w:t>
      </w:r>
      <w:r>
        <w:t xml:space="preserve"> d</w:t>
      </w:r>
      <w:r w:rsidRPr="00E1245F">
        <w:t>ể</w:t>
      </w:r>
      <w:r>
        <w:t xml:space="preserve"> xem </w:t>
      </w:r>
      <w:r w:rsidRPr="00E1245F">
        <w:t>đồ</w:t>
      </w:r>
      <w:r>
        <w:t xml:space="preserve"> th</w:t>
      </w:r>
      <w:r w:rsidRPr="00E1245F">
        <w:t>ị</w:t>
      </w:r>
      <w:r>
        <w:t xml:space="preserve"> learning c</w:t>
      </w:r>
      <w:r w:rsidRPr="00E1245F">
        <w:t>ur</w:t>
      </w:r>
      <w:r>
        <w:t>ve.</w:t>
      </w:r>
    </w:p>
    <w:p w14:paraId="116C9EDB" w14:textId="46B75C07" w:rsidR="003E0143" w:rsidRDefault="003E0143" w:rsidP="00F51EE4">
      <w:r>
        <w:rPr>
          <w:noProof/>
        </w:rPr>
        <w:drawing>
          <wp:inline distT="0" distB="0" distL="0" distR="0" wp14:anchorId="7C0D17E8" wp14:editId="00F42A8C">
            <wp:extent cx="5188585" cy="21431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49048" cy="2168099"/>
                    </a:xfrm>
                    <a:prstGeom prst="rect">
                      <a:avLst/>
                    </a:prstGeom>
                  </pic:spPr>
                </pic:pic>
              </a:graphicData>
            </a:graphic>
          </wp:inline>
        </w:drawing>
      </w:r>
    </w:p>
    <w:p w14:paraId="03525648" w14:textId="424108A6" w:rsidR="003E0143" w:rsidRDefault="003E0143" w:rsidP="00FD42DB">
      <w:pPr>
        <w:pStyle w:val="Caption"/>
      </w:pPr>
      <w:bookmarkStart w:id="106" w:name="_Hlk60956709"/>
      <w:r>
        <w:t xml:space="preserve">Hình </w:t>
      </w:r>
      <w:r w:rsidR="00A527C4">
        <w:t>3</w:t>
      </w:r>
      <w:r>
        <w:noBreakHyphen/>
        <w:t xml:space="preserve">2-18: </w:t>
      </w:r>
      <w:r w:rsidRPr="003E0143">
        <w:t>Ảnh</w:t>
      </w:r>
      <w:r>
        <w:t xml:space="preserve"> minh ho</w:t>
      </w:r>
      <w:r w:rsidRPr="003E0143">
        <w:t>ạ</w:t>
      </w:r>
      <w:r>
        <w:t xml:space="preserve"> </w:t>
      </w:r>
      <w:r w:rsidRPr="003E0143">
        <w:t>đồ</w:t>
      </w:r>
      <w:r>
        <w:t xml:space="preserve"> th</w:t>
      </w:r>
      <w:r w:rsidRPr="003E0143">
        <w:t>ị</w:t>
      </w:r>
      <w:r>
        <w:t xml:space="preserve">  learnining C</w:t>
      </w:r>
      <w:r w:rsidRPr="003E0143">
        <w:t>ur</w:t>
      </w:r>
      <w:r>
        <w:t>ve</w:t>
      </w:r>
    </w:p>
    <w:p w14:paraId="0D16D748" w14:textId="5A3715B9" w:rsidR="00FA69C2" w:rsidRPr="00EF770A" w:rsidRDefault="00EF770A" w:rsidP="00FD42DB">
      <w:r>
        <w:t>Trong bi</w:t>
      </w:r>
      <w:r w:rsidRPr="00EF770A">
        <w:t>ểu</w:t>
      </w:r>
      <w:r>
        <w:t xml:space="preserve"> </w:t>
      </w:r>
      <w:r w:rsidRPr="00EF770A">
        <w:t>đồ</w:t>
      </w:r>
      <w:r>
        <w:t xml:space="preserve"> tr</w:t>
      </w:r>
      <w:r w:rsidRPr="00EF770A">
        <w:t>ê</w:t>
      </w:r>
      <w:r>
        <w:t>n d</w:t>
      </w:r>
      <w:r w:rsidRPr="00EF770A">
        <w:t>òng</w:t>
      </w:r>
      <w:r>
        <w:t xml:space="preserve"> m</w:t>
      </w:r>
      <w:r w:rsidRPr="00EF770A">
        <w:t>àu</w:t>
      </w:r>
      <w:r>
        <w:t xml:space="preserve"> xanh th</w:t>
      </w:r>
      <w:r w:rsidRPr="00EF770A">
        <w:t>ể</w:t>
      </w:r>
      <w:r>
        <w:t xml:space="preserve"> hi</w:t>
      </w:r>
      <w:r w:rsidRPr="00EF770A">
        <w:t>ện</w:t>
      </w:r>
      <w:r>
        <w:t xml:space="preserve"> </w:t>
      </w:r>
      <w:r w:rsidR="00FA69C2">
        <w:t>h</w:t>
      </w:r>
      <w:r w:rsidR="00FA69C2" w:rsidRPr="00FA69C2">
        <w:t>àm</w:t>
      </w:r>
      <w:r w:rsidR="00FA69C2">
        <w:t xml:space="preserve"> sai s</w:t>
      </w:r>
      <w:r w:rsidR="00FA69C2" w:rsidRPr="00FA69C2">
        <w:t>ố</w:t>
      </w:r>
      <w:r w:rsidR="00FA69C2">
        <w:t xml:space="preserve"> </w:t>
      </w:r>
      <w:r w:rsidR="00FA69C2" w:rsidRPr="00FA69C2">
        <w:t>đ</w:t>
      </w:r>
      <w:r w:rsidR="00FA69C2">
        <w:t>ang h</w:t>
      </w:r>
      <w:r w:rsidR="00FA69C2" w:rsidRPr="00FA69C2">
        <w:t>ội</w:t>
      </w:r>
      <w:r w:rsidR="00FA69C2">
        <w:t xml:space="preserve"> t</w:t>
      </w:r>
      <w:r w:rsidR="00FA69C2" w:rsidRPr="00FA69C2">
        <w:t>ụ</w:t>
      </w:r>
      <w:r w:rsidR="00FA69C2">
        <w:t xml:space="preserve"> v</w:t>
      </w:r>
      <w:r w:rsidR="00FA69C2" w:rsidRPr="00FA69C2">
        <w:t>ề</w:t>
      </w:r>
      <w:r w:rsidR="00FA69C2">
        <w:t xml:space="preserve"> kh</w:t>
      </w:r>
      <w:r w:rsidR="00FA69C2" w:rsidRPr="00FA69C2">
        <w:t>ô</w:t>
      </w:r>
      <w:r w:rsidR="00FA69C2">
        <w:t xml:space="preserve">ng </w:t>
      </w:r>
      <w:r w:rsidR="00FA69C2" w:rsidRPr="00FA69C2">
        <w:t>đã</w:t>
      </w:r>
      <w:r w:rsidR="00FA69C2">
        <w:t xml:space="preserve"> th</w:t>
      </w:r>
      <w:r w:rsidR="00FA69C2" w:rsidRPr="00FA69C2">
        <w:t>ể</w:t>
      </w:r>
      <w:r w:rsidR="00FA69C2">
        <w:t xml:space="preserve"> hi</w:t>
      </w:r>
      <w:r w:rsidR="00FA69C2" w:rsidRPr="00FA69C2">
        <w:t>ệ</w:t>
      </w:r>
      <w:r w:rsidR="00FA69C2">
        <w:t>n trong ch</w:t>
      </w:r>
      <w:r w:rsidR="00FA69C2" w:rsidRPr="00FA69C2">
        <w:t>ươ</w:t>
      </w:r>
      <w:r w:rsidR="00FA69C2">
        <w:t xml:space="preserve">ng 2, </w:t>
      </w:r>
      <w:r w:rsidR="00FA69C2" w:rsidRPr="00FA69C2">
        <w:t>ý</w:t>
      </w:r>
      <w:r w:rsidR="00FA69C2">
        <w:t xml:space="preserve"> ngh</w:t>
      </w:r>
      <w:r w:rsidR="00FA69C2" w:rsidRPr="00FA69C2">
        <w:t>ĩa</w:t>
      </w:r>
      <w:r w:rsidR="00FA69C2">
        <w:t xml:space="preserve"> thu</w:t>
      </w:r>
      <w:r w:rsidR="00FA69C2" w:rsidRPr="00FA69C2">
        <w:t>ật</w:t>
      </w:r>
      <w:r w:rsidR="00FA69C2">
        <w:t xml:space="preserve"> to</w:t>
      </w:r>
      <w:r w:rsidR="00FA69C2" w:rsidRPr="00FA69C2">
        <w:t>án</w:t>
      </w:r>
      <w:r w:rsidR="00FA69C2">
        <w:t xml:space="preserve"> </w:t>
      </w:r>
      <w:r w:rsidR="00FA69C2" w:rsidRPr="00FA69C2">
        <w:t>đã</w:t>
      </w:r>
      <w:r w:rsidR="00FA69C2">
        <w:t xml:space="preserve"> h</w:t>
      </w:r>
      <w:r w:rsidR="00FA69C2" w:rsidRPr="00FA69C2">
        <w:t>ội</w:t>
      </w:r>
      <w:r w:rsidR="00FA69C2">
        <w:t xml:space="preserve"> t</w:t>
      </w:r>
      <w:r w:rsidR="00FA69C2" w:rsidRPr="00FA69C2">
        <w:t>ụ</w:t>
      </w:r>
      <w:r w:rsidR="00FA69C2">
        <w:t xml:space="preserve"> t</w:t>
      </w:r>
      <w:r w:rsidR="00FA69C2" w:rsidRPr="00FA69C2">
        <w:t>ại</w:t>
      </w:r>
      <w:r w:rsidR="00FA69C2">
        <w:t xml:space="preserve"> m</w:t>
      </w:r>
      <w:r w:rsidR="00FA69C2" w:rsidRPr="00FA69C2">
        <w:t>ộ</w:t>
      </w:r>
      <w:r w:rsidR="00FA69C2">
        <w:t xml:space="preserve">t </w:t>
      </w:r>
      <w:r w:rsidR="00FA69C2" w:rsidRPr="00FA69C2">
        <w:t>điểm</w:t>
      </w:r>
      <w:r w:rsidR="00FA69C2">
        <w:t>. D</w:t>
      </w:r>
      <w:r w:rsidR="00FA69C2" w:rsidRPr="00FA69C2">
        <w:t>òng</w:t>
      </w:r>
      <w:r w:rsidR="00FA69C2">
        <w:t xml:space="preserve"> m</w:t>
      </w:r>
      <w:r w:rsidR="00FA69C2" w:rsidRPr="00FA69C2">
        <w:t>àu</w:t>
      </w:r>
      <w:r w:rsidR="00FA69C2">
        <w:t xml:space="preserve"> </w:t>
      </w:r>
      <w:r w:rsidR="00FA69C2" w:rsidRPr="00FA69C2">
        <w:t>đỏ</w:t>
      </w:r>
      <w:r w:rsidR="00FA69C2">
        <w:t xml:space="preserve"> l</w:t>
      </w:r>
      <w:r w:rsidR="00FA69C2" w:rsidRPr="00FA69C2">
        <w:t>à</w:t>
      </w:r>
      <w:r w:rsidR="00FA69C2">
        <w:t xml:space="preserve"> ph</w:t>
      </w:r>
      <w:r w:rsidR="00FA69C2" w:rsidRPr="00FA69C2">
        <w:t>ép</w:t>
      </w:r>
      <w:r w:rsidR="00FA69C2">
        <w:t xml:space="preserve"> </w:t>
      </w:r>
      <w:r w:rsidR="00FA69C2" w:rsidRPr="00FA69C2">
        <w:t>đánh</w:t>
      </w:r>
      <w:r w:rsidR="00FA69C2">
        <w:t xml:space="preserve"> gi</w:t>
      </w:r>
      <w:r w:rsidR="00FA69C2" w:rsidRPr="00FA69C2">
        <w:t>á</w:t>
      </w:r>
      <w:r w:rsidR="00FA69C2">
        <w:t xml:space="preserve"> tr</w:t>
      </w:r>
      <w:r w:rsidR="00FA69C2" w:rsidRPr="00FA69C2">
        <w:t>ê</w:t>
      </w:r>
      <w:r w:rsidR="00FA69C2">
        <w:t>n t</w:t>
      </w:r>
      <w:r w:rsidR="00FA69C2" w:rsidRPr="00FA69C2">
        <w:t>ập</w:t>
      </w:r>
      <w:r w:rsidR="00FA69C2">
        <w:t xml:space="preserve"> ki</w:t>
      </w:r>
      <w:r w:rsidR="00FA69C2" w:rsidRPr="00FA69C2">
        <w:t>ểm</w:t>
      </w:r>
      <w:r w:rsidR="00FA69C2">
        <w:t xml:space="preserve"> th</w:t>
      </w:r>
      <w:r w:rsidR="00FA69C2" w:rsidRPr="00FA69C2">
        <w:t>ử</w:t>
      </w:r>
      <w:r w:rsidR="00FA69C2">
        <w:t xml:space="preserve"> t</w:t>
      </w:r>
      <w:r w:rsidR="00FA69C2" w:rsidRPr="00FA69C2">
        <w:t>es</w:t>
      </w:r>
      <w:r w:rsidR="00FA69C2">
        <w:t>t.txt</w:t>
      </w:r>
      <w:r w:rsidR="00FD42DB">
        <w:t>,</w:t>
      </w:r>
      <w:r w:rsidR="00FA69C2">
        <w:t xml:space="preserve"> </w:t>
      </w:r>
      <w:r w:rsidR="00FD42DB">
        <w:t>t</w:t>
      </w:r>
      <w:r w:rsidR="00FA69C2">
        <w:t>rong h</w:t>
      </w:r>
      <w:r w:rsidR="00FA69C2" w:rsidRPr="00FA69C2">
        <w:t>ình</w:t>
      </w:r>
      <w:r w:rsidR="00FA69C2">
        <w:t xml:space="preserve"> D</w:t>
      </w:r>
      <w:r w:rsidR="00FA69C2" w:rsidRPr="00FA69C2">
        <w:t>ar</w:t>
      </w:r>
      <w:r w:rsidR="00FA69C2">
        <w:t>knet s</w:t>
      </w:r>
      <w:r w:rsidR="00FA69C2" w:rsidRPr="00FA69C2">
        <w:t>ử</w:t>
      </w:r>
      <w:r w:rsidR="00FA69C2">
        <w:t xml:space="preserve"> d</w:t>
      </w:r>
      <w:r w:rsidR="00FA69C2" w:rsidRPr="00FA69C2">
        <w:t>ụn</w:t>
      </w:r>
      <w:r w:rsidR="00FA69C2">
        <w:t xml:space="preserve">g </w:t>
      </w:r>
      <w:r w:rsidR="00FD42DB">
        <w:t>ph</w:t>
      </w:r>
      <w:r w:rsidR="00FD42DB" w:rsidRPr="00FD42DB">
        <w:t>ươ</w:t>
      </w:r>
      <w:r w:rsidR="00FD42DB">
        <w:t>ng ph</w:t>
      </w:r>
      <w:r w:rsidR="00FD42DB" w:rsidRPr="00FD42DB">
        <w:t>á</w:t>
      </w:r>
      <w:r w:rsidR="00FD42DB">
        <w:t xml:space="preserve">p </w:t>
      </w:r>
      <w:r w:rsidR="00FA69C2">
        <w:t>mAP</w:t>
      </w:r>
      <w:r w:rsidR="00FD42DB">
        <w:t>, trong lu</w:t>
      </w:r>
      <w:r w:rsidR="00FD42DB" w:rsidRPr="00FD42DB">
        <w:t>ận</w:t>
      </w:r>
      <w:r w:rsidR="00FD42DB">
        <w:t xml:space="preserve"> v</w:t>
      </w:r>
      <w:r w:rsidR="00FD42DB" w:rsidRPr="00FD42DB">
        <w:t>ă</w:t>
      </w:r>
      <w:r w:rsidR="00FD42DB">
        <w:t>n n</w:t>
      </w:r>
      <w:r w:rsidR="00FD42DB" w:rsidRPr="00FD42DB">
        <w:t>ày</w:t>
      </w:r>
      <w:r w:rsidR="00FD42DB">
        <w:t xml:space="preserve"> sinh vi</w:t>
      </w:r>
      <w:r w:rsidR="00FD42DB" w:rsidRPr="00FD42DB">
        <w:t>ê</w:t>
      </w:r>
      <w:r w:rsidR="00FD42DB">
        <w:t>n s</w:t>
      </w:r>
      <w:r w:rsidR="00FD42DB" w:rsidRPr="00FD42DB">
        <w:t>ẽ</w:t>
      </w:r>
      <w:r w:rsidR="00FD42DB">
        <w:t xml:space="preserve"> th</w:t>
      </w:r>
      <w:r w:rsidR="00FD42DB" w:rsidRPr="00FD42DB">
        <w:t>ực</w:t>
      </w:r>
      <w:r w:rsidR="00FD42DB">
        <w:t xml:space="preserve"> hi</w:t>
      </w:r>
      <w:r w:rsidR="00FD42DB" w:rsidRPr="00FD42DB">
        <w:t>ện</w:t>
      </w:r>
      <w:r w:rsidR="00FD42DB">
        <w:t xml:space="preserve"> vi</w:t>
      </w:r>
      <w:r w:rsidR="00FD42DB" w:rsidRPr="00FD42DB">
        <w:t>ệc</w:t>
      </w:r>
      <w:r w:rsidR="00FD42DB">
        <w:t xml:space="preserve"> </w:t>
      </w:r>
      <w:r w:rsidR="00FD42DB" w:rsidRPr="00FD42DB">
        <w:t>đánh</w:t>
      </w:r>
      <w:r w:rsidR="00FD42DB">
        <w:t xml:space="preserve"> gi</w:t>
      </w:r>
      <w:r w:rsidR="00FD42DB" w:rsidRPr="00FD42DB">
        <w:t>á</w:t>
      </w:r>
      <w:r w:rsidR="00FD42DB">
        <w:t xml:space="preserve"> theo ph</w:t>
      </w:r>
      <w:r w:rsidR="00FD42DB" w:rsidRPr="00FD42DB">
        <w:t>ươ</w:t>
      </w:r>
      <w:r w:rsidR="00FD42DB">
        <w:t>ng ph</w:t>
      </w:r>
      <w:r w:rsidR="00FD42DB" w:rsidRPr="00FD42DB">
        <w:t>áp</w:t>
      </w:r>
      <w:r w:rsidR="00FD42DB">
        <w:t xml:space="preserve"> kh</w:t>
      </w:r>
      <w:r w:rsidR="00FD42DB" w:rsidRPr="00FD42DB">
        <w:t>ác</w:t>
      </w:r>
      <w:r w:rsidR="00FD42DB">
        <w:t xml:space="preserve"> </w:t>
      </w:r>
      <w:r w:rsidR="00FD42DB" w:rsidRPr="00FD42DB">
        <w:t>ít</w:t>
      </w:r>
      <w:r w:rsidR="00FD42DB">
        <w:t xml:space="preserve"> ph</w:t>
      </w:r>
      <w:r w:rsidR="00FD42DB" w:rsidRPr="00FD42DB">
        <w:t>ức</w:t>
      </w:r>
      <w:r w:rsidR="00FD42DB">
        <w:t xml:space="preserve"> t</w:t>
      </w:r>
      <w:r w:rsidR="00FD42DB" w:rsidRPr="00FD42DB">
        <w:t>ạp</w:t>
      </w:r>
      <w:r w:rsidR="00FD42DB">
        <w:t xml:space="preserve"> h</w:t>
      </w:r>
      <w:r w:rsidR="00FD42DB" w:rsidRPr="00FD42DB">
        <w:t>ơ</w:t>
      </w:r>
      <w:r w:rsidR="00FD42DB">
        <w:t>n.</w:t>
      </w:r>
    </w:p>
    <w:bookmarkEnd w:id="106"/>
    <w:p w14:paraId="37D7FC5E" w14:textId="015DD679" w:rsidR="00FA69C2" w:rsidRDefault="00F51EE4" w:rsidP="00F51EE4">
      <w:pPr>
        <w:rPr>
          <w:spacing w:val="-9"/>
        </w:rPr>
      </w:pPr>
      <w:r>
        <w:rPr>
          <w:spacing w:val="-10"/>
        </w:rPr>
        <w:t>M</w:t>
      </w:r>
      <w:r w:rsidRPr="00BA3734">
        <w:rPr>
          <w:spacing w:val="-10"/>
        </w:rPr>
        <w:t>ột</w:t>
      </w:r>
      <w:r>
        <w:rPr>
          <w:spacing w:val="-10"/>
        </w:rPr>
        <w:t xml:space="preserve"> ch</w:t>
      </w:r>
      <w:r w:rsidRPr="00BA3734">
        <w:rPr>
          <w:spacing w:val="-10"/>
        </w:rPr>
        <w:t>ú</w:t>
      </w:r>
      <w:r>
        <w:rPr>
          <w:spacing w:val="-10"/>
        </w:rPr>
        <w:t xml:space="preserve"> </w:t>
      </w:r>
      <w:r w:rsidRPr="00BA3734">
        <w:rPr>
          <w:spacing w:val="-10"/>
        </w:rPr>
        <w:t>ý</w:t>
      </w:r>
      <w:r>
        <w:rPr>
          <w:spacing w:val="-10"/>
        </w:rPr>
        <w:t xml:space="preserve"> </w:t>
      </w:r>
      <w:r w:rsidR="00FA69C2">
        <w:rPr>
          <w:spacing w:val="-10"/>
        </w:rPr>
        <w:t xml:space="preserve"> khi s</w:t>
      </w:r>
      <w:r w:rsidR="00FA69C2" w:rsidRPr="00FA69C2">
        <w:rPr>
          <w:spacing w:val="-10"/>
        </w:rPr>
        <w:t>ử</w:t>
      </w:r>
      <w:r w:rsidR="00FA69C2">
        <w:rPr>
          <w:spacing w:val="-10"/>
        </w:rPr>
        <w:t xml:space="preserve"> </w:t>
      </w:r>
      <w:r>
        <w:t>Google</w:t>
      </w:r>
      <w:r>
        <w:rPr>
          <w:spacing w:val="-9"/>
        </w:rPr>
        <w:t xml:space="preserve"> </w:t>
      </w:r>
      <w:r>
        <w:t>Colab</w:t>
      </w:r>
      <w:r w:rsidR="00FA69C2">
        <w:rPr>
          <w:spacing w:val="-9"/>
        </w:rPr>
        <w:t>:</w:t>
      </w:r>
    </w:p>
    <w:p w14:paraId="031B6EDF" w14:textId="7D2D1862" w:rsidR="00F51EE4" w:rsidRDefault="00FA69C2" w:rsidP="00F51EE4">
      <w:r>
        <w:t>G</w:t>
      </w:r>
      <w:r w:rsidRPr="00FA69C2">
        <w:t>oo</w:t>
      </w:r>
      <w:r>
        <w:t xml:space="preserve">gle Colab </w:t>
      </w:r>
      <w:r w:rsidR="00F51EE4">
        <w:t>sẽ</w:t>
      </w:r>
      <w:r w:rsidR="00F51EE4">
        <w:rPr>
          <w:spacing w:val="-9"/>
        </w:rPr>
        <w:t xml:space="preserve"> </w:t>
      </w:r>
      <w:r w:rsidR="00F51EE4">
        <w:t>tự</w:t>
      </w:r>
      <w:r w:rsidR="00F51EE4">
        <w:rPr>
          <w:spacing w:val="-10"/>
        </w:rPr>
        <w:t xml:space="preserve"> </w:t>
      </w:r>
      <w:r w:rsidR="00F51EE4">
        <w:t>động</w:t>
      </w:r>
      <w:r w:rsidR="00F51EE4">
        <w:rPr>
          <w:spacing w:val="-7"/>
        </w:rPr>
        <w:t xml:space="preserve"> </w:t>
      </w:r>
      <w:r w:rsidR="00F51EE4">
        <w:t>ngắt</w:t>
      </w:r>
      <w:r w:rsidR="00F51EE4">
        <w:rPr>
          <w:spacing w:val="-9"/>
        </w:rPr>
        <w:t xml:space="preserve"> </w:t>
      </w:r>
      <w:r w:rsidR="00F51EE4">
        <w:t>kết</w:t>
      </w:r>
      <w:r w:rsidR="00F51EE4">
        <w:rPr>
          <w:spacing w:val="-9"/>
        </w:rPr>
        <w:t xml:space="preserve"> </w:t>
      </w:r>
      <w:r w:rsidR="00F51EE4">
        <w:t>nối</w:t>
      </w:r>
      <w:r w:rsidR="00F51EE4">
        <w:rPr>
          <w:spacing w:val="-10"/>
        </w:rPr>
        <w:t xml:space="preserve"> </w:t>
      </w:r>
      <w:r w:rsidR="00F51EE4">
        <w:t>nếu</w:t>
      </w:r>
      <w:r w:rsidR="00F51EE4">
        <w:rPr>
          <w:spacing w:val="-9"/>
        </w:rPr>
        <w:t xml:space="preserve"> </w:t>
      </w:r>
      <w:r w:rsidR="00F51EE4">
        <w:t>người</w:t>
      </w:r>
      <w:r w:rsidR="00F51EE4">
        <w:rPr>
          <w:spacing w:val="-9"/>
        </w:rPr>
        <w:t xml:space="preserve"> </w:t>
      </w:r>
      <w:r w:rsidR="00F51EE4">
        <w:t>dùng</w:t>
      </w:r>
      <w:r w:rsidR="00F51EE4">
        <w:rPr>
          <w:spacing w:val="-9"/>
        </w:rPr>
        <w:t xml:space="preserve"> </w:t>
      </w:r>
      <w:r w:rsidR="00F51EE4">
        <w:t>không có</w:t>
      </w:r>
      <w:r w:rsidR="00F51EE4">
        <w:rPr>
          <w:spacing w:val="-5"/>
        </w:rPr>
        <w:t xml:space="preserve"> </w:t>
      </w:r>
      <w:r w:rsidR="00F51EE4">
        <w:t>hoạt</w:t>
      </w:r>
      <w:r w:rsidR="00F51EE4">
        <w:rPr>
          <w:spacing w:val="-4"/>
        </w:rPr>
        <w:t xml:space="preserve"> </w:t>
      </w:r>
      <w:r w:rsidR="00F51EE4">
        <w:t>động</w:t>
      </w:r>
      <w:r w:rsidR="00F51EE4">
        <w:rPr>
          <w:spacing w:val="-5"/>
        </w:rPr>
        <w:t xml:space="preserve"> </w:t>
      </w:r>
      <w:r w:rsidR="00F51EE4">
        <w:t>trong</w:t>
      </w:r>
      <w:r w:rsidR="00F51EE4">
        <w:rPr>
          <w:spacing w:val="-5"/>
        </w:rPr>
        <w:t xml:space="preserve"> </w:t>
      </w:r>
      <w:r w:rsidR="00F51EE4">
        <w:t>30</w:t>
      </w:r>
      <w:r w:rsidR="00F51EE4">
        <w:rPr>
          <w:spacing w:val="-4"/>
        </w:rPr>
        <w:t xml:space="preserve"> </w:t>
      </w:r>
      <w:r w:rsidR="00F51EE4">
        <w:t>phút.</w:t>
      </w:r>
      <w:r w:rsidR="00F51EE4">
        <w:rPr>
          <w:spacing w:val="-5"/>
        </w:rPr>
        <w:t xml:space="preserve"> </w:t>
      </w:r>
      <w:r w:rsidR="00F51EE4">
        <w:t>Nên</w:t>
      </w:r>
      <w:r w:rsidR="00F51EE4">
        <w:rPr>
          <w:spacing w:val="-4"/>
        </w:rPr>
        <w:t xml:space="preserve"> </w:t>
      </w:r>
      <w:r w:rsidR="00F51EE4">
        <w:t>sau</w:t>
      </w:r>
      <w:r w:rsidR="00F51EE4">
        <w:rPr>
          <w:spacing w:val="-4"/>
        </w:rPr>
        <w:t xml:space="preserve"> </w:t>
      </w:r>
      <w:r w:rsidR="00F51EE4">
        <w:t>khi</w:t>
      </w:r>
      <w:r w:rsidR="00F51EE4">
        <w:rPr>
          <w:spacing w:val="-2"/>
        </w:rPr>
        <w:t xml:space="preserve"> </w:t>
      </w:r>
      <w:r w:rsidR="00F51EE4">
        <w:t>bắt</w:t>
      </w:r>
      <w:r w:rsidR="00F51EE4">
        <w:rPr>
          <w:spacing w:val="-4"/>
        </w:rPr>
        <w:t xml:space="preserve"> </w:t>
      </w:r>
      <w:r w:rsidR="00F51EE4">
        <w:t>đầu</w:t>
      </w:r>
      <w:r w:rsidR="00F51EE4">
        <w:rPr>
          <w:spacing w:val="-5"/>
        </w:rPr>
        <w:t xml:space="preserve"> </w:t>
      </w:r>
      <w:r w:rsidR="00F51EE4">
        <w:t>huấn</w:t>
      </w:r>
      <w:r w:rsidR="00F51EE4">
        <w:rPr>
          <w:spacing w:val="-4"/>
        </w:rPr>
        <w:t xml:space="preserve"> </w:t>
      </w:r>
      <w:r w:rsidR="00F51EE4">
        <w:t>luyện</w:t>
      </w:r>
      <w:r w:rsidR="00F51EE4">
        <w:rPr>
          <w:spacing w:val="-3"/>
        </w:rPr>
        <w:t xml:space="preserve"> </w:t>
      </w:r>
      <w:r w:rsidR="00F51EE4">
        <w:t>mô</w:t>
      </w:r>
      <w:r w:rsidR="00F51EE4">
        <w:rPr>
          <w:spacing w:val="-4"/>
        </w:rPr>
        <w:t xml:space="preserve"> </w:t>
      </w:r>
      <w:r w:rsidR="00F51EE4">
        <w:t>hình,</w:t>
      </w:r>
      <w:r w:rsidR="00F51EE4">
        <w:rPr>
          <w:spacing w:val="-5"/>
        </w:rPr>
        <w:t xml:space="preserve"> </w:t>
      </w:r>
      <w:r w:rsidR="00F51EE4">
        <w:t xml:space="preserve">chúng ta cần thêm đoạn </w:t>
      </w:r>
      <w:r>
        <w:t>m</w:t>
      </w:r>
      <w:r w:rsidRPr="00FA69C2">
        <w:t>ã</w:t>
      </w:r>
      <w:r w:rsidR="00F51EE4">
        <w:t xml:space="preserve"> sau  Google Colab để tự động kết</w:t>
      </w:r>
      <w:r w:rsidR="00F51EE4">
        <w:rPr>
          <w:spacing w:val="-29"/>
        </w:rPr>
        <w:t xml:space="preserve"> </w:t>
      </w:r>
      <w:r w:rsidR="00F51EE4">
        <w:t>nối sau mỗi 30</w:t>
      </w:r>
      <w:r w:rsidR="00F51EE4">
        <w:rPr>
          <w:spacing w:val="-4"/>
        </w:rPr>
        <w:t xml:space="preserve"> </w:t>
      </w:r>
      <w:r w:rsidR="00F51EE4">
        <w:t>phút.</w:t>
      </w:r>
    </w:p>
    <w:p w14:paraId="4E79074D" w14:textId="77777777" w:rsidR="00F51EE4" w:rsidRPr="00CF10A2" w:rsidRDefault="00F51EE4" w:rsidP="00CF10A2">
      <w:pPr>
        <w:rPr>
          <w:i/>
          <w:iCs/>
          <w:color w:val="000000" w:themeColor="text1"/>
        </w:rPr>
      </w:pPr>
      <w:r w:rsidRPr="00CF10A2">
        <w:rPr>
          <w:b/>
          <w:i/>
          <w:iCs/>
          <w:color w:val="000000" w:themeColor="text1"/>
        </w:rPr>
        <w:t xml:space="preserve">function </w:t>
      </w:r>
      <w:r w:rsidRPr="00CF10A2">
        <w:rPr>
          <w:i/>
          <w:iCs/>
          <w:color w:val="000000" w:themeColor="text1"/>
        </w:rPr>
        <w:t>ClickConnect(){ console.log("Working");</w:t>
      </w:r>
    </w:p>
    <w:p w14:paraId="1419E7D9" w14:textId="77777777" w:rsidR="00F51EE4" w:rsidRPr="00CF10A2" w:rsidRDefault="00F51EE4" w:rsidP="00CF10A2">
      <w:pPr>
        <w:rPr>
          <w:i/>
          <w:iCs/>
          <w:color w:val="000000" w:themeColor="text1"/>
        </w:rPr>
      </w:pPr>
      <w:r w:rsidRPr="00CF10A2">
        <w:rPr>
          <w:i/>
          <w:iCs/>
          <w:color w:val="000000" w:themeColor="text1"/>
        </w:rPr>
        <w:t xml:space="preserve">document.querySelector("colab-toolbar-button#connect").click() </w:t>
      </w:r>
      <w:r w:rsidRPr="00CF10A2">
        <w:rPr>
          <w:i/>
          <w:iCs/>
          <w:color w:val="000000" w:themeColor="text1"/>
          <w:w w:val="99"/>
        </w:rPr>
        <w:t>}</w:t>
      </w:r>
    </w:p>
    <w:p w14:paraId="40E03644" w14:textId="460D75D1" w:rsidR="00F51EE4" w:rsidRDefault="00F51EE4" w:rsidP="00CF10A2">
      <w:pPr>
        <w:rPr>
          <w:i/>
          <w:iCs/>
          <w:color w:val="000000" w:themeColor="text1"/>
        </w:rPr>
      </w:pPr>
      <w:r w:rsidRPr="00CF10A2">
        <w:rPr>
          <w:i/>
          <w:iCs/>
          <w:color w:val="000000" w:themeColor="text1"/>
        </w:rPr>
        <w:t>setInterval(ClickConnect,60000)</w:t>
      </w:r>
    </w:p>
    <w:p w14:paraId="0D6DA37A" w14:textId="3F3B1FBC" w:rsidR="00FA69C2" w:rsidRDefault="00264E92" w:rsidP="00FA69C2">
      <w:pPr>
        <w:pStyle w:val="Heading3"/>
      </w:pPr>
      <w:bookmarkStart w:id="107" w:name="_Toc61241064"/>
      <w:r>
        <w:lastRenderedPageBreak/>
        <w:t>3</w:t>
      </w:r>
      <w:r w:rsidR="00FA69C2">
        <w:t>.2.3 C</w:t>
      </w:r>
      <w:r w:rsidR="00FA69C2" w:rsidRPr="00FA69C2">
        <w:t>ấu</w:t>
      </w:r>
      <w:r w:rsidR="00FA69C2">
        <w:t xml:space="preserve"> h</w:t>
      </w:r>
      <w:r w:rsidR="00FA69C2" w:rsidRPr="00FA69C2">
        <w:t>ình</w:t>
      </w:r>
      <w:r w:rsidR="00FA69C2">
        <w:t xml:space="preserve"> t</w:t>
      </w:r>
      <w:r w:rsidR="00FA69C2" w:rsidRPr="00FA69C2">
        <w:t>ập</w:t>
      </w:r>
      <w:r w:rsidR="00FA69C2">
        <w:t xml:space="preserve"> tin c</w:t>
      </w:r>
      <w:r w:rsidR="00FA69C2" w:rsidRPr="00FA69C2">
        <w:t>ấu</w:t>
      </w:r>
      <w:r w:rsidR="00FA69C2">
        <w:t xml:space="preserve"> tr</w:t>
      </w:r>
      <w:r w:rsidR="00FA69C2" w:rsidRPr="00FA69C2">
        <w:t>úc</w:t>
      </w:r>
      <w:r w:rsidR="00FA69C2">
        <w:t xml:space="preserve"> m</w:t>
      </w:r>
      <w:r w:rsidR="00FA69C2" w:rsidRPr="00FA69C2">
        <w:t>ạn</w:t>
      </w:r>
      <w:r w:rsidR="00FA69C2">
        <w:t>g YOLOv4</w:t>
      </w:r>
      <w:bookmarkEnd w:id="107"/>
    </w:p>
    <w:p w14:paraId="539DB8E0" w14:textId="15BA1018" w:rsidR="00FA69C2" w:rsidRDefault="00FA69C2" w:rsidP="00FA69C2">
      <w:r>
        <w:t>V</w:t>
      </w:r>
      <w:r w:rsidRPr="00FA69C2">
        <w:t>ề</w:t>
      </w:r>
      <w:r>
        <w:t xml:space="preserve"> c</w:t>
      </w:r>
      <w:r w:rsidRPr="00FA69C2">
        <w:t>ơ</w:t>
      </w:r>
      <w:r>
        <w:t xml:space="preserve"> b</w:t>
      </w:r>
      <w:r w:rsidRPr="00FA69C2">
        <w:t>ản</w:t>
      </w:r>
      <w:r>
        <w:t xml:space="preserve"> vi</w:t>
      </w:r>
      <w:r w:rsidRPr="00FA69C2">
        <w:t>ệc</w:t>
      </w:r>
      <w:r>
        <w:t xml:space="preserve"> c</w:t>
      </w:r>
      <w:r w:rsidRPr="00FA69C2">
        <w:t>ấu</w:t>
      </w:r>
      <w:r>
        <w:t xml:space="preserve"> h</w:t>
      </w:r>
      <w:r w:rsidRPr="00FA69C2">
        <w:t>ình</w:t>
      </w:r>
      <w:r>
        <w:t xml:space="preserve"> t</w:t>
      </w:r>
      <w:r w:rsidRPr="00FA69C2">
        <w:t>ập</w:t>
      </w:r>
      <w:r>
        <w:t xml:space="preserve"> tin</w:t>
      </w:r>
      <w:r w:rsidR="00AD786C">
        <w:t xml:space="preserve"> c</w:t>
      </w:r>
      <w:r w:rsidR="00AD786C" w:rsidRPr="00AD786C">
        <w:t>ấu</w:t>
      </w:r>
      <w:r w:rsidR="00AD786C">
        <w:t xml:space="preserve"> tr</w:t>
      </w:r>
      <w:r w:rsidR="00AD786C" w:rsidRPr="00AD786C">
        <w:t>úc</w:t>
      </w:r>
      <w:r w:rsidR="00AD786C">
        <w:t xml:space="preserve"> m</w:t>
      </w:r>
      <w:r w:rsidR="00AD786C" w:rsidRPr="00AD786C">
        <w:t>ạng</w:t>
      </w:r>
      <w:r w:rsidR="00AD786C">
        <w:t xml:space="preserve"> trong</w:t>
      </w:r>
      <w:r>
        <w:t xml:space="preserve"> yolov4.cfg, yolov4-tiny.cfg, yolov4-tiny_3l.cfg l</w:t>
      </w:r>
      <w:r w:rsidRPr="00FA69C2">
        <w:t>à</w:t>
      </w:r>
      <w:r>
        <w:t xml:space="preserve"> nh</w:t>
      </w:r>
      <w:r w:rsidRPr="00FA69C2">
        <w:t>ư</w:t>
      </w:r>
      <w:r>
        <w:t xml:space="preserve"> nhau. V</w:t>
      </w:r>
      <w:r w:rsidRPr="00FA69C2">
        <w:t>ì</w:t>
      </w:r>
      <w:r>
        <w:t xml:space="preserve"> ph</w:t>
      </w:r>
      <w:r w:rsidRPr="00FA69C2">
        <w:t>ạm</w:t>
      </w:r>
      <w:r>
        <w:t xml:space="preserve"> vi c</w:t>
      </w:r>
      <w:r w:rsidRPr="00FA69C2">
        <w:t>ủa</w:t>
      </w:r>
      <w:r>
        <w:t xml:space="preserve"> </w:t>
      </w:r>
      <w:r w:rsidRPr="00FA69C2">
        <w:t>đề</w:t>
      </w:r>
      <w:r>
        <w:t xml:space="preserve"> t</w:t>
      </w:r>
      <w:r w:rsidRPr="00FA69C2">
        <w:t>ài</w:t>
      </w:r>
      <w:r>
        <w:t xml:space="preserve"> ch</w:t>
      </w:r>
      <w:r w:rsidRPr="00FA69C2">
        <w:t>ư</w:t>
      </w:r>
      <w:r>
        <w:t>a c</w:t>
      </w:r>
      <w:r w:rsidRPr="00FA69C2">
        <w:t>ó</w:t>
      </w:r>
      <w:r>
        <w:t xml:space="preserve"> kh</w:t>
      </w:r>
      <w:r w:rsidRPr="00FA69C2">
        <w:t>ả</w:t>
      </w:r>
      <w:r>
        <w:t xml:space="preserve"> n</w:t>
      </w:r>
      <w:r w:rsidRPr="00FA69C2">
        <w:t>ă</w:t>
      </w:r>
      <w:r>
        <w:t>ng th</w:t>
      </w:r>
      <w:r w:rsidR="00AD786C">
        <w:t>a</w:t>
      </w:r>
      <w:r>
        <w:t xml:space="preserve">y </w:t>
      </w:r>
      <w:r w:rsidRPr="00FA69C2">
        <w:t>đổi</w:t>
      </w:r>
      <w:r>
        <w:t xml:space="preserve"> ki</w:t>
      </w:r>
      <w:r w:rsidRPr="00FA69C2">
        <w:t>ến</w:t>
      </w:r>
      <w:r>
        <w:t xml:space="preserve"> tr</w:t>
      </w:r>
      <w:r w:rsidRPr="00FA69C2">
        <w:t>úc</w:t>
      </w:r>
      <w:r>
        <w:t xml:space="preserve"> m</w:t>
      </w:r>
      <w:r w:rsidRPr="00FA69C2">
        <w:t>ạn</w:t>
      </w:r>
      <w:r>
        <w:t xml:space="preserve">g. </w:t>
      </w:r>
    </w:p>
    <w:p w14:paraId="6181982E" w14:textId="5F2C1CCA" w:rsidR="00D53EE3" w:rsidRDefault="00D53EE3" w:rsidP="00D53EE3">
      <w:r w:rsidRPr="00364556">
        <w:t>Learning rate = 0.001</w:t>
      </w:r>
    </w:p>
    <w:p w14:paraId="1E693F3E" w14:textId="595CB48D" w:rsidR="00F51EE4" w:rsidRDefault="00F51EE4" w:rsidP="00D53EE3">
      <w:r>
        <w:t>Batch = 64</w:t>
      </w:r>
      <w:r w:rsidR="00D53EE3">
        <w:t xml:space="preserve"> :</w:t>
      </w:r>
      <w:r w:rsidR="00D53EE3" w:rsidRPr="00364556">
        <w:t xml:space="preserve">đây là số ảnh load vào RAM mỗi lần </w:t>
      </w:r>
      <w:r w:rsidR="00D53EE3">
        <w:t>hu</w:t>
      </w:r>
      <w:r w:rsidR="00D53EE3" w:rsidRPr="00D53EE3">
        <w:t>ấn</w:t>
      </w:r>
      <w:r w:rsidR="00D53EE3">
        <w:t xml:space="preserve"> luy</w:t>
      </w:r>
      <w:r w:rsidR="00D53EE3" w:rsidRPr="00D53EE3">
        <w:t>ện</w:t>
      </w:r>
    </w:p>
    <w:p w14:paraId="46ABE798" w14:textId="1EB0AEC7" w:rsidR="00F51EE4" w:rsidRDefault="00F51EE4" w:rsidP="00F51EE4">
      <w:r>
        <w:t>Subdivisions = 16</w:t>
      </w:r>
    </w:p>
    <w:p w14:paraId="4BE0834A" w14:textId="7EBB6EDA" w:rsidR="00F51EE4" w:rsidRDefault="00F51EE4" w:rsidP="00D53EE3">
      <w:r>
        <w:t>width=416</w:t>
      </w:r>
      <w:r w:rsidR="00D53EE3">
        <w:t xml:space="preserve"> l</w:t>
      </w:r>
      <w:r w:rsidR="00D53EE3" w:rsidRPr="00D53EE3">
        <w:t>à</w:t>
      </w:r>
      <w:r w:rsidR="00D53EE3">
        <w:t xml:space="preserve"> k</w:t>
      </w:r>
      <w:r w:rsidR="00D53EE3" w:rsidRPr="00D53EE3">
        <w:t>ích</w:t>
      </w:r>
      <w:r w:rsidR="00D53EE3">
        <w:t xml:space="preserve"> th</w:t>
      </w:r>
      <w:r w:rsidR="00D53EE3" w:rsidRPr="00D53EE3">
        <w:t>ước</w:t>
      </w:r>
      <w:r w:rsidR="00D53EE3">
        <w:t xml:space="preserve"> </w:t>
      </w:r>
      <w:r w:rsidR="00D53EE3" w:rsidRPr="00D53EE3">
        <w:t>đầu</w:t>
      </w:r>
      <w:r w:rsidR="00D53EE3">
        <w:t xml:space="preserve"> v</w:t>
      </w:r>
      <w:r w:rsidR="00D53EE3" w:rsidRPr="00D53EE3">
        <w:t>ào</w:t>
      </w:r>
      <w:r w:rsidR="00D53EE3">
        <w:t xml:space="preserve"> c</w:t>
      </w:r>
      <w:r w:rsidR="00D53EE3" w:rsidRPr="00D53EE3">
        <w:t>ủa</w:t>
      </w:r>
      <w:r w:rsidR="00D53EE3">
        <w:t xml:space="preserve"> </w:t>
      </w:r>
      <w:r w:rsidR="00D53EE3" w:rsidRPr="00D53EE3">
        <w:t>ảnh</w:t>
      </w:r>
      <w:r w:rsidR="00D53EE3">
        <w:t xml:space="preserve"> -chi</w:t>
      </w:r>
      <w:r w:rsidR="00D53EE3" w:rsidRPr="00D53EE3">
        <w:t>ều</w:t>
      </w:r>
      <w:r w:rsidR="00D53EE3">
        <w:t xml:space="preserve"> r</w:t>
      </w:r>
      <w:r w:rsidR="00D53EE3" w:rsidRPr="00D53EE3">
        <w:t>ộng</w:t>
      </w:r>
    </w:p>
    <w:p w14:paraId="28DB5E0B" w14:textId="058B032D" w:rsidR="00D53EE3" w:rsidRDefault="00F51EE4" w:rsidP="00D53EE3">
      <w:r>
        <w:t>height=416</w:t>
      </w:r>
      <w:r w:rsidR="00D53EE3">
        <w:t xml:space="preserve"> l</w:t>
      </w:r>
      <w:r w:rsidR="00D53EE3" w:rsidRPr="00D53EE3">
        <w:t>à</w:t>
      </w:r>
      <w:r w:rsidR="00D53EE3">
        <w:t xml:space="preserve"> k</w:t>
      </w:r>
      <w:r w:rsidR="00D53EE3" w:rsidRPr="00D53EE3">
        <w:t>ích</w:t>
      </w:r>
      <w:r w:rsidR="00D53EE3">
        <w:t xml:space="preserve"> th</w:t>
      </w:r>
      <w:r w:rsidR="00D53EE3" w:rsidRPr="00D53EE3">
        <w:t>ước</w:t>
      </w:r>
      <w:r w:rsidR="00D53EE3">
        <w:t xml:space="preserve"> </w:t>
      </w:r>
      <w:r w:rsidR="00D53EE3" w:rsidRPr="00D53EE3">
        <w:t>đầu</w:t>
      </w:r>
      <w:r w:rsidR="00D53EE3">
        <w:t xml:space="preserve"> v</w:t>
      </w:r>
      <w:r w:rsidR="00D53EE3" w:rsidRPr="00D53EE3">
        <w:t>ào</w:t>
      </w:r>
      <w:r w:rsidR="00D53EE3">
        <w:t xml:space="preserve"> c</w:t>
      </w:r>
      <w:r w:rsidR="00D53EE3" w:rsidRPr="00D53EE3">
        <w:t>ủa</w:t>
      </w:r>
      <w:r w:rsidR="00D53EE3">
        <w:t xml:space="preserve"> </w:t>
      </w:r>
      <w:r w:rsidR="00D53EE3" w:rsidRPr="00D53EE3">
        <w:t>ảnh</w:t>
      </w:r>
      <w:r w:rsidR="00D53EE3">
        <w:t xml:space="preserve"> -chi</w:t>
      </w:r>
      <w:r w:rsidR="00D53EE3" w:rsidRPr="00D53EE3">
        <w:t>ều</w:t>
      </w:r>
      <w:r w:rsidR="00D53EE3">
        <w:t xml:space="preserve"> ngang</w:t>
      </w:r>
    </w:p>
    <w:p w14:paraId="22928F9F" w14:textId="6B9C8B18" w:rsidR="00D53EE3" w:rsidRDefault="00D53EE3" w:rsidP="00D53EE3">
      <w:r w:rsidRPr="00364556">
        <w:t>burn_in = 1000: số lượng steps ban đầu được giữ sao cho learning rate rất bé. Giá trị này t</w:t>
      </w:r>
      <w:r>
        <w:t>ă</w:t>
      </w:r>
      <w:r w:rsidRPr="00364556">
        <w:t>ng từ 0 đến learning rate. Sau đó learning rate được giữ ổn định</w:t>
      </w:r>
    </w:p>
    <w:p w14:paraId="148C3272" w14:textId="537B9FA9" w:rsidR="00F51EE4" w:rsidRDefault="00F51EE4" w:rsidP="00F51EE4">
      <w:r>
        <w:t>M</w:t>
      </w:r>
      <w:r w:rsidRPr="003E5DF8">
        <w:t>ax</w:t>
      </w:r>
      <w:r>
        <w:t>-batches = 2000*class</w:t>
      </w:r>
      <w:r w:rsidRPr="003E5DF8">
        <w:t>es</w:t>
      </w:r>
      <w:r w:rsidR="00D53EE3">
        <w:t xml:space="preserve"> l</w:t>
      </w:r>
      <w:r w:rsidR="00D53EE3" w:rsidRPr="00D53EE3">
        <w:t>à</w:t>
      </w:r>
      <w:r w:rsidR="00D53EE3">
        <w:t xml:space="preserve"> s</w:t>
      </w:r>
      <w:r w:rsidR="00D53EE3" w:rsidRPr="00D53EE3">
        <w:t>ố</w:t>
      </w:r>
      <w:r w:rsidR="00D53EE3">
        <w:t xml:space="preserve"> b</w:t>
      </w:r>
      <w:r w:rsidR="00D53EE3" w:rsidRPr="00D53EE3">
        <w:t>ước</w:t>
      </w:r>
      <w:r w:rsidR="00D53EE3">
        <w:t xml:space="preserve"> l</w:t>
      </w:r>
      <w:r w:rsidR="00D53EE3" w:rsidRPr="00D53EE3">
        <w:t>ặp</w:t>
      </w:r>
      <w:r w:rsidR="00D53EE3">
        <w:t xml:space="preserve"> </w:t>
      </w:r>
      <w:r w:rsidR="00D53EE3" w:rsidRPr="00D53EE3">
        <w:t>đối</w:t>
      </w:r>
      <w:r w:rsidR="00D53EE3">
        <w:t xml:space="preserve"> da c</w:t>
      </w:r>
      <w:r w:rsidR="00D53EE3" w:rsidRPr="00D53EE3">
        <w:t>ủa</w:t>
      </w:r>
      <w:r w:rsidR="00D53EE3">
        <w:t xml:space="preserve"> m</w:t>
      </w:r>
      <w:r w:rsidR="00D53EE3" w:rsidRPr="00D53EE3">
        <w:t>ô</w:t>
      </w:r>
      <w:r w:rsidR="00D53EE3">
        <w:t xml:space="preserve"> h</w:t>
      </w:r>
      <w:r w:rsidR="00D53EE3" w:rsidRPr="00D53EE3">
        <w:t>ình</w:t>
      </w:r>
      <w:r w:rsidR="00D53EE3">
        <w:t xml:space="preserve"> hu</w:t>
      </w:r>
      <w:r w:rsidR="00D53EE3" w:rsidRPr="00D53EE3">
        <w:t>ấn</w:t>
      </w:r>
      <w:r w:rsidR="00D53EE3">
        <w:t xml:space="preserve"> luy</w:t>
      </w:r>
      <w:r w:rsidR="00D53EE3" w:rsidRPr="00D53EE3">
        <w:t>ện</w:t>
      </w:r>
      <w:r w:rsidR="00D53EE3">
        <w:t xml:space="preserve">. </w:t>
      </w:r>
      <w:r w:rsidR="00D53EE3" w:rsidRPr="00D53EE3">
        <w:t>Để</w:t>
      </w:r>
      <w:r w:rsidR="00D53EE3">
        <w:t xml:space="preserve"> c</w:t>
      </w:r>
      <w:r w:rsidR="00D53EE3" w:rsidRPr="00D53EE3">
        <w:t>ó</w:t>
      </w:r>
      <w:r w:rsidR="00D53EE3">
        <w:t xml:space="preserve"> gi</w:t>
      </w:r>
      <w:r w:rsidR="00D53EE3" w:rsidRPr="00D53EE3">
        <w:t>á</w:t>
      </w:r>
      <w:r w:rsidR="00D53EE3">
        <w:t xml:space="preserve"> tr</w:t>
      </w:r>
      <w:r w:rsidR="00D53EE3" w:rsidRPr="00D53EE3">
        <w:t>ị</w:t>
      </w:r>
      <w:r w:rsidR="00D53EE3">
        <w:t xml:space="preserve"> t</w:t>
      </w:r>
      <w:r w:rsidR="00D53EE3" w:rsidRPr="00D53EE3">
        <w:t>ố</w:t>
      </w:r>
      <w:r w:rsidR="00D53EE3">
        <w:t>t th</w:t>
      </w:r>
      <w:r w:rsidR="00D53EE3" w:rsidRPr="00D53EE3">
        <w:t>ì</w:t>
      </w:r>
      <w:r w:rsidR="00D53EE3">
        <w:t xml:space="preserve"> s</w:t>
      </w:r>
      <w:r w:rsidR="00D53EE3" w:rsidRPr="00D53EE3">
        <w:t>ố</w:t>
      </w:r>
      <w:r w:rsidR="00D53EE3">
        <w:t xml:space="preserve"> n</w:t>
      </w:r>
      <w:r w:rsidR="00D53EE3" w:rsidRPr="00D53EE3">
        <w:t>ày</w:t>
      </w:r>
      <w:r w:rsidR="00D53EE3">
        <w:t xml:space="preserve"> n</w:t>
      </w:r>
      <w:r w:rsidR="00D53EE3" w:rsidRPr="00D53EE3">
        <w:t>ê</w:t>
      </w:r>
      <w:r w:rsidR="00D53EE3">
        <w:t>n &gt;2000*classes</w:t>
      </w:r>
    </w:p>
    <w:p w14:paraId="6178082B" w14:textId="72D4F277" w:rsidR="00F51EE4" w:rsidRDefault="00F51EE4" w:rsidP="00F51EE4">
      <w:r>
        <w:t>Steps = 80%-90%*m</w:t>
      </w:r>
      <w:r w:rsidRPr="003E5DF8">
        <w:t>ax</w:t>
      </w:r>
      <w:r>
        <w:t>-batches</w:t>
      </w:r>
      <w:r w:rsidR="00D53EE3">
        <w:t xml:space="preserve">: </w:t>
      </w:r>
      <w:r w:rsidR="00D53EE3" w:rsidRPr="00364556">
        <w:t xml:space="preserve"> là các vị trí mà learning rate sẽ giảm dần, lúc này thuật toán đã hội tụ nên ta không cần learning rate lớn</w:t>
      </w:r>
    </w:p>
    <w:p w14:paraId="54DE41C5" w14:textId="5F25CA81" w:rsidR="00F51EE4" w:rsidRDefault="00F51EE4" w:rsidP="00722B1C">
      <w:pPr>
        <w:pStyle w:val="ListParagraph"/>
        <w:widowControl/>
        <w:numPr>
          <w:ilvl w:val="0"/>
          <w:numId w:val="18"/>
        </w:numPr>
        <w:tabs>
          <w:tab w:val="clear" w:pos="720"/>
          <w:tab w:val="num" w:pos="540"/>
        </w:tabs>
        <w:autoSpaceDE/>
        <w:autoSpaceDN/>
        <w:spacing w:after="120" w:line="360" w:lineRule="auto"/>
        <w:ind w:left="0" w:right="0" w:firstLine="540"/>
        <w:contextualSpacing/>
      </w:pPr>
      <w:r>
        <w:t xml:space="preserve">Filter = (classes +5)*3 </w:t>
      </w:r>
      <w:r w:rsidR="00045A22" w:rsidRPr="00045A22">
        <w:t>tại các lớp convolution trước lớp yolo, hàm kích hoạt tại các lớp này là linear.</w:t>
      </w:r>
    </w:p>
    <w:p w14:paraId="223335A4" w14:textId="21AAB308" w:rsidR="00A527C4" w:rsidRDefault="00F51EE4" w:rsidP="008A080B">
      <w:r>
        <w:t xml:space="preserve">Classes = </w:t>
      </w:r>
      <w:r w:rsidR="00045A22">
        <w:t xml:space="preserve">6 </w:t>
      </w:r>
      <w:r w:rsidR="00D53EE3">
        <w:t>s</w:t>
      </w:r>
      <w:r w:rsidR="00D53EE3" w:rsidRPr="00D53EE3">
        <w:t>ố</w:t>
      </w:r>
      <w:r w:rsidR="00D53EE3">
        <w:t xml:space="preserve"> </w:t>
      </w:r>
      <w:r w:rsidR="00D53EE3" w:rsidRPr="00D53EE3">
        <w:t>đối</w:t>
      </w:r>
      <w:r w:rsidR="00D53EE3">
        <w:t xml:space="preserve"> t</w:t>
      </w:r>
      <w:r w:rsidR="00D53EE3" w:rsidRPr="00D53EE3">
        <w:t>ượn</w:t>
      </w:r>
      <w:r w:rsidR="00D53EE3">
        <w:t>g c</w:t>
      </w:r>
      <w:r w:rsidR="00D53EE3" w:rsidRPr="00D53EE3">
        <w:t>ần</w:t>
      </w:r>
      <w:r w:rsidR="00D53EE3">
        <w:t xml:space="preserve"> hu</w:t>
      </w:r>
      <w:r w:rsidR="00D53EE3" w:rsidRPr="00D53EE3">
        <w:t>ấn</w:t>
      </w:r>
      <w:r w:rsidR="00D53EE3">
        <w:t xml:space="preserve"> luy</w:t>
      </w:r>
      <w:r w:rsidR="00D53EE3" w:rsidRPr="00D53EE3">
        <w:t>ệ</w:t>
      </w:r>
      <w:r w:rsidR="00045A22">
        <w:t>n</w:t>
      </w:r>
    </w:p>
    <w:p w14:paraId="07B3C9F5" w14:textId="0B0B9695" w:rsidR="00D53EE3" w:rsidRPr="004D176C" w:rsidRDefault="00264E92" w:rsidP="004D176C">
      <w:pPr>
        <w:pStyle w:val="Heading3"/>
      </w:pPr>
      <w:bookmarkStart w:id="108" w:name="_Toc61241065"/>
      <w:r w:rsidRPr="004D176C">
        <w:t>3</w:t>
      </w:r>
      <w:r w:rsidR="006F0F3A" w:rsidRPr="004D176C">
        <w:t>.</w:t>
      </w:r>
      <w:r w:rsidR="004D176C" w:rsidRPr="004D176C">
        <w:t>2.4</w:t>
      </w:r>
      <w:r w:rsidR="006F0F3A" w:rsidRPr="004D176C">
        <w:t xml:space="preserve"> Kết quả huấn luyện</w:t>
      </w:r>
      <w:bookmarkEnd w:id="108"/>
      <w:r w:rsidR="006F0F3A" w:rsidRPr="004D176C">
        <w:t xml:space="preserve"> </w:t>
      </w:r>
    </w:p>
    <w:p w14:paraId="5268DA8B" w14:textId="77777777" w:rsidR="004D176C" w:rsidRDefault="004D176C" w:rsidP="004D176C">
      <w:r>
        <w:t>K</w:t>
      </w:r>
      <w:r w:rsidRPr="0019680F">
        <w:t>ết</w:t>
      </w:r>
      <w:r>
        <w:t xml:space="preserve"> qu</w:t>
      </w:r>
      <w:r w:rsidRPr="0019680F">
        <w:t>ả</w:t>
      </w:r>
      <w:r>
        <w:t xml:space="preserve"> b</w:t>
      </w:r>
      <w:r w:rsidRPr="0019680F">
        <w:t>ộ</w:t>
      </w:r>
      <w:r>
        <w:t xml:space="preserve"> tr</w:t>
      </w:r>
      <w:r w:rsidRPr="0019680F">
        <w:t>ọng</w:t>
      </w:r>
      <w:r>
        <w:t xml:space="preserve"> s</w:t>
      </w:r>
      <w:r w:rsidRPr="0019680F">
        <w:t>ố</w:t>
      </w:r>
      <w:r>
        <w:t xml:space="preserve"> sau khi huy</w:t>
      </w:r>
      <w:r w:rsidRPr="0019680F">
        <w:t>ến</w:t>
      </w:r>
      <w:r>
        <w:t xml:space="preserve"> luy</w:t>
      </w:r>
      <w:r w:rsidRPr="0019680F">
        <w:t>ện</w:t>
      </w:r>
      <w:r>
        <w:t xml:space="preserve"> s</w:t>
      </w:r>
      <w:r w:rsidRPr="0019680F">
        <w:t>ẽ</w:t>
      </w:r>
      <w:r>
        <w:t xml:space="preserve"> </w:t>
      </w:r>
      <w:r w:rsidRPr="0019680F">
        <w:t>được</w:t>
      </w:r>
      <w:r>
        <w:t xml:space="preserve"> c</w:t>
      </w:r>
      <w:r w:rsidRPr="0019680F">
        <w:t>ập</w:t>
      </w:r>
      <w:r>
        <w:t xml:space="preserve"> nh</w:t>
      </w:r>
      <w:r w:rsidRPr="0019680F">
        <w:t>â</w:t>
      </w:r>
      <w:r>
        <w:t>p th</w:t>
      </w:r>
      <w:r w:rsidRPr="0019680F">
        <w:t>ường</w:t>
      </w:r>
      <w:r>
        <w:t xml:space="preserve"> xuy</w:t>
      </w:r>
      <w:r w:rsidRPr="0019680F">
        <w:t>ê</w:t>
      </w:r>
      <w:r>
        <w:t>n v</w:t>
      </w:r>
      <w:r w:rsidRPr="0019680F">
        <w:t>à</w:t>
      </w:r>
      <w:r>
        <w:t xml:space="preserve"> l</w:t>
      </w:r>
      <w:r w:rsidRPr="0019680F">
        <w:t>ư</w:t>
      </w:r>
      <w:r>
        <w:t>u l</w:t>
      </w:r>
      <w:r w:rsidRPr="0019680F">
        <w:t>ại</w:t>
      </w:r>
      <w:r>
        <w:t xml:space="preserve"> d</w:t>
      </w:r>
      <w:r w:rsidRPr="0019680F">
        <w:t>ưới</w:t>
      </w:r>
      <w:r>
        <w:t xml:space="preserve"> d</w:t>
      </w:r>
      <w:r w:rsidRPr="0019680F">
        <w:t>ạn</w:t>
      </w:r>
      <w:r>
        <w:t>g:</w:t>
      </w:r>
    </w:p>
    <w:p w14:paraId="1B94DF37" w14:textId="77777777" w:rsidR="004D176C" w:rsidRDefault="004D176C" w:rsidP="004D176C">
      <w:r>
        <w:t>yolov4-l</w:t>
      </w:r>
      <w:r w:rsidRPr="0019680F">
        <w:t>as</w:t>
      </w:r>
      <w:r>
        <w:t>t.</w:t>
      </w:r>
      <w:r w:rsidRPr="0019680F">
        <w:t>w</w:t>
      </w:r>
      <w:r>
        <w:t>eights:  t</w:t>
      </w:r>
      <w:r w:rsidRPr="0019680F">
        <w:t>ệp</w:t>
      </w:r>
      <w:r>
        <w:t xml:space="preserve"> tin ch</w:t>
      </w:r>
      <w:r w:rsidRPr="0019680F">
        <w:t>ứa</w:t>
      </w:r>
      <w:r>
        <w:t xml:space="preserve"> tr</w:t>
      </w:r>
      <w:r w:rsidRPr="0019680F">
        <w:t>ọn</w:t>
      </w:r>
      <w:r>
        <w:t>g s</w:t>
      </w:r>
      <w:r w:rsidRPr="0019680F">
        <w:t>ố</w:t>
      </w:r>
      <w:r>
        <w:t xml:space="preserve"> </w:t>
      </w:r>
      <w:r w:rsidRPr="0019680F">
        <w:t>được</w:t>
      </w:r>
      <w:r>
        <w:t xml:space="preserve"> hu</w:t>
      </w:r>
      <w:r w:rsidRPr="0019680F">
        <w:t>ấn</w:t>
      </w:r>
      <w:r>
        <w:t xml:space="preserve"> luy</w:t>
      </w:r>
      <w:r w:rsidRPr="0019680F">
        <w:t>ện</w:t>
      </w:r>
      <w:r>
        <w:t xml:space="preserve"> g</w:t>
      </w:r>
      <w:r w:rsidRPr="0019680F">
        <w:t>ần</w:t>
      </w:r>
      <w:r>
        <w:t xml:space="preserve"> nh</w:t>
      </w:r>
      <w:r w:rsidRPr="0019680F">
        <w:t>ất</w:t>
      </w:r>
      <w:r>
        <w:t>, gi</w:t>
      </w:r>
      <w:r w:rsidRPr="0019680F">
        <w:t>á</w:t>
      </w:r>
      <w:r>
        <w:t xml:space="preserve"> tr</w:t>
      </w:r>
      <w:r w:rsidRPr="0019680F">
        <w:t>ị</w:t>
      </w:r>
      <w:r>
        <w:t xml:space="preserve"> s</w:t>
      </w:r>
      <w:r w:rsidRPr="0019680F">
        <w:t>ẽ</w:t>
      </w:r>
      <w:r>
        <w:t xml:space="preserve"> t</w:t>
      </w:r>
      <w:r w:rsidRPr="0019680F">
        <w:t>ự</w:t>
      </w:r>
      <w:r>
        <w:t xml:space="preserve"> </w:t>
      </w:r>
      <w:r w:rsidRPr="0019680F">
        <w:t>độn</w:t>
      </w:r>
      <w:r>
        <w:t xml:space="preserve">g </w:t>
      </w:r>
      <w:r w:rsidRPr="0019680F">
        <w:t>được</w:t>
      </w:r>
      <w:r>
        <w:t xml:space="preserve"> c</w:t>
      </w:r>
      <w:r w:rsidRPr="0019680F">
        <w:t>ập</w:t>
      </w:r>
      <w:r>
        <w:t xml:space="preserve"> nh</w:t>
      </w:r>
      <w:r w:rsidRPr="0019680F">
        <w:t>ập</w:t>
      </w:r>
      <w:r>
        <w:t xml:space="preserve"> sau 100 v</w:t>
      </w:r>
      <w:r w:rsidRPr="0019680F">
        <w:t>òng</w:t>
      </w:r>
      <w:r>
        <w:t xml:space="preserve"> l</w:t>
      </w:r>
      <w:r w:rsidRPr="0019680F">
        <w:t>ặp</w:t>
      </w:r>
      <w:r>
        <w:t>, ch</w:t>
      </w:r>
      <w:r w:rsidRPr="0019680F">
        <w:t>úng</w:t>
      </w:r>
      <w:r>
        <w:t xml:space="preserve"> ta c</w:t>
      </w:r>
      <w:r w:rsidRPr="0019680F">
        <w:t>ó</w:t>
      </w:r>
      <w:r>
        <w:t xml:space="preserve"> th</w:t>
      </w:r>
      <w:r w:rsidRPr="0019680F">
        <w:t>ể</w:t>
      </w:r>
      <w:r>
        <w:t xml:space="preserve"> s</w:t>
      </w:r>
      <w:r w:rsidRPr="0019680F">
        <w:t>ử</w:t>
      </w:r>
      <w:r>
        <w:t xml:space="preserve"> d</w:t>
      </w:r>
      <w:r w:rsidRPr="0019680F">
        <w:t>ụn</w:t>
      </w:r>
      <w:r>
        <w:t>g gi</w:t>
      </w:r>
      <w:r w:rsidRPr="0019680F">
        <w:t>á</w:t>
      </w:r>
      <w:r>
        <w:t xml:space="preserve"> tr</w:t>
      </w:r>
      <w:r w:rsidRPr="0019680F">
        <w:t>ị</w:t>
      </w:r>
      <w:r>
        <w:t xml:space="preserve"> n</w:t>
      </w:r>
      <w:r w:rsidRPr="0019680F">
        <w:t>ày</w:t>
      </w:r>
      <w:r>
        <w:t xml:space="preserve"> cho l</w:t>
      </w:r>
      <w:r w:rsidRPr="0019680F">
        <w:t>ần</w:t>
      </w:r>
      <w:r>
        <w:t xml:space="preserve"> hu</w:t>
      </w:r>
      <w:r w:rsidRPr="0019680F">
        <w:t>ấn</w:t>
      </w:r>
      <w:r>
        <w:t xml:space="preserve"> luy</w:t>
      </w:r>
      <w:r w:rsidRPr="0019680F">
        <w:t>ện</w:t>
      </w:r>
      <w:r>
        <w:t xml:space="preserve"> ti</w:t>
      </w:r>
      <w:r w:rsidRPr="0019680F">
        <w:t>ếp</w:t>
      </w:r>
      <w:r>
        <w:t xml:space="preserve"> theo</w:t>
      </w:r>
    </w:p>
    <w:p w14:paraId="2823AE4B" w14:textId="1BBC1596" w:rsidR="004D176C" w:rsidRDefault="004D176C" w:rsidP="004D176C">
      <w:r>
        <w:t>yolov4-b</w:t>
      </w:r>
      <w:r w:rsidRPr="0019680F">
        <w:t>es</w:t>
      </w:r>
      <w:r>
        <w:t>t.</w:t>
      </w:r>
      <w:r w:rsidRPr="0019680F">
        <w:t>w</w:t>
      </w:r>
      <w:r>
        <w:t>eights: t</w:t>
      </w:r>
      <w:r w:rsidRPr="0019680F">
        <w:t>ệp</w:t>
      </w:r>
      <w:r>
        <w:t xml:space="preserve"> tin ch</w:t>
      </w:r>
      <w:r w:rsidRPr="0019680F">
        <w:t>ứa</w:t>
      </w:r>
      <w:r>
        <w:t xml:space="preserve"> gi</w:t>
      </w:r>
      <w:r w:rsidRPr="0019680F">
        <w:t>á</w:t>
      </w:r>
      <w:r>
        <w:t xml:space="preserve"> tr</w:t>
      </w:r>
      <w:r w:rsidRPr="0019680F">
        <w:t>ị</w:t>
      </w:r>
      <w:r>
        <w:t xml:space="preserve"> tr</w:t>
      </w:r>
      <w:r w:rsidRPr="0019680F">
        <w:t>ọng</w:t>
      </w:r>
      <w:r>
        <w:t xml:space="preserve"> s</w:t>
      </w:r>
      <w:r w:rsidRPr="0019680F">
        <w:t>ố</w:t>
      </w:r>
      <w:r>
        <w:t xml:space="preserve"> c</w:t>
      </w:r>
      <w:r w:rsidRPr="0019680F">
        <w:t>ó</w:t>
      </w:r>
      <w:r>
        <w:t xml:space="preserve"> ch</w:t>
      </w:r>
      <w:r w:rsidRPr="0019680F">
        <w:t>ỉ</w:t>
      </w:r>
      <w:r>
        <w:t xml:space="preserve"> s</w:t>
      </w:r>
      <w:r w:rsidRPr="0019680F">
        <w:t>ố</w:t>
      </w:r>
      <w:r>
        <w:t xml:space="preserve"> </w:t>
      </w:r>
      <w:r w:rsidRPr="0019680F">
        <w:t>đánh</w:t>
      </w:r>
      <w:r>
        <w:t xml:space="preserve"> gi</w:t>
      </w:r>
      <w:r w:rsidRPr="0019680F">
        <w:t>á</w:t>
      </w:r>
      <w:r>
        <w:t xml:space="preserve"> mAP (mean Avantage Precision) cao nh</w:t>
      </w:r>
      <w:r w:rsidRPr="0019680F">
        <w:t>ất</w:t>
      </w:r>
      <w:r>
        <w:t>, s</w:t>
      </w:r>
      <w:r w:rsidRPr="0019680F">
        <w:t>ẽ</w:t>
      </w:r>
      <w:r>
        <w:t xml:space="preserve"> </w:t>
      </w:r>
      <w:r w:rsidRPr="0019680F">
        <w:t>được</w:t>
      </w:r>
      <w:r>
        <w:t xml:space="preserve"> s</w:t>
      </w:r>
      <w:r w:rsidRPr="0019680F">
        <w:t>ử</w:t>
      </w:r>
      <w:r>
        <w:t xml:space="preserve"> d</w:t>
      </w:r>
      <w:r w:rsidRPr="0019680F">
        <w:t>ụn</w:t>
      </w:r>
      <w:r>
        <w:t>g trong b</w:t>
      </w:r>
      <w:r w:rsidRPr="0019680F">
        <w:t>ước</w:t>
      </w:r>
      <w:r>
        <w:t xml:space="preserve"> d</w:t>
      </w:r>
      <w:r w:rsidRPr="0019680F">
        <w:t>ự</w:t>
      </w:r>
      <w:r>
        <w:t xml:space="preserve"> </w:t>
      </w:r>
      <w:r w:rsidRPr="0019680F">
        <w:t>đ</w:t>
      </w:r>
      <w:r>
        <w:t>o</w:t>
      </w:r>
      <w:r w:rsidRPr="0019680F">
        <w:t>án</w:t>
      </w:r>
      <w:r>
        <w:t xml:space="preserve"> </w:t>
      </w:r>
    </w:p>
    <w:p w14:paraId="6AD24166" w14:textId="7F9DB1B0" w:rsidR="00F51EE4" w:rsidRDefault="00A527C4" w:rsidP="00FD42DB">
      <w:pPr>
        <w:pStyle w:val="Heading2"/>
        <w:ind w:left="0" w:firstLine="0"/>
      </w:pPr>
      <w:bookmarkStart w:id="109" w:name="_Toc61241066"/>
      <w:r>
        <w:lastRenderedPageBreak/>
        <w:t>3</w:t>
      </w:r>
      <w:r w:rsidR="00EE44E3">
        <w:t>.</w:t>
      </w:r>
      <w:r w:rsidR="004D176C">
        <w:t>3</w:t>
      </w:r>
      <w:r w:rsidR="00EE44E3">
        <w:t xml:space="preserve"> K</w:t>
      </w:r>
      <w:r w:rsidR="00EE44E3" w:rsidRPr="00EE44E3">
        <w:t>ết</w:t>
      </w:r>
      <w:r w:rsidR="00EE44E3">
        <w:t xml:space="preserve">  lu</w:t>
      </w:r>
      <w:r w:rsidR="00EE44E3" w:rsidRPr="00EE44E3">
        <w:t>ận</w:t>
      </w:r>
      <w:r w:rsidR="00EE44E3">
        <w:t xml:space="preserve"> ch</w:t>
      </w:r>
      <w:r w:rsidR="00EE44E3" w:rsidRPr="00EE44E3">
        <w:t>ươ</w:t>
      </w:r>
      <w:r w:rsidR="00EE44E3">
        <w:t xml:space="preserve">ng </w:t>
      </w:r>
      <w:r w:rsidR="006F0F3A">
        <w:t>3</w:t>
      </w:r>
      <w:r w:rsidR="00EE44E3">
        <w:t>.</w:t>
      </w:r>
      <w:bookmarkEnd w:id="109"/>
    </w:p>
    <w:p w14:paraId="13123B2D" w14:textId="45FB813F" w:rsidR="00EE44E3" w:rsidRDefault="006F0F3A" w:rsidP="00EE44E3">
      <w:r>
        <w:t xml:space="preserve">Qua </w:t>
      </w:r>
      <w:r w:rsidR="00EE44E3">
        <w:t>ch</w:t>
      </w:r>
      <w:r w:rsidR="00EE44E3" w:rsidRPr="00EE44E3">
        <w:t>ươ</w:t>
      </w:r>
      <w:r w:rsidR="00EE44E3">
        <w:t xml:space="preserve">ng </w:t>
      </w:r>
      <w:r>
        <w:t>3</w:t>
      </w:r>
      <w:r w:rsidR="00EE44E3">
        <w:t xml:space="preserve"> lu</w:t>
      </w:r>
      <w:r w:rsidR="00EE44E3" w:rsidRPr="00EE44E3">
        <w:t>ận</w:t>
      </w:r>
      <w:r w:rsidR="00EE44E3">
        <w:t xml:space="preserve"> v</w:t>
      </w:r>
      <w:r w:rsidR="00EE44E3" w:rsidRPr="00EE44E3">
        <w:t>ă</w:t>
      </w:r>
      <w:r w:rsidR="00EE44E3">
        <w:t xml:space="preserve">n </w:t>
      </w:r>
      <w:r w:rsidR="00EE44E3" w:rsidRPr="00EE44E3">
        <w:t>đã</w:t>
      </w:r>
      <w:r w:rsidR="00EE44E3">
        <w:t xml:space="preserve"> gi</w:t>
      </w:r>
      <w:r w:rsidR="00EE44E3" w:rsidRPr="00EE44E3">
        <w:t>ới</w:t>
      </w:r>
      <w:r w:rsidR="00EE44E3">
        <w:t xml:space="preserve"> thi</w:t>
      </w:r>
      <w:r w:rsidR="00EE44E3" w:rsidRPr="00EE44E3">
        <w:t>ệu</w:t>
      </w:r>
      <w:r w:rsidR="00EE44E3">
        <w:t xml:space="preserve"> v</w:t>
      </w:r>
      <w:r w:rsidR="00EE44E3" w:rsidRPr="00EE44E3">
        <w:t>ề</w:t>
      </w:r>
      <w:r w:rsidR="00EE44E3">
        <w:t xml:space="preserve"> </w:t>
      </w:r>
      <w:r>
        <w:t>c</w:t>
      </w:r>
      <w:r w:rsidRPr="006F0F3A">
        <w:t>á</w:t>
      </w:r>
      <w:r>
        <w:t>c phi</w:t>
      </w:r>
      <w:r w:rsidRPr="006F0F3A">
        <w:t>ê</w:t>
      </w:r>
      <w:r>
        <w:t>n b</w:t>
      </w:r>
      <w:r w:rsidRPr="006F0F3A">
        <w:t>ản</w:t>
      </w:r>
      <w:r>
        <w:t xml:space="preserve"> c</w:t>
      </w:r>
      <w:r w:rsidRPr="006F0F3A">
        <w:t>ủa</w:t>
      </w:r>
      <w:r>
        <w:t xml:space="preserve"> thu</w:t>
      </w:r>
      <w:r w:rsidRPr="006F0F3A">
        <w:t>ật</w:t>
      </w:r>
      <w:r>
        <w:t xml:space="preserve"> to</w:t>
      </w:r>
      <w:r w:rsidRPr="006F0F3A">
        <w:t>á</w:t>
      </w:r>
      <w:r>
        <w:t>n</w:t>
      </w:r>
      <w:r w:rsidR="00EE44E3">
        <w:t xml:space="preserve"> YOLO</w:t>
      </w:r>
      <w:r w:rsidR="00AD786C">
        <w:t>v4</w:t>
      </w:r>
      <w:r>
        <w:t>, l</w:t>
      </w:r>
      <w:r w:rsidRPr="006F0F3A">
        <w:t>ý</w:t>
      </w:r>
      <w:r>
        <w:t xml:space="preserve"> do lu</w:t>
      </w:r>
      <w:r w:rsidRPr="006F0F3A">
        <w:t>ận</w:t>
      </w:r>
      <w:r>
        <w:t xml:space="preserve"> v</w:t>
      </w:r>
      <w:r w:rsidRPr="006F0F3A">
        <w:t>ă</w:t>
      </w:r>
      <w:r>
        <w:t>n ch</w:t>
      </w:r>
      <w:r w:rsidRPr="006F0F3A">
        <w:t>ọn</w:t>
      </w:r>
      <w:r>
        <w:t xml:space="preserve"> thu</w:t>
      </w:r>
      <w:r w:rsidRPr="006F0F3A">
        <w:t>ật</w:t>
      </w:r>
      <w:r>
        <w:t xml:space="preserve"> to</w:t>
      </w:r>
      <w:r w:rsidRPr="006F0F3A">
        <w:t>á</w:t>
      </w:r>
      <w:r>
        <w:t xml:space="preserve">n YOLOv4 </w:t>
      </w:r>
      <w:r w:rsidRPr="006F0F3A">
        <w:t>để</w:t>
      </w:r>
      <w:r>
        <w:t xml:space="preserve"> th</w:t>
      </w:r>
      <w:r w:rsidRPr="006F0F3A">
        <w:t>ực</w:t>
      </w:r>
      <w:r>
        <w:t xml:space="preserve"> hi</w:t>
      </w:r>
      <w:r w:rsidRPr="006F0F3A">
        <w:t>ện</w:t>
      </w:r>
      <w:r>
        <w:t xml:space="preserve"> </w:t>
      </w:r>
      <w:r w:rsidRPr="006F0F3A">
        <w:t>đề</w:t>
      </w:r>
      <w:r>
        <w:t xml:space="preserve"> t</w:t>
      </w:r>
      <w:r w:rsidRPr="006F0F3A">
        <w:t>ài</w:t>
      </w:r>
      <w:r>
        <w:t xml:space="preserve"> v</w:t>
      </w:r>
      <w:r w:rsidRPr="006F0F3A">
        <w:t>à</w:t>
      </w:r>
      <w:r w:rsidR="00EE44E3">
        <w:t xml:space="preserve"> qu</w:t>
      </w:r>
      <w:r w:rsidR="00EE44E3" w:rsidRPr="00EE44E3">
        <w:t>á</w:t>
      </w:r>
      <w:r w:rsidR="00EE44E3">
        <w:t xml:space="preserve"> tr</w:t>
      </w:r>
      <w:r w:rsidR="00EE44E3" w:rsidRPr="00EE44E3">
        <w:t>ình</w:t>
      </w:r>
      <w:r w:rsidR="00EE44E3">
        <w:t xml:space="preserve"> hu</w:t>
      </w:r>
      <w:r w:rsidR="00EE44E3" w:rsidRPr="00EE44E3">
        <w:t>ấn</w:t>
      </w:r>
      <w:r w:rsidR="00EE44E3">
        <w:t xml:space="preserve"> luy</w:t>
      </w:r>
      <w:r w:rsidR="00EE44E3" w:rsidRPr="00EE44E3">
        <w:t>ện</w:t>
      </w:r>
      <w:r w:rsidR="00EE44E3">
        <w:t xml:space="preserve"> </w:t>
      </w:r>
      <w:r>
        <w:t>thu</w:t>
      </w:r>
      <w:r w:rsidRPr="006F0F3A">
        <w:t>ật</w:t>
      </w:r>
      <w:r>
        <w:t xml:space="preserve"> to</w:t>
      </w:r>
      <w:r w:rsidRPr="006F0F3A">
        <w:t>á</w:t>
      </w:r>
      <w:r>
        <w:t>n</w:t>
      </w:r>
      <w:r w:rsidR="00EE44E3">
        <w:t xml:space="preserve"> YOLO</w:t>
      </w:r>
      <w:r>
        <w:t>v4</w:t>
      </w:r>
      <w:r w:rsidR="00EE44E3">
        <w:t xml:space="preserve"> tr</w:t>
      </w:r>
      <w:r w:rsidR="00EE44E3" w:rsidRPr="00EE44E3">
        <w:t>ê</w:t>
      </w:r>
      <w:r w:rsidR="00EE44E3">
        <w:t xml:space="preserve">n </w:t>
      </w:r>
      <w:r>
        <w:t>G</w:t>
      </w:r>
      <w:r w:rsidR="00EE44E3" w:rsidRPr="00EE44E3">
        <w:t>oo</w:t>
      </w:r>
      <w:r w:rsidR="00EE44E3">
        <w:t xml:space="preserve">gle </w:t>
      </w:r>
      <w:r>
        <w:t>C</w:t>
      </w:r>
      <w:r w:rsidR="00EE44E3">
        <w:t>olab m</w:t>
      </w:r>
      <w:r w:rsidR="00EE44E3" w:rsidRPr="00EE44E3">
        <w:t>à</w:t>
      </w:r>
      <w:r w:rsidR="00EE44E3">
        <w:t xml:space="preserve"> lu</w:t>
      </w:r>
      <w:r w:rsidR="00EE44E3" w:rsidRPr="00EE44E3">
        <w:t>ận</w:t>
      </w:r>
      <w:r w:rsidR="00EE44E3">
        <w:t xml:space="preserve"> v</w:t>
      </w:r>
      <w:r w:rsidR="00EE44E3" w:rsidRPr="00EE44E3">
        <w:t>ă</w:t>
      </w:r>
      <w:r w:rsidR="00EE44E3">
        <w:t xml:space="preserve">n </w:t>
      </w:r>
      <w:r w:rsidR="00EE44E3" w:rsidRPr="00EE44E3">
        <w:t>đã</w:t>
      </w:r>
      <w:r w:rsidR="00EE44E3">
        <w:t xml:space="preserve"> th</w:t>
      </w:r>
      <w:r w:rsidR="00EE44E3" w:rsidRPr="00EE44E3">
        <w:t>ực</w:t>
      </w:r>
      <w:r w:rsidR="00EE44E3">
        <w:t xml:space="preserve"> hi</w:t>
      </w:r>
      <w:r w:rsidR="00EE44E3" w:rsidRPr="00EE44E3">
        <w:t>ện</w:t>
      </w:r>
      <w:r w:rsidR="00EE44E3">
        <w:t>. Qu</w:t>
      </w:r>
      <w:r w:rsidR="00EE44E3" w:rsidRPr="00EE44E3">
        <w:t>á</w:t>
      </w:r>
      <w:r w:rsidR="00EE44E3">
        <w:t xml:space="preserve"> tr</w:t>
      </w:r>
      <w:r w:rsidR="00EE44E3" w:rsidRPr="00EE44E3">
        <w:t>ình</w:t>
      </w:r>
      <w:r w:rsidR="00EE44E3">
        <w:t xml:space="preserve"> n</w:t>
      </w:r>
      <w:r w:rsidR="00EE44E3" w:rsidRPr="00EE44E3">
        <w:t>ày</w:t>
      </w:r>
      <w:r w:rsidR="00EE44E3">
        <w:t xml:space="preserve"> s</w:t>
      </w:r>
      <w:r w:rsidR="00EE44E3" w:rsidRPr="00EE44E3">
        <w:t>ẽ</w:t>
      </w:r>
      <w:r w:rsidR="00EE44E3">
        <w:t xml:space="preserve"> </w:t>
      </w:r>
      <w:r w:rsidR="00EE44E3" w:rsidRPr="00EE44E3">
        <w:t>được</w:t>
      </w:r>
      <w:r w:rsidR="00EE44E3">
        <w:t xml:space="preserve"> tr</w:t>
      </w:r>
      <w:r w:rsidR="00EE44E3" w:rsidRPr="00EE44E3">
        <w:t>ình</w:t>
      </w:r>
      <w:r w:rsidR="00EE44E3">
        <w:t xml:space="preserve"> b</w:t>
      </w:r>
      <w:r w:rsidR="00EE44E3" w:rsidRPr="00EE44E3">
        <w:t>ày</w:t>
      </w:r>
      <w:r w:rsidR="00EE44E3">
        <w:t xml:space="preserve"> l</w:t>
      </w:r>
      <w:r w:rsidR="00EE44E3" w:rsidRPr="00EE44E3">
        <w:t>ại</w:t>
      </w:r>
      <w:r w:rsidR="00EE44E3">
        <w:t xml:space="preserve"> trong ch</w:t>
      </w:r>
      <w:r w:rsidR="00EE44E3" w:rsidRPr="00EE44E3">
        <w:t>ươ</w:t>
      </w:r>
      <w:r w:rsidR="00EE44E3">
        <w:t xml:space="preserve">ng </w:t>
      </w:r>
      <w:r>
        <w:t>4</w:t>
      </w:r>
      <w:r w:rsidR="00EE44E3">
        <w:t xml:space="preserve"> </w:t>
      </w:r>
      <w:r w:rsidRPr="006F0F3A">
        <w:t>để</w:t>
      </w:r>
      <w:r w:rsidR="00EE44E3">
        <w:t xml:space="preserve"> hu</w:t>
      </w:r>
      <w:r w:rsidR="00EE44E3" w:rsidRPr="00EE44E3">
        <w:t>ấn</w:t>
      </w:r>
      <w:r w:rsidR="00EE44E3">
        <w:t xml:space="preserve"> luy</w:t>
      </w:r>
      <w:r w:rsidR="00EE44E3" w:rsidRPr="00EE44E3">
        <w:t>ện</w:t>
      </w:r>
      <w:r w:rsidR="00EE44E3">
        <w:t xml:space="preserve"> c</w:t>
      </w:r>
      <w:r w:rsidR="00EE44E3" w:rsidRPr="00EE44E3">
        <w:t>ác</w:t>
      </w:r>
      <w:r w:rsidR="00EE44E3">
        <w:t xml:space="preserve"> </w:t>
      </w:r>
      <w:r w:rsidR="00EE44E3" w:rsidRPr="00EE44E3">
        <w:t>đố</w:t>
      </w:r>
      <w:r w:rsidR="00EE44E3">
        <w:t>i t</w:t>
      </w:r>
      <w:r w:rsidR="00EE44E3" w:rsidRPr="00EE44E3">
        <w:t>ượn</w:t>
      </w:r>
      <w:r w:rsidR="00EE44E3">
        <w:t>g c</w:t>
      </w:r>
      <w:r w:rsidR="00EE44E3" w:rsidRPr="00EE44E3">
        <w:t>ủa</w:t>
      </w:r>
      <w:r w:rsidR="00EE44E3">
        <w:t xml:space="preserve"> </w:t>
      </w:r>
      <w:r w:rsidR="00EE44E3" w:rsidRPr="00EE44E3">
        <w:t>đề</w:t>
      </w:r>
      <w:r w:rsidR="00EE44E3">
        <w:t xml:space="preserve"> t</w:t>
      </w:r>
      <w:r w:rsidR="00EE44E3" w:rsidRPr="00EE44E3">
        <w:t>ài</w:t>
      </w:r>
      <w:r w:rsidR="00EE44E3">
        <w:t xml:space="preserve"> nh</w:t>
      </w:r>
      <w:r w:rsidR="00EE44E3" w:rsidRPr="00EE44E3">
        <w:t>ư</w:t>
      </w:r>
      <w:r w:rsidR="00EE44E3">
        <w:t>ng s</w:t>
      </w:r>
      <w:r w:rsidR="00EE44E3" w:rsidRPr="00EE44E3">
        <w:t>ẽ</w:t>
      </w:r>
      <w:r w:rsidR="00EE44E3">
        <w:t xml:space="preserve"> </w:t>
      </w:r>
      <w:r w:rsidR="00EE44E3" w:rsidRPr="00EE44E3">
        <w:t>được</w:t>
      </w:r>
      <w:r w:rsidR="00EE44E3">
        <w:t xml:space="preserve"> l</w:t>
      </w:r>
      <w:r w:rsidR="00EE44E3" w:rsidRPr="00EE44E3">
        <w:t>ược</w:t>
      </w:r>
      <w:r w:rsidR="00EE44E3">
        <w:t xml:space="preserve"> b</w:t>
      </w:r>
      <w:r w:rsidR="00EE44E3" w:rsidRPr="00EE44E3">
        <w:t>ỏ</w:t>
      </w:r>
      <w:r w:rsidR="00EE44E3">
        <w:t xml:space="preserve"> ph</w:t>
      </w:r>
      <w:r w:rsidR="00EE44E3" w:rsidRPr="00EE44E3">
        <w:t>ần</w:t>
      </w:r>
      <w:r w:rsidR="00EE44E3">
        <w:t xml:space="preserve"> hu</w:t>
      </w:r>
      <w:r w:rsidR="00EE44E3" w:rsidRPr="00EE44E3">
        <w:t>ấn</w:t>
      </w:r>
      <w:r w:rsidR="00EE44E3">
        <w:t xml:space="preserve"> luy</w:t>
      </w:r>
      <w:r w:rsidR="00EE44E3" w:rsidRPr="00EE44E3">
        <w:t>ện</w:t>
      </w:r>
      <w:r w:rsidR="00AD786C">
        <w:t xml:space="preserve"> tr</w:t>
      </w:r>
      <w:r w:rsidR="00AD786C" w:rsidRPr="00AD786C">
        <w:t>ê</w:t>
      </w:r>
      <w:r w:rsidR="00AD786C">
        <w:t>n g</w:t>
      </w:r>
      <w:r w:rsidR="00AD786C" w:rsidRPr="00AD786C">
        <w:t>oo</w:t>
      </w:r>
      <w:r w:rsidR="00AD786C">
        <w:t>gle colab</w:t>
      </w:r>
      <w:r w:rsidR="001411B5">
        <w:t xml:space="preserve"> nh</w:t>
      </w:r>
      <w:r w:rsidR="001411B5" w:rsidRPr="001411B5">
        <w:t>ằm</w:t>
      </w:r>
      <w:r w:rsidR="001411B5">
        <w:t xml:space="preserve"> gi</w:t>
      </w:r>
      <w:r w:rsidR="001411B5" w:rsidRPr="001411B5">
        <w:t>ảm</w:t>
      </w:r>
      <w:r w:rsidR="001411B5">
        <w:t xml:space="preserve"> nh</w:t>
      </w:r>
      <w:r w:rsidR="001411B5" w:rsidRPr="001411B5">
        <w:t>ững</w:t>
      </w:r>
      <w:r w:rsidR="001411B5">
        <w:t xml:space="preserve"> chi ti</w:t>
      </w:r>
      <w:r w:rsidR="001411B5" w:rsidRPr="001411B5">
        <w:t>ết</w:t>
      </w:r>
      <w:r w:rsidR="001411B5">
        <w:t xml:space="preserve"> kh</w:t>
      </w:r>
      <w:r w:rsidR="001411B5" w:rsidRPr="001411B5">
        <w:t>ô</w:t>
      </w:r>
      <w:r w:rsidR="001411B5">
        <w:t>ng c</w:t>
      </w:r>
      <w:r w:rsidR="001411B5" w:rsidRPr="001411B5">
        <w:t>ần</w:t>
      </w:r>
      <w:r w:rsidR="001411B5">
        <w:t xml:space="preserve"> thi</w:t>
      </w:r>
      <w:r w:rsidR="001411B5" w:rsidRPr="001411B5">
        <w:t>ết</w:t>
      </w:r>
      <w:r w:rsidR="001411B5">
        <w:t>.</w:t>
      </w:r>
      <w:r w:rsidR="00EE44E3">
        <w:t xml:space="preserve"> </w:t>
      </w:r>
    </w:p>
    <w:p w14:paraId="034B0857" w14:textId="77777777" w:rsidR="00F51EE4" w:rsidRPr="008D59B8" w:rsidRDefault="00F51EE4" w:rsidP="00F51EE4"/>
    <w:p w14:paraId="708BAAFF" w14:textId="77777777" w:rsidR="00F51EE4" w:rsidRPr="008D59B8" w:rsidRDefault="00F51EE4" w:rsidP="00F51EE4"/>
    <w:p w14:paraId="392BFE16" w14:textId="69BB0D33" w:rsidR="00F51EE4" w:rsidRDefault="00F51EE4" w:rsidP="00F51EE4">
      <w:r>
        <w:t xml:space="preserve">   </w:t>
      </w:r>
    </w:p>
    <w:p w14:paraId="47F63C16" w14:textId="77777777" w:rsidR="00734716" w:rsidRPr="008D59B8" w:rsidRDefault="00734716" w:rsidP="00F51EE4"/>
    <w:p w14:paraId="67BF6FBA" w14:textId="77777777" w:rsidR="00F51EE4" w:rsidRPr="008D59B8" w:rsidRDefault="00F51EE4" w:rsidP="00F51EE4"/>
    <w:p w14:paraId="0193791D" w14:textId="67C22787" w:rsidR="00F51EE4" w:rsidRDefault="008A080B" w:rsidP="008A080B">
      <w:pPr>
        <w:spacing w:after="160" w:line="259" w:lineRule="auto"/>
        <w:ind w:left="0" w:right="0" w:firstLine="0"/>
        <w:jc w:val="left"/>
      </w:pPr>
      <w:r>
        <w:br w:type="page"/>
      </w:r>
    </w:p>
    <w:p w14:paraId="302EED55" w14:textId="216F481F" w:rsidR="00214B67" w:rsidRDefault="00214B67" w:rsidP="004B6FD1">
      <w:pPr>
        <w:pStyle w:val="Heading1"/>
        <w:jc w:val="center"/>
      </w:pPr>
      <w:bookmarkStart w:id="110" w:name="_Toc61241067"/>
      <w:bookmarkEnd w:id="93"/>
      <w:r w:rsidRPr="00C17C5D">
        <w:lastRenderedPageBreak/>
        <w:t>C</w:t>
      </w:r>
      <w:r w:rsidR="00533E43">
        <w:t>H</w:t>
      </w:r>
      <w:r w:rsidR="00533E43" w:rsidRPr="00533E43">
        <w:t>ƯƠN</w:t>
      </w:r>
      <w:r w:rsidR="00533E43">
        <w:t>G</w:t>
      </w:r>
      <w:r w:rsidRPr="00C17C5D">
        <w:t xml:space="preserve"> </w:t>
      </w:r>
      <w:r w:rsidR="00CB209C">
        <w:t>4</w:t>
      </w:r>
      <w:r w:rsidRPr="00C17C5D">
        <w:t xml:space="preserve">. </w:t>
      </w:r>
      <w:bookmarkEnd w:id="83"/>
      <w:r w:rsidR="004751E4">
        <w:t>PH</w:t>
      </w:r>
      <w:r w:rsidR="004751E4" w:rsidRPr="004751E4">
        <w:t>ÁT</w:t>
      </w:r>
      <w:r w:rsidR="004751E4">
        <w:t xml:space="preserve"> HI</w:t>
      </w:r>
      <w:r w:rsidR="004751E4" w:rsidRPr="004751E4">
        <w:t>ỆN</w:t>
      </w:r>
      <w:r w:rsidR="004751E4">
        <w:t xml:space="preserve"> </w:t>
      </w:r>
      <w:r w:rsidR="00707B54">
        <w:t>THI</w:t>
      </w:r>
      <w:r w:rsidR="00707B54" w:rsidRPr="00707B54">
        <w:t>ẾT</w:t>
      </w:r>
      <w:r w:rsidR="00707B54">
        <w:t xml:space="preserve"> B</w:t>
      </w:r>
      <w:r w:rsidR="00707B54" w:rsidRPr="00707B54">
        <w:t>Ị</w:t>
      </w:r>
      <w:r w:rsidR="00707B54">
        <w:t xml:space="preserve"> B</w:t>
      </w:r>
      <w:r w:rsidR="00707B54" w:rsidRPr="00707B54">
        <w:t>ẢO</w:t>
      </w:r>
      <w:r w:rsidR="00707B54">
        <w:t xml:space="preserve"> H</w:t>
      </w:r>
      <w:r w:rsidR="00707B54" w:rsidRPr="00707B54">
        <w:t>Ộ</w:t>
      </w:r>
      <w:r w:rsidR="00707B54">
        <w:t xml:space="preserve"> LAO </w:t>
      </w:r>
      <w:r w:rsidR="00707B54" w:rsidRPr="00707B54">
        <w:t>ĐỘN</w:t>
      </w:r>
      <w:r w:rsidR="00707B54">
        <w:t>G C</w:t>
      </w:r>
      <w:r w:rsidR="00707B54" w:rsidRPr="00707B54">
        <w:t>Á</w:t>
      </w:r>
      <w:r w:rsidR="00707B54">
        <w:t xml:space="preserve"> NH</w:t>
      </w:r>
      <w:r w:rsidR="00707B54" w:rsidRPr="00707B54">
        <w:t>Â</w:t>
      </w:r>
      <w:r w:rsidR="00707B54">
        <w:t>N</w:t>
      </w:r>
      <w:bookmarkEnd w:id="110"/>
    </w:p>
    <w:p w14:paraId="52D3ECB2" w14:textId="2D6CC134" w:rsidR="00924FF2" w:rsidRDefault="00656052" w:rsidP="00924FF2">
      <w:r>
        <w:t>Trong</w:t>
      </w:r>
      <w:r w:rsidR="00924FF2">
        <w:t xml:space="preserve"> ch</w:t>
      </w:r>
      <w:r w:rsidR="00924FF2" w:rsidRPr="00924FF2">
        <w:t>ươ</w:t>
      </w:r>
      <w:r w:rsidR="00924FF2">
        <w:t xml:space="preserve">ng 3 </w:t>
      </w:r>
      <w:r w:rsidR="00AE3F01">
        <w:t>lu</w:t>
      </w:r>
      <w:r w:rsidR="00AE3F01" w:rsidRPr="00AE3F01">
        <w:t>ận</w:t>
      </w:r>
      <w:r w:rsidR="00AE3F01">
        <w:t xml:space="preserve"> v</w:t>
      </w:r>
      <w:r w:rsidR="00AE3F01" w:rsidRPr="00AE3F01">
        <w:t>ă</w:t>
      </w:r>
      <w:r w:rsidR="00AE3F01">
        <w:t xml:space="preserve">n </w:t>
      </w:r>
      <w:r w:rsidR="00AE3F01" w:rsidRPr="00AE3F01">
        <w:t>đã</w:t>
      </w:r>
      <w:r w:rsidR="00AE3F01">
        <w:t xml:space="preserve"> gi</w:t>
      </w:r>
      <w:r w:rsidR="00AE3F01" w:rsidRPr="00AE3F01">
        <w:t>ới</w:t>
      </w:r>
      <w:r w:rsidR="00AE3F01">
        <w:t xml:space="preserve"> thi</w:t>
      </w:r>
      <w:r w:rsidR="00AE3F01" w:rsidRPr="00AE3F01">
        <w:t>ệu</w:t>
      </w:r>
      <w:r>
        <w:t xml:space="preserve"> </w:t>
      </w:r>
      <w:r w:rsidR="00AE3F01">
        <w:t>thu</w:t>
      </w:r>
      <w:r w:rsidR="00AE3F01" w:rsidRPr="00AE3F01">
        <w:t>ật</w:t>
      </w:r>
      <w:r w:rsidR="00AE3F01">
        <w:t xml:space="preserve"> to</w:t>
      </w:r>
      <w:r w:rsidR="00AE3F01" w:rsidRPr="00AE3F01">
        <w:t>án</w:t>
      </w:r>
      <w:r>
        <w:t xml:space="preserve"> </w:t>
      </w:r>
      <w:r w:rsidR="00CB209C">
        <w:t>ph</w:t>
      </w:r>
      <w:r w:rsidR="00CB209C" w:rsidRPr="00CB209C">
        <w:t>át</w:t>
      </w:r>
      <w:r w:rsidR="00CB209C">
        <w:t xml:space="preserve"> hi</w:t>
      </w:r>
      <w:r w:rsidR="00CB209C" w:rsidRPr="00CB209C">
        <w:t>ện</w:t>
      </w:r>
      <w:r>
        <w:t xml:space="preserve"> </w:t>
      </w:r>
      <w:r w:rsidRPr="00656052">
        <w:t>đối</w:t>
      </w:r>
      <w:r>
        <w:t xml:space="preserve"> t</w:t>
      </w:r>
      <w:r w:rsidRPr="00656052">
        <w:t>ượn</w:t>
      </w:r>
      <w:r>
        <w:t>g YOLOv4  c</w:t>
      </w:r>
      <w:r w:rsidRPr="00656052">
        <w:t>ũn</w:t>
      </w:r>
      <w:r>
        <w:t>g nh</w:t>
      </w:r>
      <w:r w:rsidRPr="00656052">
        <w:t>ư</w:t>
      </w:r>
      <w:r>
        <w:t xml:space="preserve"> c</w:t>
      </w:r>
      <w:r w:rsidRPr="00656052">
        <w:t>ác</w:t>
      </w:r>
      <w:r>
        <w:t xml:space="preserve">h </w:t>
      </w:r>
      <w:r w:rsidR="000F33B2">
        <w:t>th</w:t>
      </w:r>
      <w:r w:rsidR="000F33B2" w:rsidRPr="000F33B2">
        <w:t>ức</w:t>
      </w:r>
      <w:r w:rsidR="000F33B2">
        <w:t xml:space="preserve"> ho</w:t>
      </w:r>
      <w:r w:rsidR="000F33B2" w:rsidRPr="000F33B2">
        <w:t>ạt</w:t>
      </w:r>
      <w:r w:rsidR="000F33B2">
        <w:t xml:space="preserve"> </w:t>
      </w:r>
      <w:r w:rsidR="000F33B2" w:rsidRPr="000F33B2">
        <w:t>độn</w:t>
      </w:r>
      <w:r w:rsidR="000F33B2">
        <w:t>g thu</w:t>
      </w:r>
      <w:r w:rsidR="000F33B2" w:rsidRPr="000F33B2">
        <w:t>ậ</w:t>
      </w:r>
      <w:r w:rsidR="000F33B2">
        <w:t>t to</w:t>
      </w:r>
      <w:r w:rsidR="000F33B2" w:rsidRPr="000F33B2">
        <w:t>án</w:t>
      </w:r>
      <w:r w:rsidR="000F33B2">
        <w:t xml:space="preserve"> n</w:t>
      </w:r>
      <w:r w:rsidR="000F33B2" w:rsidRPr="000F33B2">
        <w:t>ày</w:t>
      </w:r>
      <w:r w:rsidR="000F33B2">
        <w:t>. Trong ch</w:t>
      </w:r>
      <w:r w:rsidR="000F33B2" w:rsidRPr="000F33B2">
        <w:t>ươ</w:t>
      </w:r>
      <w:r w:rsidR="000F33B2">
        <w:t xml:space="preserve">ng </w:t>
      </w:r>
      <w:r w:rsidR="00CB209C">
        <w:t>4</w:t>
      </w:r>
      <w:r w:rsidR="00AE3F01">
        <w:t xml:space="preserve"> lu</w:t>
      </w:r>
      <w:r w:rsidR="00AE3F01" w:rsidRPr="00AE3F01">
        <w:t>ận</w:t>
      </w:r>
      <w:r w:rsidR="00AE3F01">
        <w:t xml:space="preserve"> v</w:t>
      </w:r>
      <w:r w:rsidR="00AE3F01" w:rsidRPr="00AE3F01">
        <w:t>ă</w:t>
      </w:r>
      <w:r w:rsidR="00AE3F01">
        <w:t>n</w:t>
      </w:r>
      <w:r w:rsidR="000F33B2">
        <w:t xml:space="preserve"> s</w:t>
      </w:r>
      <w:r w:rsidR="000F33B2" w:rsidRPr="000F33B2">
        <w:t>ẽ</w:t>
      </w:r>
      <w:r w:rsidR="000F33B2">
        <w:t xml:space="preserve"> k</w:t>
      </w:r>
      <w:r w:rsidR="000F33B2" w:rsidRPr="000F33B2">
        <w:t>ết</w:t>
      </w:r>
      <w:r w:rsidR="000F33B2">
        <w:t xml:space="preserve"> h</w:t>
      </w:r>
      <w:r w:rsidR="000F33B2" w:rsidRPr="000F33B2">
        <w:t>ợp</w:t>
      </w:r>
      <w:r w:rsidR="000F33B2">
        <w:t xml:space="preserve"> thu</w:t>
      </w:r>
      <w:r w:rsidR="000F33B2" w:rsidRPr="000F33B2">
        <w:t>ậ</w:t>
      </w:r>
      <w:r w:rsidR="000F33B2">
        <w:t>t to</w:t>
      </w:r>
      <w:r w:rsidR="000F33B2" w:rsidRPr="000F33B2">
        <w:t>án</w:t>
      </w:r>
      <w:r w:rsidR="000F33B2">
        <w:t xml:space="preserve"> </w:t>
      </w:r>
      <w:r w:rsidR="000F33B2" w:rsidRPr="000F33B2">
        <w:t>để</w:t>
      </w:r>
      <w:r w:rsidR="000F33B2">
        <w:t xml:space="preserve"> tr</w:t>
      </w:r>
      <w:r w:rsidR="000F33B2" w:rsidRPr="000F33B2">
        <w:t>ình</w:t>
      </w:r>
      <w:r w:rsidR="000F33B2">
        <w:t xml:space="preserve"> b</w:t>
      </w:r>
      <w:r w:rsidR="000F33B2" w:rsidRPr="000F33B2">
        <w:t>ày</w:t>
      </w:r>
      <w:r w:rsidR="000F33B2">
        <w:t xml:space="preserve"> ph</w:t>
      </w:r>
      <w:r w:rsidR="000F33B2" w:rsidRPr="000F33B2">
        <w:t>ươ</w:t>
      </w:r>
      <w:r w:rsidR="000F33B2">
        <w:t>ng ph</w:t>
      </w:r>
      <w:r w:rsidR="000F33B2" w:rsidRPr="000F33B2">
        <w:t>áp</w:t>
      </w:r>
      <w:r w:rsidR="000F33B2">
        <w:t xml:space="preserve"> gi</w:t>
      </w:r>
      <w:r w:rsidR="000F33B2" w:rsidRPr="000F33B2">
        <w:t>ải</w:t>
      </w:r>
      <w:r w:rsidR="000F33B2">
        <w:t xml:space="preserve"> b</w:t>
      </w:r>
      <w:r w:rsidR="000F33B2" w:rsidRPr="000F33B2">
        <w:t>ày</w:t>
      </w:r>
      <w:r w:rsidR="000F33B2">
        <w:t xml:space="preserve"> to</w:t>
      </w:r>
      <w:r w:rsidR="000F33B2" w:rsidRPr="000F33B2">
        <w:t>án</w:t>
      </w:r>
      <w:r w:rsidR="000F33B2">
        <w:t xml:space="preserve"> m</w:t>
      </w:r>
      <w:r w:rsidR="000F33B2" w:rsidRPr="000F33B2">
        <w:t>à</w:t>
      </w:r>
      <w:r w:rsidR="000F33B2">
        <w:t xml:space="preserve"> lu</w:t>
      </w:r>
      <w:r w:rsidR="000F33B2" w:rsidRPr="000F33B2">
        <w:t>ận</w:t>
      </w:r>
      <w:r w:rsidR="000F33B2">
        <w:t xml:space="preserve"> v</w:t>
      </w:r>
      <w:r w:rsidR="000F33B2" w:rsidRPr="000F33B2">
        <w:t>ă</w:t>
      </w:r>
      <w:r w:rsidR="000F33B2">
        <w:t xml:space="preserve">n </w:t>
      </w:r>
      <w:r w:rsidR="000F33B2" w:rsidRPr="000F33B2">
        <w:t>đề</w:t>
      </w:r>
      <w:r w:rsidR="000F33B2">
        <w:t xml:space="preserve"> ra l</w:t>
      </w:r>
      <w:r w:rsidR="000F33B2" w:rsidRPr="000F33B2">
        <w:t>à</w:t>
      </w:r>
      <w:r w:rsidR="000F33B2">
        <w:t xml:space="preserve"> nh</w:t>
      </w:r>
      <w:r w:rsidR="000F33B2" w:rsidRPr="000F33B2">
        <w:t>ận</w:t>
      </w:r>
      <w:r w:rsidR="000F33B2">
        <w:t xml:space="preserve"> d</w:t>
      </w:r>
      <w:r w:rsidR="000F33B2" w:rsidRPr="000F33B2">
        <w:t>ạn</w:t>
      </w:r>
      <w:r w:rsidR="000F33B2">
        <w:t>g thi</w:t>
      </w:r>
      <w:r w:rsidR="000F33B2" w:rsidRPr="000F33B2">
        <w:t>ết</w:t>
      </w:r>
      <w:r w:rsidR="000F33B2">
        <w:t xml:space="preserve"> b</w:t>
      </w:r>
      <w:r w:rsidR="000F33B2" w:rsidRPr="000F33B2">
        <w:t>ị</w:t>
      </w:r>
      <w:r w:rsidR="000F33B2">
        <w:t xml:space="preserve"> b</w:t>
      </w:r>
      <w:r w:rsidR="000F33B2" w:rsidRPr="000F33B2">
        <w:t>ảo</w:t>
      </w:r>
      <w:r w:rsidR="000F33B2">
        <w:t xml:space="preserve"> h</w:t>
      </w:r>
      <w:r w:rsidR="000F33B2" w:rsidRPr="000F33B2">
        <w:t>ộ</w:t>
      </w:r>
      <w:r w:rsidR="000F33B2">
        <w:t xml:space="preserve"> lao </w:t>
      </w:r>
      <w:r w:rsidR="000F33B2" w:rsidRPr="000F33B2">
        <w:t>động</w:t>
      </w:r>
      <w:r w:rsidR="000F33B2">
        <w:t xml:space="preserve"> c</w:t>
      </w:r>
      <w:r w:rsidR="000F33B2" w:rsidRPr="000F33B2">
        <w:t>á</w:t>
      </w:r>
      <w:r w:rsidR="000F33B2">
        <w:t xml:space="preserve"> nh</w:t>
      </w:r>
      <w:r w:rsidR="000F33B2" w:rsidRPr="000F33B2">
        <w:t>â</w:t>
      </w:r>
      <w:r w:rsidR="000F33B2">
        <w:t>n</w:t>
      </w:r>
      <w:r w:rsidR="00AE3F01">
        <w:t>.</w:t>
      </w:r>
    </w:p>
    <w:p w14:paraId="608DBFDC" w14:textId="54D3A48A" w:rsidR="009C50CE" w:rsidRDefault="0001567C" w:rsidP="009C50CE">
      <w:pPr>
        <w:pStyle w:val="Heading2"/>
      </w:pPr>
      <w:bookmarkStart w:id="111" w:name="_Toc27928918"/>
      <w:bookmarkStart w:id="112" w:name="_Toc61241068"/>
      <w:r>
        <w:t>4</w:t>
      </w:r>
      <w:r w:rsidR="00214B67">
        <w:t xml:space="preserve">.1 </w:t>
      </w:r>
      <w:bookmarkEnd w:id="111"/>
      <w:r w:rsidR="006D40D6" w:rsidRPr="006D40D6">
        <w:t>Đánh</w:t>
      </w:r>
      <w:r w:rsidR="006D40D6">
        <w:t xml:space="preserve"> gi</w:t>
      </w:r>
      <w:r w:rsidR="006D40D6" w:rsidRPr="006D40D6">
        <w:t>á</w:t>
      </w:r>
      <w:r w:rsidR="00AC77B4">
        <w:t xml:space="preserve"> c</w:t>
      </w:r>
      <w:r w:rsidR="00AC77B4" w:rsidRPr="00AC77B4">
        <w:t>ác</w:t>
      </w:r>
      <w:r w:rsidR="009C50CE">
        <w:t xml:space="preserve"> ph</w:t>
      </w:r>
      <w:r w:rsidR="009C50CE" w:rsidRPr="009C50CE">
        <w:t>ươ</w:t>
      </w:r>
      <w:r w:rsidR="009C50CE">
        <w:t>ng ph</w:t>
      </w:r>
      <w:r w:rsidR="009C50CE" w:rsidRPr="009C50CE">
        <w:t>áp</w:t>
      </w:r>
      <w:r w:rsidR="00AC77B4">
        <w:t xml:space="preserve"> </w:t>
      </w:r>
      <w:r w:rsidR="00AC77B4" w:rsidRPr="00AC77B4">
        <w:t>đã</w:t>
      </w:r>
      <w:r w:rsidR="009C50CE">
        <w:t xml:space="preserve"> th</w:t>
      </w:r>
      <w:r w:rsidR="009C50CE" w:rsidRPr="009C50CE">
        <w:t>ực</w:t>
      </w:r>
      <w:r w:rsidR="009C50CE">
        <w:t xml:space="preserve"> hi</w:t>
      </w:r>
      <w:r w:rsidR="009C50CE" w:rsidRPr="009C50CE">
        <w:t>ện</w:t>
      </w:r>
      <w:r w:rsidR="00B970B1">
        <w:t>.</w:t>
      </w:r>
      <w:bookmarkEnd w:id="112"/>
    </w:p>
    <w:p w14:paraId="1455F1BE" w14:textId="757EB78F" w:rsidR="004D6B3C" w:rsidRDefault="00AE3F01" w:rsidP="000F33B2">
      <w:r>
        <w:t>Trong qu</w:t>
      </w:r>
      <w:r w:rsidRPr="00AE3F01">
        <w:t>á</w:t>
      </w:r>
      <w:r>
        <w:t xml:space="preserve"> tr</w:t>
      </w:r>
      <w:r w:rsidRPr="00AE3F01">
        <w:t>ình</w:t>
      </w:r>
      <w:r>
        <w:t xml:space="preserve"> th</w:t>
      </w:r>
      <w:r w:rsidRPr="00AE3F01">
        <w:t>ực</w:t>
      </w:r>
      <w:r>
        <w:t xml:space="preserve"> hi</w:t>
      </w:r>
      <w:r w:rsidRPr="00AE3F01">
        <w:t>ện</w:t>
      </w:r>
      <w:r w:rsidR="000F33B2">
        <w:t xml:space="preserve"> </w:t>
      </w:r>
      <w:r w:rsidR="00AD786C">
        <w:t>lu</w:t>
      </w:r>
      <w:r w:rsidR="00AD786C" w:rsidRPr="00AD786C">
        <w:t>ận</w:t>
      </w:r>
      <w:r w:rsidR="00AD786C">
        <w:t xml:space="preserve"> v</w:t>
      </w:r>
      <w:r w:rsidR="00AD786C" w:rsidRPr="00AD786C">
        <w:t>ă</w:t>
      </w:r>
      <w:r w:rsidR="00AD786C">
        <w:t xml:space="preserve">n </w:t>
      </w:r>
      <w:r w:rsidR="00AD786C" w:rsidRPr="00AD786C">
        <w:t>đã</w:t>
      </w:r>
      <w:r w:rsidR="00AD786C">
        <w:t xml:space="preserve"> </w:t>
      </w:r>
      <w:r w:rsidR="000F33B2">
        <w:t>tham kh</w:t>
      </w:r>
      <w:r w:rsidR="000F33B2" w:rsidRPr="000F33B2">
        <w:t>ảo</w:t>
      </w:r>
      <w:r w:rsidR="00AD786C">
        <w:t xml:space="preserve"> b</w:t>
      </w:r>
      <w:r w:rsidR="00AD786C" w:rsidRPr="00AD786C">
        <w:t>ài</w:t>
      </w:r>
      <w:r w:rsidR="00AD786C">
        <w:t xml:space="preserve"> b</w:t>
      </w:r>
      <w:r w:rsidR="00AD786C" w:rsidRPr="00AD786C">
        <w:t>áo</w:t>
      </w:r>
      <w:r w:rsidR="000F33B2">
        <w:t xml:space="preserve"> </w:t>
      </w:r>
      <w:r w:rsidR="000F33B2" w:rsidRPr="000F33B2">
        <w:t>[</w:t>
      </w:r>
      <w:r w:rsidR="000F33B2">
        <w:t>6,7]</w:t>
      </w:r>
      <w:r>
        <w:t>,</w:t>
      </w:r>
      <w:r w:rsidR="000F33B2">
        <w:t xml:space="preserve"> </w:t>
      </w:r>
      <w:r w:rsidR="00AD786C">
        <w:t>t</w:t>
      </w:r>
      <w:r w:rsidR="00AD786C" w:rsidRPr="00AD786C">
        <w:t>ừ</w:t>
      </w:r>
      <w:r w:rsidR="00AD786C">
        <w:t xml:space="preserve"> </w:t>
      </w:r>
      <w:r w:rsidR="00AD786C" w:rsidRPr="00AD786C">
        <w:t>đó</w:t>
      </w:r>
      <w:r w:rsidR="00AD786C">
        <w:t xml:space="preserve"> </w:t>
      </w:r>
      <w:r w:rsidR="000F33B2">
        <w:t>lu</w:t>
      </w:r>
      <w:r w:rsidR="000F33B2" w:rsidRPr="000F33B2">
        <w:t>ận</w:t>
      </w:r>
      <w:r w:rsidR="000F33B2">
        <w:t xml:space="preserve"> v</w:t>
      </w:r>
      <w:r w:rsidR="000F33B2" w:rsidRPr="000F33B2">
        <w:t>ă</w:t>
      </w:r>
      <w:r w:rsidR="000F33B2">
        <w:t>n</w:t>
      </w:r>
      <w:r>
        <w:t xml:space="preserve"> </w:t>
      </w:r>
      <w:r w:rsidRPr="00AE3F01">
        <w:t>đã</w:t>
      </w:r>
      <w:r>
        <w:t xml:space="preserve"> th</w:t>
      </w:r>
      <w:r w:rsidRPr="00AE3F01">
        <w:t>ực</w:t>
      </w:r>
      <w:r>
        <w:t xml:space="preserve"> hi</w:t>
      </w:r>
      <w:r w:rsidRPr="00AE3F01">
        <w:t>ệ</w:t>
      </w:r>
      <w:r>
        <w:t>n 3 ph</w:t>
      </w:r>
      <w:r w:rsidRPr="00AE3F01">
        <w:t>ươ</w:t>
      </w:r>
      <w:r>
        <w:t>ng ph</w:t>
      </w:r>
      <w:r w:rsidRPr="00AE3F01">
        <w:t>áp</w:t>
      </w:r>
      <w:r>
        <w:t xml:space="preserve"> </w:t>
      </w:r>
      <w:r w:rsidRPr="00AE3F01">
        <w:t>để</w:t>
      </w:r>
      <w:r>
        <w:t xml:space="preserve"> gi</w:t>
      </w:r>
      <w:r w:rsidRPr="00AE3F01">
        <w:t>ải</w:t>
      </w:r>
      <w:r>
        <w:t xml:space="preserve"> quy</w:t>
      </w:r>
      <w:r w:rsidRPr="00AE3F01">
        <w:t>ết</w:t>
      </w:r>
      <w:r>
        <w:t xml:space="preserve"> b</w:t>
      </w:r>
      <w:r w:rsidRPr="00AE3F01">
        <w:t>ài</w:t>
      </w:r>
      <w:r>
        <w:t xml:space="preserve"> to</w:t>
      </w:r>
      <w:r w:rsidRPr="00AE3F01">
        <w:t>á</w:t>
      </w:r>
      <w:r>
        <w:t>n nh</w:t>
      </w:r>
      <w:r w:rsidRPr="00AE3F01">
        <w:t>ận</w:t>
      </w:r>
      <w:r>
        <w:t xml:space="preserve"> di</w:t>
      </w:r>
      <w:r w:rsidRPr="00AE3F01">
        <w:t>ệ</w:t>
      </w:r>
      <w:r>
        <w:t>n thi</w:t>
      </w:r>
      <w:r w:rsidRPr="00AE3F01">
        <w:t>ết</w:t>
      </w:r>
      <w:r>
        <w:t xml:space="preserve"> b</w:t>
      </w:r>
      <w:r w:rsidRPr="00AE3F01">
        <w:t>ị</w:t>
      </w:r>
      <w:r>
        <w:t xml:space="preserve"> b</w:t>
      </w:r>
      <w:r w:rsidRPr="00AE3F01">
        <w:t>ảo</w:t>
      </w:r>
      <w:r>
        <w:t xml:space="preserve"> h</w:t>
      </w:r>
      <w:r w:rsidRPr="00AE3F01">
        <w:t>ộ</w:t>
      </w:r>
      <w:r>
        <w:t xml:space="preserve"> lao </w:t>
      </w:r>
      <w:r w:rsidRPr="00AE3F01">
        <w:t>độn</w:t>
      </w:r>
      <w:r>
        <w:t>g c</w:t>
      </w:r>
      <w:r w:rsidRPr="00AE3F01">
        <w:t>á</w:t>
      </w:r>
      <w:r>
        <w:t xml:space="preserve"> nh</w:t>
      </w:r>
      <w:r w:rsidRPr="00AE3F01">
        <w:t>â</w:t>
      </w:r>
      <w:r>
        <w:t>n. Th</w:t>
      </w:r>
      <w:r w:rsidRPr="00AE3F01">
        <w:t>ô</w:t>
      </w:r>
      <w:r>
        <w:t>ng qua</w:t>
      </w:r>
      <w:r w:rsidR="004D6B3C">
        <w:t xml:space="preserve"> nh</w:t>
      </w:r>
      <w:r w:rsidR="004D6B3C" w:rsidRPr="004D6B3C">
        <w:t>ững</w:t>
      </w:r>
      <w:r>
        <w:t xml:space="preserve"> </w:t>
      </w:r>
      <w:r w:rsidRPr="00AE3F01">
        <w:t>đánh</w:t>
      </w:r>
      <w:r>
        <w:t xml:space="preserve"> gi</w:t>
      </w:r>
      <w:r w:rsidRPr="00AE3F01">
        <w:t>á</w:t>
      </w:r>
      <w:r>
        <w:t xml:space="preserve"> </w:t>
      </w:r>
      <w:r w:rsidR="004D6B3C">
        <w:t>kh</w:t>
      </w:r>
      <w:r w:rsidR="004D6B3C" w:rsidRPr="004D6B3C">
        <w:t>ác</w:t>
      </w:r>
      <w:r w:rsidR="004D6B3C">
        <w:t>h quan v</w:t>
      </w:r>
      <w:r w:rsidR="004D6B3C" w:rsidRPr="004D6B3C">
        <w:t>ề</w:t>
      </w:r>
      <w:r w:rsidR="004D6B3C">
        <w:t xml:space="preserve"> nh</w:t>
      </w:r>
      <w:r w:rsidR="004D6B3C" w:rsidRPr="004D6B3C">
        <w:t>ững</w:t>
      </w:r>
      <w:r>
        <w:t xml:space="preserve"> ph</w:t>
      </w:r>
      <w:r w:rsidRPr="00AE3F01">
        <w:t>ươ</w:t>
      </w:r>
      <w:r>
        <w:t>ng ph</w:t>
      </w:r>
      <w:r w:rsidRPr="00AE3F01">
        <w:t>áp</w:t>
      </w:r>
      <w:r w:rsidR="004D6B3C">
        <w:t xml:space="preserve"> lu</w:t>
      </w:r>
      <w:r w:rsidR="004D6B3C" w:rsidRPr="004D6B3C">
        <w:t>ận</w:t>
      </w:r>
      <w:r w:rsidR="004D6B3C">
        <w:t xml:space="preserve"> v</w:t>
      </w:r>
      <w:r w:rsidR="004D6B3C" w:rsidRPr="004D6B3C">
        <w:t>ă</w:t>
      </w:r>
      <w:r w:rsidR="004D6B3C">
        <w:t>n</w:t>
      </w:r>
      <w:r>
        <w:t xml:space="preserve"> </w:t>
      </w:r>
      <w:r w:rsidR="004D6B3C">
        <w:t>t</w:t>
      </w:r>
      <w:r w:rsidR="004D6B3C" w:rsidRPr="004D6B3C">
        <w:t>ập</w:t>
      </w:r>
      <w:r w:rsidR="004D6B3C">
        <w:t xml:space="preserve"> trung v</w:t>
      </w:r>
      <w:r w:rsidR="004D6B3C" w:rsidRPr="004D6B3C">
        <w:t>ào</w:t>
      </w:r>
      <w:r w:rsidR="004D6B3C">
        <w:t xml:space="preserve"> ph</w:t>
      </w:r>
      <w:r w:rsidR="004D6B3C" w:rsidRPr="004D6B3C">
        <w:t>ươ</w:t>
      </w:r>
      <w:r w:rsidR="004D6B3C">
        <w:t>ng ph</w:t>
      </w:r>
      <w:r w:rsidR="004D6B3C" w:rsidRPr="004D6B3C">
        <w:t>áp</w:t>
      </w:r>
      <w:r w:rsidR="004D6B3C">
        <w:t xml:space="preserve"> gi</w:t>
      </w:r>
      <w:r w:rsidR="004D6B3C" w:rsidRPr="004D6B3C">
        <w:t>ải</w:t>
      </w:r>
      <w:r w:rsidR="004D6B3C">
        <w:t xml:space="preserve"> quy</w:t>
      </w:r>
      <w:r w:rsidR="004D6B3C" w:rsidRPr="004D6B3C">
        <w:t>ết</w:t>
      </w:r>
      <w:r w:rsidR="004D6B3C">
        <w:t xml:space="preserve"> </w:t>
      </w:r>
      <w:r w:rsidR="004D6B3C" w:rsidRPr="004D6B3C">
        <w:t>được</w:t>
      </w:r>
      <w:r w:rsidR="004D6B3C">
        <w:t xml:space="preserve"> b</w:t>
      </w:r>
      <w:r w:rsidR="004D6B3C" w:rsidRPr="004D6B3C">
        <w:t>ài</w:t>
      </w:r>
      <w:r w:rsidR="004D6B3C">
        <w:t xml:space="preserve"> to</w:t>
      </w:r>
      <w:r w:rsidR="004D6B3C" w:rsidRPr="004D6B3C">
        <w:t>án</w:t>
      </w:r>
      <w:r w:rsidR="004D6B3C">
        <w:t xml:space="preserve"> </w:t>
      </w:r>
      <w:r w:rsidR="00A67E9E">
        <w:t>c</w:t>
      </w:r>
      <w:r w:rsidR="00A67E9E" w:rsidRPr="00A67E9E">
        <w:t>ủa</w:t>
      </w:r>
      <w:r w:rsidR="00A67E9E">
        <w:t xml:space="preserve"> </w:t>
      </w:r>
      <w:r w:rsidR="00A67E9E" w:rsidRPr="00A67E9E">
        <w:t>đề</w:t>
      </w:r>
      <w:r w:rsidR="00A67E9E">
        <w:t xml:space="preserve"> t</w:t>
      </w:r>
      <w:r w:rsidR="00A67E9E" w:rsidRPr="00A67E9E">
        <w:t>ài</w:t>
      </w:r>
      <w:r w:rsidR="00A67E9E">
        <w:t xml:space="preserve"> theo </w:t>
      </w:r>
      <w:r w:rsidR="00A67E9E" w:rsidRPr="00A67E9E">
        <w:t>đún</w:t>
      </w:r>
      <w:r w:rsidR="00A67E9E">
        <w:t>g l</w:t>
      </w:r>
      <w:r w:rsidR="00A67E9E" w:rsidRPr="00A67E9E">
        <w:t>ý</w:t>
      </w:r>
      <w:r w:rsidR="00A67E9E">
        <w:t xml:space="preserve"> thuy</w:t>
      </w:r>
      <w:r w:rsidR="00A67E9E" w:rsidRPr="00A67E9E">
        <w:t>ế</w:t>
      </w:r>
      <w:r w:rsidR="00A67E9E">
        <w:t>.</w:t>
      </w:r>
      <w:r w:rsidR="00A67E9E" w:rsidRPr="00A67E9E">
        <w:t>t</w:t>
      </w:r>
    </w:p>
    <w:p w14:paraId="4CD8C355" w14:textId="34C318B8" w:rsidR="001D6912" w:rsidRDefault="001D6912" w:rsidP="000817A8">
      <w:r>
        <w:t>C</w:t>
      </w:r>
      <w:r w:rsidRPr="001D6912">
        <w:t>ác</w:t>
      </w:r>
      <w:r>
        <w:t xml:space="preserve"> ph</w:t>
      </w:r>
      <w:r w:rsidRPr="001D6912">
        <w:t>ươ</w:t>
      </w:r>
      <w:r>
        <w:t>ng ph</w:t>
      </w:r>
      <w:r w:rsidRPr="001D6912">
        <w:t>áp</w:t>
      </w:r>
      <w:r>
        <w:t xml:space="preserve"> </w:t>
      </w:r>
      <w:r w:rsidRPr="001D6912">
        <w:t>đã</w:t>
      </w:r>
      <w:r>
        <w:t xml:space="preserve"> th</w:t>
      </w:r>
      <w:r w:rsidRPr="001D6912">
        <w:t>ực</w:t>
      </w:r>
      <w:r>
        <w:t xml:space="preserve"> hi</w:t>
      </w:r>
      <w:r w:rsidRPr="001D6912">
        <w:t>ện</w:t>
      </w:r>
      <w:r w:rsidR="000817A8">
        <w:t>:</w:t>
      </w:r>
    </w:p>
    <w:p w14:paraId="2D925DE5" w14:textId="1D6F6271" w:rsidR="000F33B2" w:rsidRDefault="000F33B2" w:rsidP="000F33B2">
      <w:bookmarkStart w:id="113" w:name="_Toc61241069"/>
      <w:r w:rsidRPr="000817A8">
        <w:rPr>
          <w:rStyle w:val="Heading3Char"/>
        </w:rPr>
        <w:t>Phương pháp 1</w:t>
      </w:r>
      <w:bookmarkEnd w:id="113"/>
      <w:r>
        <w:t xml:space="preserve">: </w:t>
      </w:r>
      <w:r w:rsidR="009677FF">
        <w:t>S</w:t>
      </w:r>
      <w:r w:rsidR="009677FF" w:rsidRPr="009677FF">
        <w:t>ử</w:t>
      </w:r>
      <w:r w:rsidR="009677FF">
        <w:t xml:space="preserve"> d</w:t>
      </w:r>
      <w:r w:rsidR="009677FF" w:rsidRPr="009677FF">
        <w:t>ụn</w:t>
      </w:r>
      <w:r w:rsidR="009677FF">
        <w:t>g thu</w:t>
      </w:r>
      <w:r w:rsidR="009677FF" w:rsidRPr="009677FF">
        <w:t>ật</w:t>
      </w:r>
      <w:r w:rsidR="009677FF">
        <w:t xml:space="preserve"> to</w:t>
      </w:r>
      <w:r w:rsidR="009677FF" w:rsidRPr="009677FF">
        <w:t>á</w:t>
      </w:r>
      <w:r w:rsidR="009677FF">
        <w:t xml:space="preserve">n YOLOv4 </w:t>
      </w:r>
      <w:r w:rsidR="009677FF" w:rsidRPr="009677FF">
        <w:t>được</w:t>
      </w:r>
      <w:r w:rsidR="009677FF">
        <w:t xml:space="preserve"> hu</w:t>
      </w:r>
      <w:r w:rsidR="009677FF" w:rsidRPr="009677FF">
        <w:t>ấn</w:t>
      </w:r>
      <w:r w:rsidR="009677FF">
        <w:t xml:space="preserve"> luy</w:t>
      </w:r>
      <w:r w:rsidR="009677FF" w:rsidRPr="009677FF">
        <w:t>ện</w:t>
      </w:r>
      <w:r w:rsidR="009677FF">
        <w:t xml:space="preserve"> v</w:t>
      </w:r>
      <w:r w:rsidR="009677FF" w:rsidRPr="009677FF">
        <w:t>ới</w:t>
      </w:r>
      <w:r w:rsidR="009677FF">
        <w:t xml:space="preserve"> 3 </w:t>
      </w:r>
      <w:r w:rsidR="009677FF" w:rsidRPr="009677FF">
        <w:t>đố</w:t>
      </w:r>
      <w:r w:rsidR="009677FF">
        <w:t>i t</w:t>
      </w:r>
      <w:r w:rsidR="009677FF" w:rsidRPr="009677FF">
        <w:t>ượn</w:t>
      </w:r>
      <w:r w:rsidR="009677FF">
        <w:t>g l</w:t>
      </w:r>
      <w:r w:rsidR="009677FF" w:rsidRPr="009677FF">
        <w:t>à</w:t>
      </w:r>
      <w:r w:rsidR="009677FF">
        <w:t xml:space="preserve"> m</w:t>
      </w:r>
      <w:r w:rsidR="009677FF" w:rsidRPr="009677FF">
        <w:t>ủ</w:t>
      </w:r>
      <w:r w:rsidR="009677FF">
        <w:t xml:space="preserve"> b</w:t>
      </w:r>
      <w:r w:rsidR="009677FF" w:rsidRPr="009677FF">
        <w:t>ảo</w:t>
      </w:r>
      <w:r w:rsidR="009677FF">
        <w:t xml:space="preserve"> h</w:t>
      </w:r>
      <w:r w:rsidR="009677FF" w:rsidRPr="009677FF">
        <w:t>ộ</w:t>
      </w:r>
      <w:r w:rsidR="009677FF">
        <w:t xml:space="preserve">, </w:t>
      </w:r>
      <w:r w:rsidR="009677FF" w:rsidRPr="009677FF">
        <w:t>áo</w:t>
      </w:r>
      <w:r w:rsidR="009677FF">
        <w:t xml:space="preserve"> b</w:t>
      </w:r>
      <w:r w:rsidR="009677FF" w:rsidRPr="009677FF">
        <w:t>ảo</w:t>
      </w:r>
      <w:r w:rsidR="009677FF">
        <w:t xml:space="preserve"> h</w:t>
      </w:r>
      <w:r w:rsidR="009677FF" w:rsidRPr="009677FF">
        <w:t>ộ</w:t>
      </w:r>
      <w:r w:rsidR="009677FF">
        <w:t xml:space="preserve"> v</w:t>
      </w:r>
      <w:r w:rsidR="009677FF" w:rsidRPr="009677FF">
        <w:t>à</w:t>
      </w:r>
      <w:r w:rsidR="009677FF">
        <w:t xml:space="preserve"> g</w:t>
      </w:r>
      <w:r w:rsidR="009677FF" w:rsidRPr="009677FF">
        <w:t>ă</w:t>
      </w:r>
      <w:r w:rsidR="009677FF">
        <w:t>ng tay b</w:t>
      </w:r>
      <w:r w:rsidR="009677FF" w:rsidRPr="009677FF">
        <w:t>ảo</w:t>
      </w:r>
      <w:r w:rsidR="009677FF">
        <w:t xml:space="preserve"> h</w:t>
      </w:r>
      <w:r w:rsidR="009677FF" w:rsidRPr="009677FF">
        <w:t>ộ</w:t>
      </w:r>
      <w:r w:rsidR="009677FF">
        <w:t>.</w:t>
      </w:r>
    </w:p>
    <w:p w14:paraId="6FE59A57" w14:textId="0CDDADBC" w:rsidR="00E93247" w:rsidRDefault="00E93247" w:rsidP="000F33B2">
      <w:r w:rsidRPr="00E93247">
        <w:t>Ý</w:t>
      </w:r>
      <w:r>
        <w:t xml:space="preserve"> t</w:t>
      </w:r>
      <w:r w:rsidRPr="00E93247">
        <w:t>ưởng</w:t>
      </w:r>
      <w:r>
        <w:t xml:space="preserve"> </w:t>
      </w:r>
      <w:r w:rsidRPr="00E93247">
        <w:t>đơ</w:t>
      </w:r>
      <w:r>
        <w:t>n gi</w:t>
      </w:r>
      <w:r w:rsidRPr="00E93247">
        <w:t>ản</w:t>
      </w:r>
      <w:r>
        <w:t xml:space="preserve"> c</w:t>
      </w:r>
      <w:r w:rsidRPr="00E93247">
        <w:t>ủa</w:t>
      </w:r>
      <w:r>
        <w:t xml:space="preserve"> ph</w:t>
      </w:r>
      <w:r w:rsidRPr="00E93247">
        <w:t>ươ</w:t>
      </w:r>
      <w:r>
        <w:t>ng ph</w:t>
      </w:r>
      <w:r w:rsidRPr="00E93247">
        <w:t>á</w:t>
      </w:r>
      <w:r>
        <w:t>p n</w:t>
      </w:r>
      <w:r w:rsidRPr="00E93247">
        <w:t>ày</w:t>
      </w:r>
      <w:r>
        <w:t xml:space="preserve"> l</w:t>
      </w:r>
      <w:r w:rsidRPr="00E93247">
        <w:t>à</w:t>
      </w:r>
      <w:r>
        <w:t xml:space="preserve"> hu</w:t>
      </w:r>
      <w:r w:rsidRPr="00E93247">
        <w:t>ấn</w:t>
      </w:r>
      <w:r>
        <w:t xml:space="preserve"> luy</w:t>
      </w:r>
      <w:r w:rsidRPr="00E93247">
        <w:t>ện</w:t>
      </w:r>
      <w:r>
        <w:t xml:space="preserve"> m</w:t>
      </w:r>
      <w:r w:rsidRPr="00E93247">
        <w:t>ạn</w:t>
      </w:r>
      <w:r>
        <w:t>g YOLOv4-tiny v</w:t>
      </w:r>
      <w:r w:rsidRPr="00E93247">
        <w:t>ới</w:t>
      </w:r>
      <w:r>
        <w:t xml:space="preserve"> 3 </w:t>
      </w:r>
      <w:r w:rsidRPr="00E93247">
        <w:t>đối</w:t>
      </w:r>
      <w:r>
        <w:t xml:space="preserve"> t</w:t>
      </w:r>
      <w:r w:rsidRPr="00E93247">
        <w:t>ươ</w:t>
      </w:r>
      <w:r>
        <w:t>ng l</w:t>
      </w:r>
      <w:r w:rsidRPr="00E93247">
        <w:t>à</w:t>
      </w:r>
      <w:r>
        <w:t xml:space="preserve"> m</w:t>
      </w:r>
      <w:r w:rsidRPr="00E93247">
        <w:t>ủ</w:t>
      </w:r>
      <w:r>
        <w:t xml:space="preserve">, </w:t>
      </w:r>
      <w:r w:rsidRPr="00E93247">
        <w:t>áo</w:t>
      </w:r>
      <w:r>
        <w:t xml:space="preserve"> b</w:t>
      </w:r>
      <w:r w:rsidRPr="00E93247">
        <w:t>ảo</w:t>
      </w:r>
      <w:r>
        <w:t xml:space="preserve"> h</w:t>
      </w:r>
      <w:r w:rsidRPr="00E93247">
        <w:t>ộ</w:t>
      </w:r>
      <w:r>
        <w:t>, n</w:t>
      </w:r>
      <w:r w:rsidRPr="00E93247">
        <w:t>ón</w:t>
      </w:r>
      <w:r>
        <w:t xml:space="preserve"> b</w:t>
      </w:r>
      <w:r w:rsidRPr="00E93247">
        <w:t>ảo</w:t>
      </w:r>
      <w:r>
        <w:t xml:space="preserve"> h</w:t>
      </w:r>
      <w:r w:rsidRPr="00E93247">
        <w:t>ộ</w:t>
      </w:r>
      <w:r>
        <w:t>.</w:t>
      </w:r>
    </w:p>
    <w:p w14:paraId="2F5ECAAF" w14:textId="24BC3422" w:rsidR="00E93247" w:rsidRDefault="00E93247" w:rsidP="000F33B2">
      <w:r>
        <w:t xml:space="preserve">Sau </w:t>
      </w:r>
      <w:r w:rsidRPr="00E93247">
        <w:t>đó</w:t>
      </w:r>
      <w:r>
        <w:t xml:space="preserve"> cho </w:t>
      </w:r>
      <w:r w:rsidRPr="00E93247">
        <w:t>ảnh</w:t>
      </w:r>
      <w:r>
        <w:t xml:space="preserve"> </w:t>
      </w:r>
      <w:r w:rsidRPr="00E93247">
        <w:t>đầu</w:t>
      </w:r>
      <w:r>
        <w:t xml:space="preserve"> v</w:t>
      </w:r>
      <w:r w:rsidRPr="00E93247">
        <w:t>ào</w:t>
      </w:r>
      <w:r>
        <w:t xml:space="preserve"> qua m</w:t>
      </w:r>
      <w:r w:rsidRPr="00E93247">
        <w:t>ô</w:t>
      </w:r>
      <w:r>
        <w:t xml:space="preserve"> h</w:t>
      </w:r>
      <w:r w:rsidRPr="00E93247">
        <w:t>ình</w:t>
      </w:r>
      <w:r>
        <w:t xml:space="preserve"> </w:t>
      </w:r>
      <w:r w:rsidR="00A67E9E">
        <w:t>m</w:t>
      </w:r>
      <w:r w:rsidR="00A67E9E" w:rsidRPr="00A67E9E">
        <w:t>ạn</w:t>
      </w:r>
      <w:r w:rsidR="00A67E9E">
        <w:t>g</w:t>
      </w:r>
      <w:r>
        <w:t xml:space="preserve"> YOLOv4 s</w:t>
      </w:r>
      <w:r w:rsidRPr="00E93247">
        <w:t>ẽ</w:t>
      </w:r>
      <w:r>
        <w:t xml:space="preserve"> ra k</w:t>
      </w:r>
      <w:r w:rsidRPr="00E93247">
        <w:t>ết</w:t>
      </w:r>
      <w:r>
        <w:t xml:space="preserve"> qu</w:t>
      </w:r>
      <w:r w:rsidRPr="00E93247">
        <w:t>ả</w:t>
      </w:r>
      <w:r>
        <w:t xml:space="preserve"> nh</w:t>
      </w:r>
      <w:r w:rsidRPr="00E93247">
        <w:t>ư</w:t>
      </w:r>
      <w:r>
        <w:t xml:space="preserve"> sau</w:t>
      </w:r>
      <w:r w:rsidR="00A67E9E">
        <w:t>:</w:t>
      </w:r>
    </w:p>
    <w:p w14:paraId="03D6CFF6" w14:textId="07DDB38D" w:rsidR="009677FF" w:rsidRDefault="009677FF" w:rsidP="009677FF">
      <w:pPr>
        <w:jc w:val="center"/>
      </w:pPr>
      <w:r>
        <w:rPr>
          <w:noProof/>
        </w:rPr>
        <w:lastRenderedPageBreak/>
        <w:drawing>
          <wp:inline distT="0" distB="0" distL="0" distR="0" wp14:anchorId="40FAC509" wp14:editId="73422558">
            <wp:extent cx="3892686" cy="36099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3929820" cy="3644412"/>
                    </a:xfrm>
                    <a:prstGeom prst="rect">
                      <a:avLst/>
                    </a:prstGeom>
                  </pic:spPr>
                </pic:pic>
              </a:graphicData>
            </a:graphic>
          </wp:inline>
        </w:drawing>
      </w:r>
    </w:p>
    <w:p w14:paraId="6ED80095" w14:textId="785F43F8" w:rsidR="00CB209C" w:rsidRPr="00CB209C" w:rsidRDefault="009677FF" w:rsidP="00CB209C">
      <w:pPr>
        <w:pStyle w:val="Caption"/>
      </w:pPr>
      <w:bookmarkStart w:id="114" w:name="_Hlk60959193"/>
      <w:r>
        <w:t xml:space="preserve">Hình </w:t>
      </w:r>
      <w:r w:rsidR="0001567C">
        <w:t>4</w:t>
      </w:r>
      <w:r>
        <w:noBreakHyphen/>
        <w:t>1-1: K</w:t>
      </w:r>
      <w:r w:rsidRPr="009677FF">
        <w:t>ết</w:t>
      </w:r>
      <w:r>
        <w:t xml:space="preserve"> qu</w:t>
      </w:r>
      <w:r w:rsidRPr="009677FF">
        <w:t>ả</w:t>
      </w:r>
      <w:r>
        <w:t xml:space="preserve"> ph</w:t>
      </w:r>
      <w:r w:rsidRPr="009677FF">
        <w:t>ươ</w:t>
      </w:r>
      <w:r>
        <w:t>ng ph</w:t>
      </w:r>
      <w:r w:rsidRPr="009677FF">
        <w:t>áp</w:t>
      </w:r>
      <w:r>
        <w:t xml:space="preserve"> 1 ph</w:t>
      </w:r>
      <w:r w:rsidRPr="009677FF">
        <w:t>át</w:t>
      </w:r>
      <w:r>
        <w:t xml:space="preserve"> hi</w:t>
      </w:r>
      <w:r w:rsidRPr="009677FF">
        <w:t>ện</w:t>
      </w:r>
      <w:r>
        <w:t xml:space="preserve"> thi</w:t>
      </w:r>
      <w:r w:rsidRPr="009677FF">
        <w:t>ết</w:t>
      </w:r>
      <w:r>
        <w:t xml:space="preserve"> b</w:t>
      </w:r>
      <w:r w:rsidRPr="009677FF">
        <w:t>ị</w:t>
      </w:r>
      <w:r>
        <w:t xml:space="preserve"> b</w:t>
      </w:r>
      <w:r w:rsidRPr="009677FF">
        <w:t>ảo</w:t>
      </w:r>
      <w:r>
        <w:t xml:space="preserve"> h</w:t>
      </w:r>
      <w:r w:rsidRPr="009677FF">
        <w:t>ộ</w:t>
      </w:r>
      <w:r>
        <w:t xml:space="preserve"> lao </w:t>
      </w:r>
      <w:r w:rsidRPr="009677FF">
        <w:t>độn</w:t>
      </w:r>
      <w:r>
        <w:t>g</w:t>
      </w:r>
    </w:p>
    <w:bookmarkEnd w:id="114"/>
    <w:p w14:paraId="3958F42D" w14:textId="7B37B8A2" w:rsidR="009677FF" w:rsidRDefault="009677FF" w:rsidP="009677FF">
      <w:r>
        <w:t>Nh</w:t>
      </w:r>
      <w:r w:rsidRPr="009677FF">
        <w:t>ận</w:t>
      </w:r>
      <w:r>
        <w:t xml:space="preserve"> x</w:t>
      </w:r>
      <w:r w:rsidRPr="009677FF">
        <w:t>ét</w:t>
      </w:r>
      <w:r>
        <w:t>:</w:t>
      </w:r>
    </w:p>
    <w:p w14:paraId="5C2E776C" w14:textId="781FA430" w:rsidR="009677FF" w:rsidRDefault="00CB209C" w:rsidP="009677FF">
      <w:r>
        <w:t xml:space="preserve">+ </w:t>
      </w:r>
      <w:r w:rsidR="009677FF" w:rsidRPr="009677FF">
        <w:t>Ư</w:t>
      </w:r>
      <w:r w:rsidR="009677FF">
        <w:t xml:space="preserve">u </w:t>
      </w:r>
      <w:r w:rsidR="009677FF" w:rsidRPr="009677FF">
        <w:t>đ</w:t>
      </w:r>
      <w:r w:rsidR="009677FF">
        <w:t>i</w:t>
      </w:r>
      <w:r w:rsidR="009677FF" w:rsidRPr="009677FF">
        <w:t>ểm</w:t>
      </w:r>
      <w:r w:rsidR="009677FF">
        <w:t xml:space="preserve">: </w:t>
      </w:r>
    </w:p>
    <w:p w14:paraId="23B31ED5" w14:textId="3304F852" w:rsidR="009677FF" w:rsidRDefault="009677FF" w:rsidP="002162E1">
      <w:pPr>
        <w:pStyle w:val="ListParagraph"/>
        <w:numPr>
          <w:ilvl w:val="0"/>
          <w:numId w:val="26"/>
        </w:numPr>
        <w:spacing w:before="200" w:after="200"/>
      </w:pPr>
      <w:r>
        <w:t>S</w:t>
      </w:r>
      <w:r w:rsidRPr="009677FF">
        <w:t>ố</w:t>
      </w:r>
      <w:r>
        <w:t xml:space="preserve"> </w:t>
      </w:r>
      <w:r w:rsidRPr="009677FF">
        <w:t>đối</w:t>
      </w:r>
      <w:r>
        <w:t xml:space="preserve"> t</w:t>
      </w:r>
      <w:r w:rsidRPr="009677FF">
        <w:t>ượn</w:t>
      </w:r>
      <w:r>
        <w:t>g c</w:t>
      </w:r>
      <w:r w:rsidRPr="009677FF">
        <w:t>ần</w:t>
      </w:r>
      <w:r>
        <w:t xml:space="preserve"> </w:t>
      </w:r>
      <w:r w:rsidR="00787187">
        <w:t>ph</w:t>
      </w:r>
      <w:r w:rsidR="00787187" w:rsidRPr="00787187">
        <w:t>át</w:t>
      </w:r>
      <w:r w:rsidR="00787187">
        <w:t xml:space="preserve"> hi</w:t>
      </w:r>
      <w:r w:rsidR="00787187" w:rsidRPr="00787187">
        <w:t>ện</w:t>
      </w:r>
      <w:r>
        <w:t xml:space="preserve"> </w:t>
      </w:r>
      <w:r w:rsidR="00A67E9E">
        <w:t>l</w:t>
      </w:r>
      <w:r w:rsidR="00A67E9E" w:rsidRPr="00A67E9E">
        <w:t>à</w:t>
      </w:r>
      <w:r w:rsidR="00A67E9E">
        <w:t xml:space="preserve"> 3 d</w:t>
      </w:r>
      <w:r w:rsidR="00A67E9E" w:rsidRPr="00A67E9E">
        <w:t>ẫn</w:t>
      </w:r>
      <w:r>
        <w:t xml:space="preserve"> thu th</w:t>
      </w:r>
      <w:r w:rsidRPr="009677FF">
        <w:t>ập</w:t>
      </w:r>
      <w:r>
        <w:t xml:space="preserve"> d</w:t>
      </w:r>
      <w:r w:rsidRPr="009677FF">
        <w:t>ữ</w:t>
      </w:r>
      <w:r>
        <w:t xml:space="preserve"> li</w:t>
      </w:r>
      <w:r w:rsidRPr="009677FF">
        <w:t>ệu</w:t>
      </w:r>
      <w:r>
        <w:t xml:space="preserve"> v</w:t>
      </w:r>
      <w:r w:rsidRPr="009677FF">
        <w:t>à</w:t>
      </w:r>
      <w:r>
        <w:t xml:space="preserve"> hu</w:t>
      </w:r>
      <w:r w:rsidRPr="009677FF">
        <w:t>ấn</w:t>
      </w:r>
      <w:r>
        <w:t xml:space="preserve"> luy</w:t>
      </w:r>
      <w:r w:rsidRPr="009677FF">
        <w:t>ện</w:t>
      </w:r>
      <w:r w:rsidR="00A67E9E">
        <w:t xml:space="preserve"> m</w:t>
      </w:r>
      <w:r w:rsidR="00A67E9E" w:rsidRPr="00A67E9E">
        <w:t>ạn</w:t>
      </w:r>
      <w:r w:rsidR="00A67E9E">
        <w:t>g d</w:t>
      </w:r>
      <w:r w:rsidR="00A67E9E" w:rsidRPr="00A67E9E">
        <w:t>ễ</w:t>
      </w:r>
      <w:r w:rsidR="00A67E9E">
        <w:t xml:space="preserve"> d</w:t>
      </w:r>
      <w:r w:rsidR="00A67E9E" w:rsidRPr="00A67E9E">
        <w:t>ạn</w:t>
      </w:r>
      <w:r w:rsidR="00A67E9E">
        <w:t>g h</w:t>
      </w:r>
      <w:r w:rsidR="00A67E9E" w:rsidRPr="00A67E9E">
        <w:t>ơ</w:t>
      </w:r>
      <w:r w:rsidR="00A67E9E">
        <w:t>n</w:t>
      </w:r>
    </w:p>
    <w:p w14:paraId="3F059382" w14:textId="10D53454" w:rsidR="009677FF" w:rsidRDefault="009677FF" w:rsidP="002162E1">
      <w:pPr>
        <w:pStyle w:val="ListParagraph"/>
        <w:numPr>
          <w:ilvl w:val="0"/>
          <w:numId w:val="26"/>
        </w:numPr>
        <w:spacing w:before="200" w:after="200"/>
      </w:pPr>
      <w:r>
        <w:t>K</w:t>
      </w:r>
      <w:r w:rsidRPr="009677FF">
        <w:t>ết</w:t>
      </w:r>
      <w:r>
        <w:t xml:space="preserve"> qu</w:t>
      </w:r>
      <w:r w:rsidRPr="009677FF">
        <w:t>ả</w:t>
      </w:r>
      <w:r>
        <w:t xml:space="preserve"> nh</w:t>
      </w:r>
      <w:r w:rsidRPr="009677FF">
        <w:t>ận</w:t>
      </w:r>
      <w:r>
        <w:t xml:space="preserve"> d</w:t>
      </w:r>
      <w:r w:rsidRPr="009677FF">
        <w:t>ạn</w:t>
      </w:r>
      <w:r>
        <w:t xml:space="preserve">g </w:t>
      </w:r>
      <w:r w:rsidRPr="009677FF">
        <w:t>được</w:t>
      </w:r>
      <w:r>
        <w:t xml:space="preserve"> </w:t>
      </w:r>
      <w:r w:rsidRPr="009677FF">
        <w:t>đối</w:t>
      </w:r>
      <w:r>
        <w:t xml:space="preserve"> t</w:t>
      </w:r>
      <w:r w:rsidRPr="009677FF">
        <w:t>ượn</w:t>
      </w:r>
      <w:r>
        <w:t>g</w:t>
      </w:r>
      <w:r w:rsidR="00A67E9E">
        <w:t xml:space="preserve"> </w:t>
      </w:r>
      <w:r w:rsidR="00A67E9E" w:rsidRPr="00A67E9E">
        <w:t>đã</w:t>
      </w:r>
      <w:r w:rsidR="00A67E9E">
        <w:t xml:space="preserve"> hu</w:t>
      </w:r>
      <w:r w:rsidR="00A67E9E" w:rsidRPr="00A67E9E">
        <w:t>ấn</w:t>
      </w:r>
      <w:r w:rsidR="00A67E9E">
        <w:t xml:space="preserve"> luy</w:t>
      </w:r>
      <w:r w:rsidR="00A67E9E" w:rsidRPr="00A67E9E">
        <w:t>ện</w:t>
      </w:r>
      <w:r w:rsidR="00A67E9E">
        <w:t xml:space="preserve"> cao </w:t>
      </w:r>
    </w:p>
    <w:p w14:paraId="74D79191" w14:textId="730298EF" w:rsidR="009677FF" w:rsidRDefault="009677FF" w:rsidP="002162E1">
      <w:pPr>
        <w:pStyle w:val="ListParagraph"/>
        <w:numPr>
          <w:ilvl w:val="0"/>
          <w:numId w:val="26"/>
        </w:numPr>
        <w:spacing w:before="200" w:after="200"/>
      </w:pPr>
      <w:r>
        <w:t>Ch</w:t>
      </w:r>
      <w:r w:rsidRPr="009677FF">
        <w:t>ỉ</w:t>
      </w:r>
      <w:r>
        <w:t xml:space="preserve"> s</w:t>
      </w:r>
      <w:r w:rsidRPr="009677FF">
        <w:t>ử</w:t>
      </w:r>
      <w:r>
        <w:t xml:space="preserve"> d</w:t>
      </w:r>
      <w:r w:rsidRPr="009677FF">
        <w:t>ụn</w:t>
      </w:r>
      <w:r>
        <w:t>g m</w:t>
      </w:r>
      <w:r w:rsidRPr="009677FF">
        <w:t>ộ</w:t>
      </w:r>
      <w:r>
        <w:t>t m</w:t>
      </w:r>
      <w:r w:rsidRPr="009677FF">
        <w:t>ạn</w:t>
      </w:r>
      <w:r>
        <w:t>g n</w:t>
      </w:r>
      <w:r w:rsidRPr="009677FF">
        <w:t>ê</w:t>
      </w:r>
      <w:r>
        <w:t>n t</w:t>
      </w:r>
      <w:r w:rsidRPr="009677FF">
        <w:t>ốc</w:t>
      </w:r>
      <w:r>
        <w:t xml:space="preserve"> </w:t>
      </w:r>
      <w:r w:rsidRPr="009677FF">
        <w:t>độ</w:t>
      </w:r>
      <w:r>
        <w:t xml:space="preserve"> x</w:t>
      </w:r>
      <w:r w:rsidRPr="009677FF">
        <w:t>ử</w:t>
      </w:r>
      <w:r>
        <w:t xml:space="preserve"> l</w:t>
      </w:r>
      <w:r w:rsidRPr="009677FF">
        <w:t>ý</w:t>
      </w:r>
      <w:r>
        <w:t xml:space="preserve"> cao</w:t>
      </w:r>
    </w:p>
    <w:p w14:paraId="65396206" w14:textId="5FA1EB0F" w:rsidR="009677FF" w:rsidRDefault="00334460" w:rsidP="009677FF">
      <w:r>
        <w:t xml:space="preserve">+ </w:t>
      </w:r>
      <w:r w:rsidR="009677FF">
        <w:t>Nh</w:t>
      </w:r>
      <w:r w:rsidR="009677FF" w:rsidRPr="009677FF">
        <w:t>ược</w:t>
      </w:r>
      <w:r w:rsidR="009677FF">
        <w:t xml:space="preserve"> </w:t>
      </w:r>
      <w:r w:rsidR="009677FF" w:rsidRPr="009677FF">
        <w:t>điểm</w:t>
      </w:r>
      <w:r w:rsidR="009677FF">
        <w:t>:</w:t>
      </w:r>
    </w:p>
    <w:p w14:paraId="0F3F7572" w14:textId="4B9F9735" w:rsidR="00CB209C" w:rsidRDefault="009677FF" w:rsidP="002162E1">
      <w:pPr>
        <w:pStyle w:val="ListParagraph"/>
        <w:numPr>
          <w:ilvl w:val="0"/>
          <w:numId w:val="27"/>
        </w:numPr>
        <w:spacing w:before="200" w:after="200"/>
      </w:pPr>
      <w:r>
        <w:t>Nh</w:t>
      </w:r>
      <w:r w:rsidRPr="009677FF">
        <w:t>ược</w:t>
      </w:r>
      <w:r>
        <w:t xml:space="preserve"> </w:t>
      </w:r>
      <w:r w:rsidRPr="009677FF">
        <w:t>đ</w:t>
      </w:r>
      <w:r>
        <w:t>i</w:t>
      </w:r>
      <w:r w:rsidRPr="009677FF">
        <w:t>ểm</w:t>
      </w:r>
      <w:r>
        <w:t xml:space="preserve"> </w:t>
      </w:r>
      <w:r w:rsidR="00AF53B1">
        <w:t>quan tr</w:t>
      </w:r>
      <w:r w:rsidR="00AF53B1" w:rsidRPr="00AF53B1">
        <w:t>ọn</w:t>
      </w:r>
      <w:r w:rsidR="00AF53B1">
        <w:t>g nh</w:t>
      </w:r>
      <w:r w:rsidR="00AF53B1" w:rsidRPr="00AF53B1">
        <w:t>ất</w:t>
      </w:r>
      <w:r w:rsidR="00AF53B1">
        <w:t xml:space="preserve"> d</w:t>
      </w:r>
      <w:r w:rsidR="00AF53B1" w:rsidRPr="00AF53B1">
        <w:t>ẫn</w:t>
      </w:r>
      <w:r w:rsidR="00AF53B1">
        <w:t xml:space="preserve"> </w:t>
      </w:r>
      <w:r w:rsidR="00AF53B1" w:rsidRPr="00AF53B1">
        <w:t>đến</w:t>
      </w:r>
      <w:r w:rsidR="00AF53B1">
        <w:t xml:space="preserve"> lu</w:t>
      </w:r>
      <w:r w:rsidR="00AF53B1" w:rsidRPr="00AF53B1">
        <w:t>ận</w:t>
      </w:r>
      <w:r w:rsidR="00AF53B1">
        <w:t xml:space="preserve"> v</w:t>
      </w:r>
      <w:r w:rsidR="00AF53B1" w:rsidRPr="00AF53B1">
        <w:t>ă</w:t>
      </w:r>
      <w:r w:rsidR="00AF53B1">
        <w:t>n kh</w:t>
      </w:r>
      <w:r w:rsidR="00AF53B1" w:rsidRPr="00AF53B1">
        <w:t>ô</w:t>
      </w:r>
      <w:r w:rsidR="00AF53B1">
        <w:t>ng t</w:t>
      </w:r>
      <w:r w:rsidR="00AF53B1" w:rsidRPr="00AF53B1">
        <w:t>ập</w:t>
      </w:r>
      <w:r w:rsidR="00AF53B1">
        <w:t xml:space="preserve"> trung v</w:t>
      </w:r>
      <w:r w:rsidR="00AF53B1" w:rsidRPr="00AF53B1">
        <w:t>ào</w:t>
      </w:r>
      <w:r w:rsidR="00AF53B1">
        <w:t xml:space="preserve"> ph</w:t>
      </w:r>
      <w:r w:rsidR="00AF53B1" w:rsidRPr="00AF53B1">
        <w:t>ươ</w:t>
      </w:r>
      <w:r w:rsidR="00AF53B1">
        <w:t>ng ph</w:t>
      </w:r>
      <w:r w:rsidR="00AF53B1" w:rsidRPr="00AF53B1">
        <w:t>áp</w:t>
      </w:r>
      <w:r w:rsidR="00AF53B1">
        <w:t xml:space="preserve"> n</w:t>
      </w:r>
      <w:r w:rsidR="00AF53B1" w:rsidRPr="00AF53B1">
        <w:t>ày</w:t>
      </w:r>
      <w:r w:rsidR="00AF53B1">
        <w:t xml:space="preserve"> l</w:t>
      </w:r>
      <w:r w:rsidR="00AF53B1" w:rsidRPr="00AF53B1">
        <w:t>à</w:t>
      </w:r>
      <w:r w:rsidR="00AF53B1">
        <w:t xml:space="preserve"> kh</w:t>
      </w:r>
      <w:r w:rsidR="00AF53B1" w:rsidRPr="00AF53B1">
        <w:t>ô</w:t>
      </w:r>
      <w:r w:rsidR="00AF53B1">
        <w:t>ng tr</w:t>
      </w:r>
      <w:r w:rsidR="00AF53B1" w:rsidRPr="00AF53B1">
        <w:t>ả</w:t>
      </w:r>
      <w:r w:rsidR="00AF53B1">
        <w:t xml:space="preserve"> l</w:t>
      </w:r>
      <w:r w:rsidR="00AF53B1" w:rsidRPr="00AF53B1">
        <w:t>ời</w:t>
      </w:r>
      <w:r w:rsidR="00AF53B1">
        <w:t xml:space="preserve"> c</w:t>
      </w:r>
      <w:r w:rsidR="00AF53B1" w:rsidRPr="00AF53B1">
        <w:t>â</w:t>
      </w:r>
      <w:r w:rsidR="00AF53B1">
        <w:t>u h</w:t>
      </w:r>
      <w:r w:rsidR="00AF53B1" w:rsidRPr="00AF53B1">
        <w:t>ỏi</w:t>
      </w:r>
      <w:r w:rsidR="00AF53B1">
        <w:t xml:space="preserve"> ch</w:t>
      </w:r>
      <w:r w:rsidR="00AF53B1" w:rsidRPr="00AF53B1">
        <w:t>ính</w:t>
      </w:r>
      <w:r w:rsidR="00AF53B1">
        <w:t xml:space="preserve"> x</w:t>
      </w:r>
      <w:r w:rsidR="00AF53B1" w:rsidRPr="00AF53B1">
        <w:t>ác</w:t>
      </w:r>
      <w:r w:rsidR="00AF53B1">
        <w:t xml:space="preserve"> c</w:t>
      </w:r>
      <w:r w:rsidR="00AF53B1" w:rsidRPr="00AF53B1">
        <w:t>ủa</w:t>
      </w:r>
      <w:r w:rsidR="00AF53B1">
        <w:t xml:space="preserve"> lu</w:t>
      </w:r>
      <w:r w:rsidR="00AF53B1" w:rsidRPr="00AF53B1">
        <w:t>ận</w:t>
      </w:r>
      <w:r w:rsidR="00AF53B1">
        <w:t xml:space="preserve"> v</w:t>
      </w:r>
      <w:r w:rsidR="00AF53B1" w:rsidRPr="00AF53B1">
        <w:t>ă</w:t>
      </w:r>
      <w:r w:rsidR="00AF53B1">
        <w:t>n l</w:t>
      </w:r>
      <w:r w:rsidR="00AF53B1" w:rsidRPr="00AF53B1">
        <w:t>à</w:t>
      </w:r>
      <w:r w:rsidR="00AF53B1">
        <w:t xml:space="preserve"> nh</w:t>
      </w:r>
      <w:r w:rsidR="00AF53B1" w:rsidRPr="00AF53B1">
        <w:t>ận</w:t>
      </w:r>
      <w:r w:rsidR="00AF53B1">
        <w:t xml:space="preserve"> d</w:t>
      </w:r>
      <w:r w:rsidR="00AF53B1" w:rsidRPr="00AF53B1">
        <w:t>ạn</w:t>
      </w:r>
      <w:r w:rsidR="00AF53B1">
        <w:t>g thi</w:t>
      </w:r>
      <w:r w:rsidR="00AF53B1" w:rsidRPr="00AF53B1">
        <w:t>ết</w:t>
      </w:r>
      <w:r w:rsidR="00AF53B1">
        <w:t xml:space="preserve"> b</w:t>
      </w:r>
      <w:r w:rsidR="00AF53B1" w:rsidRPr="00AF53B1">
        <w:t>ị</w:t>
      </w:r>
      <w:r w:rsidR="00AF53B1">
        <w:t xml:space="preserve"> b</w:t>
      </w:r>
      <w:r w:rsidR="00AF53B1" w:rsidRPr="00AF53B1">
        <w:t>ảo</w:t>
      </w:r>
      <w:r w:rsidR="00AF53B1">
        <w:t xml:space="preserve"> h</w:t>
      </w:r>
      <w:r w:rsidR="00AF53B1" w:rsidRPr="00AF53B1">
        <w:t>ộ</w:t>
      </w:r>
      <w:r w:rsidR="00AF53B1">
        <w:t xml:space="preserve"> lao </w:t>
      </w:r>
      <w:r w:rsidR="00AF53B1" w:rsidRPr="00AF53B1">
        <w:t>động</w:t>
      </w:r>
      <w:r w:rsidR="00AF53B1">
        <w:t xml:space="preserve"> c</w:t>
      </w:r>
      <w:r w:rsidR="00AF53B1" w:rsidRPr="00AF53B1">
        <w:t>á</w:t>
      </w:r>
      <w:r w:rsidR="00AF53B1">
        <w:t xml:space="preserve"> nh</w:t>
      </w:r>
      <w:r w:rsidR="00AF53B1" w:rsidRPr="00AF53B1">
        <w:t>â</w:t>
      </w:r>
      <w:r w:rsidR="00AF53B1">
        <w:t>n v</w:t>
      </w:r>
      <w:r w:rsidR="00AF53B1" w:rsidRPr="00AF53B1">
        <w:t>ới</w:t>
      </w:r>
      <w:r w:rsidR="00AF53B1">
        <w:t xml:space="preserve"> </w:t>
      </w:r>
      <w:r w:rsidR="00AF53B1" w:rsidRPr="00AF53B1">
        <w:t>đ</w:t>
      </w:r>
      <w:r w:rsidR="00AF53B1">
        <w:t>i</w:t>
      </w:r>
      <w:r w:rsidR="00AF53B1" w:rsidRPr="00AF53B1">
        <w:t>ều</w:t>
      </w:r>
      <w:r w:rsidR="00AF53B1">
        <w:t xml:space="preserve"> ki</w:t>
      </w:r>
      <w:r w:rsidR="00AF53B1" w:rsidRPr="00AF53B1">
        <w:t>ện</w:t>
      </w:r>
      <w:r w:rsidR="00AF53B1">
        <w:t xml:space="preserve"> l</w:t>
      </w:r>
      <w:r w:rsidR="00AF53B1" w:rsidRPr="00AF53B1">
        <w:t>à</w:t>
      </w:r>
      <w:r w:rsidR="00AF53B1">
        <w:t xml:space="preserve"> c</w:t>
      </w:r>
      <w:r w:rsidR="00AF53B1" w:rsidRPr="00AF53B1">
        <w:t>ó</w:t>
      </w:r>
      <w:r w:rsidR="00AF53B1">
        <w:t xml:space="preserve"> ng</w:t>
      </w:r>
      <w:r w:rsidR="00AF53B1" w:rsidRPr="00AF53B1">
        <w:t>ười</w:t>
      </w:r>
      <w:r w:rsidR="00AF53B1">
        <w:t xml:space="preserve"> lao </w:t>
      </w:r>
      <w:r w:rsidR="00AF53B1" w:rsidRPr="00AF53B1">
        <w:t>độn</w:t>
      </w:r>
      <w:r w:rsidR="00AF53B1">
        <w:t xml:space="preserve">g </w:t>
      </w:r>
      <w:r w:rsidR="00AF53B1" w:rsidRPr="00AF53B1">
        <w:t>đa</w:t>
      </w:r>
      <w:r w:rsidR="00AF53B1">
        <w:t>ng trang b</w:t>
      </w:r>
      <w:r w:rsidR="00AF53B1" w:rsidRPr="00AF53B1">
        <w:t>ị</w:t>
      </w:r>
      <w:r w:rsidR="00A67E9E">
        <w:t>.</w:t>
      </w:r>
    </w:p>
    <w:p w14:paraId="44789802" w14:textId="77777777" w:rsidR="002162E1" w:rsidRPr="009677FF" w:rsidRDefault="002162E1" w:rsidP="002162E1">
      <w:pPr>
        <w:spacing w:before="200" w:after="200"/>
      </w:pPr>
    </w:p>
    <w:p w14:paraId="34D05B6F" w14:textId="02241C0A" w:rsidR="000F33B2" w:rsidRDefault="000F33B2" w:rsidP="000F33B2">
      <w:bookmarkStart w:id="115" w:name="_Toc61241070"/>
      <w:r w:rsidRPr="000817A8">
        <w:rPr>
          <w:rStyle w:val="Heading3Char"/>
        </w:rPr>
        <w:lastRenderedPageBreak/>
        <w:t>Phương pháp 2</w:t>
      </w:r>
      <w:bookmarkEnd w:id="115"/>
      <w:r>
        <w:t>: Nh</w:t>
      </w:r>
      <w:r w:rsidRPr="000F33B2">
        <w:t>ận</w:t>
      </w:r>
      <w:r>
        <w:t xml:space="preserve"> d</w:t>
      </w:r>
      <w:r w:rsidRPr="000F33B2">
        <w:t>ạn</w:t>
      </w:r>
      <w:r>
        <w:t>g thi</w:t>
      </w:r>
      <w:r w:rsidRPr="000F33B2">
        <w:t>ết</w:t>
      </w:r>
      <w:r>
        <w:t xml:space="preserve"> b</w:t>
      </w:r>
      <w:r w:rsidRPr="000F33B2">
        <w:t>ị</w:t>
      </w:r>
      <w:r>
        <w:t xml:space="preserve"> b</w:t>
      </w:r>
      <w:r w:rsidRPr="000F33B2">
        <w:t>ảo</w:t>
      </w:r>
      <w:r>
        <w:t xml:space="preserve"> h</w:t>
      </w:r>
      <w:r w:rsidRPr="000F33B2">
        <w:t>ộ</w:t>
      </w:r>
      <w:r>
        <w:t xml:space="preserve"> lao </w:t>
      </w:r>
      <w:r w:rsidRPr="000F33B2">
        <w:t>động</w:t>
      </w:r>
      <w:r>
        <w:t xml:space="preserve"> c</w:t>
      </w:r>
      <w:r w:rsidRPr="000F33B2">
        <w:t>á</w:t>
      </w:r>
      <w:r>
        <w:t xml:space="preserve"> nh</w:t>
      </w:r>
      <w:r w:rsidRPr="000F33B2">
        <w:t>â</w:t>
      </w:r>
      <w:r>
        <w:t>n s</w:t>
      </w:r>
      <w:r w:rsidRPr="000F33B2">
        <w:t>ử</w:t>
      </w:r>
      <w:r>
        <w:t xml:space="preserve"> d</w:t>
      </w:r>
      <w:r w:rsidRPr="000F33B2">
        <w:t>ụn</w:t>
      </w:r>
      <w:r>
        <w:t>g</w:t>
      </w:r>
      <w:r w:rsidR="00AD786C">
        <w:t xml:space="preserve"> k</w:t>
      </w:r>
      <w:r w:rsidR="00AD786C" w:rsidRPr="00AD786C">
        <w:t>ết</w:t>
      </w:r>
      <w:r w:rsidR="00AD786C">
        <w:t xml:space="preserve"> h</w:t>
      </w:r>
      <w:r w:rsidR="00AD786C" w:rsidRPr="00AD786C">
        <w:t>ợp</w:t>
      </w:r>
      <w:r>
        <w:t xml:space="preserve"> </w:t>
      </w:r>
      <w:r w:rsidR="00095761">
        <w:t>m</w:t>
      </w:r>
      <w:r w:rsidR="00095761" w:rsidRPr="00095761">
        <w:t>ạng</w:t>
      </w:r>
      <w:r w:rsidR="00095761">
        <w:t xml:space="preserve"> ph</w:t>
      </w:r>
      <w:r w:rsidR="00095761" w:rsidRPr="00095761">
        <w:t>át</w:t>
      </w:r>
      <w:r w:rsidR="00095761">
        <w:t xml:space="preserve"> hi</w:t>
      </w:r>
      <w:r w:rsidR="00095761" w:rsidRPr="00095761">
        <w:t>ện</w:t>
      </w:r>
      <w:r w:rsidR="00095761">
        <w:t xml:space="preserve"> khung x</w:t>
      </w:r>
      <w:r w:rsidR="00095761" w:rsidRPr="00095761">
        <w:t>ươ</w:t>
      </w:r>
      <w:r w:rsidR="00095761">
        <w:t>ng (O</w:t>
      </w:r>
      <w:r>
        <w:t>pe</w:t>
      </w:r>
      <w:r w:rsidR="00095761">
        <w:t>n</w:t>
      </w:r>
      <w:r>
        <w:t>pose</w:t>
      </w:r>
      <w:r w:rsidR="00095761">
        <w:t>)</w:t>
      </w:r>
      <w:r w:rsidR="0001567C">
        <w:t xml:space="preserve"> </w:t>
      </w:r>
      <w:r w:rsidR="0001567C" w:rsidRPr="0001567C">
        <w:t>[</w:t>
      </w:r>
      <w:r w:rsidR="0001567C">
        <w:t>8]</w:t>
      </w:r>
      <w:r>
        <w:t xml:space="preserve"> v</w:t>
      </w:r>
      <w:r w:rsidRPr="000F33B2">
        <w:t>à</w:t>
      </w:r>
      <w:r>
        <w:t xml:space="preserve"> </w:t>
      </w:r>
      <w:r w:rsidR="00AD786C">
        <w:t>m</w:t>
      </w:r>
      <w:r w:rsidR="00AD786C" w:rsidRPr="00AD786C">
        <w:t>ô</w:t>
      </w:r>
      <w:r w:rsidR="00AD786C">
        <w:t xml:space="preserve"> h</w:t>
      </w:r>
      <w:r w:rsidR="00AD786C" w:rsidRPr="00AD786C">
        <w:t>ình</w:t>
      </w:r>
      <w:r w:rsidR="00095761">
        <w:t xml:space="preserve"> YOLOv4 </w:t>
      </w:r>
      <w:r w:rsidR="00AD786C" w:rsidRPr="00AD786C">
        <w:t>được</w:t>
      </w:r>
      <w:r w:rsidR="00AD786C">
        <w:t xml:space="preserve"> hu</w:t>
      </w:r>
      <w:r w:rsidR="00AD786C" w:rsidRPr="00AD786C">
        <w:t>ấn</w:t>
      </w:r>
      <w:r w:rsidR="00AD786C">
        <w:t xml:space="preserve"> luy</w:t>
      </w:r>
      <w:r w:rsidR="00AD786C" w:rsidRPr="00AD786C">
        <w:t>ện</w:t>
      </w:r>
      <w:r w:rsidR="00AD786C">
        <w:t xml:space="preserve"> v</w:t>
      </w:r>
      <w:r w:rsidR="00AD786C" w:rsidRPr="00AD786C">
        <w:t>ới</w:t>
      </w:r>
      <w:r w:rsidR="00095761">
        <w:t xml:space="preserve"> 3 </w:t>
      </w:r>
      <w:r w:rsidR="00095761" w:rsidRPr="00095761">
        <w:t>đối</w:t>
      </w:r>
      <w:r w:rsidR="00095761">
        <w:t xml:space="preserve"> t</w:t>
      </w:r>
      <w:r w:rsidR="00095761" w:rsidRPr="00095761">
        <w:t>ượn</w:t>
      </w:r>
      <w:r w:rsidR="00095761">
        <w:t>g</w:t>
      </w:r>
    </w:p>
    <w:p w14:paraId="6F18511A" w14:textId="25F60B96" w:rsidR="00095761" w:rsidRDefault="00095761" w:rsidP="00D03A67">
      <w:pPr>
        <w:ind w:left="0" w:firstLine="0"/>
        <w:jc w:val="left"/>
      </w:pPr>
      <w:r>
        <w:tab/>
      </w:r>
      <w:r w:rsidRPr="00095761">
        <w:t>Để</w:t>
      </w:r>
      <w:r>
        <w:t xml:space="preserve"> c</w:t>
      </w:r>
      <w:r w:rsidRPr="00095761">
        <w:t>ải</w:t>
      </w:r>
      <w:r>
        <w:t xml:space="preserve"> ti</w:t>
      </w:r>
      <w:r w:rsidRPr="00095761">
        <w:t>ến</w:t>
      </w:r>
      <w:r>
        <w:t xml:space="preserve"> ph</w:t>
      </w:r>
      <w:r w:rsidRPr="00095761">
        <w:t>ươ</w:t>
      </w:r>
      <w:r>
        <w:t>ng ph</w:t>
      </w:r>
      <w:r w:rsidRPr="00095761">
        <w:t>áp</w:t>
      </w:r>
      <w:r>
        <w:t xml:space="preserve"> 1 </w:t>
      </w:r>
      <w:r w:rsidRPr="00095761">
        <w:t>đã</w:t>
      </w:r>
      <w:r>
        <w:t xml:space="preserve"> n</w:t>
      </w:r>
      <w:r w:rsidRPr="00095761">
        <w:t>ê</w:t>
      </w:r>
      <w:r>
        <w:t>u v</w:t>
      </w:r>
      <w:r w:rsidRPr="00095761">
        <w:t>ì</w:t>
      </w:r>
      <w:r>
        <w:t xml:space="preserve"> kh</w:t>
      </w:r>
      <w:r w:rsidRPr="00095761">
        <w:t>ô</w:t>
      </w:r>
      <w:r>
        <w:t>ng x</w:t>
      </w:r>
      <w:r w:rsidRPr="00095761">
        <w:t>ác</w:t>
      </w:r>
      <w:r>
        <w:t xml:space="preserve"> </w:t>
      </w:r>
      <w:r w:rsidRPr="00095761">
        <w:t>định</w:t>
      </w:r>
      <w:r>
        <w:t xml:space="preserve"> </w:t>
      </w:r>
      <w:r w:rsidRPr="00095761">
        <w:t>được</w:t>
      </w:r>
      <w:r>
        <w:t xml:space="preserve"> ng</w:t>
      </w:r>
      <w:r w:rsidRPr="00095761">
        <w:t>ười</w:t>
      </w:r>
      <w:r>
        <w:t xml:space="preserve"> c</w:t>
      </w:r>
      <w:r w:rsidRPr="00095761">
        <w:t>ó</w:t>
      </w:r>
      <w:r>
        <w:t xml:space="preserve"> mang thi</w:t>
      </w:r>
      <w:r w:rsidRPr="00095761">
        <w:t>ết</w:t>
      </w:r>
      <w:r>
        <w:t xml:space="preserve"> b</w:t>
      </w:r>
      <w:r w:rsidRPr="00095761">
        <w:t>ị</w:t>
      </w:r>
      <w:r>
        <w:t xml:space="preserve"> b</w:t>
      </w:r>
      <w:r w:rsidRPr="00095761">
        <w:t>ảo</w:t>
      </w:r>
      <w:r>
        <w:t xml:space="preserve"> h</w:t>
      </w:r>
      <w:r w:rsidRPr="00095761">
        <w:t>ộ</w:t>
      </w:r>
      <w:r>
        <w:t xml:space="preserve"> lao </w:t>
      </w:r>
      <w:r w:rsidRPr="00095761">
        <w:t>độn</w:t>
      </w:r>
      <w:r>
        <w:t>g n</w:t>
      </w:r>
      <w:r w:rsidRPr="00095761">
        <w:t>ê</w:t>
      </w:r>
      <w:r>
        <w:t xml:space="preserve">n em </w:t>
      </w:r>
      <w:r w:rsidRPr="00095761">
        <w:t>đề</w:t>
      </w:r>
      <w:r>
        <w:t xml:space="preserve"> xu</w:t>
      </w:r>
      <w:r w:rsidRPr="00095761">
        <w:t>ất</w:t>
      </w:r>
      <w:r>
        <w:t xml:space="preserve"> m</w:t>
      </w:r>
      <w:r w:rsidRPr="00095761">
        <w:t>ộ</w:t>
      </w:r>
      <w:r>
        <w:t>t m</w:t>
      </w:r>
      <w:r w:rsidRPr="00095761">
        <w:t>ạn</w:t>
      </w:r>
      <w:r>
        <w:t>g x</w:t>
      </w:r>
      <w:r w:rsidRPr="00095761">
        <w:t>ác</w:t>
      </w:r>
      <w:r>
        <w:t xml:space="preserve"> </w:t>
      </w:r>
      <w:r w:rsidRPr="00095761">
        <w:t>địn</w:t>
      </w:r>
      <w:r>
        <w:t>h khung x</w:t>
      </w:r>
      <w:r w:rsidRPr="00095761">
        <w:t>ươ</w:t>
      </w:r>
      <w:r>
        <w:t>ng ng</w:t>
      </w:r>
      <w:r w:rsidRPr="00095761">
        <w:t>ườ</w:t>
      </w:r>
      <w:r>
        <w:t>i (Openpose).</w:t>
      </w:r>
      <w:r w:rsidR="002162E1">
        <w:t xml:space="preserve"> C</w:t>
      </w:r>
      <w:r w:rsidR="002162E1" w:rsidRPr="002162E1">
        <w:t>ác</w:t>
      </w:r>
      <w:r w:rsidR="002162E1">
        <w:t xml:space="preserve"> khung x</w:t>
      </w:r>
      <w:r w:rsidR="002162E1" w:rsidRPr="002162E1">
        <w:t>ươ</w:t>
      </w:r>
      <w:r w:rsidR="002162E1">
        <w:t>ng m</w:t>
      </w:r>
      <w:r w:rsidR="002162E1" w:rsidRPr="002162E1">
        <w:t>ô</w:t>
      </w:r>
      <w:r w:rsidR="002162E1">
        <w:t xml:space="preserve"> h</w:t>
      </w:r>
      <w:r w:rsidR="002162E1" w:rsidRPr="002162E1">
        <w:t>ình</w:t>
      </w:r>
      <w:r w:rsidR="002162E1">
        <w:t xml:space="preserve"> m</w:t>
      </w:r>
      <w:r w:rsidR="002162E1" w:rsidRPr="002162E1">
        <w:t>ạn</w:t>
      </w:r>
      <w:r w:rsidR="002162E1">
        <w:t>g c</w:t>
      </w:r>
      <w:r w:rsidR="002162E1" w:rsidRPr="002162E1">
        <w:t>ó</w:t>
      </w:r>
      <w:r w:rsidR="002162E1">
        <w:t xml:space="preserve"> th</w:t>
      </w:r>
      <w:r w:rsidR="002162E1" w:rsidRPr="002162E1">
        <w:t>ể</w:t>
      </w:r>
      <w:r w:rsidR="002162E1">
        <w:t xml:space="preserve"> ph</w:t>
      </w:r>
      <w:r w:rsidR="002162E1" w:rsidRPr="002162E1">
        <w:t>át</w:t>
      </w:r>
      <w:r w:rsidR="002162E1">
        <w:t xml:space="preserve"> hi</w:t>
      </w:r>
      <w:r w:rsidR="002162E1" w:rsidRPr="002162E1">
        <w:t>ệ</w:t>
      </w:r>
      <w:r w:rsidR="002162E1">
        <w:t xml:space="preserve">n </w:t>
      </w:r>
      <w:r w:rsidR="002162E1" w:rsidRPr="002162E1">
        <w:t>được</w:t>
      </w:r>
      <w:r w:rsidR="002162E1">
        <w:t xml:space="preserve"> th</w:t>
      </w:r>
      <w:r w:rsidR="002162E1" w:rsidRPr="002162E1">
        <w:t>ể</w:t>
      </w:r>
      <w:r w:rsidR="002162E1">
        <w:t xml:space="preserve"> hi</w:t>
      </w:r>
      <w:r w:rsidR="002162E1" w:rsidRPr="002162E1">
        <w:t>ện</w:t>
      </w:r>
      <w:r w:rsidR="002162E1">
        <w:t xml:space="preserve"> qua b</w:t>
      </w:r>
      <w:r w:rsidR="002162E1" w:rsidRPr="002162E1">
        <w:t>ảng</w:t>
      </w:r>
      <w:r w:rsidR="002162E1">
        <w:t xml:space="preserve"> 4-1-1 v</w:t>
      </w:r>
      <w:r w:rsidR="002162E1" w:rsidRPr="002162E1">
        <w:t>à</w:t>
      </w:r>
      <w:r w:rsidR="002162E1">
        <w:t xml:space="preserve"> h</w:t>
      </w:r>
      <w:r w:rsidR="002162E1" w:rsidRPr="002162E1">
        <w:t>ình</w:t>
      </w:r>
      <w:r w:rsidR="002162E1">
        <w:t xml:space="preserve"> 4-1-2</w:t>
      </w:r>
    </w:p>
    <w:tbl>
      <w:tblPr>
        <w:tblStyle w:val="TableGrid"/>
        <w:tblW w:w="0" w:type="auto"/>
        <w:tblLook w:val="04A0" w:firstRow="1" w:lastRow="0" w:firstColumn="1" w:lastColumn="0" w:noHBand="0" w:noVBand="1"/>
      </w:tblPr>
      <w:tblGrid>
        <w:gridCol w:w="2250"/>
        <w:gridCol w:w="2430"/>
        <w:gridCol w:w="1795"/>
        <w:gridCol w:w="2345"/>
      </w:tblGrid>
      <w:tr w:rsidR="002162E1" w14:paraId="6555AB2D" w14:textId="77777777" w:rsidTr="00D03A67">
        <w:tc>
          <w:tcPr>
            <w:tcW w:w="2250" w:type="dxa"/>
          </w:tcPr>
          <w:p w14:paraId="09EF63B5" w14:textId="04005078" w:rsidR="002162E1" w:rsidRDefault="002162E1" w:rsidP="002162E1">
            <w:pPr>
              <w:ind w:left="0" w:firstLine="0"/>
              <w:jc w:val="center"/>
            </w:pPr>
            <w:r>
              <w:t>S</w:t>
            </w:r>
            <w:r w:rsidRPr="002162E1">
              <w:t>ố</w:t>
            </w:r>
            <w:r>
              <w:t xml:space="preserve"> th</w:t>
            </w:r>
            <w:r w:rsidRPr="002162E1">
              <w:t>ứ</w:t>
            </w:r>
            <w:r>
              <w:t xml:space="preserve"> t</w:t>
            </w:r>
            <w:r w:rsidRPr="002162E1">
              <w:t>ự</w:t>
            </w:r>
          </w:p>
        </w:tc>
        <w:tc>
          <w:tcPr>
            <w:tcW w:w="2430" w:type="dxa"/>
          </w:tcPr>
          <w:p w14:paraId="3FD0C00A" w14:textId="7375FDA0" w:rsidR="002162E1" w:rsidRDefault="002162E1" w:rsidP="002162E1">
            <w:pPr>
              <w:ind w:left="0" w:firstLine="0"/>
              <w:jc w:val="center"/>
            </w:pPr>
            <w:r>
              <w:t>V</w:t>
            </w:r>
            <w:r w:rsidRPr="002162E1">
              <w:t>ị</w:t>
            </w:r>
            <w:r>
              <w:t xml:space="preserve"> tr</w:t>
            </w:r>
            <w:r w:rsidRPr="002162E1">
              <w:t>í</w:t>
            </w:r>
          </w:p>
        </w:tc>
        <w:tc>
          <w:tcPr>
            <w:tcW w:w="1795" w:type="dxa"/>
          </w:tcPr>
          <w:p w14:paraId="46641CB2" w14:textId="7F532145" w:rsidR="002162E1" w:rsidRDefault="002162E1" w:rsidP="002162E1">
            <w:pPr>
              <w:ind w:left="0" w:firstLine="0"/>
              <w:jc w:val="center"/>
            </w:pPr>
            <w:r>
              <w:t>S</w:t>
            </w:r>
            <w:r w:rsidRPr="002162E1">
              <w:t>ố</w:t>
            </w:r>
            <w:r>
              <w:t xml:space="preserve"> th</w:t>
            </w:r>
            <w:r w:rsidRPr="002162E1">
              <w:t>ứ</w:t>
            </w:r>
            <w:r>
              <w:t xml:space="preserve"> t</w:t>
            </w:r>
            <w:r w:rsidRPr="002162E1">
              <w:t>ự</w:t>
            </w:r>
          </w:p>
        </w:tc>
        <w:tc>
          <w:tcPr>
            <w:tcW w:w="2345" w:type="dxa"/>
          </w:tcPr>
          <w:p w14:paraId="09ADA312" w14:textId="1B1BCBE3" w:rsidR="002162E1" w:rsidRDefault="002162E1" w:rsidP="002162E1">
            <w:pPr>
              <w:ind w:left="0" w:firstLine="0"/>
              <w:jc w:val="center"/>
            </w:pPr>
            <w:r>
              <w:t>V</w:t>
            </w:r>
            <w:r w:rsidRPr="002162E1">
              <w:t>ị</w:t>
            </w:r>
            <w:r>
              <w:t xml:space="preserve"> tr</w:t>
            </w:r>
            <w:r w:rsidRPr="002162E1">
              <w:t>í</w:t>
            </w:r>
          </w:p>
        </w:tc>
      </w:tr>
      <w:tr w:rsidR="002162E1" w14:paraId="3D24A707" w14:textId="77777777" w:rsidTr="00D03A67">
        <w:tc>
          <w:tcPr>
            <w:tcW w:w="2250" w:type="dxa"/>
          </w:tcPr>
          <w:p w14:paraId="2294BBAF" w14:textId="457AD333" w:rsidR="002162E1" w:rsidRDefault="002162E1" w:rsidP="002162E1">
            <w:pPr>
              <w:ind w:left="0" w:firstLine="0"/>
              <w:jc w:val="center"/>
            </w:pPr>
            <w:r>
              <w:t>0</w:t>
            </w:r>
          </w:p>
        </w:tc>
        <w:tc>
          <w:tcPr>
            <w:tcW w:w="2430" w:type="dxa"/>
          </w:tcPr>
          <w:p w14:paraId="3EF0F65A" w14:textId="1C02BAC2" w:rsidR="002162E1" w:rsidRDefault="002162E1" w:rsidP="002162E1">
            <w:pPr>
              <w:ind w:left="0" w:firstLine="0"/>
              <w:jc w:val="center"/>
            </w:pPr>
            <w:r>
              <w:t>M</w:t>
            </w:r>
            <w:r w:rsidRPr="002162E1">
              <w:t>ũ</w:t>
            </w:r>
            <w:r>
              <w:t>i</w:t>
            </w:r>
          </w:p>
        </w:tc>
        <w:tc>
          <w:tcPr>
            <w:tcW w:w="1795" w:type="dxa"/>
          </w:tcPr>
          <w:p w14:paraId="3D27A300" w14:textId="76475691" w:rsidR="002162E1" w:rsidRDefault="002162E1" w:rsidP="002162E1">
            <w:pPr>
              <w:ind w:left="0" w:firstLine="0"/>
              <w:jc w:val="center"/>
            </w:pPr>
            <w:r>
              <w:t>9</w:t>
            </w:r>
          </w:p>
        </w:tc>
        <w:tc>
          <w:tcPr>
            <w:tcW w:w="2345" w:type="dxa"/>
          </w:tcPr>
          <w:p w14:paraId="34A51BB4" w14:textId="14697119" w:rsidR="002162E1" w:rsidRDefault="002162E1" w:rsidP="002162E1">
            <w:pPr>
              <w:ind w:left="0" w:firstLine="0"/>
              <w:jc w:val="center"/>
            </w:pPr>
            <w:r w:rsidRPr="002162E1">
              <w:t>Đầu</w:t>
            </w:r>
            <w:r>
              <w:t xml:space="preserve"> g</w:t>
            </w:r>
            <w:r w:rsidRPr="002162E1">
              <w:t>ối</w:t>
            </w:r>
            <w:r>
              <w:t xml:space="preserve"> ph</w:t>
            </w:r>
            <w:r w:rsidRPr="002162E1">
              <w:t>ả</w:t>
            </w:r>
            <w:r>
              <w:t>i</w:t>
            </w:r>
          </w:p>
        </w:tc>
      </w:tr>
      <w:tr w:rsidR="002162E1" w14:paraId="381433B7" w14:textId="77777777" w:rsidTr="00D03A67">
        <w:tc>
          <w:tcPr>
            <w:tcW w:w="2250" w:type="dxa"/>
          </w:tcPr>
          <w:p w14:paraId="42287AD4" w14:textId="14052E23" w:rsidR="002162E1" w:rsidRDefault="002162E1" w:rsidP="002162E1">
            <w:pPr>
              <w:ind w:left="0" w:firstLine="0"/>
              <w:jc w:val="center"/>
            </w:pPr>
            <w:r>
              <w:t>1</w:t>
            </w:r>
          </w:p>
        </w:tc>
        <w:tc>
          <w:tcPr>
            <w:tcW w:w="2430" w:type="dxa"/>
          </w:tcPr>
          <w:p w14:paraId="25FCF534" w14:textId="2C249750" w:rsidR="002162E1" w:rsidRDefault="002162E1" w:rsidP="002162E1">
            <w:pPr>
              <w:ind w:left="0" w:firstLine="0"/>
              <w:jc w:val="center"/>
            </w:pPr>
            <w:r>
              <w:t>C</w:t>
            </w:r>
            <w:r w:rsidRPr="002162E1">
              <w:t>ổ</w:t>
            </w:r>
          </w:p>
        </w:tc>
        <w:tc>
          <w:tcPr>
            <w:tcW w:w="1795" w:type="dxa"/>
          </w:tcPr>
          <w:p w14:paraId="74578BBA" w14:textId="13852774" w:rsidR="002162E1" w:rsidRDefault="002162E1" w:rsidP="002162E1">
            <w:pPr>
              <w:ind w:left="0" w:firstLine="0"/>
              <w:jc w:val="center"/>
            </w:pPr>
            <w:r>
              <w:t>10</w:t>
            </w:r>
          </w:p>
        </w:tc>
        <w:tc>
          <w:tcPr>
            <w:tcW w:w="2345" w:type="dxa"/>
          </w:tcPr>
          <w:p w14:paraId="5D98557B" w14:textId="549CE154" w:rsidR="002162E1" w:rsidRDefault="002162E1" w:rsidP="002162E1">
            <w:pPr>
              <w:ind w:left="0" w:firstLine="0"/>
              <w:jc w:val="center"/>
            </w:pPr>
            <w:r>
              <w:t>C</w:t>
            </w:r>
            <w:r w:rsidRPr="002162E1">
              <w:t>ổ</w:t>
            </w:r>
            <w:r>
              <w:t xml:space="preserve"> ch</w:t>
            </w:r>
            <w:r w:rsidRPr="002162E1">
              <w:t>â</w:t>
            </w:r>
            <w:r>
              <w:t>n ph</w:t>
            </w:r>
            <w:r w:rsidRPr="002162E1">
              <w:t>ải</w:t>
            </w:r>
          </w:p>
        </w:tc>
      </w:tr>
      <w:tr w:rsidR="002162E1" w14:paraId="3A35A32C" w14:textId="77777777" w:rsidTr="00D03A67">
        <w:tc>
          <w:tcPr>
            <w:tcW w:w="2250" w:type="dxa"/>
          </w:tcPr>
          <w:p w14:paraId="7A10B9C3" w14:textId="25C7A9B1" w:rsidR="002162E1" w:rsidRDefault="002162E1" w:rsidP="002162E1">
            <w:pPr>
              <w:ind w:left="0" w:firstLine="0"/>
              <w:jc w:val="center"/>
            </w:pPr>
            <w:r>
              <w:t>2</w:t>
            </w:r>
          </w:p>
        </w:tc>
        <w:tc>
          <w:tcPr>
            <w:tcW w:w="2430" w:type="dxa"/>
          </w:tcPr>
          <w:p w14:paraId="6EB35636" w14:textId="78A45E3D" w:rsidR="002162E1" w:rsidRDefault="002162E1" w:rsidP="002162E1">
            <w:pPr>
              <w:ind w:left="0" w:firstLine="0"/>
              <w:jc w:val="center"/>
            </w:pPr>
            <w:r>
              <w:t>Vai ph</w:t>
            </w:r>
            <w:r w:rsidRPr="002162E1">
              <w:t>ải</w:t>
            </w:r>
          </w:p>
        </w:tc>
        <w:tc>
          <w:tcPr>
            <w:tcW w:w="1795" w:type="dxa"/>
          </w:tcPr>
          <w:p w14:paraId="70FF56DE" w14:textId="79F43175" w:rsidR="002162E1" w:rsidRDefault="002162E1" w:rsidP="002162E1">
            <w:pPr>
              <w:ind w:left="0" w:firstLine="0"/>
              <w:jc w:val="center"/>
            </w:pPr>
            <w:r>
              <w:t>11</w:t>
            </w:r>
          </w:p>
        </w:tc>
        <w:tc>
          <w:tcPr>
            <w:tcW w:w="2345" w:type="dxa"/>
          </w:tcPr>
          <w:p w14:paraId="0EB4693B" w14:textId="12CD99A1" w:rsidR="002162E1" w:rsidRDefault="002162E1" w:rsidP="002162E1">
            <w:pPr>
              <w:ind w:left="0" w:firstLine="0"/>
              <w:jc w:val="center"/>
            </w:pPr>
            <w:r>
              <w:t>H</w:t>
            </w:r>
            <w:r w:rsidRPr="002162E1">
              <w:t>ô</w:t>
            </w:r>
            <w:r>
              <w:t>ng tr</w:t>
            </w:r>
            <w:r w:rsidRPr="002162E1">
              <w:t>ái</w:t>
            </w:r>
          </w:p>
        </w:tc>
      </w:tr>
      <w:tr w:rsidR="002162E1" w14:paraId="53B47D9E" w14:textId="77777777" w:rsidTr="00D03A67">
        <w:tc>
          <w:tcPr>
            <w:tcW w:w="2250" w:type="dxa"/>
          </w:tcPr>
          <w:p w14:paraId="36C1A54D" w14:textId="77C5AEE2" w:rsidR="002162E1" w:rsidRDefault="002162E1" w:rsidP="002162E1">
            <w:pPr>
              <w:ind w:left="0" w:firstLine="0"/>
              <w:jc w:val="center"/>
            </w:pPr>
            <w:r>
              <w:t>3</w:t>
            </w:r>
          </w:p>
        </w:tc>
        <w:tc>
          <w:tcPr>
            <w:tcW w:w="2430" w:type="dxa"/>
          </w:tcPr>
          <w:p w14:paraId="3DEF5E67" w14:textId="601B5E5B" w:rsidR="002162E1" w:rsidRDefault="002162E1" w:rsidP="002162E1">
            <w:pPr>
              <w:ind w:left="0" w:firstLine="0"/>
              <w:jc w:val="center"/>
            </w:pPr>
            <w:r>
              <w:t>Khu</w:t>
            </w:r>
            <w:r w:rsidRPr="002162E1">
              <w:t>ỷ</w:t>
            </w:r>
            <w:r>
              <w:t xml:space="preserve"> tay ph</w:t>
            </w:r>
            <w:r w:rsidRPr="002162E1">
              <w:t>ả</w:t>
            </w:r>
            <w:r>
              <w:t>i</w:t>
            </w:r>
          </w:p>
        </w:tc>
        <w:tc>
          <w:tcPr>
            <w:tcW w:w="1795" w:type="dxa"/>
          </w:tcPr>
          <w:p w14:paraId="230570AF" w14:textId="39E64614" w:rsidR="002162E1" w:rsidRDefault="002162E1" w:rsidP="002162E1">
            <w:pPr>
              <w:ind w:left="0" w:firstLine="0"/>
              <w:jc w:val="center"/>
            </w:pPr>
            <w:r>
              <w:t>12</w:t>
            </w:r>
          </w:p>
        </w:tc>
        <w:tc>
          <w:tcPr>
            <w:tcW w:w="2345" w:type="dxa"/>
          </w:tcPr>
          <w:p w14:paraId="22C0A631" w14:textId="19058A70" w:rsidR="002162E1" w:rsidRDefault="002162E1" w:rsidP="002162E1">
            <w:pPr>
              <w:ind w:left="0" w:firstLine="0"/>
              <w:jc w:val="center"/>
            </w:pPr>
            <w:r w:rsidRPr="002162E1">
              <w:t>Đầu</w:t>
            </w:r>
            <w:r>
              <w:t xml:space="preserve"> g</w:t>
            </w:r>
            <w:r w:rsidRPr="002162E1">
              <w:t>ối</w:t>
            </w:r>
            <w:r>
              <w:t xml:space="preserve"> tr</w:t>
            </w:r>
            <w:r w:rsidRPr="002162E1">
              <w:t>á</w:t>
            </w:r>
            <w:r>
              <w:t>i</w:t>
            </w:r>
          </w:p>
        </w:tc>
      </w:tr>
      <w:tr w:rsidR="002162E1" w14:paraId="2BE1815C" w14:textId="77777777" w:rsidTr="00D03A67">
        <w:tc>
          <w:tcPr>
            <w:tcW w:w="2250" w:type="dxa"/>
          </w:tcPr>
          <w:p w14:paraId="4E43EBBE" w14:textId="75D30E28" w:rsidR="002162E1" w:rsidRDefault="002162E1" w:rsidP="002162E1">
            <w:pPr>
              <w:ind w:left="0" w:firstLine="0"/>
              <w:jc w:val="center"/>
            </w:pPr>
            <w:r>
              <w:t>4</w:t>
            </w:r>
          </w:p>
        </w:tc>
        <w:tc>
          <w:tcPr>
            <w:tcW w:w="2430" w:type="dxa"/>
          </w:tcPr>
          <w:p w14:paraId="1EB7AD98" w14:textId="7011BF8C" w:rsidR="002162E1" w:rsidRDefault="002162E1" w:rsidP="002162E1">
            <w:pPr>
              <w:ind w:left="0" w:firstLine="0"/>
              <w:jc w:val="center"/>
            </w:pPr>
            <w:r>
              <w:t>C</w:t>
            </w:r>
            <w:r w:rsidRPr="002162E1">
              <w:t>ổ</w:t>
            </w:r>
            <w:r>
              <w:t xml:space="preserve"> tay ph</w:t>
            </w:r>
            <w:r w:rsidRPr="002162E1">
              <w:t>ải</w:t>
            </w:r>
          </w:p>
        </w:tc>
        <w:tc>
          <w:tcPr>
            <w:tcW w:w="1795" w:type="dxa"/>
          </w:tcPr>
          <w:p w14:paraId="078B6455" w14:textId="649D50F7" w:rsidR="002162E1" w:rsidRDefault="002162E1" w:rsidP="002162E1">
            <w:pPr>
              <w:ind w:left="0" w:firstLine="0"/>
              <w:jc w:val="center"/>
            </w:pPr>
            <w:r>
              <w:t>13</w:t>
            </w:r>
          </w:p>
        </w:tc>
        <w:tc>
          <w:tcPr>
            <w:tcW w:w="2345" w:type="dxa"/>
          </w:tcPr>
          <w:p w14:paraId="0994C8A1" w14:textId="131F1989" w:rsidR="002162E1" w:rsidRDefault="002162E1" w:rsidP="002162E1">
            <w:pPr>
              <w:ind w:left="0" w:firstLine="0"/>
              <w:jc w:val="center"/>
            </w:pPr>
            <w:r>
              <w:t>C</w:t>
            </w:r>
            <w:r w:rsidRPr="002162E1">
              <w:t>ổ</w:t>
            </w:r>
            <w:r>
              <w:t xml:space="preserve"> ch</w:t>
            </w:r>
            <w:r w:rsidRPr="002162E1">
              <w:t>â</w:t>
            </w:r>
            <w:r>
              <w:t>n tr</w:t>
            </w:r>
            <w:r w:rsidRPr="002162E1">
              <w:t>á</w:t>
            </w:r>
            <w:r>
              <w:t>i</w:t>
            </w:r>
          </w:p>
        </w:tc>
      </w:tr>
      <w:tr w:rsidR="002162E1" w14:paraId="69C9EDEF" w14:textId="77777777" w:rsidTr="00D03A67">
        <w:tc>
          <w:tcPr>
            <w:tcW w:w="2250" w:type="dxa"/>
          </w:tcPr>
          <w:p w14:paraId="052C7B18" w14:textId="3CD310B0" w:rsidR="002162E1" w:rsidRDefault="002162E1" w:rsidP="002162E1">
            <w:pPr>
              <w:ind w:left="0" w:firstLine="0"/>
              <w:jc w:val="center"/>
            </w:pPr>
            <w:r>
              <w:t>5</w:t>
            </w:r>
          </w:p>
        </w:tc>
        <w:tc>
          <w:tcPr>
            <w:tcW w:w="2430" w:type="dxa"/>
          </w:tcPr>
          <w:p w14:paraId="167B04F0" w14:textId="214895FD" w:rsidR="002162E1" w:rsidRDefault="002162E1" w:rsidP="002162E1">
            <w:pPr>
              <w:ind w:left="0" w:firstLine="0"/>
              <w:jc w:val="center"/>
            </w:pPr>
            <w:r>
              <w:t>Vai tr</w:t>
            </w:r>
            <w:r w:rsidRPr="002162E1">
              <w:t>ái</w:t>
            </w:r>
          </w:p>
        </w:tc>
        <w:tc>
          <w:tcPr>
            <w:tcW w:w="1795" w:type="dxa"/>
          </w:tcPr>
          <w:p w14:paraId="08792E07" w14:textId="5A7056DC" w:rsidR="002162E1" w:rsidRDefault="002162E1" w:rsidP="002162E1">
            <w:pPr>
              <w:ind w:left="0" w:firstLine="0"/>
              <w:jc w:val="center"/>
            </w:pPr>
            <w:r>
              <w:t>14</w:t>
            </w:r>
          </w:p>
        </w:tc>
        <w:tc>
          <w:tcPr>
            <w:tcW w:w="2345" w:type="dxa"/>
          </w:tcPr>
          <w:p w14:paraId="2BE776EB" w14:textId="748B667D" w:rsidR="002162E1" w:rsidRDefault="002162E1" w:rsidP="002162E1">
            <w:pPr>
              <w:ind w:left="0" w:firstLine="0"/>
              <w:jc w:val="center"/>
            </w:pPr>
            <w:r>
              <w:t>M</w:t>
            </w:r>
            <w:r w:rsidRPr="002162E1">
              <w:t>ắt</w:t>
            </w:r>
            <w:r>
              <w:t xml:space="preserve"> ph</w:t>
            </w:r>
            <w:r w:rsidRPr="002162E1">
              <w:t>ải</w:t>
            </w:r>
          </w:p>
        </w:tc>
      </w:tr>
      <w:tr w:rsidR="002162E1" w14:paraId="1A5618E3" w14:textId="77777777" w:rsidTr="00D03A67">
        <w:tc>
          <w:tcPr>
            <w:tcW w:w="2250" w:type="dxa"/>
          </w:tcPr>
          <w:p w14:paraId="02B9DE7E" w14:textId="08340908" w:rsidR="002162E1" w:rsidRDefault="002162E1" w:rsidP="002162E1">
            <w:pPr>
              <w:ind w:left="0" w:firstLine="0"/>
              <w:jc w:val="center"/>
            </w:pPr>
            <w:r>
              <w:t>6</w:t>
            </w:r>
          </w:p>
        </w:tc>
        <w:tc>
          <w:tcPr>
            <w:tcW w:w="2430" w:type="dxa"/>
          </w:tcPr>
          <w:p w14:paraId="2F993422" w14:textId="4882F3A4" w:rsidR="002162E1" w:rsidRDefault="002162E1" w:rsidP="002162E1">
            <w:pPr>
              <w:ind w:left="0" w:firstLine="0"/>
              <w:jc w:val="center"/>
            </w:pPr>
            <w:r>
              <w:t>Khu</w:t>
            </w:r>
            <w:r w:rsidRPr="002162E1">
              <w:t>ỷ</w:t>
            </w:r>
            <w:r>
              <w:t xml:space="preserve"> tr</w:t>
            </w:r>
            <w:r w:rsidRPr="002162E1">
              <w:t>ái</w:t>
            </w:r>
          </w:p>
        </w:tc>
        <w:tc>
          <w:tcPr>
            <w:tcW w:w="1795" w:type="dxa"/>
          </w:tcPr>
          <w:p w14:paraId="2371C436" w14:textId="356E0880" w:rsidR="002162E1" w:rsidRDefault="002162E1" w:rsidP="002162E1">
            <w:pPr>
              <w:ind w:left="0" w:firstLine="0"/>
              <w:jc w:val="center"/>
            </w:pPr>
            <w:r>
              <w:t>15</w:t>
            </w:r>
          </w:p>
        </w:tc>
        <w:tc>
          <w:tcPr>
            <w:tcW w:w="2345" w:type="dxa"/>
          </w:tcPr>
          <w:p w14:paraId="5E811D83" w14:textId="22E7C1AC" w:rsidR="002162E1" w:rsidRDefault="002162E1" w:rsidP="002162E1">
            <w:pPr>
              <w:ind w:left="0" w:firstLine="0"/>
              <w:jc w:val="center"/>
            </w:pPr>
            <w:r>
              <w:t>M</w:t>
            </w:r>
            <w:r w:rsidRPr="002162E1">
              <w:t>ắt</w:t>
            </w:r>
            <w:r>
              <w:t xml:space="preserve"> tr</w:t>
            </w:r>
            <w:r w:rsidRPr="002162E1">
              <w:t>á</w:t>
            </w:r>
            <w:r>
              <w:t>i</w:t>
            </w:r>
          </w:p>
        </w:tc>
      </w:tr>
      <w:tr w:rsidR="002162E1" w14:paraId="6C9D0414" w14:textId="77777777" w:rsidTr="00D03A67">
        <w:tc>
          <w:tcPr>
            <w:tcW w:w="2250" w:type="dxa"/>
          </w:tcPr>
          <w:p w14:paraId="74057E53" w14:textId="4F4B2A42" w:rsidR="002162E1" w:rsidRDefault="002162E1" w:rsidP="002162E1">
            <w:pPr>
              <w:ind w:left="0" w:firstLine="0"/>
              <w:jc w:val="center"/>
            </w:pPr>
            <w:r>
              <w:t>7</w:t>
            </w:r>
          </w:p>
        </w:tc>
        <w:tc>
          <w:tcPr>
            <w:tcW w:w="2430" w:type="dxa"/>
          </w:tcPr>
          <w:p w14:paraId="11CC2965" w14:textId="17C227DE" w:rsidR="002162E1" w:rsidRDefault="002162E1" w:rsidP="002162E1">
            <w:pPr>
              <w:ind w:left="0" w:firstLine="0"/>
              <w:jc w:val="center"/>
            </w:pPr>
            <w:r>
              <w:t>C</w:t>
            </w:r>
            <w:r w:rsidRPr="002162E1">
              <w:t>ổ</w:t>
            </w:r>
            <w:r>
              <w:t xml:space="preserve"> tay tr</w:t>
            </w:r>
            <w:r w:rsidRPr="002162E1">
              <w:t>ái</w:t>
            </w:r>
          </w:p>
        </w:tc>
        <w:tc>
          <w:tcPr>
            <w:tcW w:w="1795" w:type="dxa"/>
          </w:tcPr>
          <w:p w14:paraId="605CC941" w14:textId="7EA87AB2" w:rsidR="002162E1" w:rsidRDefault="002162E1" w:rsidP="002162E1">
            <w:pPr>
              <w:ind w:left="0" w:firstLine="0"/>
              <w:jc w:val="center"/>
            </w:pPr>
            <w:r>
              <w:t>16</w:t>
            </w:r>
          </w:p>
        </w:tc>
        <w:tc>
          <w:tcPr>
            <w:tcW w:w="2345" w:type="dxa"/>
          </w:tcPr>
          <w:p w14:paraId="62A199FA" w14:textId="2FFDAB7E" w:rsidR="002162E1" w:rsidRDefault="002162E1" w:rsidP="002162E1">
            <w:pPr>
              <w:ind w:left="0" w:firstLine="0"/>
              <w:jc w:val="center"/>
            </w:pPr>
            <w:r>
              <w:t>Tai ph</w:t>
            </w:r>
            <w:r w:rsidRPr="002162E1">
              <w:t>ải</w:t>
            </w:r>
          </w:p>
        </w:tc>
      </w:tr>
      <w:tr w:rsidR="002162E1" w14:paraId="77568A4A" w14:textId="77777777" w:rsidTr="00D03A67">
        <w:tc>
          <w:tcPr>
            <w:tcW w:w="2250" w:type="dxa"/>
          </w:tcPr>
          <w:p w14:paraId="5EB2618F" w14:textId="11A10237" w:rsidR="002162E1" w:rsidRDefault="002162E1" w:rsidP="002162E1">
            <w:pPr>
              <w:ind w:left="0" w:firstLine="0"/>
              <w:jc w:val="center"/>
            </w:pPr>
            <w:r>
              <w:t>8</w:t>
            </w:r>
          </w:p>
        </w:tc>
        <w:tc>
          <w:tcPr>
            <w:tcW w:w="2430" w:type="dxa"/>
          </w:tcPr>
          <w:p w14:paraId="7C55932C" w14:textId="7006E0F3" w:rsidR="002162E1" w:rsidRDefault="002162E1" w:rsidP="002162E1">
            <w:pPr>
              <w:ind w:left="0" w:firstLine="0"/>
              <w:jc w:val="center"/>
            </w:pPr>
            <w:r>
              <w:t>H</w:t>
            </w:r>
            <w:r w:rsidRPr="002162E1">
              <w:t>ô</w:t>
            </w:r>
            <w:r>
              <w:t>ng ph</w:t>
            </w:r>
            <w:r w:rsidRPr="002162E1">
              <w:t>ải</w:t>
            </w:r>
          </w:p>
        </w:tc>
        <w:tc>
          <w:tcPr>
            <w:tcW w:w="1795" w:type="dxa"/>
          </w:tcPr>
          <w:p w14:paraId="79FBF239" w14:textId="79A04D7F" w:rsidR="002162E1" w:rsidRDefault="002162E1" w:rsidP="002162E1">
            <w:pPr>
              <w:ind w:left="0" w:firstLine="0"/>
              <w:jc w:val="center"/>
            </w:pPr>
            <w:r>
              <w:t>17</w:t>
            </w:r>
          </w:p>
        </w:tc>
        <w:tc>
          <w:tcPr>
            <w:tcW w:w="2345" w:type="dxa"/>
          </w:tcPr>
          <w:p w14:paraId="51885CA2" w14:textId="1ADC1E97" w:rsidR="002162E1" w:rsidRDefault="002162E1" w:rsidP="002162E1">
            <w:pPr>
              <w:ind w:left="0" w:firstLine="0"/>
              <w:jc w:val="center"/>
            </w:pPr>
            <w:r>
              <w:t>Tai tr</w:t>
            </w:r>
            <w:r w:rsidRPr="002162E1">
              <w:t>ái</w:t>
            </w:r>
          </w:p>
        </w:tc>
      </w:tr>
    </w:tbl>
    <w:p w14:paraId="6B2744A5" w14:textId="620D86B5" w:rsidR="002162E1" w:rsidRDefault="002162E1" w:rsidP="002162E1">
      <w:pPr>
        <w:ind w:left="0" w:firstLine="0"/>
        <w:jc w:val="center"/>
      </w:pPr>
      <w:r>
        <w:t>B</w:t>
      </w:r>
      <w:r w:rsidRPr="002162E1">
        <w:t>ảng</w:t>
      </w:r>
      <w:r>
        <w:t xml:space="preserve"> 4-1-1: C</w:t>
      </w:r>
      <w:r w:rsidRPr="002162E1">
        <w:t>ác</w:t>
      </w:r>
      <w:r>
        <w:t xml:space="preserve"> kh</w:t>
      </w:r>
      <w:r w:rsidRPr="002162E1">
        <w:t>ớp</w:t>
      </w:r>
      <w:r>
        <w:t xml:space="preserve"> x</w:t>
      </w:r>
      <w:r w:rsidRPr="002162E1">
        <w:t>ươ</w:t>
      </w:r>
      <w:r>
        <w:t>ng thu</w:t>
      </w:r>
      <w:r w:rsidRPr="002162E1">
        <w:t>ật</w:t>
      </w:r>
      <w:r>
        <w:t xml:space="preserve"> to</w:t>
      </w:r>
      <w:r w:rsidRPr="002162E1">
        <w:t>á</w:t>
      </w:r>
      <w:r>
        <w:t>n Openpose c</w:t>
      </w:r>
      <w:r w:rsidRPr="002162E1">
        <w:t>ó</w:t>
      </w:r>
      <w:r>
        <w:t xml:space="preserve"> th</w:t>
      </w:r>
      <w:r w:rsidRPr="002162E1">
        <w:t>ể</w:t>
      </w:r>
      <w:r>
        <w:t xml:space="preserve"> ph</w:t>
      </w:r>
      <w:r w:rsidRPr="002162E1">
        <w:t>á</w:t>
      </w:r>
      <w:r>
        <w:t>t hi</w:t>
      </w:r>
      <w:r w:rsidRPr="002162E1">
        <w:t>ệ</w:t>
      </w:r>
      <w:r>
        <w:t>n</w:t>
      </w:r>
    </w:p>
    <w:p w14:paraId="6A2AC623" w14:textId="77777777" w:rsidR="0010166D" w:rsidRDefault="0010166D" w:rsidP="0010166D">
      <w:pPr>
        <w:jc w:val="left"/>
      </w:pPr>
      <w:r>
        <w:t>POSE OUTPUT FORMAT (COCO).</w:t>
      </w:r>
    </w:p>
    <w:p w14:paraId="0600110C" w14:textId="05C25F6E" w:rsidR="0010166D" w:rsidRDefault="0010166D" w:rsidP="0010166D">
      <w:pPr>
        <w:jc w:val="center"/>
      </w:pPr>
      <w:r>
        <w:rPr>
          <w:noProof/>
        </w:rPr>
        <w:lastRenderedPageBreak/>
        <w:drawing>
          <wp:inline distT="0" distB="0" distL="0" distR="0" wp14:anchorId="1338192E" wp14:editId="7BB50C74">
            <wp:extent cx="2970656" cy="3962400"/>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996702" cy="3997142"/>
                    </a:xfrm>
                    <a:prstGeom prst="rect">
                      <a:avLst/>
                    </a:prstGeom>
                    <a:noFill/>
                    <a:ln>
                      <a:noFill/>
                    </a:ln>
                  </pic:spPr>
                </pic:pic>
              </a:graphicData>
            </a:graphic>
          </wp:inline>
        </w:drawing>
      </w:r>
    </w:p>
    <w:p w14:paraId="7BC380A2" w14:textId="54ED20CD" w:rsidR="00AD786C" w:rsidRDefault="0010166D" w:rsidP="00AD786C">
      <w:pPr>
        <w:jc w:val="center"/>
      </w:pPr>
      <w:r>
        <w:t xml:space="preserve">Hình </w:t>
      </w:r>
      <w:r w:rsidR="00F7371F">
        <w:t>4</w:t>
      </w:r>
      <w:r>
        <w:t xml:space="preserve">-1-2: </w:t>
      </w:r>
      <w:r w:rsidR="00490CB7" w:rsidRPr="00490CB7">
        <w:t>Ảnh</w:t>
      </w:r>
      <w:r w:rsidR="00490CB7">
        <w:t xml:space="preserve"> m</w:t>
      </w:r>
      <w:r>
        <w:t>inh hoạ đầu ra mạng OPENPOSE</w:t>
      </w:r>
    </w:p>
    <w:p w14:paraId="7C0E71C7" w14:textId="77777777" w:rsidR="002162E1" w:rsidRDefault="00AD786C" w:rsidP="0044440A">
      <w:r>
        <w:t>Theo h</w:t>
      </w:r>
      <w:r w:rsidRPr="00AD786C">
        <w:t>ình</w:t>
      </w:r>
      <w:r>
        <w:t xml:space="preserve"> 4-1-2 th</w:t>
      </w:r>
      <w:r w:rsidRPr="00AD786C">
        <w:t>ì</w:t>
      </w:r>
      <w:r>
        <w:t xml:space="preserve"> m</w:t>
      </w:r>
      <w:r w:rsidRPr="00AD786C">
        <w:t>ạn</w:t>
      </w:r>
      <w:r>
        <w:t>g Openpose</w:t>
      </w:r>
      <w:r w:rsidR="0044440A">
        <w:t xml:space="preserve"> c</w:t>
      </w:r>
      <w:r w:rsidR="0044440A" w:rsidRPr="0044440A">
        <w:t>ó</w:t>
      </w:r>
      <w:r w:rsidR="0044440A">
        <w:t xml:space="preserve"> th</w:t>
      </w:r>
      <w:r w:rsidR="0044440A" w:rsidRPr="0044440A">
        <w:t>ể</w:t>
      </w:r>
      <w:r w:rsidR="0044440A">
        <w:t xml:space="preserve"> ph</w:t>
      </w:r>
      <w:r w:rsidR="0044440A" w:rsidRPr="0044440A">
        <w:t>át</w:t>
      </w:r>
      <w:r w:rsidR="0044440A">
        <w:t xml:space="preserve"> hi</w:t>
      </w:r>
      <w:r w:rsidR="0044440A" w:rsidRPr="0044440A">
        <w:t>ện</w:t>
      </w:r>
      <w:r w:rsidR="0044440A">
        <w:t xml:space="preserve"> 18 v</w:t>
      </w:r>
      <w:r w:rsidR="0044440A" w:rsidRPr="0044440A">
        <w:t>ị</w:t>
      </w:r>
      <w:r w:rsidR="0044440A">
        <w:t xml:space="preserve"> tr</w:t>
      </w:r>
      <w:r w:rsidR="0044440A" w:rsidRPr="0044440A">
        <w:t>í</w:t>
      </w:r>
      <w:r w:rsidR="0044440A">
        <w:t xml:space="preserve"> tr</w:t>
      </w:r>
      <w:r w:rsidR="0044440A" w:rsidRPr="0044440A">
        <w:t>ê</w:t>
      </w:r>
      <w:r w:rsidR="0044440A">
        <w:t>n c</w:t>
      </w:r>
      <w:r w:rsidR="0044440A" w:rsidRPr="0044440A">
        <w:t>ơ</w:t>
      </w:r>
      <w:r w:rsidR="0044440A">
        <w:t xml:space="preserve"> th</w:t>
      </w:r>
      <w:r w:rsidR="0044440A" w:rsidRPr="0044440A">
        <w:t>ể</w:t>
      </w:r>
      <w:r w:rsidR="0044440A">
        <w:t xml:space="preserve"> ng</w:t>
      </w:r>
      <w:r w:rsidR="0044440A" w:rsidRPr="0044440A">
        <w:t>ườ</w:t>
      </w:r>
      <w:r w:rsidR="0044440A">
        <w:t xml:space="preserve">i </w:t>
      </w:r>
    </w:p>
    <w:p w14:paraId="00B89363" w14:textId="060B56D2" w:rsidR="00E93247" w:rsidRDefault="0044440A" w:rsidP="0044440A">
      <w:r>
        <w:t>nh</w:t>
      </w:r>
      <w:r w:rsidRPr="0044440A">
        <w:t>ưng</w:t>
      </w:r>
      <w:r>
        <w:t xml:space="preserve"> c</w:t>
      </w:r>
      <w:r w:rsidR="00E93247">
        <w:t>húng ta không cần tất cả, chỉ cần 4 vị trí để đánh giá việc người lao động có đang mặc thiết bị bảo hộ hay không là:</w:t>
      </w:r>
    </w:p>
    <w:p w14:paraId="43FB00A0" w14:textId="4A7851FD" w:rsidR="00E93247" w:rsidRDefault="00E93247" w:rsidP="00722B1C">
      <w:pPr>
        <w:pStyle w:val="ListParagraph"/>
        <w:numPr>
          <w:ilvl w:val="0"/>
          <w:numId w:val="19"/>
        </w:numPr>
        <w:spacing w:before="200" w:after="200"/>
        <w:ind w:left="1339"/>
      </w:pPr>
      <w:r>
        <w:t>Nose- 0 : mũi  -- đại diện cho vị trí nón bảo hộ.</w:t>
      </w:r>
    </w:p>
    <w:p w14:paraId="0F53D4CB" w14:textId="7ED19CC6" w:rsidR="00E93247" w:rsidRDefault="00E93247" w:rsidP="00722B1C">
      <w:pPr>
        <w:pStyle w:val="ListParagraph"/>
        <w:numPr>
          <w:ilvl w:val="0"/>
          <w:numId w:val="19"/>
        </w:numPr>
        <w:spacing w:before="200" w:after="200"/>
        <w:ind w:left="1339"/>
      </w:pPr>
      <w:r>
        <w:t>Neck-1 : Cổ -- đại diện cho vị trí áo bảo hộ.</w:t>
      </w:r>
    </w:p>
    <w:p w14:paraId="1E172672" w14:textId="01114468" w:rsidR="00E93247" w:rsidRDefault="00E93247" w:rsidP="00722B1C">
      <w:pPr>
        <w:pStyle w:val="ListParagraph"/>
        <w:numPr>
          <w:ilvl w:val="0"/>
          <w:numId w:val="19"/>
        </w:numPr>
        <w:spacing w:before="200" w:after="200"/>
        <w:ind w:left="1339"/>
      </w:pPr>
      <w:r>
        <w:t>Rwrist- 4: cổ tay phải - đại diện cho găng tay trái.</w:t>
      </w:r>
    </w:p>
    <w:p w14:paraId="792AADD1" w14:textId="4035CE68" w:rsidR="00E93247" w:rsidRDefault="00E93247" w:rsidP="00722B1C">
      <w:pPr>
        <w:pStyle w:val="ListParagraph"/>
        <w:numPr>
          <w:ilvl w:val="0"/>
          <w:numId w:val="19"/>
        </w:numPr>
        <w:spacing w:before="200" w:after="200"/>
        <w:ind w:left="1339"/>
      </w:pPr>
      <w:r>
        <w:t>Lwrist-7: cổ tay trái - đại diện cho găng tay phải.</w:t>
      </w:r>
    </w:p>
    <w:p w14:paraId="46F23C78" w14:textId="3BB65D3B" w:rsidR="00E93247" w:rsidRDefault="00E93247" w:rsidP="00AD786C">
      <w:r>
        <w:t>Từ những toạ độ vị trí của điểm ta đã phát hiện so sánh với toạ độ của mủ, áo, găng tay ta sẽ có kết quả nhận diện tốt.</w:t>
      </w:r>
    </w:p>
    <w:p w14:paraId="75D4FCF3" w14:textId="78772682" w:rsidR="00E93247" w:rsidRDefault="0001567C" w:rsidP="0044440A">
      <w:pPr>
        <w:pStyle w:val="Heading3"/>
      </w:pPr>
      <w:bookmarkStart w:id="116" w:name="_Toc61241071"/>
      <w:r>
        <w:lastRenderedPageBreak/>
        <w:t>4</w:t>
      </w:r>
      <w:r w:rsidR="007F1FA5">
        <w:t>.1.1</w:t>
      </w:r>
      <w:r w:rsidR="00E93247">
        <w:t>. S</w:t>
      </w:r>
      <w:r w:rsidR="00E93247" w:rsidRPr="00E93247">
        <w:t>ơ</w:t>
      </w:r>
      <w:r w:rsidR="00E93247">
        <w:t xml:space="preserve"> </w:t>
      </w:r>
      <w:r w:rsidR="00E93247" w:rsidRPr="00E93247">
        <w:t>đồ</w:t>
      </w:r>
      <w:r w:rsidR="00E93247">
        <w:t xml:space="preserve"> kh</w:t>
      </w:r>
      <w:r w:rsidR="00E93247" w:rsidRPr="00E93247">
        <w:t>ối</w:t>
      </w:r>
      <w:r w:rsidR="007F1FA5">
        <w:t xml:space="preserve"> ph</w:t>
      </w:r>
      <w:r w:rsidR="007F1FA5" w:rsidRPr="007F1FA5">
        <w:t>ươ</w:t>
      </w:r>
      <w:r w:rsidR="007F1FA5">
        <w:t>ng ph</w:t>
      </w:r>
      <w:r w:rsidR="007F1FA5" w:rsidRPr="007F1FA5">
        <w:t>áp</w:t>
      </w:r>
      <w:r w:rsidR="007F1FA5">
        <w:t xml:space="preserve"> 2</w:t>
      </w:r>
      <w:bookmarkEnd w:id="116"/>
    </w:p>
    <w:p w14:paraId="4993899F" w14:textId="297A17CD" w:rsidR="00E93247" w:rsidRDefault="0044440A" w:rsidP="00E93247">
      <w:pPr>
        <w:jc w:val="center"/>
      </w:pPr>
      <w:r>
        <w:rPr>
          <w:noProof/>
        </w:rPr>
        <w:drawing>
          <wp:inline distT="0" distB="0" distL="0" distR="0" wp14:anchorId="3D98C182" wp14:editId="22C8EB9F">
            <wp:extent cx="1676908" cy="5335616"/>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695763" cy="5395608"/>
                    </a:xfrm>
                    <a:prstGeom prst="rect">
                      <a:avLst/>
                    </a:prstGeom>
                    <a:noFill/>
                    <a:ln>
                      <a:noFill/>
                    </a:ln>
                  </pic:spPr>
                </pic:pic>
              </a:graphicData>
            </a:graphic>
          </wp:inline>
        </w:drawing>
      </w:r>
    </w:p>
    <w:p w14:paraId="2E169EC2" w14:textId="188A17FC" w:rsidR="00504E71" w:rsidRDefault="00E93247" w:rsidP="0044440A">
      <w:pPr>
        <w:ind w:firstLine="0"/>
        <w:jc w:val="center"/>
      </w:pPr>
      <w:r>
        <w:t xml:space="preserve">Hình </w:t>
      </w:r>
      <w:r w:rsidR="0001567C">
        <w:t>4</w:t>
      </w:r>
      <w:r>
        <w:t>-1-3: Sơ đồ m</w:t>
      </w:r>
      <w:r w:rsidRPr="00E93247">
        <w:t>ô</w:t>
      </w:r>
      <w:r>
        <w:t xml:space="preserve"> h</w:t>
      </w:r>
      <w:r w:rsidRPr="00E93247">
        <w:t>ình</w:t>
      </w:r>
      <w:r>
        <w:t xml:space="preserve"> nh</w:t>
      </w:r>
      <w:r w:rsidRPr="00E93247">
        <w:t>ận</w:t>
      </w:r>
      <w:r>
        <w:t xml:space="preserve"> d</w:t>
      </w:r>
      <w:r w:rsidRPr="00E93247">
        <w:t>ạn</w:t>
      </w:r>
      <w:r>
        <w:t>g 3 l</w:t>
      </w:r>
      <w:r w:rsidRPr="00E93247">
        <w:t>ớp</w:t>
      </w:r>
      <w:r>
        <w:t xml:space="preserve"> </w:t>
      </w:r>
      <w:r w:rsidR="0044440A">
        <w:t>YOLOv4</w:t>
      </w:r>
      <w:r>
        <w:t xml:space="preserve"> k</w:t>
      </w:r>
      <w:r w:rsidRPr="00E93247">
        <w:t>ết</w:t>
      </w:r>
      <w:r>
        <w:t xml:space="preserve"> h</w:t>
      </w:r>
      <w:r w:rsidRPr="00E93247">
        <w:t>ợp</w:t>
      </w:r>
      <w:r>
        <w:t xml:space="preserve"> m</w:t>
      </w:r>
      <w:r w:rsidRPr="00E93247">
        <w:t>ạn</w:t>
      </w:r>
      <w:r>
        <w:t>g Openpose</w:t>
      </w:r>
    </w:p>
    <w:p w14:paraId="133EB6C3" w14:textId="2E5430EA" w:rsidR="00504E71" w:rsidRDefault="00504E71" w:rsidP="00E93247">
      <w:pPr>
        <w:ind w:firstLine="0"/>
        <w:jc w:val="left"/>
      </w:pPr>
      <w:r>
        <w:t>C</w:t>
      </w:r>
      <w:r w:rsidRPr="00504E71">
        <w:t>ác</w:t>
      </w:r>
      <w:r>
        <w:t xml:space="preserve"> b</w:t>
      </w:r>
      <w:r w:rsidRPr="00504E71">
        <w:t>ước</w:t>
      </w:r>
      <w:r>
        <w:t xml:space="preserve"> th</w:t>
      </w:r>
      <w:r w:rsidRPr="00504E71">
        <w:t>ực</w:t>
      </w:r>
      <w:r>
        <w:t xml:space="preserve"> hi</w:t>
      </w:r>
      <w:r w:rsidRPr="00504E71">
        <w:t>ện</w:t>
      </w:r>
      <w:r>
        <w:t>:</w:t>
      </w:r>
    </w:p>
    <w:p w14:paraId="79C297CC" w14:textId="5CCCD843" w:rsidR="00E93247" w:rsidRDefault="00E93247" w:rsidP="00E93247">
      <w:pPr>
        <w:ind w:firstLine="0"/>
        <w:jc w:val="left"/>
      </w:pPr>
      <w:r>
        <w:t xml:space="preserve">Bước 1: Ảnh sẽ lấy từ camera </w:t>
      </w:r>
    </w:p>
    <w:p w14:paraId="39465556" w14:textId="77777777" w:rsidR="00E93247" w:rsidRDefault="00E93247" w:rsidP="00E93247">
      <w:pPr>
        <w:ind w:firstLine="0"/>
        <w:jc w:val="left"/>
      </w:pPr>
      <w:r>
        <w:t>Bước 2: Đưa ảnh qua mạng openpose nhằm phát hiện toạ độ các điểm như mũi, cổ, cổ tay trái, cổ tay phải.</w:t>
      </w:r>
    </w:p>
    <w:p w14:paraId="5A449131" w14:textId="18282792" w:rsidR="00E93247" w:rsidRDefault="00E93247" w:rsidP="00E93247">
      <w:pPr>
        <w:ind w:firstLine="0"/>
        <w:jc w:val="left"/>
      </w:pPr>
      <w:r>
        <w:t xml:space="preserve">Bước 3: Ảnh sau khi qua mạng Openpose sẽ được </w:t>
      </w:r>
      <w:r w:rsidR="00AA5E10">
        <w:t>ti</w:t>
      </w:r>
      <w:r w:rsidR="00AA5E10" w:rsidRPr="00AA5E10">
        <w:t>ếp</w:t>
      </w:r>
      <w:r w:rsidR="00AA5E10">
        <w:t xml:space="preserve"> t</w:t>
      </w:r>
      <w:r w:rsidR="00AA5E10" w:rsidRPr="00AA5E10">
        <w:t>ục</w:t>
      </w:r>
      <w:r w:rsidR="00AA5E10">
        <w:t xml:space="preserve"> x</w:t>
      </w:r>
      <w:r w:rsidR="00AA5E10" w:rsidRPr="00AA5E10">
        <w:t>ử</w:t>
      </w:r>
      <w:r w:rsidR="00AA5E10">
        <w:t xml:space="preserve"> l</w:t>
      </w:r>
      <w:r w:rsidR="00AA5E10" w:rsidRPr="00AA5E10">
        <w:t>ý</w:t>
      </w:r>
      <w:r>
        <w:t xml:space="preserve"> với mạng YOLOv4 để để phát hiện đối tượng cần nhận dạng</w:t>
      </w:r>
    </w:p>
    <w:p w14:paraId="1382F38C" w14:textId="28ADA234" w:rsidR="00E93247" w:rsidRDefault="00E93247" w:rsidP="00E93247">
      <w:pPr>
        <w:ind w:firstLine="0"/>
        <w:jc w:val="left"/>
      </w:pPr>
      <w:r>
        <w:lastRenderedPageBreak/>
        <w:t xml:space="preserve">Bước 4: </w:t>
      </w:r>
      <w:r w:rsidR="00AA5E10">
        <w:t>Thu</w:t>
      </w:r>
      <w:r w:rsidR="00AA5E10" w:rsidRPr="00AA5E10">
        <w:t>ậ</w:t>
      </w:r>
      <w:r w:rsidR="00AA5E10">
        <w:t>t to</w:t>
      </w:r>
      <w:r w:rsidR="00AA5E10" w:rsidRPr="00AA5E10">
        <w:t>án</w:t>
      </w:r>
      <w:r w:rsidR="00AA5E10">
        <w:t xml:space="preserve"> YOLOv4 s</w:t>
      </w:r>
      <w:r w:rsidR="00AA5E10" w:rsidRPr="00AA5E10">
        <w:t>ẽ</w:t>
      </w:r>
      <w:r w:rsidR="00AA5E10">
        <w:t xml:space="preserve"> x</w:t>
      </w:r>
      <w:r w:rsidR="00AA5E10" w:rsidRPr="00AA5E10">
        <w:t>ác</w:t>
      </w:r>
      <w:r w:rsidR="00AA5E10">
        <w:t xml:space="preserve"> </w:t>
      </w:r>
      <w:r w:rsidR="00AA5E10" w:rsidRPr="00AA5E10">
        <w:t>định</w:t>
      </w:r>
      <w:r w:rsidR="00AA5E10">
        <w:t xml:space="preserve"> </w:t>
      </w:r>
      <w:r w:rsidR="00AA5E10" w:rsidRPr="00AA5E10">
        <w:t>đối</w:t>
      </w:r>
      <w:r w:rsidR="00AA5E10">
        <w:t xml:space="preserve"> t</w:t>
      </w:r>
      <w:r w:rsidR="00AA5E10" w:rsidRPr="00AA5E10">
        <w:t>ượng</w:t>
      </w:r>
      <w:r w:rsidR="00AA5E10">
        <w:t xml:space="preserve"> d</w:t>
      </w:r>
      <w:r w:rsidR="00AA5E10" w:rsidRPr="00AA5E10">
        <w:t>ưới</w:t>
      </w:r>
      <w:r w:rsidR="00AA5E10">
        <w:t xml:space="preserve"> d</w:t>
      </w:r>
      <w:r w:rsidR="00AA5E10" w:rsidRPr="00AA5E10">
        <w:t>ạn</w:t>
      </w:r>
      <w:r w:rsidR="00AA5E10">
        <w:t>g c</w:t>
      </w:r>
      <w:r w:rsidR="00AA5E10" w:rsidRPr="00AA5E10">
        <w:t>ác</w:t>
      </w:r>
      <w:r w:rsidR="00AA5E10">
        <w:t xml:space="preserve"> h</w:t>
      </w:r>
      <w:r w:rsidR="00AA5E10" w:rsidRPr="00AA5E10">
        <w:t>ộp</w:t>
      </w:r>
      <w:r w:rsidR="00AA5E10">
        <w:t xml:space="preserve"> gi</w:t>
      </w:r>
      <w:r w:rsidR="00AA5E10" w:rsidRPr="00AA5E10">
        <w:t>ới</w:t>
      </w:r>
      <w:r w:rsidR="00AA5E10">
        <w:t xml:space="preserve"> h</w:t>
      </w:r>
      <w:r w:rsidR="00AA5E10" w:rsidRPr="00AA5E10">
        <w:t>ạn</w:t>
      </w:r>
      <w:r w:rsidR="00AA5E10">
        <w:t xml:space="preserve"> d</w:t>
      </w:r>
      <w:r w:rsidR="00AA5E10" w:rsidRPr="00AA5E10">
        <w:t>ướ</w:t>
      </w:r>
      <w:r w:rsidR="00AA5E10">
        <w:t>i d</w:t>
      </w:r>
      <w:r w:rsidR="00AA5E10" w:rsidRPr="00AA5E10">
        <w:t>ạn</w:t>
      </w:r>
      <w:r w:rsidR="00AA5E10">
        <w:t>g (x,y,</w:t>
      </w:r>
      <w:r w:rsidR="00AA5E10" w:rsidRPr="00AA5E10">
        <w:t>w</w:t>
      </w:r>
      <w:r w:rsidR="00AA5E10">
        <w:t>,h) g</w:t>
      </w:r>
      <w:r w:rsidR="00AA5E10" w:rsidRPr="00AA5E10">
        <w:t>ồm</w:t>
      </w:r>
      <w:r w:rsidR="00AA5E10">
        <w:t xml:space="preserve"> v</w:t>
      </w:r>
      <w:r w:rsidR="00AA5E10" w:rsidRPr="00AA5E10">
        <w:t>ị</w:t>
      </w:r>
      <w:r w:rsidR="00AA5E10">
        <w:t xml:space="preserve"> tr</w:t>
      </w:r>
      <w:r w:rsidR="00AA5E10" w:rsidRPr="00AA5E10">
        <w:t>í</w:t>
      </w:r>
      <w:r w:rsidR="00AA5E10">
        <w:t xml:space="preserve"> trung t</w:t>
      </w:r>
      <w:r w:rsidR="00AA5E10" w:rsidRPr="00AA5E10">
        <w:t>â</w:t>
      </w:r>
      <w:r w:rsidR="00AA5E10">
        <w:t>m to</w:t>
      </w:r>
      <w:r w:rsidR="00AA5E10" w:rsidRPr="00AA5E10">
        <w:t>ạ</w:t>
      </w:r>
      <w:r w:rsidR="00AA5E10">
        <w:t xml:space="preserve"> </w:t>
      </w:r>
      <w:r w:rsidR="00AA5E10" w:rsidRPr="00AA5E10">
        <w:t>độ</w:t>
      </w:r>
      <w:r w:rsidR="00AA5E10">
        <w:t xml:space="preserve"> (x,y), chi</w:t>
      </w:r>
      <w:r w:rsidR="00AA5E10" w:rsidRPr="00AA5E10">
        <w:t>ều</w:t>
      </w:r>
      <w:r w:rsidR="00AA5E10">
        <w:t xml:space="preserve"> r</w:t>
      </w:r>
      <w:r w:rsidR="00AA5E10" w:rsidRPr="00AA5E10">
        <w:t>ộn</w:t>
      </w:r>
      <w:r w:rsidR="00AA5E10">
        <w:t>g v</w:t>
      </w:r>
      <w:r w:rsidR="00AA5E10" w:rsidRPr="00AA5E10">
        <w:t>à</w:t>
      </w:r>
      <w:r w:rsidR="00AA5E10">
        <w:t xml:space="preserve"> chi</w:t>
      </w:r>
      <w:r w:rsidR="00AA5E10" w:rsidRPr="00AA5E10">
        <w:t>ều</w:t>
      </w:r>
      <w:r w:rsidR="00AA5E10">
        <w:t xml:space="preserve"> ngang (</w:t>
      </w:r>
      <w:r w:rsidR="00AA5E10" w:rsidRPr="00AA5E10">
        <w:t>w</w:t>
      </w:r>
      <w:r w:rsidR="00AA5E10">
        <w:t>,h)</w:t>
      </w:r>
    </w:p>
    <w:p w14:paraId="2DAD8F2D" w14:textId="77777777" w:rsidR="00AA5E10" w:rsidRDefault="00AA5E10" w:rsidP="00E93247">
      <w:pPr>
        <w:ind w:firstLine="0"/>
        <w:jc w:val="left"/>
      </w:pPr>
      <w:r>
        <w:t>Ta s</w:t>
      </w:r>
      <w:r w:rsidRPr="00AA5E10">
        <w:t>ẽ</w:t>
      </w:r>
      <w:r>
        <w:t xml:space="preserve"> chuy</w:t>
      </w:r>
      <w:r w:rsidRPr="00AA5E10">
        <w:t>ển</w:t>
      </w:r>
      <w:r>
        <w:t xml:space="preserve"> c</w:t>
      </w:r>
      <w:r w:rsidRPr="00AA5E10">
        <w:t>ác</w:t>
      </w:r>
      <w:r>
        <w:t xml:space="preserve"> h</w:t>
      </w:r>
      <w:r w:rsidRPr="00AA5E10">
        <w:t>ọp</w:t>
      </w:r>
      <w:r>
        <w:t xml:space="preserve"> gi</w:t>
      </w:r>
      <w:r w:rsidRPr="00AA5E10">
        <w:t>ớ</w:t>
      </w:r>
      <w:r>
        <w:t>i h</w:t>
      </w:r>
      <w:r w:rsidRPr="00AA5E10">
        <w:t>ạn</w:t>
      </w:r>
      <w:r>
        <w:t>g n</w:t>
      </w:r>
      <w:r w:rsidRPr="00AA5E10">
        <w:t>ày</w:t>
      </w:r>
      <w:r>
        <w:t xml:space="preserve"> v</w:t>
      </w:r>
      <w:r w:rsidRPr="00AA5E10">
        <w:t>ề</w:t>
      </w:r>
      <w:r>
        <w:t xml:space="preserve"> to</w:t>
      </w:r>
      <w:r w:rsidRPr="00AA5E10">
        <w:t>ạ</w:t>
      </w:r>
      <w:r>
        <w:t xml:space="preserve"> </w:t>
      </w:r>
      <w:r w:rsidRPr="00AA5E10">
        <w:t>độ</w:t>
      </w:r>
      <w:r>
        <w:t xml:space="preserve"> (x1,x2,y1,y2) v</w:t>
      </w:r>
      <w:r w:rsidRPr="00AA5E10">
        <w:t>à</w:t>
      </w:r>
      <w:r>
        <w:t xml:space="preserve"> ki</w:t>
      </w:r>
      <w:r w:rsidRPr="00AA5E10">
        <w:t>ểm</w:t>
      </w:r>
      <w:r>
        <w:t xml:space="preserve"> tra:</w:t>
      </w:r>
    </w:p>
    <w:p w14:paraId="28347A3C" w14:textId="5571F7F2" w:rsidR="00AA5E10" w:rsidRDefault="00AA5E10" w:rsidP="00722B1C">
      <w:pPr>
        <w:pStyle w:val="ListParagraph"/>
        <w:numPr>
          <w:ilvl w:val="0"/>
          <w:numId w:val="20"/>
        </w:numPr>
        <w:spacing w:before="200" w:after="200"/>
        <w:jc w:val="left"/>
      </w:pPr>
      <w:r>
        <w:t>N</w:t>
      </w:r>
      <w:r w:rsidRPr="00AA5E10">
        <w:t>ếu</w:t>
      </w:r>
      <w:r>
        <w:t xml:space="preserve"> to</w:t>
      </w:r>
      <w:r w:rsidRPr="00AA5E10">
        <w:t>ạ</w:t>
      </w:r>
      <w:r>
        <w:t xml:space="preserve"> </w:t>
      </w:r>
      <w:r w:rsidRPr="00AA5E10">
        <w:t>độ</w:t>
      </w:r>
      <w:r>
        <w:t xml:space="preserve"> c</w:t>
      </w:r>
      <w:r w:rsidRPr="00AA5E10">
        <w:t>ủa</w:t>
      </w:r>
      <w:r>
        <w:t xml:space="preserve"> khung x</w:t>
      </w:r>
      <w:r w:rsidRPr="00AA5E10">
        <w:t>ươ</w:t>
      </w:r>
      <w:r>
        <w:t>ng l</w:t>
      </w:r>
      <w:r w:rsidRPr="00AA5E10">
        <w:t>à</w:t>
      </w:r>
      <w:r>
        <w:t xml:space="preserve"> </w:t>
      </w:r>
      <w:r w:rsidRPr="00AA5E10">
        <w:t>đầu</w:t>
      </w:r>
      <w:r>
        <w:t xml:space="preserve"> thu</w:t>
      </w:r>
      <w:r w:rsidRPr="00AA5E10">
        <w:t>ộc</w:t>
      </w:r>
      <w:r>
        <w:t xml:space="preserve"> h</w:t>
      </w:r>
      <w:r w:rsidRPr="00AA5E10">
        <w:t>ọp</w:t>
      </w:r>
      <w:r>
        <w:t xml:space="preserve"> gi</w:t>
      </w:r>
      <w:r w:rsidRPr="00AA5E10">
        <w:t>ớ</w:t>
      </w:r>
      <w:r>
        <w:t>i h</w:t>
      </w:r>
      <w:r w:rsidRPr="00AA5E10">
        <w:t>ạn</w:t>
      </w:r>
      <w:r>
        <w:t xml:space="preserve"> l</w:t>
      </w:r>
      <w:r w:rsidRPr="00AA5E10">
        <w:t>à</w:t>
      </w:r>
      <w:r>
        <w:t xml:space="preserve"> m</w:t>
      </w:r>
      <w:r w:rsidRPr="00AA5E10">
        <w:t>ủ</w:t>
      </w:r>
      <w:r>
        <w:t xml:space="preserve"> th</w:t>
      </w:r>
      <w:r w:rsidRPr="00AA5E10">
        <w:t>ì</w:t>
      </w:r>
      <w:r>
        <w:t xml:space="preserve"> c</w:t>
      </w:r>
      <w:r w:rsidRPr="00AA5E10">
        <w:t>ó</w:t>
      </w:r>
      <w:r>
        <w:t xml:space="preserve"> th</w:t>
      </w:r>
      <w:r w:rsidRPr="00AA5E10">
        <w:t>ể</w:t>
      </w:r>
      <w:r>
        <w:t xml:space="preserve"> k</w:t>
      </w:r>
      <w:r w:rsidRPr="00AA5E10">
        <w:t>ết</w:t>
      </w:r>
      <w:r>
        <w:t xml:space="preserve"> lu</w:t>
      </w:r>
      <w:r w:rsidRPr="00AA5E10">
        <w:t>ận</w:t>
      </w:r>
      <w:r>
        <w:t xml:space="preserve"> ng</w:t>
      </w:r>
      <w:r w:rsidRPr="00AA5E10">
        <w:t>ườ</w:t>
      </w:r>
      <w:r>
        <w:t xml:space="preserve">i lao </w:t>
      </w:r>
      <w:r w:rsidRPr="00AA5E10">
        <w:t>độn</w:t>
      </w:r>
      <w:r>
        <w:t xml:space="preserve">g </w:t>
      </w:r>
      <w:r w:rsidRPr="00AA5E10">
        <w:t>đội</w:t>
      </w:r>
      <w:r>
        <w:t xml:space="preserve"> m</w:t>
      </w:r>
      <w:r w:rsidRPr="00AA5E10">
        <w:t>ủ</w:t>
      </w:r>
      <w:r>
        <w:t xml:space="preserve"> ho</w:t>
      </w:r>
      <w:r w:rsidRPr="00AA5E10">
        <w:t>ặc</w:t>
      </w:r>
      <w:r>
        <w:t xml:space="preserve"> kh</w:t>
      </w:r>
      <w:r w:rsidRPr="00AA5E10">
        <w:t>ô</w:t>
      </w:r>
      <w:r>
        <w:t>ng.</w:t>
      </w:r>
    </w:p>
    <w:p w14:paraId="2D25C421" w14:textId="2ECBA47C" w:rsidR="00AA5E10" w:rsidRDefault="00AA5E10" w:rsidP="00722B1C">
      <w:pPr>
        <w:pStyle w:val="ListParagraph"/>
        <w:numPr>
          <w:ilvl w:val="0"/>
          <w:numId w:val="20"/>
        </w:numPr>
        <w:spacing w:before="200" w:after="200"/>
        <w:jc w:val="left"/>
      </w:pPr>
      <w:r>
        <w:t>N</w:t>
      </w:r>
      <w:r w:rsidRPr="00AA5E10">
        <w:t>ếu</w:t>
      </w:r>
      <w:r>
        <w:t xml:space="preserve"> to</w:t>
      </w:r>
      <w:r w:rsidRPr="00AA5E10">
        <w:t>ạ</w:t>
      </w:r>
      <w:r>
        <w:t xml:space="preserve"> </w:t>
      </w:r>
      <w:r w:rsidRPr="00AA5E10">
        <w:t>độ</w:t>
      </w:r>
      <w:r>
        <w:t xml:space="preserve"> c</w:t>
      </w:r>
      <w:r w:rsidRPr="00AA5E10">
        <w:t>ủa</w:t>
      </w:r>
      <w:r>
        <w:t xml:space="preserve"> khung x</w:t>
      </w:r>
      <w:r w:rsidRPr="00AA5E10">
        <w:t>ươ</w:t>
      </w:r>
      <w:r>
        <w:t>ng l</w:t>
      </w:r>
      <w:r w:rsidRPr="00AA5E10">
        <w:t>à</w:t>
      </w:r>
      <w:r>
        <w:t xml:space="preserve"> </w:t>
      </w:r>
      <w:r w:rsidRPr="00AA5E10">
        <w:t>áo</w:t>
      </w:r>
      <w:r>
        <w:t xml:space="preserve"> thu</w:t>
      </w:r>
      <w:r w:rsidRPr="00AA5E10">
        <w:t>ộc</w:t>
      </w:r>
      <w:r>
        <w:t xml:space="preserve"> h</w:t>
      </w:r>
      <w:r w:rsidRPr="00AA5E10">
        <w:t>ọp</w:t>
      </w:r>
      <w:r>
        <w:t xml:space="preserve"> gi</w:t>
      </w:r>
      <w:r w:rsidRPr="00AA5E10">
        <w:t>ớ</w:t>
      </w:r>
      <w:r>
        <w:t>i h</w:t>
      </w:r>
      <w:r w:rsidRPr="00AA5E10">
        <w:t>ạn</w:t>
      </w:r>
      <w:r>
        <w:t xml:space="preserve"> l</w:t>
      </w:r>
      <w:r w:rsidRPr="00AA5E10">
        <w:t>à</w:t>
      </w:r>
      <w:r>
        <w:t xml:space="preserve"> </w:t>
      </w:r>
      <w:r w:rsidRPr="00AA5E10">
        <w:t>áo</w:t>
      </w:r>
      <w:r>
        <w:t xml:space="preserve"> b</w:t>
      </w:r>
      <w:r w:rsidRPr="00AA5E10">
        <w:t>ảo</w:t>
      </w:r>
      <w:r>
        <w:t xml:space="preserve"> h</w:t>
      </w:r>
      <w:r w:rsidRPr="00AA5E10">
        <w:t>ộ</w:t>
      </w:r>
      <w:r>
        <w:t xml:space="preserve"> th</w:t>
      </w:r>
      <w:r w:rsidRPr="00AA5E10">
        <w:t>ì</w:t>
      </w:r>
      <w:r>
        <w:t xml:space="preserve"> c</w:t>
      </w:r>
      <w:r w:rsidRPr="00AA5E10">
        <w:t>ó</w:t>
      </w:r>
      <w:r>
        <w:t xml:space="preserve"> th</w:t>
      </w:r>
      <w:r w:rsidRPr="00AA5E10">
        <w:t>ể</w:t>
      </w:r>
      <w:r>
        <w:t xml:space="preserve"> k</w:t>
      </w:r>
      <w:r w:rsidRPr="00AA5E10">
        <w:t>ết</w:t>
      </w:r>
      <w:r>
        <w:t xml:space="preserve"> lu</w:t>
      </w:r>
      <w:r w:rsidRPr="00AA5E10">
        <w:t>ận</w:t>
      </w:r>
      <w:r>
        <w:t xml:space="preserve"> ng</w:t>
      </w:r>
      <w:r w:rsidRPr="00AA5E10">
        <w:t>ườ</w:t>
      </w:r>
      <w:r>
        <w:t xml:space="preserve">i lao </w:t>
      </w:r>
      <w:r w:rsidRPr="00AA5E10">
        <w:t>độn</w:t>
      </w:r>
      <w:r>
        <w:t xml:space="preserve">g mang </w:t>
      </w:r>
      <w:r w:rsidRPr="00AA5E10">
        <w:t>áo</w:t>
      </w:r>
      <w:r>
        <w:t xml:space="preserve"> b</w:t>
      </w:r>
      <w:r w:rsidRPr="00AA5E10">
        <w:t>ảo</w:t>
      </w:r>
      <w:r>
        <w:t xml:space="preserve"> h</w:t>
      </w:r>
      <w:r w:rsidRPr="00AA5E10">
        <w:t>ộ</w:t>
      </w:r>
      <w:r>
        <w:t xml:space="preserve"> hay kh</w:t>
      </w:r>
      <w:r w:rsidRPr="00AA5E10">
        <w:t>ô</w:t>
      </w:r>
      <w:r>
        <w:t>ng.</w:t>
      </w:r>
    </w:p>
    <w:p w14:paraId="3FC3E1F1" w14:textId="7C539D6F" w:rsidR="00AA5E10" w:rsidRDefault="00AA5E10" w:rsidP="00722B1C">
      <w:pPr>
        <w:pStyle w:val="ListParagraph"/>
        <w:numPr>
          <w:ilvl w:val="0"/>
          <w:numId w:val="20"/>
        </w:numPr>
        <w:spacing w:before="200" w:after="200"/>
        <w:jc w:val="left"/>
      </w:pPr>
      <w:r>
        <w:t>N</w:t>
      </w:r>
      <w:r w:rsidRPr="00AA5E10">
        <w:t>ếu</w:t>
      </w:r>
      <w:r>
        <w:t xml:space="preserve"> to</w:t>
      </w:r>
      <w:r w:rsidRPr="00AA5E10">
        <w:t>ạ</w:t>
      </w:r>
      <w:r>
        <w:t xml:space="preserve"> </w:t>
      </w:r>
      <w:r w:rsidRPr="00AA5E10">
        <w:t>độ</w:t>
      </w:r>
      <w:r>
        <w:t xml:space="preserve"> c</w:t>
      </w:r>
      <w:r w:rsidRPr="00AA5E10">
        <w:t>ủa</w:t>
      </w:r>
      <w:r>
        <w:t xml:space="preserve"> khung x</w:t>
      </w:r>
      <w:r w:rsidRPr="00AA5E10">
        <w:t>ươ</w:t>
      </w:r>
      <w:r>
        <w:t>ng l</w:t>
      </w:r>
      <w:r w:rsidRPr="00AA5E10">
        <w:t>à</w:t>
      </w:r>
      <w:r>
        <w:t xml:space="preserve"> </w:t>
      </w:r>
      <w:r w:rsidRPr="00AA5E10">
        <w:t>áo</w:t>
      </w:r>
      <w:r>
        <w:t xml:space="preserve"> thu</w:t>
      </w:r>
      <w:r w:rsidRPr="00AA5E10">
        <w:t>ộc</w:t>
      </w:r>
      <w:r>
        <w:t xml:space="preserve"> h</w:t>
      </w:r>
      <w:r w:rsidRPr="00AA5E10">
        <w:t>ọp</w:t>
      </w:r>
      <w:r>
        <w:t xml:space="preserve"> gi</w:t>
      </w:r>
      <w:r w:rsidRPr="00AA5E10">
        <w:t>ớ</w:t>
      </w:r>
      <w:r>
        <w:t>i h</w:t>
      </w:r>
      <w:r w:rsidRPr="00AA5E10">
        <w:t>ạn</w:t>
      </w:r>
      <w:r>
        <w:t xml:space="preserve"> l</w:t>
      </w:r>
      <w:r w:rsidRPr="00AA5E10">
        <w:t>à</w:t>
      </w:r>
      <w:r>
        <w:t xml:space="preserve"> g</w:t>
      </w:r>
      <w:r w:rsidRPr="00AA5E10">
        <w:t>ă</w:t>
      </w:r>
      <w:r>
        <w:t>ng tay b</w:t>
      </w:r>
      <w:r w:rsidRPr="00AA5E10">
        <w:t>ảo</w:t>
      </w:r>
      <w:r>
        <w:t xml:space="preserve"> h</w:t>
      </w:r>
      <w:r w:rsidRPr="00AA5E10">
        <w:t>ộ</w:t>
      </w:r>
      <w:r>
        <w:t xml:space="preserve"> th</w:t>
      </w:r>
      <w:r w:rsidRPr="00AA5E10">
        <w:t>ì</w:t>
      </w:r>
      <w:r>
        <w:t xml:space="preserve"> c</w:t>
      </w:r>
      <w:r w:rsidRPr="00AA5E10">
        <w:t>ó</w:t>
      </w:r>
      <w:r>
        <w:t xml:space="preserve"> th</w:t>
      </w:r>
      <w:r w:rsidRPr="00AA5E10">
        <w:t>ể</w:t>
      </w:r>
      <w:r>
        <w:t xml:space="preserve"> k</w:t>
      </w:r>
      <w:r w:rsidRPr="00AA5E10">
        <w:t>ết</w:t>
      </w:r>
      <w:r>
        <w:t xml:space="preserve"> lu</w:t>
      </w:r>
      <w:r w:rsidRPr="00AA5E10">
        <w:t>ận</w:t>
      </w:r>
      <w:r>
        <w:t xml:space="preserve"> ng</w:t>
      </w:r>
      <w:r w:rsidRPr="00AA5E10">
        <w:t>ườ</w:t>
      </w:r>
      <w:r>
        <w:t xml:space="preserve">i lao </w:t>
      </w:r>
      <w:r w:rsidRPr="00AA5E10">
        <w:t>độn</w:t>
      </w:r>
      <w:r>
        <w:t>g mang g</w:t>
      </w:r>
      <w:r w:rsidRPr="00AA5E10">
        <w:t>ă</w:t>
      </w:r>
      <w:r>
        <w:t>ng tay b</w:t>
      </w:r>
      <w:r w:rsidRPr="00AA5E10">
        <w:t>ảo</w:t>
      </w:r>
      <w:r>
        <w:t xml:space="preserve"> h</w:t>
      </w:r>
      <w:r w:rsidRPr="00AA5E10">
        <w:t>ộ</w:t>
      </w:r>
      <w:r>
        <w:t xml:space="preserve"> hay kh</w:t>
      </w:r>
      <w:r w:rsidRPr="00AA5E10">
        <w:t>ô</w:t>
      </w:r>
      <w:r>
        <w:t>ng.</w:t>
      </w:r>
    </w:p>
    <w:p w14:paraId="4DC24DA9" w14:textId="57E07E18" w:rsidR="00E93247" w:rsidRDefault="00E1366E" w:rsidP="007F1FA5">
      <w:pPr>
        <w:pStyle w:val="Heading3"/>
      </w:pPr>
      <w:bookmarkStart w:id="117" w:name="_Toc61241072"/>
      <w:r>
        <w:t>4</w:t>
      </w:r>
      <w:r w:rsidR="007F1FA5">
        <w:t>.1.2</w:t>
      </w:r>
      <w:r w:rsidR="00E93247">
        <w:t>. Kết quả thực hiện.</w:t>
      </w:r>
      <w:bookmarkEnd w:id="117"/>
    </w:p>
    <w:p w14:paraId="3898A7A4" w14:textId="1AEE5805" w:rsidR="00A67E9E" w:rsidRPr="00C021FE" w:rsidRDefault="00A67E9E" w:rsidP="00C021FE">
      <w:pPr>
        <w:rPr>
          <w:i/>
          <w:iCs/>
        </w:rPr>
      </w:pPr>
      <w:r w:rsidRPr="00C021FE">
        <w:rPr>
          <w:i/>
          <w:iCs/>
        </w:rPr>
        <w:t>Kết quả thực hiện khi sử dụng mạng Openpose</w:t>
      </w:r>
      <w:r w:rsidR="00C021FE" w:rsidRPr="00C021FE">
        <w:rPr>
          <w:i/>
          <w:iCs/>
        </w:rPr>
        <w:t>:</w:t>
      </w:r>
    </w:p>
    <w:p w14:paraId="6E772407" w14:textId="62141C90" w:rsidR="00AA5E10" w:rsidRDefault="00AA5E10" w:rsidP="00AA5E10">
      <w:pPr>
        <w:ind w:firstLine="0"/>
        <w:jc w:val="center"/>
      </w:pPr>
      <w:r>
        <w:rPr>
          <w:noProof/>
        </w:rPr>
        <w:drawing>
          <wp:inline distT="0" distB="0" distL="0" distR="0" wp14:anchorId="1EACF61C" wp14:editId="31CC27BD">
            <wp:extent cx="3156307" cy="3467100"/>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161759" cy="3473088"/>
                    </a:xfrm>
                    <a:prstGeom prst="rect">
                      <a:avLst/>
                    </a:prstGeom>
                  </pic:spPr>
                </pic:pic>
              </a:graphicData>
            </a:graphic>
          </wp:inline>
        </w:drawing>
      </w:r>
    </w:p>
    <w:p w14:paraId="6BAE10DC" w14:textId="4C27E24F" w:rsidR="00AA5E10" w:rsidRDefault="00AA5E10" w:rsidP="00AA5E10">
      <w:pPr>
        <w:ind w:firstLine="0"/>
        <w:jc w:val="center"/>
      </w:pPr>
      <w:r>
        <w:t>H</w:t>
      </w:r>
      <w:r w:rsidRPr="004F62B8">
        <w:t>ình</w:t>
      </w:r>
      <w:r>
        <w:t xml:space="preserve"> 4-1-</w:t>
      </w:r>
      <w:r w:rsidR="009576AD">
        <w:t>4</w:t>
      </w:r>
      <w:r>
        <w:t>: K</w:t>
      </w:r>
      <w:r w:rsidRPr="004F62B8">
        <w:t>ết</w:t>
      </w:r>
      <w:r>
        <w:t xml:space="preserve"> qu</w:t>
      </w:r>
      <w:r w:rsidRPr="004F62B8">
        <w:t>ả</w:t>
      </w:r>
      <w:r>
        <w:t xml:space="preserve"> sau khi qua m</w:t>
      </w:r>
      <w:r w:rsidRPr="004F62B8">
        <w:t>ạng</w:t>
      </w:r>
      <w:r>
        <w:t xml:space="preserve"> OPENPOSE</w:t>
      </w:r>
      <w:r w:rsidR="00F026DD">
        <w:t xml:space="preserve"> x</w:t>
      </w:r>
      <w:r w:rsidR="00F026DD" w:rsidRPr="00F026DD">
        <w:t>ác</w:t>
      </w:r>
      <w:r w:rsidR="00F026DD">
        <w:t xml:space="preserve"> </w:t>
      </w:r>
      <w:r w:rsidR="00F026DD" w:rsidRPr="00F026DD">
        <w:t>định</w:t>
      </w:r>
      <w:r w:rsidR="00F026DD">
        <w:t xml:space="preserve"> 4 v</w:t>
      </w:r>
      <w:r w:rsidR="00F026DD" w:rsidRPr="00F026DD">
        <w:t>ị</w:t>
      </w:r>
      <w:r w:rsidR="00F026DD">
        <w:t xml:space="preserve"> tr</w:t>
      </w:r>
      <w:r w:rsidR="00F026DD" w:rsidRPr="00F026DD">
        <w:t>í</w:t>
      </w:r>
      <w:r w:rsidR="00F026DD">
        <w:t xml:space="preserve"> m</w:t>
      </w:r>
      <w:r w:rsidR="00F026DD" w:rsidRPr="00F026DD">
        <w:t>ũi</w:t>
      </w:r>
      <w:r w:rsidR="00F026DD">
        <w:t>, c</w:t>
      </w:r>
      <w:r w:rsidR="00F026DD" w:rsidRPr="00F026DD">
        <w:t>ổ</w:t>
      </w:r>
      <w:r w:rsidR="00F026DD">
        <w:t>, c</w:t>
      </w:r>
      <w:r w:rsidR="00F026DD" w:rsidRPr="00F026DD">
        <w:t>ổ</w:t>
      </w:r>
      <w:r w:rsidR="00F026DD">
        <w:t xml:space="preserve"> tay tr</w:t>
      </w:r>
      <w:r w:rsidR="00F026DD" w:rsidRPr="00F026DD">
        <w:t>ái</w:t>
      </w:r>
      <w:r w:rsidR="00F026DD">
        <w:t>, c</w:t>
      </w:r>
      <w:r w:rsidR="00F026DD" w:rsidRPr="00F026DD">
        <w:t>ổ</w:t>
      </w:r>
      <w:r w:rsidR="00F026DD">
        <w:t xml:space="preserve"> tay ph</w:t>
      </w:r>
      <w:r w:rsidR="00F026DD" w:rsidRPr="00F026DD">
        <w:t>ải</w:t>
      </w:r>
      <w:r w:rsidR="00F026DD">
        <w:t>.</w:t>
      </w:r>
    </w:p>
    <w:p w14:paraId="3931BE64" w14:textId="575AA407" w:rsidR="00A67E9E" w:rsidRDefault="00A67E9E" w:rsidP="00A67E9E">
      <w:r>
        <w:t>Trong h</w:t>
      </w:r>
      <w:r w:rsidRPr="00A67E9E">
        <w:t>ình</w:t>
      </w:r>
      <w:r>
        <w:t xml:space="preserve"> 4-1-4 lu</w:t>
      </w:r>
      <w:r w:rsidRPr="00A67E9E">
        <w:t>ận</w:t>
      </w:r>
      <w:r>
        <w:t xml:space="preserve"> v</w:t>
      </w:r>
      <w:r w:rsidRPr="00A67E9E">
        <w:t>ă</w:t>
      </w:r>
      <w:r>
        <w:t xml:space="preserve">n </w:t>
      </w:r>
      <w:r w:rsidRPr="00A67E9E">
        <w:t>đã</w:t>
      </w:r>
      <w:r>
        <w:t xml:space="preserve"> tr</w:t>
      </w:r>
      <w:r w:rsidRPr="00A67E9E">
        <w:t>ích</w:t>
      </w:r>
      <w:r>
        <w:t xml:space="preserve"> xu</w:t>
      </w:r>
      <w:r w:rsidRPr="00A67E9E">
        <w:t>ất</w:t>
      </w:r>
      <w:r>
        <w:t xml:space="preserve"> </w:t>
      </w:r>
      <w:r w:rsidRPr="00A67E9E">
        <w:t>đượ</w:t>
      </w:r>
      <w:r>
        <w:t>c to</w:t>
      </w:r>
      <w:r w:rsidRPr="00A67E9E">
        <w:t>ạ</w:t>
      </w:r>
      <w:r>
        <w:t xml:space="preserve"> </w:t>
      </w:r>
      <w:r w:rsidRPr="00A67E9E">
        <w:t>độ</w:t>
      </w:r>
      <w:r>
        <w:t xml:space="preserve"> 4 v</w:t>
      </w:r>
      <w:r w:rsidRPr="00A67E9E">
        <w:t>ị</w:t>
      </w:r>
      <w:r>
        <w:t xml:space="preserve"> tr</w:t>
      </w:r>
      <w:r w:rsidRPr="00A67E9E">
        <w:t>í</w:t>
      </w:r>
      <w:r>
        <w:t xml:space="preserve"> c</w:t>
      </w:r>
      <w:r w:rsidRPr="00A67E9E">
        <w:t>ần</w:t>
      </w:r>
      <w:r>
        <w:t xml:space="preserve"> thi</w:t>
      </w:r>
      <w:r w:rsidRPr="00A67E9E">
        <w:t>ết</w:t>
      </w:r>
      <w:r>
        <w:t xml:space="preserve"> </w:t>
      </w:r>
      <w:r w:rsidRPr="00A67E9E">
        <w:t>để</w:t>
      </w:r>
      <w:r>
        <w:t xml:space="preserve"> ph</w:t>
      </w:r>
      <w:r w:rsidRPr="00A67E9E">
        <w:t>ục</w:t>
      </w:r>
      <w:r>
        <w:t xml:space="preserve"> v</w:t>
      </w:r>
      <w:r w:rsidRPr="00A67E9E">
        <w:t>ụ</w:t>
      </w:r>
      <w:r>
        <w:t xml:space="preserve"> cho b</w:t>
      </w:r>
      <w:r w:rsidRPr="00A67E9E">
        <w:t>ước</w:t>
      </w:r>
      <w:r>
        <w:t xml:space="preserve"> ti</w:t>
      </w:r>
      <w:r w:rsidRPr="00A67E9E">
        <w:t>ếp</w:t>
      </w:r>
      <w:r>
        <w:t xml:space="preserve"> theo l</w:t>
      </w:r>
      <w:r w:rsidRPr="00A67E9E">
        <w:t>à</w:t>
      </w:r>
      <w:r>
        <w:t xml:space="preserve"> c</w:t>
      </w:r>
      <w:r w:rsidRPr="00A67E9E">
        <w:t>ó</w:t>
      </w:r>
      <w:r>
        <w:t xml:space="preserve"> c</w:t>
      </w:r>
      <w:r w:rsidRPr="00A67E9E">
        <w:t>ác</w:t>
      </w:r>
      <w:r>
        <w:t xml:space="preserve"> thi</w:t>
      </w:r>
      <w:r w:rsidRPr="00A67E9E">
        <w:t>ết</w:t>
      </w:r>
      <w:r>
        <w:t xml:space="preserve"> b</w:t>
      </w:r>
      <w:r w:rsidRPr="00A67E9E">
        <w:t>ị</w:t>
      </w:r>
      <w:r>
        <w:t xml:space="preserve"> b</w:t>
      </w:r>
      <w:r w:rsidRPr="00A67E9E">
        <w:t>ảo</w:t>
      </w:r>
      <w:r>
        <w:t xml:space="preserve"> h</w:t>
      </w:r>
      <w:r w:rsidRPr="00A67E9E">
        <w:t>ộ</w:t>
      </w:r>
      <w:r>
        <w:t xml:space="preserve"> lao </w:t>
      </w:r>
      <w:r w:rsidRPr="00A67E9E">
        <w:t>động</w:t>
      </w:r>
      <w:r>
        <w:t xml:space="preserve"> t</w:t>
      </w:r>
      <w:r w:rsidRPr="00A67E9E">
        <w:t>ại</w:t>
      </w:r>
      <w:r>
        <w:t xml:space="preserve"> nh</w:t>
      </w:r>
      <w:r w:rsidRPr="00A67E9E">
        <w:t>ững</w:t>
      </w:r>
      <w:r>
        <w:t xml:space="preserve"> v</w:t>
      </w:r>
      <w:r w:rsidRPr="00A67E9E">
        <w:t>ị</w:t>
      </w:r>
      <w:r>
        <w:t xml:space="preserve"> tr</w:t>
      </w:r>
      <w:r w:rsidRPr="00A67E9E">
        <w:t>í</w:t>
      </w:r>
      <w:r>
        <w:t xml:space="preserve"> n</w:t>
      </w:r>
      <w:r w:rsidRPr="00A67E9E">
        <w:t>ày</w:t>
      </w:r>
      <w:r>
        <w:t xml:space="preserve"> kh</w:t>
      </w:r>
      <w:r w:rsidRPr="00A67E9E">
        <w:t>ô</w:t>
      </w:r>
      <w:r>
        <w:t>ng.</w:t>
      </w:r>
    </w:p>
    <w:p w14:paraId="0FC9AC8E" w14:textId="5EC9B968" w:rsidR="00AA5E10" w:rsidRDefault="00AA5E10" w:rsidP="00F026DD">
      <w:r>
        <w:lastRenderedPageBreak/>
        <w:t>To</w:t>
      </w:r>
      <w:r w:rsidRPr="004F62B8">
        <w:t>ạ</w:t>
      </w:r>
      <w:r>
        <w:t xml:space="preserve"> </w:t>
      </w:r>
      <w:r w:rsidRPr="004F62B8">
        <w:t>độ</w:t>
      </w:r>
      <w:r>
        <w:t xml:space="preserve"> 4 </w:t>
      </w:r>
      <w:r w:rsidRPr="004F62B8">
        <w:t>đ</w:t>
      </w:r>
      <w:r>
        <w:t>i</w:t>
      </w:r>
      <w:r w:rsidRPr="004F62B8">
        <w:t>ểm</w:t>
      </w:r>
      <w:r>
        <w:t xml:space="preserve"> trong h</w:t>
      </w:r>
      <w:r w:rsidRPr="004F62B8">
        <w:t>ình</w:t>
      </w:r>
      <w:r w:rsidR="00F026DD">
        <w:t xml:space="preserve"> 4-1-</w:t>
      </w:r>
      <w:r w:rsidR="00A67E9E">
        <w:t>4</w:t>
      </w:r>
      <w:r>
        <w:t xml:space="preserve"> l</w:t>
      </w:r>
      <w:r w:rsidRPr="004F62B8">
        <w:t>à</w:t>
      </w:r>
      <w:r>
        <w:t>:</w:t>
      </w:r>
    </w:p>
    <w:p w14:paraId="10CFD812" w14:textId="5F2D46C2" w:rsidR="00A67E9E" w:rsidRDefault="00AA5E10" w:rsidP="00A67E9E">
      <w:r w:rsidRPr="004F62B8">
        <w:t>[(194, 271), (194, 313), (236, 406), (166, 406)]</w:t>
      </w:r>
    </w:p>
    <w:p w14:paraId="670076C9" w14:textId="234F1652" w:rsidR="00C021FE" w:rsidRPr="00AA5E10" w:rsidRDefault="00C021FE" w:rsidP="00297701">
      <w:r>
        <w:t>K</w:t>
      </w:r>
      <w:r w:rsidRPr="00C021FE">
        <w:t>ết</w:t>
      </w:r>
      <w:r>
        <w:t xml:space="preserve"> qu</w:t>
      </w:r>
      <w:r w:rsidRPr="00C021FE">
        <w:t>ả</w:t>
      </w:r>
      <w:r>
        <w:t xml:space="preserve"> th</w:t>
      </w:r>
      <w:r w:rsidRPr="00C021FE">
        <w:t>ực</w:t>
      </w:r>
      <w:r>
        <w:t xml:space="preserve"> hi</w:t>
      </w:r>
      <w:r w:rsidRPr="00C021FE">
        <w:t>ện</w:t>
      </w:r>
      <w:r>
        <w:t xml:space="preserve"> sau khi qua m</w:t>
      </w:r>
      <w:r w:rsidRPr="00C021FE">
        <w:t>ạn</w:t>
      </w:r>
      <w:r>
        <w:t>g YOLOv4</w:t>
      </w:r>
    </w:p>
    <w:p w14:paraId="2489336F" w14:textId="77777777" w:rsidR="00C11938" w:rsidRDefault="00C11938" w:rsidP="00C11938">
      <w:pPr>
        <w:jc w:val="center"/>
      </w:pPr>
      <w:r>
        <w:rPr>
          <w:noProof/>
        </w:rPr>
        <w:drawing>
          <wp:inline distT="0" distB="0" distL="0" distR="0" wp14:anchorId="5A974AB1" wp14:editId="221977A3">
            <wp:extent cx="3276600" cy="3352800"/>
            <wp:effectExtent l="0" t="0" r="0" b="0"/>
            <wp:docPr id="44" name="Picture 44"/>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67"/>
                    <a:stretch>
                      <a:fillRect/>
                    </a:stretch>
                  </pic:blipFill>
                  <pic:spPr>
                    <a:xfrm>
                      <a:off x="0" y="0"/>
                      <a:ext cx="3280757" cy="3357054"/>
                    </a:xfrm>
                    <a:prstGeom prst="rect">
                      <a:avLst/>
                    </a:prstGeom>
                  </pic:spPr>
                </pic:pic>
              </a:graphicData>
            </a:graphic>
          </wp:inline>
        </w:drawing>
      </w:r>
    </w:p>
    <w:p w14:paraId="7226DF84" w14:textId="3B8323F0" w:rsidR="00F026DD" w:rsidRDefault="00C11938" w:rsidP="00F026DD">
      <w:pPr>
        <w:jc w:val="center"/>
      </w:pPr>
      <w:r>
        <w:t>H</w:t>
      </w:r>
      <w:r w:rsidRPr="00AF53B1">
        <w:t>ình</w:t>
      </w:r>
      <w:r>
        <w:t xml:space="preserve"> </w:t>
      </w:r>
      <w:r w:rsidR="00F7371F">
        <w:t>4</w:t>
      </w:r>
      <w:r w:rsidR="00F026DD">
        <w:t>-</w:t>
      </w:r>
      <w:r>
        <w:t>1</w:t>
      </w:r>
      <w:r w:rsidR="00F026DD">
        <w:t>-</w:t>
      </w:r>
      <w:r w:rsidR="009576AD">
        <w:t>5</w:t>
      </w:r>
      <w:r>
        <w:t>: K</w:t>
      </w:r>
      <w:r w:rsidRPr="00AF53B1">
        <w:t>ết</w:t>
      </w:r>
      <w:r>
        <w:t xml:space="preserve"> qu</w:t>
      </w:r>
      <w:r w:rsidRPr="00AF53B1">
        <w:t>ả</w:t>
      </w:r>
      <w:r>
        <w:t xml:space="preserve"> </w:t>
      </w:r>
      <w:r w:rsidR="00C021FE">
        <w:t>th</w:t>
      </w:r>
      <w:r w:rsidR="00C021FE" w:rsidRPr="00C021FE">
        <w:t>ực</w:t>
      </w:r>
      <w:r w:rsidR="00C021FE">
        <w:t xml:space="preserve"> hi</w:t>
      </w:r>
      <w:r w:rsidR="00C021FE" w:rsidRPr="00C021FE">
        <w:t>ện</w:t>
      </w:r>
      <w:r>
        <w:t xml:space="preserve"> </w:t>
      </w:r>
      <w:r w:rsidR="00C021FE">
        <w:t>theo ph</w:t>
      </w:r>
      <w:r w:rsidR="00C021FE" w:rsidRPr="00C021FE">
        <w:t>ươ</w:t>
      </w:r>
      <w:r w:rsidR="00C021FE">
        <w:t>ng ph</w:t>
      </w:r>
      <w:r w:rsidR="00C021FE" w:rsidRPr="00C021FE">
        <w:t>áp</w:t>
      </w:r>
      <w:r w:rsidR="00C021FE">
        <w:t xml:space="preserve"> 2 sau khi qua m</w:t>
      </w:r>
      <w:r w:rsidR="00C021FE" w:rsidRPr="00C021FE">
        <w:t>ạn</w:t>
      </w:r>
      <w:r w:rsidR="00C021FE">
        <w:t>g YOLOv4</w:t>
      </w:r>
    </w:p>
    <w:p w14:paraId="31067E36" w14:textId="34601CAC" w:rsidR="00BD648A" w:rsidRDefault="00BD648A" w:rsidP="00BD648A">
      <w:pPr>
        <w:jc w:val="left"/>
      </w:pPr>
      <w:r>
        <w:t>Qua h</w:t>
      </w:r>
      <w:r w:rsidRPr="00BD648A">
        <w:t>ình</w:t>
      </w:r>
      <w:r>
        <w:t xml:space="preserve"> 4-1-5 ta th</w:t>
      </w:r>
      <w:r w:rsidRPr="00BD648A">
        <w:t>ấy</w:t>
      </w:r>
      <w:r>
        <w:t xml:space="preserve"> </w:t>
      </w:r>
      <w:r w:rsidRPr="00BD648A">
        <w:t>được</w:t>
      </w:r>
      <w:r>
        <w:t xml:space="preserve"> m</w:t>
      </w:r>
      <w:r w:rsidRPr="00BD648A">
        <w:t>ạn</w:t>
      </w:r>
      <w:r>
        <w:t>g YOLOv4 ch</w:t>
      </w:r>
      <w:r w:rsidRPr="00BD648A">
        <w:t>ỉ</w:t>
      </w:r>
      <w:r>
        <w:t xml:space="preserve"> ph</w:t>
      </w:r>
      <w:r w:rsidRPr="00BD648A">
        <w:t>át</w:t>
      </w:r>
      <w:r>
        <w:t xml:space="preserve"> hi</w:t>
      </w:r>
      <w:r w:rsidRPr="00BD648A">
        <w:t>ện</w:t>
      </w:r>
      <w:r>
        <w:t xml:space="preserve"> </w:t>
      </w:r>
      <w:r w:rsidRPr="00BD648A">
        <w:t>được</w:t>
      </w:r>
      <w:r>
        <w:t xml:space="preserve"> hai </w:t>
      </w:r>
      <w:r w:rsidRPr="00BD648A">
        <w:t>đối</w:t>
      </w:r>
      <w:r>
        <w:t xml:space="preserve"> t</w:t>
      </w:r>
      <w:r w:rsidRPr="00BD648A">
        <w:t>ượn</w:t>
      </w:r>
      <w:r>
        <w:t>g l</w:t>
      </w:r>
      <w:r w:rsidRPr="00BD648A">
        <w:t>à</w:t>
      </w:r>
      <w:r>
        <w:t xml:space="preserve"> n</w:t>
      </w:r>
      <w:r w:rsidRPr="00BD648A">
        <w:t>ón</w:t>
      </w:r>
      <w:r>
        <w:t xml:space="preserve"> b</w:t>
      </w:r>
      <w:r w:rsidRPr="00BD648A">
        <w:t>ảo</w:t>
      </w:r>
      <w:r>
        <w:t xml:space="preserve"> h</w:t>
      </w:r>
      <w:r w:rsidRPr="00BD648A">
        <w:t>ộ</w:t>
      </w:r>
      <w:r>
        <w:t xml:space="preserve"> lao </w:t>
      </w:r>
      <w:r w:rsidRPr="00BD648A">
        <w:t>độn</w:t>
      </w:r>
      <w:r>
        <w:t>g v</w:t>
      </w:r>
      <w:r w:rsidRPr="00BD648A">
        <w:t>à</w:t>
      </w:r>
      <w:r>
        <w:t xml:space="preserve"> </w:t>
      </w:r>
      <w:r w:rsidRPr="00BD648A">
        <w:t>áo</w:t>
      </w:r>
      <w:r>
        <w:t xml:space="preserve"> b</w:t>
      </w:r>
      <w:r w:rsidRPr="00BD648A">
        <w:t>ảo</w:t>
      </w:r>
      <w:r>
        <w:t xml:space="preserve"> h</w:t>
      </w:r>
      <w:r w:rsidRPr="00BD648A">
        <w:t>ộ</w:t>
      </w:r>
      <w:r>
        <w:t xml:space="preserve"> la d</w:t>
      </w:r>
      <w:r w:rsidRPr="00BD648A">
        <w:t>ộng</w:t>
      </w:r>
      <w:r>
        <w:t xml:space="preserve"> nh</w:t>
      </w:r>
      <w:r w:rsidRPr="00BD648A">
        <w:t>ư</w:t>
      </w:r>
      <w:r>
        <w:t>ng kh</w:t>
      </w:r>
      <w:r w:rsidRPr="00BD648A">
        <w:t>ô</w:t>
      </w:r>
      <w:r>
        <w:t>ng th</w:t>
      </w:r>
      <w:r w:rsidRPr="00BD648A">
        <w:t>ể</w:t>
      </w:r>
      <w:r>
        <w:t xml:space="preserve"> ph</w:t>
      </w:r>
      <w:r w:rsidRPr="00BD648A">
        <w:t>át</w:t>
      </w:r>
      <w:r>
        <w:t xml:space="preserve"> hi</w:t>
      </w:r>
      <w:r w:rsidRPr="00BD648A">
        <w:t>ện</w:t>
      </w:r>
      <w:r>
        <w:t xml:space="preserve"> </w:t>
      </w:r>
      <w:r w:rsidRPr="00BD648A">
        <w:t>được</w:t>
      </w:r>
      <w:r>
        <w:t xml:space="preserve"> </w:t>
      </w:r>
      <w:r w:rsidRPr="00BD648A">
        <w:t>đối</w:t>
      </w:r>
      <w:r>
        <w:t xml:space="preserve"> t</w:t>
      </w:r>
      <w:r w:rsidRPr="00BD648A">
        <w:t>ượn</w:t>
      </w:r>
      <w:r>
        <w:t>g l</w:t>
      </w:r>
      <w:r w:rsidRPr="00BD648A">
        <w:t>à</w:t>
      </w:r>
      <w:r>
        <w:t xml:space="preserve"> g</w:t>
      </w:r>
      <w:r w:rsidRPr="00BD648A">
        <w:t>ă</w:t>
      </w:r>
      <w:r>
        <w:t>ng tay b</w:t>
      </w:r>
      <w:r w:rsidRPr="00BD648A">
        <w:t>ảo</w:t>
      </w:r>
      <w:r>
        <w:t xml:space="preserve"> h</w:t>
      </w:r>
      <w:r w:rsidRPr="00BD648A">
        <w:t>ộ</w:t>
      </w:r>
      <w:r>
        <w:t xml:space="preserve"> lao </w:t>
      </w:r>
      <w:r w:rsidRPr="00BD648A">
        <w:t>độn</w:t>
      </w:r>
      <w:r>
        <w:t>g.</w:t>
      </w:r>
    </w:p>
    <w:p w14:paraId="6638C9A0" w14:textId="42527A9F" w:rsidR="00BD648A" w:rsidRDefault="00BD648A" w:rsidP="00BD648A">
      <w:pPr>
        <w:jc w:val="left"/>
      </w:pPr>
      <w:r>
        <w:t>Sau b</w:t>
      </w:r>
      <w:r w:rsidRPr="00BD648A">
        <w:t>ước</w:t>
      </w:r>
      <w:r>
        <w:t xml:space="preserve"> n</w:t>
      </w:r>
      <w:r w:rsidRPr="00BD648A">
        <w:t>ày</w:t>
      </w:r>
      <w:r>
        <w:t xml:space="preserve"> ch</w:t>
      </w:r>
      <w:r w:rsidRPr="00BD648A">
        <w:t>úng</w:t>
      </w:r>
      <w:r>
        <w:t xml:space="preserve"> ta s</w:t>
      </w:r>
      <w:r w:rsidRPr="00BD648A">
        <w:t>ẽ</w:t>
      </w:r>
      <w:r>
        <w:t xml:space="preserve"> x</w:t>
      </w:r>
      <w:r w:rsidRPr="00BD648A">
        <w:t>ác</w:t>
      </w:r>
      <w:r>
        <w:t xml:space="preserve"> </w:t>
      </w:r>
      <w:r w:rsidRPr="00BD648A">
        <w:t>địn</w:t>
      </w:r>
      <w:r>
        <w:t xml:space="preserve">h </w:t>
      </w:r>
      <w:r w:rsidRPr="00BD648A">
        <w:t>được</w:t>
      </w:r>
      <w:r>
        <w:t xml:space="preserve"> h</w:t>
      </w:r>
      <w:r w:rsidRPr="00BD648A">
        <w:t>ộp</w:t>
      </w:r>
      <w:r>
        <w:t xml:space="preserve"> gi</w:t>
      </w:r>
      <w:r w:rsidRPr="00BD648A">
        <w:t>ớ</w:t>
      </w:r>
      <w:r>
        <w:t>i h</w:t>
      </w:r>
      <w:r w:rsidRPr="00BD648A">
        <w:t>ạn</w:t>
      </w:r>
      <w:r>
        <w:t xml:space="preserve"> c</w:t>
      </w:r>
      <w:r w:rsidRPr="00BD648A">
        <w:t>ủa</w:t>
      </w:r>
      <w:r>
        <w:t xml:space="preserve"> </w:t>
      </w:r>
      <w:r w:rsidRPr="00BD648A">
        <w:t>áo</w:t>
      </w:r>
      <w:r>
        <w:t xml:space="preserve"> b</w:t>
      </w:r>
      <w:r w:rsidRPr="00BD648A">
        <w:t>ảo</w:t>
      </w:r>
      <w:r>
        <w:t xml:space="preserve"> h</w:t>
      </w:r>
      <w:r w:rsidRPr="00BD648A">
        <w:t>ộ</w:t>
      </w:r>
      <w:r>
        <w:t xml:space="preserve"> lao </w:t>
      </w:r>
      <w:r w:rsidRPr="00BD648A">
        <w:t>độn</w:t>
      </w:r>
      <w:r>
        <w:t>g v</w:t>
      </w:r>
      <w:r w:rsidRPr="00BD648A">
        <w:t>à</w:t>
      </w:r>
      <w:r>
        <w:t xml:space="preserve"> n</w:t>
      </w:r>
      <w:r w:rsidRPr="00BD648A">
        <w:t>ón</w:t>
      </w:r>
      <w:r>
        <w:t xml:space="preserve"> b</w:t>
      </w:r>
      <w:r w:rsidRPr="00BD648A">
        <w:t>ảo</w:t>
      </w:r>
      <w:r>
        <w:t xml:space="preserve"> h</w:t>
      </w:r>
      <w:r w:rsidRPr="00BD648A">
        <w:t>ộ</w:t>
      </w:r>
      <w:r>
        <w:t xml:space="preserve"> lao </w:t>
      </w:r>
      <w:r w:rsidRPr="00BD648A">
        <w:t>độn</w:t>
      </w:r>
      <w:r>
        <w:t>g. Trong b</w:t>
      </w:r>
      <w:r w:rsidRPr="00BD648A">
        <w:t>ước</w:t>
      </w:r>
      <w:r>
        <w:t xml:space="preserve"> ti</w:t>
      </w:r>
      <w:r w:rsidRPr="00BD648A">
        <w:t>ếp</w:t>
      </w:r>
      <w:r>
        <w:t xml:space="preserve"> theo ch</w:t>
      </w:r>
      <w:r w:rsidRPr="00BD648A">
        <w:t>úng</w:t>
      </w:r>
      <w:r>
        <w:t xml:space="preserve"> ta s</w:t>
      </w:r>
      <w:r w:rsidRPr="00BD648A">
        <w:t>ẽ</w:t>
      </w:r>
      <w:r>
        <w:t xml:space="preserve"> </w:t>
      </w:r>
      <w:r w:rsidRPr="00BD648A">
        <w:t>đư</w:t>
      </w:r>
      <w:r>
        <w:t>a ra k</w:t>
      </w:r>
      <w:r w:rsidRPr="00BD648A">
        <w:t>ết</w:t>
      </w:r>
      <w:r>
        <w:t xml:space="preserve"> lu</w:t>
      </w:r>
      <w:r w:rsidRPr="00BD648A">
        <w:t>ận</w:t>
      </w:r>
      <w:r>
        <w:t xml:space="preserve"> r</w:t>
      </w:r>
      <w:r w:rsidRPr="00BD648A">
        <w:t>ằng</w:t>
      </w:r>
      <w:r>
        <w:t xml:space="preserve"> ng</w:t>
      </w:r>
      <w:r w:rsidRPr="00BD648A">
        <w:t>ườ</w:t>
      </w:r>
      <w:r>
        <w:t xml:space="preserve">i lao </w:t>
      </w:r>
      <w:r w:rsidRPr="00BD648A">
        <w:t>độn</w:t>
      </w:r>
      <w:r>
        <w:t>g c</w:t>
      </w:r>
      <w:r w:rsidRPr="00BD648A">
        <w:t>ó</w:t>
      </w:r>
      <w:r>
        <w:t xml:space="preserve"> mang theo thi</w:t>
      </w:r>
      <w:r w:rsidRPr="00BD648A">
        <w:t>ết</w:t>
      </w:r>
      <w:r>
        <w:t xml:space="preserve"> b</w:t>
      </w:r>
      <w:r w:rsidRPr="00BD648A">
        <w:t>ị</w:t>
      </w:r>
      <w:r>
        <w:t xml:space="preserve"> b</w:t>
      </w:r>
      <w:r w:rsidRPr="00BD648A">
        <w:t>ảo</w:t>
      </w:r>
      <w:r>
        <w:t xml:space="preserve"> h</w:t>
      </w:r>
      <w:r w:rsidRPr="00BD648A">
        <w:t>ộ</w:t>
      </w:r>
      <w:r>
        <w:t xml:space="preserve"> hay kh</w:t>
      </w:r>
      <w:r w:rsidRPr="00BD648A">
        <w:t>ô</w:t>
      </w:r>
      <w:r>
        <w:t>ng.</w:t>
      </w:r>
    </w:p>
    <w:p w14:paraId="713705BE" w14:textId="68BD2218" w:rsidR="00BD648A" w:rsidRDefault="00BD648A" w:rsidP="00BD648A">
      <w:pPr>
        <w:jc w:val="center"/>
      </w:pPr>
      <w:r>
        <w:rPr>
          <w:noProof/>
        </w:rPr>
        <w:lastRenderedPageBreak/>
        <w:drawing>
          <wp:inline distT="0" distB="0" distL="0" distR="0" wp14:anchorId="59898AE5" wp14:editId="6391D8E8">
            <wp:extent cx="3351284" cy="371475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357023" cy="3721111"/>
                    </a:xfrm>
                    <a:prstGeom prst="rect">
                      <a:avLst/>
                    </a:prstGeom>
                  </pic:spPr>
                </pic:pic>
              </a:graphicData>
            </a:graphic>
          </wp:inline>
        </w:drawing>
      </w:r>
    </w:p>
    <w:p w14:paraId="3AD1E5A9" w14:textId="749AF08C" w:rsidR="00BD648A" w:rsidRDefault="00BD648A" w:rsidP="00D67DC6">
      <w:pPr>
        <w:jc w:val="center"/>
      </w:pPr>
      <w:r>
        <w:t>H</w:t>
      </w:r>
      <w:r w:rsidRPr="00AF53B1">
        <w:t>ình</w:t>
      </w:r>
      <w:r>
        <w:t xml:space="preserve"> 4-1-</w:t>
      </w:r>
      <w:r w:rsidR="00803DC8">
        <w:t>6</w:t>
      </w:r>
      <w:r>
        <w:t>: K</w:t>
      </w:r>
      <w:r w:rsidRPr="00AF53B1">
        <w:t>ết</w:t>
      </w:r>
      <w:r>
        <w:t xml:space="preserve"> qu</w:t>
      </w:r>
      <w:r w:rsidRPr="00AF53B1">
        <w:t>ả</w:t>
      </w:r>
      <w:r>
        <w:t xml:space="preserve"> th</w:t>
      </w:r>
      <w:r w:rsidRPr="00C021FE">
        <w:t>ực</w:t>
      </w:r>
      <w:r>
        <w:t xml:space="preserve"> hi</w:t>
      </w:r>
      <w:r w:rsidRPr="00C021FE">
        <w:t>ện</w:t>
      </w:r>
      <w:r>
        <w:t xml:space="preserve"> theo ph</w:t>
      </w:r>
      <w:r w:rsidRPr="00C021FE">
        <w:t>ươ</w:t>
      </w:r>
      <w:r>
        <w:t>ng ph</w:t>
      </w:r>
      <w:r w:rsidRPr="00C021FE">
        <w:t>áp</w:t>
      </w:r>
      <w:r>
        <w:t xml:space="preserve"> 2 </w:t>
      </w:r>
    </w:p>
    <w:p w14:paraId="42FD3140" w14:textId="37F2D225" w:rsidR="00F026DD" w:rsidRDefault="00D67DC6" w:rsidP="00F026DD">
      <w:r>
        <w:t>Qua k</w:t>
      </w:r>
      <w:r w:rsidRPr="00D67DC6">
        <w:t>ết</w:t>
      </w:r>
      <w:r>
        <w:t xml:space="preserve"> qu</w:t>
      </w:r>
      <w:r w:rsidRPr="00D67DC6">
        <w:t>ả</w:t>
      </w:r>
      <w:r w:rsidR="00F026DD">
        <w:t xml:space="preserve"> h</w:t>
      </w:r>
      <w:r w:rsidR="00F026DD" w:rsidRPr="00F026DD">
        <w:t>ình</w:t>
      </w:r>
      <w:r w:rsidR="00F026DD">
        <w:t xml:space="preserve"> 4-1-</w:t>
      </w:r>
      <w:r>
        <w:t>6</w:t>
      </w:r>
      <w:r w:rsidR="00F026DD">
        <w:t xml:space="preserve"> </w:t>
      </w:r>
      <w:r>
        <w:t>t</w:t>
      </w:r>
      <w:r w:rsidR="00F026DD">
        <w:t>a k</w:t>
      </w:r>
      <w:r w:rsidR="00F026DD" w:rsidRPr="00F026DD">
        <w:t>ết</w:t>
      </w:r>
      <w:r w:rsidR="00F026DD">
        <w:t xml:space="preserve"> lu</w:t>
      </w:r>
      <w:r w:rsidR="00F026DD" w:rsidRPr="00F026DD">
        <w:t>ận</w:t>
      </w:r>
      <w:r w:rsidR="00F026DD">
        <w:t xml:space="preserve"> ng</w:t>
      </w:r>
      <w:r w:rsidR="00F026DD" w:rsidRPr="00F026DD">
        <w:t>ườ</w:t>
      </w:r>
      <w:r w:rsidR="00F026DD">
        <w:t xml:space="preserve">i lao </w:t>
      </w:r>
      <w:r w:rsidR="00F026DD" w:rsidRPr="00F026DD">
        <w:t>độn</w:t>
      </w:r>
      <w:r w:rsidR="00F026DD">
        <w:t>g c</w:t>
      </w:r>
      <w:r w:rsidR="00F026DD" w:rsidRPr="00F026DD">
        <w:t>ó</w:t>
      </w:r>
      <w:r w:rsidR="00F026DD">
        <w:t xml:space="preserve"> mang theo m</w:t>
      </w:r>
      <w:r w:rsidR="00F026DD" w:rsidRPr="00F026DD">
        <w:t>ủ</w:t>
      </w:r>
      <w:r w:rsidR="00F026DD">
        <w:t xml:space="preserve"> v</w:t>
      </w:r>
      <w:r w:rsidR="00F026DD" w:rsidRPr="00F026DD">
        <w:t>à</w:t>
      </w:r>
      <w:r w:rsidR="00F026DD">
        <w:t xml:space="preserve"> </w:t>
      </w:r>
      <w:r w:rsidR="00F026DD" w:rsidRPr="00F026DD">
        <w:t>áo</w:t>
      </w:r>
      <w:r w:rsidR="00F026DD">
        <w:t xml:space="preserve"> b</w:t>
      </w:r>
      <w:r w:rsidR="00F026DD" w:rsidRPr="00F026DD">
        <w:t>ảo</w:t>
      </w:r>
      <w:r w:rsidR="00F026DD">
        <w:t xml:space="preserve"> h</w:t>
      </w:r>
      <w:r w:rsidR="00F026DD" w:rsidRPr="00F026DD">
        <w:t>ộ</w:t>
      </w:r>
    </w:p>
    <w:p w14:paraId="0C2DA924" w14:textId="72ECE970" w:rsidR="00095761" w:rsidRDefault="00095761" w:rsidP="00F026DD">
      <w:r w:rsidRPr="00095761">
        <w:t>Đán</w:t>
      </w:r>
      <w:r>
        <w:t>h gi</w:t>
      </w:r>
      <w:r w:rsidR="00D67DC6" w:rsidRPr="00D67DC6">
        <w:t>á</w:t>
      </w:r>
      <w:r w:rsidR="00D67DC6">
        <w:t xml:space="preserve"> m</w:t>
      </w:r>
      <w:r w:rsidR="00D67DC6" w:rsidRPr="00D67DC6">
        <w:t>ô</w:t>
      </w:r>
      <w:r w:rsidR="00D67DC6">
        <w:t xml:space="preserve"> h</w:t>
      </w:r>
      <w:r w:rsidR="00D67DC6" w:rsidRPr="00D67DC6">
        <w:t>ình</w:t>
      </w:r>
      <w:r w:rsidR="00D67DC6">
        <w:t xml:space="preserve"> nh</w:t>
      </w:r>
      <w:r w:rsidR="00D67DC6" w:rsidRPr="00D67DC6">
        <w:t>ận</w:t>
      </w:r>
      <w:r w:rsidR="00D67DC6">
        <w:t xml:space="preserve"> d</w:t>
      </w:r>
      <w:r w:rsidR="00D67DC6" w:rsidRPr="00D67DC6">
        <w:t>ạng</w:t>
      </w:r>
    </w:p>
    <w:p w14:paraId="36038B1F" w14:textId="33EF0B66" w:rsidR="00095761" w:rsidRDefault="00095761" w:rsidP="00F026DD">
      <w:r>
        <w:t xml:space="preserve">+ </w:t>
      </w:r>
      <w:r w:rsidRPr="00095761">
        <w:t>Ư</w:t>
      </w:r>
      <w:r>
        <w:t xml:space="preserve">u </w:t>
      </w:r>
      <w:r w:rsidRPr="00095761">
        <w:t>điểm</w:t>
      </w:r>
      <w:r>
        <w:t>:</w:t>
      </w:r>
    </w:p>
    <w:p w14:paraId="259CAD01" w14:textId="19591E4A" w:rsidR="00F7371F" w:rsidRDefault="00095761" w:rsidP="00334460">
      <w:r>
        <w:t>Ph</w:t>
      </w:r>
      <w:r w:rsidRPr="00095761">
        <w:t>ần</w:t>
      </w:r>
      <w:r>
        <w:t xml:space="preserve"> n</w:t>
      </w:r>
      <w:r w:rsidRPr="00095761">
        <w:t>ào</w:t>
      </w:r>
      <w:r>
        <w:t xml:space="preserve"> </w:t>
      </w:r>
      <w:r w:rsidRPr="00095761">
        <w:t>đó</w:t>
      </w:r>
      <w:r>
        <w:t xml:space="preserve"> c</w:t>
      </w:r>
      <w:r w:rsidRPr="00095761">
        <w:t>ải</w:t>
      </w:r>
      <w:r>
        <w:t xml:space="preserve"> thi</w:t>
      </w:r>
      <w:r w:rsidRPr="00095761">
        <w:t>ện</w:t>
      </w:r>
      <w:r>
        <w:t xml:space="preserve"> </w:t>
      </w:r>
      <w:r w:rsidRPr="00095761">
        <w:t>được</w:t>
      </w:r>
      <w:r>
        <w:t xml:space="preserve"> c</w:t>
      </w:r>
      <w:r w:rsidRPr="00095761">
        <w:t>â</w:t>
      </w:r>
      <w:r>
        <w:t>u tr</w:t>
      </w:r>
      <w:r w:rsidRPr="00095761">
        <w:t>ả</w:t>
      </w:r>
      <w:r>
        <w:t xml:space="preserve"> l</w:t>
      </w:r>
      <w:r w:rsidRPr="00095761">
        <w:t>ời</w:t>
      </w:r>
      <w:r>
        <w:t xml:space="preserve"> c</w:t>
      </w:r>
      <w:r w:rsidRPr="00095761">
        <w:t>ủa</w:t>
      </w:r>
      <w:r>
        <w:t xml:space="preserve"> lu</w:t>
      </w:r>
      <w:r w:rsidRPr="00095761">
        <w:t>ận</w:t>
      </w:r>
      <w:r>
        <w:t xml:space="preserve"> v</w:t>
      </w:r>
      <w:r w:rsidRPr="00095761">
        <w:t>ă</w:t>
      </w:r>
      <w:r>
        <w:t>n l</w:t>
      </w:r>
      <w:r w:rsidRPr="00095761">
        <w:t>à</w:t>
      </w:r>
      <w:r>
        <w:t xml:space="preserve"> ng</w:t>
      </w:r>
      <w:r w:rsidRPr="00095761">
        <w:t>ườ</w:t>
      </w:r>
      <w:r>
        <w:t xml:space="preserve">i lao </w:t>
      </w:r>
      <w:r w:rsidRPr="00095761">
        <w:t>độn</w:t>
      </w:r>
      <w:r>
        <w:t>g c</w:t>
      </w:r>
      <w:r w:rsidRPr="00095761">
        <w:t>ó</w:t>
      </w:r>
      <w:r>
        <w:t xml:space="preserve"> </w:t>
      </w:r>
      <w:r w:rsidRPr="00095761">
        <w:t>đội</w:t>
      </w:r>
      <w:r>
        <w:t xml:space="preserve"> n</w:t>
      </w:r>
      <w:r w:rsidRPr="00095761">
        <w:t>ón</w:t>
      </w:r>
      <w:r>
        <w:t xml:space="preserve"> b</w:t>
      </w:r>
      <w:r w:rsidRPr="00095761">
        <w:t>ảo</w:t>
      </w:r>
      <w:r>
        <w:t xml:space="preserve"> h</w:t>
      </w:r>
      <w:r w:rsidRPr="00095761">
        <w:t>ộ</w:t>
      </w:r>
      <w:r>
        <w:t>, ng</w:t>
      </w:r>
      <w:r w:rsidRPr="00095761">
        <w:t>ườ</w:t>
      </w:r>
      <w:r>
        <w:t xml:space="preserve">i lao </w:t>
      </w:r>
      <w:r w:rsidRPr="00095761">
        <w:t>độn</w:t>
      </w:r>
      <w:r>
        <w:t>g c</w:t>
      </w:r>
      <w:r w:rsidRPr="00095761">
        <w:t>ó</w:t>
      </w:r>
      <w:r>
        <w:t xml:space="preserve"> m</w:t>
      </w:r>
      <w:r w:rsidRPr="00095761">
        <w:t>ặc</w:t>
      </w:r>
      <w:r>
        <w:t xml:space="preserve"> </w:t>
      </w:r>
      <w:r w:rsidRPr="00095761">
        <w:t>áo</w:t>
      </w:r>
      <w:r>
        <w:t xml:space="preserve"> b</w:t>
      </w:r>
      <w:r w:rsidRPr="00095761">
        <w:t>ảo</w:t>
      </w:r>
      <w:r>
        <w:t xml:space="preserve"> h</w:t>
      </w:r>
      <w:r w:rsidRPr="00095761">
        <w:t>ộ</w:t>
      </w:r>
    </w:p>
    <w:p w14:paraId="76B20FCD" w14:textId="763C8595" w:rsidR="00095761" w:rsidRDefault="00095761" w:rsidP="00F026DD">
      <w:r>
        <w:t>+ Nh</w:t>
      </w:r>
      <w:r w:rsidRPr="00095761">
        <w:t>ược</w:t>
      </w:r>
      <w:r>
        <w:t xml:space="preserve"> </w:t>
      </w:r>
      <w:r w:rsidRPr="00095761">
        <w:t>đ</w:t>
      </w:r>
      <w:r>
        <w:t>i</w:t>
      </w:r>
      <w:r w:rsidRPr="00095761">
        <w:t>ểm</w:t>
      </w:r>
      <w:r>
        <w:t>:</w:t>
      </w:r>
    </w:p>
    <w:p w14:paraId="0ADDAE54" w14:textId="1F84AF00" w:rsidR="00095761" w:rsidRDefault="00095761" w:rsidP="00F026DD">
      <w:r>
        <w:t>Trong qu</w:t>
      </w:r>
      <w:r w:rsidRPr="00095761">
        <w:t>á</w:t>
      </w:r>
      <w:r>
        <w:t xml:space="preserve"> tr</w:t>
      </w:r>
      <w:r w:rsidRPr="00095761">
        <w:t>ình</w:t>
      </w:r>
      <w:r>
        <w:t xml:space="preserve"> di chuy</w:t>
      </w:r>
      <w:r w:rsidRPr="00095761">
        <w:t>ển</w:t>
      </w:r>
      <w:r>
        <w:t xml:space="preserve"> r</w:t>
      </w:r>
      <w:r w:rsidRPr="00095761">
        <w:t>ất</w:t>
      </w:r>
      <w:r>
        <w:t xml:space="preserve"> kh</w:t>
      </w:r>
      <w:r w:rsidRPr="00095761">
        <w:t>ó</w:t>
      </w:r>
      <w:r>
        <w:t xml:space="preserve"> </w:t>
      </w:r>
      <w:r w:rsidRPr="00095761">
        <w:t>để</w:t>
      </w:r>
      <w:r>
        <w:t xml:space="preserve"> x</w:t>
      </w:r>
      <w:r w:rsidRPr="00095761">
        <w:t>ác</w:t>
      </w:r>
      <w:r>
        <w:t xml:space="preserve"> </w:t>
      </w:r>
      <w:r w:rsidRPr="00095761">
        <w:t>định</w:t>
      </w:r>
      <w:r>
        <w:t xml:space="preserve"> ch</w:t>
      </w:r>
      <w:r w:rsidRPr="00095761">
        <w:t>ính</w:t>
      </w:r>
      <w:r>
        <w:t xml:space="preserve"> x</w:t>
      </w:r>
      <w:r w:rsidRPr="00095761">
        <w:t>ác</w:t>
      </w:r>
      <w:r>
        <w:t xml:space="preserve"> v</w:t>
      </w:r>
      <w:r w:rsidRPr="00095761">
        <w:t>ị</w:t>
      </w:r>
      <w:r>
        <w:t xml:space="preserve"> tr</w:t>
      </w:r>
      <w:r w:rsidRPr="00095761">
        <w:t>í</w:t>
      </w:r>
      <w:r>
        <w:t xml:space="preserve"> hai c</w:t>
      </w:r>
      <w:r w:rsidRPr="00095761">
        <w:t>ổ</w:t>
      </w:r>
      <w:r>
        <w:t xml:space="preserve"> tay</w:t>
      </w:r>
      <w:r w:rsidR="00EF4E9B">
        <w:t xml:space="preserve"> v</w:t>
      </w:r>
      <w:r w:rsidR="00EF4E9B" w:rsidRPr="00EF4E9B">
        <w:t>à</w:t>
      </w:r>
      <w:r w:rsidR="00EF4E9B">
        <w:t xml:space="preserve"> vi</w:t>
      </w:r>
      <w:r w:rsidR="00EF4E9B" w:rsidRPr="00EF4E9B">
        <w:t>ệc</w:t>
      </w:r>
      <w:r w:rsidR="00EF4E9B">
        <w:t xml:space="preserve"> m</w:t>
      </w:r>
      <w:r w:rsidR="00EF4E9B" w:rsidRPr="00EF4E9B">
        <w:t>ạn</w:t>
      </w:r>
      <w:r w:rsidR="00EF4E9B">
        <w:t>g YOLOv4 lu</w:t>
      </w:r>
      <w:r w:rsidR="00EF4E9B" w:rsidRPr="00EF4E9B">
        <w:t>ận</w:t>
      </w:r>
      <w:r w:rsidR="00EF4E9B">
        <w:t xml:space="preserve"> v</w:t>
      </w:r>
      <w:r w:rsidR="00EF4E9B" w:rsidRPr="00EF4E9B">
        <w:t>ă</w:t>
      </w:r>
      <w:r w:rsidR="00EF4E9B">
        <w:t>n hu</w:t>
      </w:r>
      <w:r w:rsidR="00EF4E9B" w:rsidRPr="00EF4E9B">
        <w:t>ấn</w:t>
      </w:r>
      <w:r w:rsidR="00EF4E9B">
        <w:t xml:space="preserve"> luy</w:t>
      </w:r>
      <w:r w:rsidR="00EF4E9B" w:rsidRPr="00EF4E9B">
        <w:t>ện</w:t>
      </w:r>
      <w:r w:rsidR="00EF4E9B">
        <w:t xml:space="preserve"> kh</w:t>
      </w:r>
      <w:r w:rsidR="00EF4E9B" w:rsidRPr="00EF4E9B">
        <w:t>ô</w:t>
      </w:r>
      <w:r w:rsidR="00EF4E9B">
        <w:t>ng th</w:t>
      </w:r>
      <w:r w:rsidR="00EF4E9B" w:rsidRPr="00EF4E9B">
        <w:t>ể</w:t>
      </w:r>
      <w:r w:rsidR="00EF4E9B">
        <w:t xml:space="preserve"> ph</w:t>
      </w:r>
      <w:r w:rsidR="00EF4E9B" w:rsidRPr="00EF4E9B">
        <w:t>át</w:t>
      </w:r>
      <w:r w:rsidR="00EF4E9B">
        <w:t xml:space="preserve"> hi</w:t>
      </w:r>
      <w:r w:rsidR="00EF4E9B" w:rsidRPr="00EF4E9B">
        <w:t>ện</w:t>
      </w:r>
      <w:r w:rsidR="00EF4E9B">
        <w:t xml:space="preserve"> </w:t>
      </w:r>
      <w:r w:rsidR="00EF4E9B" w:rsidRPr="00EF4E9B">
        <w:t>được</w:t>
      </w:r>
      <w:r w:rsidR="00EF4E9B">
        <w:t xml:space="preserve"> </w:t>
      </w:r>
      <w:r w:rsidR="00EF4E9B" w:rsidRPr="00EF4E9B">
        <w:t>đô</w:t>
      </w:r>
      <w:r w:rsidR="00EF4E9B">
        <w:t>i g</w:t>
      </w:r>
      <w:r w:rsidR="00EF4E9B" w:rsidRPr="00EF4E9B">
        <w:t>ă</w:t>
      </w:r>
      <w:r w:rsidR="00EF4E9B">
        <w:t>ng tay b</w:t>
      </w:r>
      <w:r w:rsidR="00EF4E9B" w:rsidRPr="00EF4E9B">
        <w:t>ảo</w:t>
      </w:r>
      <w:r w:rsidR="00EF4E9B">
        <w:t xml:space="preserve"> h</w:t>
      </w:r>
      <w:r w:rsidR="00EF4E9B" w:rsidRPr="00EF4E9B">
        <w:t>ộ</w:t>
      </w:r>
      <w:r w:rsidR="00EF4E9B">
        <w:t xml:space="preserve"> trong tr</w:t>
      </w:r>
      <w:r w:rsidR="00EF4E9B" w:rsidRPr="00EF4E9B">
        <w:t>ường</w:t>
      </w:r>
      <w:r w:rsidR="00EF4E9B">
        <w:t xml:space="preserve"> h</w:t>
      </w:r>
      <w:r w:rsidR="00EF4E9B" w:rsidRPr="00EF4E9B">
        <w:t>ợp</w:t>
      </w:r>
      <w:r w:rsidR="00EF4E9B">
        <w:t xml:space="preserve"> n</w:t>
      </w:r>
      <w:r w:rsidR="00EF4E9B" w:rsidRPr="00EF4E9B">
        <w:t>ày</w:t>
      </w:r>
      <w:r w:rsidR="00EF4E9B">
        <w:t>, d</w:t>
      </w:r>
      <w:r w:rsidR="00EF4E9B" w:rsidRPr="00EF4E9B">
        <w:t>ẫn</w:t>
      </w:r>
      <w:r w:rsidR="00EF4E9B">
        <w:t xml:space="preserve"> </w:t>
      </w:r>
      <w:r w:rsidR="00EF4E9B" w:rsidRPr="00EF4E9B">
        <w:t>đến</w:t>
      </w:r>
      <w:r w:rsidR="00EF4E9B">
        <w:t xml:space="preserve"> kh</w:t>
      </w:r>
      <w:r w:rsidR="00EF4E9B" w:rsidRPr="00EF4E9B">
        <w:t>ô</w:t>
      </w:r>
      <w:r w:rsidR="00EF4E9B">
        <w:t>ng th</w:t>
      </w:r>
      <w:r w:rsidR="00EF4E9B" w:rsidRPr="00EF4E9B">
        <w:t>ể</w:t>
      </w:r>
      <w:r w:rsidR="00EF4E9B">
        <w:t xml:space="preserve"> d</w:t>
      </w:r>
      <w:r w:rsidR="00EF4E9B" w:rsidRPr="00EF4E9B">
        <w:t>ự</w:t>
      </w:r>
      <w:r w:rsidR="00EF4E9B">
        <w:t xml:space="preserve"> </w:t>
      </w:r>
      <w:r w:rsidR="00EF4E9B" w:rsidRPr="00EF4E9B">
        <w:t>đ</w:t>
      </w:r>
      <w:r w:rsidR="00EF4E9B">
        <w:t>o</w:t>
      </w:r>
      <w:r w:rsidR="00EF4E9B" w:rsidRPr="00EF4E9B">
        <w:t>án</w:t>
      </w:r>
      <w:r w:rsidR="00EF4E9B">
        <w:t xml:space="preserve"> </w:t>
      </w:r>
      <w:r w:rsidR="00EF4E9B" w:rsidRPr="00EF4E9B">
        <w:t>được</w:t>
      </w:r>
      <w:r w:rsidR="00EF4E9B">
        <w:t xml:space="preserve"> k</w:t>
      </w:r>
      <w:r w:rsidR="00EF4E9B" w:rsidRPr="00EF4E9B">
        <w:t>ết</w:t>
      </w:r>
      <w:r w:rsidR="00EF4E9B">
        <w:t xml:space="preserve"> qu</w:t>
      </w:r>
      <w:r w:rsidR="00EF4E9B" w:rsidRPr="00EF4E9B">
        <w:t>ả</w:t>
      </w:r>
      <w:r w:rsidR="00EF4E9B">
        <w:t>.</w:t>
      </w:r>
    </w:p>
    <w:p w14:paraId="274ED4DE" w14:textId="0F643BB9" w:rsidR="00095761" w:rsidRDefault="00C11938" w:rsidP="00F026DD">
      <w:r>
        <w:t>C</w:t>
      </w:r>
      <w:r w:rsidRPr="00C11938">
        <w:t>ác</w:t>
      </w:r>
      <w:r>
        <w:t xml:space="preserve"> tr</w:t>
      </w:r>
      <w:r w:rsidRPr="00C11938">
        <w:t>ường</w:t>
      </w:r>
      <w:r>
        <w:t xml:space="preserve"> h</w:t>
      </w:r>
      <w:r w:rsidRPr="00C11938">
        <w:t>ợp</w:t>
      </w:r>
      <w:r>
        <w:t xml:space="preserve"> </w:t>
      </w:r>
      <w:r w:rsidRPr="00C11938">
        <w:t>đặt</w:t>
      </w:r>
      <w:r>
        <w:t xml:space="preserve"> m</w:t>
      </w:r>
      <w:r w:rsidRPr="00C11938">
        <w:t>ủ</w:t>
      </w:r>
      <w:r>
        <w:t xml:space="preserve"> tr</w:t>
      </w:r>
      <w:r w:rsidRPr="00C11938">
        <w:t>ước</w:t>
      </w:r>
      <w:r>
        <w:t xml:space="preserve"> </w:t>
      </w:r>
      <w:r w:rsidRPr="00C11938">
        <w:t>đầu</w:t>
      </w:r>
      <w:r>
        <w:t xml:space="preserve">, </w:t>
      </w:r>
      <w:r w:rsidRPr="00C11938">
        <w:t>đ</w:t>
      </w:r>
      <w:r>
        <w:t>ang gi</w:t>
      </w:r>
      <w:r w:rsidRPr="00C11938">
        <w:t>ữ</w:t>
      </w:r>
      <w:r>
        <w:t xml:space="preserve"> </w:t>
      </w:r>
      <w:r w:rsidRPr="00C11938">
        <w:t>áo</w:t>
      </w:r>
      <w:r>
        <w:t xml:space="preserve"> b</w:t>
      </w:r>
      <w:r w:rsidRPr="00C11938">
        <w:t>ảo</w:t>
      </w:r>
      <w:r>
        <w:t xml:space="preserve"> h</w:t>
      </w:r>
      <w:r w:rsidRPr="00C11938">
        <w:t>ộ</w:t>
      </w:r>
      <w:r>
        <w:t xml:space="preserve"> tr</w:t>
      </w:r>
      <w:r w:rsidRPr="00C11938">
        <w:t>ước</w:t>
      </w:r>
      <w:r>
        <w:t xml:space="preserve"> ng</w:t>
      </w:r>
      <w:r w:rsidRPr="00C11938">
        <w:t>ực</w:t>
      </w:r>
      <w:r>
        <w:t xml:space="preserve"> </w:t>
      </w:r>
      <w:r w:rsidR="00EF4E9B">
        <w:t xml:space="preserve">hay </w:t>
      </w:r>
      <w:r w:rsidR="00EF4E9B" w:rsidRPr="00EF4E9B">
        <w:t>đ</w:t>
      </w:r>
      <w:r w:rsidR="00EF4E9B">
        <w:t>ang gi</w:t>
      </w:r>
      <w:r w:rsidR="00EF4E9B" w:rsidRPr="00EF4E9B">
        <w:t>ữ</w:t>
      </w:r>
      <w:r w:rsidR="00EF4E9B">
        <w:t xml:space="preserve"> g</w:t>
      </w:r>
      <w:r w:rsidR="00EF4E9B" w:rsidRPr="00EF4E9B">
        <w:t>ă</w:t>
      </w:r>
      <w:r w:rsidR="00EF4E9B">
        <w:t xml:space="preserve">ng tay </w:t>
      </w:r>
      <w:r>
        <w:t>thu</w:t>
      </w:r>
      <w:r w:rsidRPr="00C11938">
        <w:t>ật</w:t>
      </w:r>
      <w:r>
        <w:t xml:space="preserve"> to</w:t>
      </w:r>
      <w:r w:rsidRPr="00C11938">
        <w:t>án</w:t>
      </w:r>
      <w:r>
        <w:t xml:space="preserve"> </w:t>
      </w:r>
      <w:r w:rsidR="00EF4E9B">
        <w:t>s</w:t>
      </w:r>
      <w:r w:rsidR="00EF4E9B" w:rsidRPr="00EF4E9B">
        <w:t>ẽ</w:t>
      </w:r>
      <w:r>
        <w:t xml:space="preserve"> th</w:t>
      </w:r>
      <w:r w:rsidRPr="00C11938">
        <w:t>ể</w:t>
      </w:r>
      <w:r>
        <w:t xml:space="preserve"> nh</w:t>
      </w:r>
      <w:r w:rsidRPr="00C11938">
        <w:t>ận</w:t>
      </w:r>
      <w:r>
        <w:t xml:space="preserve"> d</w:t>
      </w:r>
      <w:r w:rsidRPr="00C11938">
        <w:t>ạn</w:t>
      </w:r>
      <w:r>
        <w:t>g sai</w:t>
      </w:r>
      <w:r w:rsidR="00EF4E9B">
        <w:t>.</w:t>
      </w:r>
    </w:p>
    <w:p w14:paraId="21376C56" w14:textId="3177B473" w:rsidR="00F7371F" w:rsidRDefault="00F7371F" w:rsidP="00F026DD">
      <w:r>
        <w:t>Sai s</w:t>
      </w:r>
      <w:r w:rsidRPr="00F7371F">
        <w:t>ố</w:t>
      </w:r>
      <w:r>
        <w:t xml:space="preserve"> c</w:t>
      </w:r>
      <w:r w:rsidRPr="00F7371F">
        <w:t>ủa</w:t>
      </w:r>
      <w:r>
        <w:t xml:space="preserve"> qu</w:t>
      </w:r>
      <w:r w:rsidRPr="00F7371F">
        <w:t>á</w:t>
      </w:r>
      <w:r>
        <w:t xml:space="preserve"> tr</w:t>
      </w:r>
      <w:r w:rsidRPr="00F7371F">
        <w:t>ình</w:t>
      </w:r>
      <w:r>
        <w:t xml:space="preserve"> d</w:t>
      </w:r>
      <w:r w:rsidRPr="00F7371F">
        <w:t>ự</w:t>
      </w:r>
      <w:r>
        <w:t xml:space="preserve"> </w:t>
      </w:r>
      <w:r w:rsidRPr="00F7371F">
        <w:t>đ</w:t>
      </w:r>
      <w:r>
        <w:t>o</w:t>
      </w:r>
      <w:r w:rsidRPr="00F7371F">
        <w:t>án</w:t>
      </w:r>
      <w:r>
        <w:t xml:space="preserve"> l</w:t>
      </w:r>
      <w:r w:rsidRPr="00F7371F">
        <w:t>à</w:t>
      </w:r>
      <w:r>
        <w:t xml:space="preserve"> sai s</w:t>
      </w:r>
      <w:r w:rsidRPr="00F7371F">
        <w:t>ố</w:t>
      </w:r>
      <w:r>
        <w:t xml:space="preserve"> c</w:t>
      </w:r>
      <w:r w:rsidRPr="00F7371F">
        <w:t>ủa</w:t>
      </w:r>
      <w:r>
        <w:t xml:space="preserve"> c</w:t>
      </w:r>
      <w:r w:rsidRPr="00F7371F">
        <w:t>ả</w:t>
      </w:r>
      <w:r>
        <w:t xml:space="preserve"> hai m</w:t>
      </w:r>
      <w:r w:rsidRPr="00F7371F">
        <w:t>ạn</w:t>
      </w:r>
      <w:r>
        <w:t>g YOLOv4-tiny v</w:t>
      </w:r>
      <w:r w:rsidRPr="00F7371F">
        <w:t>à</w:t>
      </w:r>
      <w:r>
        <w:t xml:space="preserve"> Openpose d</w:t>
      </w:r>
      <w:r w:rsidRPr="00F7371F">
        <w:t>ẫn</w:t>
      </w:r>
      <w:r>
        <w:t xml:space="preserve"> </w:t>
      </w:r>
      <w:r w:rsidRPr="00F7371F">
        <w:t>đến</w:t>
      </w:r>
      <w:r>
        <w:t xml:space="preserve"> kh</w:t>
      </w:r>
      <w:r w:rsidRPr="00F7371F">
        <w:t>ó</w:t>
      </w:r>
      <w:r>
        <w:t xml:space="preserve"> ki</w:t>
      </w:r>
      <w:r w:rsidRPr="00F7371F">
        <w:t>ểm</w:t>
      </w:r>
      <w:r>
        <w:t xml:space="preserve"> so</w:t>
      </w:r>
      <w:r w:rsidRPr="00F7371F">
        <w:t>át</w:t>
      </w:r>
      <w:r>
        <w:t xml:space="preserve"> k</w:t>
      </w:r>
      <w:r w:rsidRPr="00F7371F">
        <w:t>ết</w:t>
      </w:r>
      <w:r>
        <w:t xml:space="preserve"> qu</w:t>
      </w:r>
      <w:r w:rsidRPr="00F7371F">
        <w:t>ả</w:t>
      </w:r>
      <w:r>
        <w:t xml:space="preserve"> d</w:t>
      </w:r>
      <w:r w:rsidRPr="00F7371F">
        <w:t>ự</w:t>
      </w:r>
      <w:r>
        <w:t xml:space="preserve"> </w:t>
      </w:r>
      <w:r w:rsidRPr="00F7371F">
        <w:t>đ</w:t>
      </w:r>
      <w:r>
        <w:t>o</w:t>
      </w:r>
      <w:r w:rsidRPr="00F7371F">
        <w:t>á</w:t>
      </w:r>
      <w:r>
        <w:t>n.</w:t>
      </w:r>
    </w:p>
    <w:p w14:paraId="1082F7F5" w14:textId="159EE60B" w:rsidR="00AA5E10" w:rsidRDefault="00C11938" w:rsidP="00F026DD">
      <w:r>
        <w:lastRenderedPageBreak/>
        <w:t>V</w:t>
      </w:r>
      <w:r w:rsidRPr="00C11938">
        <w:t>ì</w:t>
      </w:r>
      <w:r>
        <w:t xml:space="preserve"> nh</w:t>
      </w:r>
      <w:r w:rsidRPr="00C11938">
        <w:t>ững</w:t>
      </w:r>
      <w:r>
        <w:t xml:space="preserve"> khuy</w:t>
      </w:r>
      <w:r w:rsidRPr="00C11938">
        <w:t>ến</w:t>
      </w:r>
      <w:r>
        <w:t xml:space="preserve"> </w:t>
      </w:r>
      <w:r w:rsidRPr="00C11938">
        <w:t>đ</w:t>
      </w:r>
      <w:r>
        <w:t>i</w:t>
      </w:r>
      <w:r w:rsidRPr="00C11938">
        <w:t>ểm</w:t>
      </w:r>
      <w:r>
        <w:t xml:space="preserve"> khi s</w:t>
      </w:r>
      <w:r w:rsidRPr="00C11938">
        <w:t>ử</w:t>
      </w:r>
      <w:r>
        <w:t xml:space="preserve"> d</w:t>
      </w:r>
      <w:r w:rsidRPr="00C11938">
        <w:t>ụn</w:t>
      </w:r>
      <w:r>
        <w:t xml:space="preserve">g </w:t>
      </w:r>
      <w:r w:rsidR="00EF4E9B">
        <w:t>m</w:t>
      </w:r>
      <w:r w:rsidR="00EF4E9B" w:rsidRPr="00EF4E9B">
        <w:t>ạng</w:t>
      </w:r>
      <w:r w:rsidR="00EF4E9B">
        <w:t xml:space="preserve"> </w:t>
      </w:r>
      <w:r>
        <w:t xml:space="preserve">YOLOv4 </w:t>
      </w:r>
      <w:r w:rsidRPr="00C11938">
        <w:t>được</w:t>
      </w:r>
      <w:r>
        <w:t xml:space="preserve"> hu</w:t>
      </w:r>
      <w:r w:rsidRPr="00C11938">
        <w:t>ấn</w:t>
      </w:r>
      <w:r>
        <w:t xml:space="preserve"> luy</w:t>
      </w:r>
      <w:r w:rsidRPr="00C11938">
        <w:t>ện</w:t>
      </w:r>
      <w:r>
        <w:t xml:space="preserve"> v</w:t>
      </w:r>
      <w:r w:rsidRPr="00C11938">
        <w:t>ới</w:t>
      </w:r>
      <w:r>
        <w:t xml:space="preserve"> 3 </w:t>
      </w:r>
      <w:r w:rsidR="00E93247" w:rsidRPr="00E93247">
        <w:t>đố</w:t>
      </w:r>
      <w:r w:rsidR="00E93247">
        <w:t>i t</w:t>
      </w:r>
      <w:r w:rsidR="00E93247" w:rsidRPr="00E93247">
        <w:t>ượn</w:t>
      </w:r>
      <w:r w:rsidR="00E93247">
        <w:t>g</w:t>
      </w:r>
      <w:r>
        <w:t xml:space="preserve"> (n</w:t>
      </w:r>
      <w:r w:rsidRPr="00C11938">
        <w:t>ón</w:t>
      </w:r>
      <w:r>
        <w:t xml:space="preserve">, </w:t>
      </w:r>
      <w:r w:rsidRPr="00C11938">
        <w:t>áo</w:t>
      </w:r>
      <w:r>
        <w:t>, g</w:t>
      </w:r>
      <w:r w:rsidRPr="00C11938">
        <w:t>ă</w:t>
      </w:r>
      <w:r>
        <w:t>ng tay) kh</w:t>
      </w:r>
      <w:r w:rsidRPr="00C11938">
        <w:t>ô</w:t>
      </w:r>
      <w:r>
        <w:t>ng th</w:t>
      </w:r>
      <w:r w:rsidRPr="00C11938">
        <w:t>ể</w:t>
      </w:r>
      <w:r>
        <w:t xml:space="preserve"> gi</w:t>
      </w:r>
      <w:r w:rsidRPr="00C11938">
        <w:t>ải</w:t>
      </w:r>
      <w:r>
        <w:t xml:space="preserve"> quy</w:t>
      </w:r>
      <w:r w:rsidRPr="00C11938">
        <w:t>ết</w:t>
      </w:r>
      <w:r>
        <w:t xml:space="preserve"> </w:t>
      </w:r>
      <w:r w:rsidRPr="00C11938">
        <w:t>được</w:t>
      </w:r>
      <w:r>
        <w:t xml:space="preserve"> do </w:t>
      </w:r>
      <w:r w:rsidRPr="00C11938">
        <w:t>đó</w:t>
      </w:r>
      <w:r>
        <w:t xml:space="preserve"> lu</w:t>
      </w:r>
      <w:r w:rsidRPr="00C11938">
        <w:t>ận</w:t>
      </w:r>
      <w:r>
        <w:t xml:space="preserve"> v</w:t>
      </w:r>
      <w:r w:rsidRPr="00C11938">
        <w:t>ă</w:t>
      </w:r>
      <w:r>
        <w:t xml:space="preserve">n </w:t>
      </w:r>
      <w:r w:rsidRPr="00C11938">
        <w:t>đã</w:t>
      </w:r>
      <w:r>
        <w:t xml:space="preserve"> x</w:t>
      </w:r>
      <w:r w:rsidRPr="00C11938">
        <w:t>ác</w:t>
      </w:r>
      <w:r>
        <w:t xml:space="preserve"> </w:t>
      </w:r>
      <w:r w:rsidRPr="00C11938">
        <w:t>định</w:t>
      </w:r>
      <w:r>
        <w:t xml:space="preserve"> l</w:t>
      </w:r>
      <w:r w:rsidRPr="00C11938">
        <w:t>ại</w:t>
      </w:r>
      <w:r>
        <w:t xml:space="preserve"> s</w:t>
      </w:r>
      <w:r w:rsidRPr="00C11938">
        <w:t>ố</w:t>
      </w:r>
      <w:r>
        <w:t xml:space="preserve"> </w:t>
      </w:r>
      <w:r w:rsidR="00E93247" w:rsidRPr="00E93247">
        <w:t>đối</w:t>
      </w:r>
      <w:r w:rsidR="00E93247">
        <w:t xml:space="preserve"> t</w:t>
      </w:r>
      <w:r w:rsidR="00E93247" w:rsidRPr="00E93247">
        <w:t>ượng</w:t>
      </w:r>
      <w:r>
        <w:t xml:space="preserve"> c</w:t>
      </w:r>
      <w:r w:rsidRPr="00C11938">
        <w:t>ần</w:t>
      </w:r>
      <w:r>
        <w:t xml:space="preserve"> ph</w:t>
      </w:r>
      <w:r w:rsidRPr="00C11938">
        <w:t>át</w:t>
      </w:r>
      <w:r>
        <w:t xml:space="preserve"> hi</w:t>
      </w:r>
      <w:r w:rsidRPr="00C11938">
        <w:t>ệ</w:t>
      </w:r>
      <w:r>
        <w:t>n v</w:t>
      </w:r>
      <w:r w:rsidRPr="00C11938">
        <w:t>à</w:t>
      </w:r>
      <w:r>
        <w:t xml:space="preserve"> cho ra k</w:t>
      </w:r>
      <w:r w:rsidRPr="00C11938">
        <w:t>ết</w:t>
      </w:r>
      <w:r>
        <w:t xml:space="preserve"> qu</w:t>
      </w:r>
      <w:r w:rsidRPr="00C11938">
        <w:t>ả</w:t>
      </w:r>
      <w:r>
        <w:t xml:space="preserve"> t</w:t>
      </w:r>
      <w:r w:rsidRPr="00C11938">
        <w:t>ốt</w:t>
      </w:r>
      <w:r>
        <w:t xml:space="preserve"> </w:t>
      </w:r>
      <w:r w:rsidR="00EF4E9B">
        <w:t>h</w:t>
      </w:r>
      <w:r w:rsidR="00EF4E9B" w:rsidRPr="00EF4E9B">
        <w:t>ơ</w:t>
      </w:r>
      <w:r w:rsidR="00EF4E9B">
        <w:t>n.</w:t>
      </w:r>
    </w:p>
    <w:p w14:paraId="5C9FC1F7" w14:textId="2076B596" w:rsidR="00702632" w:rsidRDefault="00405B96" w:rsidP="00366940">
      <w:pPr>
        <w:pStyle w:val="Heading2"/>
      </w:pPr>
      <w:bookmarkStart w:id="118" w:name="_Toc61241073"/>
      <w:r>
        <w:t>4</w:t>
      </w:r>
      <w:r w:rsidR="00702632">
        <w:t xml:space="preserve">.2 </w:t>
      </w:r>
      <w:r w:rsidR="000F33B2">
        <w:t>Ph</w:t>
      </w:r>
      <w:r w:rsidR="000F33B2" w:rsidRPr="000F33B2">
        <w:t>ươ</w:t>
      </w:r>
      <w:r w:rsidR="000F33B2">
        <w:t>ng ph</w:t>
      </w:r>
      <w:r w:rsidR="000F33B2" w:rsidRPr="000F33B2">
        <w:t>á</w:t>
      </w:r>
      <w:r w:rsidR="000F33B2">
        <w:t>p 3 n</w:t>
      </w:r>
      <w:r w:rsidR="00AC77B4">
        <w:t>h</w:t>
      </w:r>
      <w:r w:rsidR="00AC77B4" w:rsidRPr="00AC77B4">
        <w:t>ận</w:t>
      </w:r>
      <w:r w:rsidR="00AC77B4">
        <w:t xml:space="preserve"> d</w:t>
      </w:r>
      <w:r w:rsidR="00AC77B4" w:rsidRPr="00AC77B4">
        <w:t>ạn</w:t>
      </w:r>
      <w:r w:rsidR="00AC77B4">
        <w:t>g thi</w:t>
      </w:r>
      <w:r w:rsidR="00AC77B4" w:rsidRPr="00AC77B4">
        <w:t>ết</w:t>
      </w:r>
      <w:r w:rsidR="00AC77B4">
        <w:t xml:space="preserve"> b</w:t>
      </w:r>
      <w:r w:rsidR="00AC77B4" w:rsidRPr="00AC77B4">
        <w:t>ị</w:t>
      </w:r>
      <w:r w:rsidR="00AC77B4">
        <w:t xml:space="preserve"> b</w:t>
      </w:r>
      <w:r w:rsidR="00AC77B4" w:rsidRPr="00AC77B4">
        <w:t>ảo</w:t>
      </w:r>
      <w:r w:rsidR="00AC77B4">
        <w:t xml:space="preserve"> h</w:t>
      </w:r>
      <w:r w:rsidR="00AC77B4" w:rsidRPr="00AC77B4">
        <w:t>ộ</w:t>
      </w:r>
      <w:r w:rsidR="00AC77B4">
        <w:t xml:space="preserve"> lao </w:t>
      </w:r>
      <w:r w:rsidR="00AC77B4" w:rsidRPr="00AC77B4">
        <w:t>độn</w:t>
      </w:r>
      <w:r w:rsidR="00AC77B4">
        <w:t>g c</w:t>
      </w:r>
      <w:r w:rsidR="00AC77B4" w:rsidRPr="00AC77B4">
        <w:t>á</w:t>
      </w:r>
      <w:r w:rsidR="00AC77B4">
        <w:t xml:space="preserve"> nh</w:t>
      </w:r>
      <w:r w:rsidR="00AC77B4" w:rsidRPr="00AC77B4">
        <w:t>â</w:t>
      </w:r>
      <w:r w:rsidR="00AC77B4">
        <w:t>n v</w:t>
      </w:r>
      <w:r w:rsidR="00AC77B4" w:rsidRPr="00AC77B4">
        <w:t>ới</w:t>
      </w:r>
      <w:r w:rsidR="00AC77B4">
        <w:t xml:space="preserve"> YOLOv4</w:t>
      </w:r>
      <w:r w:rsidR="00C11938">
        <w:t xml:space="preserve"> </w:t>
      </w:r>
      <w:r w:rsidR="00C11938" w:rsidRPr="00C11938">
        <w:t>được</w:t>
      </w:r>
      <w:r w:rsidR="00C11938">
        <w:t xml:space="preserve"> hu</w:t>
      </w:r>
      <w:r w:rsidR="00C11938" w:rsidRPr="00C11938">
        <w:t>ấn</w:t>
      </w:r>
      <w:r w:rsidR="00C11938">
        <w:t xml:space="preserve"> luy</w:t>
      </w:r>
      <w:r w:rsidR="00C11938" w:rsidRPr="00C11938">
        <w:t>ện</w:t>
      </w:r>
      <w:r w:rsidR="00C11938">
        <w:t xml:space="preserve"> v</w:t>
      </w:r>
      <w:r w:rsidR="00C11938" w:rsidRPr="00C11938">
        <w:t>ới</w:t>
      </w:r>
      <w:r w:rsidR="00C11938">
        <w:t xml:space="preserve"> 6 </w:t>
      </w:r>
      <w:r w:rsidR="00C11938" w:rsidRPr="00C11938">
        <w:t>đối</w:t>
      </w:r>
      <w:r w:rsidR="00C11938">
        <w:t xml:space="preserve"> t</w:t>
      </w:r>
      <w:r w:rsidR="00C11938" w:rsidRPr="00C11938">
        <w:t>ượn</w:t>
      </w:r>
      <w:r w:rsidR="00C11938">
        <w:t>g</w:t>
      </w:r>
      <w:bookmarkEnd w:id="118"/>
    </w:p>
    <w:p w14:paraId="48CB1C49" w14:textId="44F3420E" w:rsidR="00366940" w:rsidRDefault="00405B96" w:rsidP="00F965CD">
      <w:pPr>
        <w:pStyle w:val="Heading3"/>
      </w:pPr>
      <w:bookmarkStart w:id="119" w:name="_Toc61241074"/>
      <w:r>
        <w:t>4</w:t>
      </w:r>
      <w:r w:rsidR="00366940">
        <w:t>.2.1 S</w:t>
      </w:r>
      <w:r w:rsidR="00366940" w:rsidRPr="00366940">
        <w:t>ơ</w:t>
      </w:r>
      <w:r w:rsidR="00366940">
        <w:t xml:space="preserve"> </w:t>
      </w:r>
      <w:r w:rsidR="00366940" w:rsidRPr="00366940">
        <w:t>đồ</w:t>
      </w:r>
      <w:r w:rsidR="00366940">
        <w:t xml:space="preserve"> </w:t>
      </w:r>
      <w:r w:rsidR="00F5731C">
        <w:t>gi</w:t>
      </w:r>
      <w:r w:rsidR="00F5731C" w:rsidRPr="00F5731C">
        <w:t>ải</w:t>
      </w:r>
      <w:r w:rsidR="00F5731C">
        <w:t xml:space="preserve"> thu</w:t>
      </w:r>
      <w:r w:rsidR="00F5731C" w:rsidRPr="00F5731C">
        <w:t>ật</w:t>
      </w:r>
      <w:r w:rsidR="00F5731C">
        <w:t xml:space="preserve"> </w:t>
      </w:r>
      <w:r w:rsidR="004555DD">
        <w:t>theo ph</w:t>
      </w:r>
      <w:r w:rsidR="004555DD" w:rsidRPr="004555DD">
        <w:t>ươ</w:t>
      </w:r>
      <w:r w:rsidR="004555DD">
        <w:t>ng ph</w:t>
      </w:r>
      <w:r w:rsidR="004555DD" w:rsidRPr="004555DD">
        <w:t>á</w:t>
      </w:r>
      <w:r w:rsidR="004555DD">
        <w:t>p 3</w:t>
      </w:r>
      <w:bookmarkEnd w:id="119"/>
    </w:p>
    <w:p w14:paraId="56CF67CE" w14:textId="3285F517" w:rsidR="00297701" w:rsidRPr="00297701" w:rsidRDefault="00297701" w:rsidP="00297701">
      <w:r>
        <w:t>L</w:t>
      </w:r>
      <w:r w:rsidRPr="00297701">
        <w:t>ư</w:t>
      </w:r>
      <w:r>
        <w:t xml:space="preserve">u </w:t>
      </w:r>
      <w:r w:rsidRPr="00297701">
        <w:t>đồ</w:t>
      </w:r>
      <w:r>
        <w:t xml:space="preserve"> gi</w:t>
      </w:r>
      <w:r w:rsidRPr="00297701">
        <w:t>ải</w:t>
      </w:r>
      <w:r>
        <w:t xml:space="preserve"> thu</w:t>
      </w:r>
      <w:r w:rsidRPr="00297701">
        <w:t>ậ</w:t>
      </w:r>
      <w:r>
        <w:t>t theo ph</w:t>
      </w:r>
      <w:r w:rsidRPr="00297701">
        <w:t>ươ</w:t>
      </w:r>
      <w:r>
        <w:t>ng ph</w:t>
      </w:r>
      <w:r w:rsidRPr="00297701">
        <w:t>á</w:t>
      </w:r>
      <w:r>
        <w:t>p 3</w:t>
      </w:r>
    </w:p>
    <w:p w14:paraId="712AF14F" w14:textId="59C1E465" w:rsidR="008B2869" w:rsidRDefault="005109CE" w:rsidP="001930CF">
      <w:pPr>
        <w:jc w:val="center"/>
      </w:pPr>
      <w:r>
        <w:rPr>
          <w:noProof/>
        </w:rPr>
        <w:drawing>
          <wp:inline distT="0" distB="0" distL="0" distR="0" wp14:anchorId="28628756" wp14:editId="59FCF285">
            <wp:extent cx="1826820" cy="5659956"/>
            <wp:effectExtent l="0" t="0" r="254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8"/>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835146" cy="5685751"/>
                    </a:xfrm>
                    <a:prstGeom prst="rect">
                      <a:avLst/>
                    </a:prstGeom>
                    <a:noFill/>
                    <a:ln>
                      <a:noFill/>
                    </a:ln>
                  </pic:spPr>
                </pic:pic>
              </a:graphicData>
            </a:graphic>
          </wp:inline>
        </w:drawing>
      </w:r>
    </w:p>
    <w:p w14:paraId="31247D0E" w14:textId="0AEFCA40" w:rsidR="00297701" w:rsidRPr="00297701" w:rsidRDefault="00517601" w:rsidP="002162E1">
      <w:pPr>
        <w:pStyle w:val="Caption"/>
      </w:pPr>
      <w:bookmarkStart w:id="120" w:name="_Ref60951170"/>
      <w:r>
        <w:lastRenderedPageBreak/>
        <w:t xml:space="preserve">Hình </w:t>
      </w:r>
      <w:r w:rsidR="003D2403">
        <w:t>4</w:t>
      </w:r>
      <w:r>
        <w:noBreakHyphen/>
      </w:r>
      <w:r w:rsidR="00F965CD">
        <w:t>2</w:t>
      </w:r>
      <w:r w:rsidR="003E0143">
        <w:noBreakHyphen/>
      </w:r>
      <w:r w:rsidR="00D23772">
        <w:fldChar w:fldCharType="begin"/>
      </w:r>
      <w:r w:rsidR="00D23772">
        <w:instrText xml:space="preserve"> SEQ Hình \* ARABIC \s 1 </w:instrText>
      </w:r>
      <w:r w:rsidR="00D23772">
        <w:fldChar w:fldCharType="separate"/>
      </w:r>
      <w:r w:rsidR="004F1004">
        <w:rPr>
          <w:noProof/>
        </w:rPr>
        <w:t>1</w:t>
      </w:r>
      <w:r w:rsidR="00D23772">
        <w:rPr>
          <w:noProof/>
        </w:rPr>
        <w:fldChar w:fldCharType="end"/>
      </w:r>
      <w:r>
        <w:t>: S</w:t>
      </w:r>
      <w:r w:rsidRPr="00517601">
        <w:t>ơ</w:t>
      </w:r>
      <w:r>
        <w:t xml:space="preserve"> </w:t>
      </w:r>
      <w:r w:rsidRPr="00517601">
        <w:t>đồ</w:t>
      </w:r>
      <w:r>
        <w:t xml:space="preserve"> gi</w:t>
      </w:r>
      <w:r w:rsidRPr="00517601">
        <w:t>ải</w:t>
      </w:r>
      <w:r>
        <w:t xml:space="preserve"> thu</w:t>
      </w:r>
      <w:r w:rsidRPr="00517601">
        <w:t>ật</w:t>
      </w:r>
      <w:r>
        <w:t xml:space="preserve"> </w:t>
      </w:r>
      <w:r w:rsidR="009B3622">
        <w:t>ph</w:t>
      </w:r>
      <w:r w:rsidR="009B3622" w:rsidRPr="009B3622">
        <w:t>át</w:t>
      </w:r>
      <w:r w:rsidR="009B3622">
        <w:t xml:space="preserve"> hi</w:t>
      </w:r>
      <w:r w:rsidR="009B3622" w:rsidRPr="009B3622">
        <w:t>ện</w:t>
      </w:r>
      <w:r>
        <w:t xml:space="preserve"> th</w:t>
      </w:r>
      <w:r w:rsidR="009B3622">
        <w:t>i</w:t>
      </w:r>
      <w:r w:rsidR="009B3622" w:rsidRPr="009B3622">
        <w:t>ết</w:t>
      </w:r>
      <w:r>
        <w:t xml:space="preserve"> b</w:t>
      </w:r>
      <w:r w:rsidRPr="00517601">
        <w:t>ị</w:t>
      </w:r>
      <w:r>
        <w:t xml:space="preserve"> b</w:t>
      </w:r>
      <w:r w:rsidRPr="00517601">
        <w:t>ảo</w:t>
      </w:r>
      <w:r>
        <w:t xml:space="preserve"> h</w:t>
      </w:r>
      <w:r w:rsidRPr="00517601">
        <w:t>ộ</w:t>
      </w:r>
      <w:r>
        <w:t xml:space="preserve"> lao </w:t>
      </w:r>
      <w:r w:rsidRPr="00517601">
        <w:t>động</w:t>
      </w:r>
      <w:bookmarkEnd w:id="120"/>
      <w:r w:rsidR="009B3622">
        <w:t xml:space="preserve"> c</w:t>
      </w:r>
      <w:r w:rsidR="009B3622" w:rsidRPr="009B3622">
        <w:t>á</w:t>
      </w:r>
      <w:r w:rsidR="009B3622">
        <w:t xml:space="preserve"> nh</w:t>
      </w:r>
      <w:r w:rsidR="009B3622" w:rsidRPr="009B3622">
        <w:t>â</w:t>
      </w:r>
      <w:r w:rsidR="009B3622">
        <w:t>n.</w:t>
      </w:r>
    </w:p>
    <w:p w14:paraId="1A26C48C" w14:textId="43DA2195" w:rsidR="007D312A" w:rsidRDefault="007D312A" w:rsidP="00C11938">
      <w:r>
        <w:t>Thu</w:t>
      </w:r>
      <w:r w:rsidRPr="007D312A">
        <w:t>ậ</w:t>
      </w:r>
      <w:r>
        <w:t>t to</w:t>
      </w:r>
      <w:r w:rsidRPr="007D312A">
        <w:t>án</w:t>
      </w:r>
      <w:r>
        <w:t xml:space="preserve"> ph</w:t>
      </w:r>
      <w:r w:rsidRPr="007D312A">
        <w:t>át</w:t>
      </w:r>
      <w:r>
        <w:t xml:space="preserve"> hi</w:t>
      </w:r>
      <w:r w:rsidRPr="007D312A">
        <w:t>ện</w:t>
      </w:r>
      <w:r>
        <w:t xml:space="preserve"> </w:t>
      </w:r>
      <w:r w:rsidR="00BF437C">
        <w:t>thi</w:t>
      </w:r>
      <w:r w:rsidR="00BF437C" w:rsidRPr="00BF437C">
        <w:t>ết</w:t>
      </w:r>
      <w:r w:rsidR="00BF437C">
        <w:t xml:space="preserve"> b</w:t>
      </w:r>
      <w:r w:rsidR="00BF437C" w:rsidRPr="00BF437C">
        <w:t>ị</w:t>
      </w:r>
      <w:r w:rsidR="00BF437C">
        <w:t xml:space="preserve"> b</w:t>
      </w:r>
      <w:r w:rsidR="00BF437C" w:rsidRPr="00BF437C">
        <w:t>ảo</w:t>
      </w:r>
      <w:r w:rsidR="00BF437C">
        <w:t xml:space="preserve"> h</w:t>
      </w:r>
      <w:r w:rsidR="00BF437C" w:rsidRPr="00BF437C">
        <w:t>ộ</w:t>
      </w:r>
      <w:r w:rsidR="00BF437C">
        <w:t xml:space="preserve"> lao </w:t>
      </w:r>
      <w:r w:rsidR="00BF437C" w:rsidRPr="00BF437C">
        <w:t>độn</w:t>
      </w:r>
      <w:r w:rsidR="00BF437C">
        <w:t>g s</w:t>
      </w:r>
      <w:r w:rsidR="00BF437C" w:rsidRPr="00BF437C">
        <w:t>ẽ</w:t>
      </w:r>
      <w:r w:rsidR="00BF437C">
        <w:t xml:space="preserve"> </w:t>
      </w:r>
      <w:r w:rsidR="00BF437C" w:rsidRPr="00BF437C">
        <w:t>được</w:t>
      </w:r>
      <w:r w:rsidR="00BF437C">
        <w:t xml:space="preserve"> th</w:t>
      </w:r>
      <w:r w:rsidR="00BF437C" w:rsidRPr="00BF437C">
        <w:t>ực</w:t>
      </w:r>
      <w:r w:rsidR="00BF437C">
        <w:t xml:space="preserve"> hi</w:t>
      </w:r>
      <w:r w:rsidR="00BF437C" w:rsidRPr="00BF437C">
        <w:t>ện</w:t>
      </w:r>
      <w:r w:rsidR="00BF437C">
        <w:t xml:space="preserve"> qua </w:t>
      </w:r>
      <w:r w:rsidR="00D7546F">
        <w:t>7</w:t>
      </w:r>
      <w:r w:rsidR="00BF437C">
        <w:t xml:space="preserve"> b</w:t>
      </w:r>
      <w:r w:rsidR="00BF437C" w:rsidRPr="00BF437C">
        <w:t>ước</w:t>
      </w:r>
      <w:r w:rsidR="00D7546F">
        <w:t>:</w:t>
      </w:r>
    </w:p>
    <w:p w14:paraId="37BEA2AE" w14:textId="6E2D3E76" w:rsidR="007D312A" w:rsidRDefault="007D312A" w:rsidP="00C11938">
      <w:r>
        <w:t>B</w:t>
      </w:r>
      <w:r w:rsidRPr="007D312A">
        <w:t>ước</w:t>
      </w:r>
      <w:r>
        <w:t xml:space="preserve"> 1:</w:t>
      </w:r>
      <w:r w:rsidR="00B247BB">
        <w:t xml:space="preserve"> </w:t>
      </w:r>
      <w:r w:rsidR="00B247BB" w:rsidRPr="00B247BB">
        <w:t>Ảnh</w:t>
      </w:r>
      <w:r w:rsidR="00B247BB">
        <w:t xml:space="preserve"> s</w:t>
      </w:r>
      <w:r w:rsidR="00B247BB" w:rsidRPr="00B247BB">
        <w:t>ẽ</w:t>
      </w:r>
      <w:r w:rsidR="00B247BB">
        <w:t xml:space="preserve"> </w:t>
      </w:r>
      <w:r w:rsidR="00B247BB" w:rsidRPr="00B247BB">
        <w:t>được</w:t>
      </w:r>
      <w:r w:rsidR="00B247BB">
        <w:t xml:space="preserve"> tr</w:t>
      </w:r>
      <w:r w:rsidR="00B247BB" w:rsidRPr="00B247BB">
        <w:t>ích</w:t>
      </w:r>
      <w:r w:rsidR="00B247BB">
        <w:t xml:space="preserve"> xu</w:t>
      </w:r>
      <w:r w:rsidR="00B247BB" w:rsidRPr="00B247BB">
        <w:t>ất</w:t>
      </w:r>
      <w:r w:rsidR="00B247BB">
        <w:t xml:space="preserve"> t</w:t>
      </w:r>
      <w:r w:rsidR="00B247BB" w:rsidRPr="00B247BB">
        <w:t>ừ</w:t>
      </w:r>
      <w:r w:rsidR="00B247BB">
        <w:t xml:space="preserve"> camera </w:t>
      </w:r>
    </w:p>
    <w:p w14:paraId="09C4946B" w14:textId="7C14F56B" w:rsidR="00E643F2" w:rsidRDefault="007D312A" w:rsidP="00F026DD">
      <w:r>
        <w:t>B</w:t>
      </w:r>
      <w:r w:rsidRPr="007D312A">
        <w:t>ước</w:t>
      </w:r>
      <w:r>
        <w:t xml:space="preserve"> 2: </w:t>
      </w:r>
      <w:r w:rsidRPr="007D312A">
        <w:t>Ản</w:t>
      </w:r>
      <w:r>
        <w:t xml:space="preserve">h </w:t>
      </w:r>
      <w:r w:rsidR="00B247BB">
        <w:t>sau khi tr</w:t>
      </w:r>
      <w:r w:rsidR="00B247BB" w:rsidRPr="00B247BB">
        <w:t>ích</w:t>
      </w:r>
      <w:r w:rsidR="00B247BB">
        <w:t xml:space="preserve"> xu</w:t>
      </w:r>
      <w:r w:rsidR="00B247BB" w:rsidRPr="00B247BB">
        <w:t>ất</w:t>
      </w:r>
      <w:r w:rsidR="00B247BB">
        <w:t xml:space="preserve"> </w:t>
      </w:r>
      <w:r>
        <w:t>s</w:t>
      </w:r>
      <w:r w:rsidRPr="007D312A">
        <w:t>ẽ</w:t>
      </w:r>
      <w:r>
        <w:t xml:space="preserve"> </w:t>
      </w:r>
      <w:r w:rsidRPr="007D312A">
        <w:t>được</w:t>
      </w:r>
      <w:r>
        <w:t xml:space="preserve"> qua </w:t>
      </w:r>
      <w:r w:rsidR="00F026DD">
        <w:t>m</w:t>
      </w:r>
      <w:r w:rsidR="00F026DD" w:rsidRPr="00F026DD">
        <w:t>ô</w:t>
      </w:r>
      <w:r w:rsidR="00F026DD">
        <w:t xml:space="preserve"> h</w:t>
      </w:r>
      <w:r w:rsidR="00F026DD" w:rsidRPr="00F026DD">
        <w:t>ình</w:t>
      </w:r>
      <w:r w:rsidR="00F026DD">
        <w:t xml:space="preserve"> m</w:t>
      </w:r>
      <w:r w:rsidR="00F026DD" w:rsidRPr="00F026DD">
        <w:t>ạn</w:t>
      </w:r>
      <w:r w:rsidR="00F026DD">
        <w:t>g</w:t>
      </w:r>
      <w:r>
        <w:t xml:space="preserve"> ph</w:t>
      </w:r>
      <w:r w:rsidRPr="007D312A">
        <w:t>át</w:t>
      </w:r>
      <w:r>
        <w:t xml:space="preserve"> hi</w:t>
      </w:r>
      <w:r w:rsidRPr="007D312A">
        <w:t>ện</w:t>
      </w:r>
      <w:r>
        <w:t xml:space="preserve"> ng</w:t>
      </w:r>
      <w:r w:rsidRPr="007D312A">
        <w:t>ười</w:t>
      </w:r>
      <w:r>
        <w:t xml:space="preserve"> </w:t>
      </w:r>
      <w:r w:rsidRPr="007D312A">
        <w:t>để</w:t>
      </w:r>
      <w:r>
        <w:t xml:space="preserve"> v</w:t>
      </w:r>
      <w:r w:rsidRPr="007D312A">
        <w:t>ẽ</w:t>
      </w:r>
      <w:r>
        <w:t xml:space="preserve"> h</w:t>
      </w:r>
      <w:r w:rsidR="004555DD" w:rsidRPr="004555DD">
        <w:t>ộ</w:t>
      </w:r>
      <w:r w:rsidRPr="007D312A">
        <w:t>p</w:t>
      </w:r>
      <w:r>
        <w:t xml:space="preserve"> gi</w:t>
      </w:r>
      <w:r w:rsidRPr="007D312A">
        <w:t>ới</w:t>
      </w:r>
      <w:r>
        <w:t xml:space="preserve"> h</w:t>
      </w:r>
      <w:r w:rsidRPr="007D312A">
        <w:t>ạn</w:t>
      </w:r>
      <w:r>
        <w:t xml:space="preserve"> </w:t>
      </w:r>
      <w:r w:rsidR="00E643F2">
        <w:t>c</w:t>
      </w:r>
      <w:r w:rsidR="00E643F2" w:rsidRPr="00E643F2">
        <w:t>ủa</w:t>
      </w:r>
      <w:r w:rsidR="00E643F2">
        <w:t xml:space="preserve"> </w:t>
      </w:r>
      <w:r w:rsidR="00E643F2" w:rsidRPr="00E643F2">
        <w:t>đối</w:t>
      </w:r>
      <w:r w:rsidR="00E643F2">
        <w:t xml:space="preserve"> t</w:t>
      </w:r>
      <w:r w:rsidR="00E643F2" w:rsidRPr="00E643F2">
        <w:t>ượn</w:t>
      </w:r>
      <w:r w:rsidR="00E643F2">
        <w:t>g,</w:t>
      </w:r>
      <w:r w:rsidR="00F026DD">
        <w:t xml:space="preserve"> v</w:t>
      </w:r>
      <w:r w:rsidR="00F026DD" w:rsidRPr="00F026DD">
        <w:t>à</w:t>
      </w:r>
      <w:r w:rsidR="00F026DD">
        <w:t xml:space="preserve"> c</w:t>
      </w:r>
      <w:r w:rsidR="00E643F2" w:rsidRPr="00E643F2">
        <w:t>ác</w:t>
      </w:r>
      <w:r w:rsidR="00E643F2">
        <w:t xml:space="preserve"> h</w:t>
      </w:r>
      <w:r w:rsidR="00E643F2" w:rsidRPr="00E643F2">
        <w:t>ọp</w:t>
      </w:r>
      <w:r w:rsidR="00E643F2">
        <w:t xml:space="preserve"> gi</w:t>
      </w:r>
      <w:r w:rsidR="00E643F2" w:rsidRPr="00E643F2">
        <w:t>ới</w:t>
      </w:r>
      <w:r w:rsidR="00E643F2">
        <w:t xml:space="preserve"> h</w:t>
      </w:r>
      <w:r w:rsidR="00E643F2" w:rsidRPr="00E643F2">
        <w:t>ạn</w:t>
      </w:r>
      <w:r w:rsidR="00E643F2">
        <w:t xml:space="preserve"> s</w:t>
      </w:r>
      <w:r w:rsidR="00E643F2" w:rsidRPr="00E643F2">
        <w:t>ẽ</w:t>
      </w:r>
      <w:r w:rsidR="00E643F2">
        <w:t xml:space="preserve"> </w:t>
      </w:r>
      <w:r w:rsidR="00E643F2" w:rsidRPr="00E643F2">
        <w:t>được</w:t>
      </w:r>
      <w:r w:rsidR="00E643F2">
        <w:t xml:space="preserve"> l</w:t>
      </w:r>
      <w:r w:rsidR="00E643F2" w:rsidRPr="00E643F2">
        <w:t>ư</w:t>
      </w:r>
      <w:r w:rsidR="00E643F2">
        <w:t>u l</w:t>
      </w:r>
      <w:r w:rsidR="00E643F2" w:rsidRPr="00E643F2">
        <w:t>ại</w:t>
      </w:r>
      <w:r w:rsidR="00E643F2">
        <w:t xml:space="preserve"> d</w:t>
      </w:r>
      <w:r w:rsidR="00E643F2" w:rsidRPr="00E643F2">
        <w:t>ưới</w:t>
      </w:r>
      <w:r w:rsidR="00E643F2">
        <w:t xml:space="preserve"> d</w:t>
      </w:r>
      <w:r w:rsidR="00E643F2" w:rsidRPr="00E643F2">
        <w:t>ạn</w:t>
      </w:r>
      <w:r w:rsidR="00E643F2">
        <w:t>g ma tr</w:t>
      </w:r>
      <w:r w:rsidR="00E643F2" w:rsidRPr="00E643F2">
        <w:t>ận</w:t>
      </w:r>
      <w:r w:rsidR="00E643F2">
        <w:t xml:space="preserve"> D</w:t>
      </w:r>
      <w:r w:rsidR="009A1024">
        <w:t>(x,y,</w:t>
      </w:r>
      <w:r w:rsidR="009A1024" w:rsidRPr="009A1024">
        <w:t>w</w:t>
      </w:r>
      <w:r w:rsidR="009A1024">
        <w:t xml:space="preserve">,h) </w:t>
      </w:r>
    </w:p>
    <w:p w14:paraId="7D6B3A25" w14:textId="77777777" w:rsidR="00B247BB" w:rsidRDefault="00B247BB" w:rsidP="00F026DD">
      <w:r>
        <w:t>B</w:t>
      </w:r>
      <w:r w:rsidRPr="00B247BB">
        <w:t>ước</w:t>
      </w:r>
      <w:r>
        <w:t xml:space="preserve"> 3: </w:t>
      </w:r>
      <w:r w:rsidRPr="00B247BB">
        <w:t>Để</w:t>
      </w:r>
      <w:r>
        <w:t xml:space="preserve"> t</w:t>
      </w:r>
      <w:r w:rsidRPr="00B247BB">
        <w:t>ă</w:t>
      </w:r>
      <w:r>
        <w:t>ng t</w:t>
      </w:r>
      <w:r w:rsidRPr="00B247BB">
        <w:t>ốc</w:t>
      </w:r>
      <w:r>
        <w:t xml:space="preserve"> </w:t>
      </w:r>
      <w:r w:rsidRPr="00B247BB">
        <w:t>độ</w:t>
      </w:r>
      <w:r>
        <w:t xml:space="preserve"> x</w:t>
      </w:r>
      <w:r w:rsidRPr="00B247BB">
        <w:t>ử</w:t>
      </w:r>
      <w:r>
        <w:t xml:space="preserve"> l</w:t>
      </w:r>
      <w:r w:rsidRPr="00B247BB">
        <w:t>ý</w:t>
      </w:r>
      <w:r>
        <w:t xml:space="preserve"> cho m</w:t>
      </w:r>
      <w:r w:rsidRPr="00B247BB">
        <w:t>ô</w:t>
      </w:r>
      <w:r>
        <w:t xml:space="preserve"> h</w:t>
      </w:r>
      <w:r w:rsidRPr="00B247BB">
        <w:t>ình</w:t>
      </w:r>
      <w:r>
        <w:t xml:space="preserve"> </w:t>
      </w:r>
    </w:p>
    <w:p w14:paraId="3E1188EF" w14:textId="4B17FA69" w:rsidR="00B247BB" w:rsidRDefault="00B247BB" w:rsidP="00722B1C">
      <w:pPr>
        <w:pStyle w:val="ListParagraph"/>
        <w:numPr>
          <w:ilvl w:val="0"/>
          <w:numId w:val="21"/>
        </w:numPr>
        <w:spacing w:before="200" w:after="200"/>
        <w:ind w:left="1339"/>
      </w:pPr>
      <w:r>
        <w:t>N</w:t>
      </w:r>
      <w:r w:rsidRPr="00B247BB">
        <w:t>ếu</w:t>
      </w:r>
      <w:r>
        <w:t xml:space="preserve"> trong khung h</w:t>
      </w:r>
      <w:r w:rsidRPr="00B247BB">
        <w:t>ình</w:t>
      </w:r>
      <w:r>
        <w:t xml:space="preserve"> kh</w:t>
      </w:r>
      <w:r w:rsidRPr="00B247BB">
        <w:t>ô</w:t>
      </w:r>
      <w:r>
        <w:t>ng ph</w:t>
      </w:r>
      <w:r w:rsidRPr="00B247BB">
        <w:t>át</w:t>
      </w:r>
      <w:r>
        <w:t xml:space="preserve"> hi</w:t>
      </w:r>
      <w:r w:rsidRPr="00B247BB">
        <w:t>ện</w:t>
      </w:r>
      <w:r>
        <w:t xml:space="preserve"> </w:t>
      </w:r>
      <w:r w:rsidRPr="00B247BB">
        <w:t>được</w:t>
      </w:r>
      <w:r>
        <w:t xml:space="preserve"> </w:t>
      </w:r>
      <w:r w:rsidRPr="00B247BB">
        <w:t>đối</w:t>
      </w:r>
      <w:r>
        <w:t xml:space="preserve"> t</w:t>
      </w:r>
      <w:r w:rsidRPr="00B247BB">
        <w:t>ượn</w:t>
      </w:r>
      <w:r>
        <w:t>g l</w:t>
      </w:r>
      <w:r w:rsidRPr="00B247BB">
        <w:t>à</w:t>
      </w:r>
      <w:r>
        <w:t xml:space="preserve"> ng</w:t>
      </w:r>
      <w:r w:rsidRPr="00B247BB">
        <w:t>ười</w:t>
      </w:r>
      <w:r>
        <w:t xml:space="preserve"> thu</w:t>
      </w:r>
      <w:r w:rsidRPr="00B247BB">
        <w:t>ật</w:t>
      </w:r>
      <w:r>
        <w:t xml:space="preserve"> to</w:t>
      </w:r>
      <w:r w:rsidRPr="00B247BB">
        <w:t>án</w:t>
      </w:r>
      <w:r>
        <w:t xml:space="preserve"> s</w:t>
      </w:r>
      <w:r w:rsidRPr="00B247BB">
        <w:t>ẽ</w:t>
      </w:r>
      <w:r>
        <w:t xml:space="preserve"> quay l</w:t>
      </w:r>
      <w:r w:rsidRPr="00B247BB">
        <w:t>ại</w:t>
      </w:r>
      <w:r>
        <w:t xml:space="preserve"> b</w:t>
      </w:r>
      <w:r w:rsidRPr="00B247BB">
        <w:t>ước</w:t>
      </w:r>
      <w:r>
        <w:t xml:space="preserve"> 1</w:t>
      </w:r>
      <w:r w:rsidR="00334460">
        <w:t>.</w:t>
      </w:r>
    </w:p>
    <w:p w14:paraId="1B472C1A" w14:textId="71EE59BF" w:rsidR="00B247BB" w:rsidRDefault="00B247BB" w:rsidP="00722B1C">
      <w:pPr>
        <w:pStyle w:val="ListParagraph"/>
        <w:numPr>
          <w:ilvl w:val="0"/>
          <w:numId w:val="21"/>
        </w:numPr>
        <w:spacing w:before="200" w:after="200"/>
        <w:ind w:left="1339"/>
      </w:pPr>
      <w:r>
        <w:t>N</w:t>
      </w:r>
      <w:r w:rsidRPr="00B247BB">
        <w:t>ế</w:t>
      </w:r>
      <w:r>
        <w:t>u ph</w:t>
      </w:r>
      <w:r w:rsidRPr="00B247BB">
        <w:t>át</w:t>
      </w:r>
      <w:r>
        <w:t xml:space="preserve"> hi</w:t>
      </w:r>
      <w:r w:rsidRPr="00B247BB">
        <w:t>ện</w:t>
      </w:r>
      <w:r>
        <w:t xml:space="preserve"> </w:t>
      </w:r>
      <w:r w:rsidRPr="00B247BB">
        <w:t>đố</w:t>
      </w:r>
      <w:r>
        <w:t>i t</w:t>
      </w:r>
      <w:r w:rsidRPr="00B247BB">
        <w:t>ượn</w:t>
      </w:r>
      <w:r>
        <w:t>g l</w:t>
      </w:r>
      <w:r w:rsidRPr="00B247BB">
        <w:t>à</w:t>
      </w:r>
      <w:r>
        <w:t xml:space="preserve"> ng</w:t>
      </w:r>
      <w:r w:rsidRPr="00B247BB">
        <w:t>ườ</w:t>
      </w:r>
      <w:r>
        <w:t>i thu</w:t>
      </w:r>
      <w:r w:rsidRPr="00B247BB">
        <w:t>ật</w:t>
      </w:r>
      <w:r>
        <w:t xml:space="preserve"> to</w:t>
      </w:r>
      <w:r w:rsidRPr="00B247BB">
        <w:t>á</w:t>
      </w:r>
      <w:r>
        <w:t>n s</w:t>
      </w:r>
      <w:r w:rsidRPr="00B247BB">
        <w:t>ẽ</w:t>
      </w:r>
      <w:r>
        <w:t xml:space="preserve"> ti</w:t>
      </w:r>
      <w:r w:rsidRPr="00B247BB">
        <w:t>ếp</w:t>
      </w:r>
      <w:r>
        <w:t xml:space="preserve"> t</w:t>
      </w:r>
      <w:r w:rsidRPr="00B247BB">
        <w:t>ục</w:t>
      </w:r>
      <w:r>
        <w:t xml:space="preserve"> </w:t>
      </w:r>
      <w:r w:rsidRPr="00B247BB">
        <w:t>đến</w:t>
      </w:r>
      <w:r>
        <w:t xml:space="preserve"> b</w:t>
      </w:r>
      <w:r w:rsidRPr="00B247BB">
        <w:t>ước</w:t>
      </w:r>
      <w:r>
        <w:t xml:space="preserve"> 4</w:t>
      </w:r>
      <w:r w:rsidR="00334460">
        <w:t>.</w:t>
      </w:r>
    </w:p>
    <w:p w14:paraId="48E4A208" w14:textId="5FF5D8CA" w:rsidR="007D312A" w:rsidRDefault="007D312A" w:rsidP="009A1024">
      <w:r>
        <w:t>B</w:t>
      </w:r>
      <w:r w:rsidRPr="007D312A">
        <w:t>ước</w:t>
      </w:r>
      <w:r>
        <w:t xml:space="preserve"> </w:t>
      </w:r>
      <w:r w:rsidR="00B247BB">
        <w:t>4</w:t>
      </w:r>
      <w:r>
        <w:t xml:space="preserve">: </w:t>
      </w:r>
      <w:r w:rsidRPr="007D312A">
        <w:t>Ảnh</w:t>
      </w:r>
      <w:r>
        <w:t xml:space="preserve"> s</w:t>
      </w:r>
      <w:r w:rsidRPr="007D312A">
        <w:t>ẽ</w:t>
      </w:r>
      <w:r>
        <w:t xml:space="preserve"> ti</w:t>
      </w:r>
      <w:r w:rsidRPr="007D312A">
        <w:t>ếp</w:t>
      </w:r>
      <w:r>
        <w:t xml:space="preserve"> t</w:t>
      </w:r>
      <w:r w:rsidRPr="007D312A">
        <w:t>ục</w:t>
      </w:r>
      <w:r>
        <w:t xml:space="preserve"> qua m</w:t>
      </w:r>
      <w:r w:rsidRPr="007D312A">
        <w:t>ộ</w:t>
      </w:r>
      <w:r>
        <w:t>t b</w:t>
      </w:r>
      <w:r w:rsidRPr="007D312A">
        <w:t>ộ</w:t>
      </w:r>
      <w:r>
        <w:t xml:space="preserve"> ph</w:t>
      </w:r>
      <w:r w:rsidRPr="007D312A">
        <w:t>át</w:t>
      </w:r>
      <w:r>
        <w:t xml:space="preserve"> hi</w:t>
      </w:r>
      <w:r w:rsidRPr="007D312A">
        <w:t>ện</w:t>
      </w:r>
      <w:r>
        <w:t xml:space="preserve"> </w:t>
      </w:r>
      <w:r w:rsidRPr="007D312A">
        <w:t>đối</w:t>
      </w:r>
      <w:r>
        <w:t xml:space="preserve"> t</w:t>
      </w:r>
      <w:r w:rsidRPr="007D312A">
        <w:t>ượn</w:t>
      </w:r>
      <w:r>
        <w:t>g v</w:t>
      </w:r>
      <w:r w:rsidRPr="007D312A">
        <w:t>ới</w:t>
      </w:r>
      <w:r>
        <w:t xml:space="preserve"> s</w:t>
      </w:r>
      <w:r w:rsidRPr="007D312A">
        <w:t>ố</w:t>
      </w:r>
      <w:r>
        <w:t xml:space="preserve"> </w:t>
      </w:r>
      <w:r w:rsidRPr="007D312A">
        <w:t>đối</w:t>
      </w:r>
      <w:r>
        <w:t xml:space="preserve"> t</w:t>
      </w:r>
      <w:r w:rsidRPr="007D312A">
        <w:t>ượn</w:t>
      </w:r>
      <w:r>
        <w:t>g c</w:t>
      </w:r>
      <w:r w:rsidRPr="007D312A">
        <w:t>ần</w:t>
      </w:r>
      <w:r>
        <w:t xml:space="preserve"> ph</w:t>
      </w:r>
      <w:r w:rsidRPr="007D312A">
        <w:t>át</w:t>
      </w:r>
      <w:r>
        <w:t xml:space="preserve"> hi</w:t>
      </w:r>
      <w:r w:rsidRPr="007D312A">
        <w:t>ệ</w:t>
      </w:r>
      <w:r>
        <w:t>n l</w:t>
      </w:r>
      <w:r w:rsidRPr="007D312A">
        <w:t>à</w:t>
      </w:r>
      <w:r>
        <w:t xml:space="preserve"> 6 bao g</w:t>
      </w:r>
      <w:r w:rsidRPr="007D312A">
        <w:t>ồm</w:t>
      </w:r>
      <w:r>
        <w:t xml:space="preserve"> (</w:t>
      </w:r>
      <w:r w:rsidRPr="007D312A">
        <w:t>đối</w:t>
      </w:r>
      <w:r>
        <w:t xml:space="preserve"> t</w:t>
      </w:r>
      <w:r w:rsidRPr="007D312A">
        <w:t>ượn</w:t>
      </w:r>
      <w:r>
        <w:t>g c</w:t>
      </w:r>
      <w:r w:rsidRPr="007D312A">
        <w:t>ó</w:t>
      </w:r>
      <w:r>
        <w:t xml:space="preserve"> mang m</w:t>
      </w:r>
      <w:r w:rsidRPr="007D312A">
        <w:t>ủ</w:t>
      </w:r>
      <w:r w:rsidR="00B247BB">
        <w:t xml:space="preserve"> b</w:t>
      </w:r>
      <w:r w:rsidR="00B247BB" w:rsidRPr="00B247BB">
        <w:t>ảo</w:t>
      </w:r>
      <w:r w:rsidR="00B247BB">
        <w:t xml:space="preserve"> h</w:t>
      </w:r>
      <w:r w:rsidR="00B247BB" w:rsidRPr="00B247BB">
        <w:t>ộ</w:t>
      </w:r>
      <w:r>
        <w:t xml:space="preserve">, </w:t>
      </w:r>
      <w:r w:rsidRPr="007D312A">
        <w:t>đối</w:t>
      </w:r>
      <w:r>
        <w:t xml:space="preserve"> t</w:t>
      </w:r>
      <w:r w:rsidRPr="007D312A">
        <w:t>ượng</w:t>
      </w:r>
      <w:r>
        <w:t xml:space="preserve"> c</w:t>
      </w:r>
      <w:r w:rsidRPr="007D312A">
        <w:t>ó</w:t>
      </w:r>
      <w:r>
        <w:t xml:space="preserve"> mang </w:t>
      </w:r>
      <w:r w:rsidRPr="007D312A">
        <w:t>áo</w:t>
      </w:r>
      <w:r>
        <w:t xml:space="preserve"> b</w:t>
      </w:r>
      <w:r w:rsidRPr="007D312A">
        <w:t>ảo</w:t>
      </w:r>
      <w:r>
        <w:t xml:space="preserve"> h</w:t>
      </w:r>
      <w:r w:rsidRPr="007D312A">
        <w:t>ộ</w:t>
      </w:r>
      <w:r>
        <w:t xml:space="preserve">, </w:t>
      </w:r>
      <w:r w:rsidRPr="007D312A">
        <w:t>đối</w:t>
      </w:r>
      <w:r>
        <w:t xml:space="preserve"> t</w:t>
      </w:r>
      <w:r w:rsidRPr="007D312A">
        <w:t>ượn</w:t>
      </w:r>
      <w:r>
        <w:t>g c</w:t>
      </w:r>
      <w:r w:rsidRPr="007D312A">
        <w:t>ó</w:t>
      </w:r>
      <w:r>
        <w:t xml:space="preserve"> mang g</w:t>
      </w:r>
      <w:r w:rsidRPr="007D312A">
        <w:t>ă</w:t>
      </w:r>
      <w:r>
        <w:t>ng tay b</w:t>
      </w:r>
      <w:r w:rsidRPr="007D312A">
        <w:t>ảo</w:t>
      </w:r>
      <w:r>
        <w:t xml:space="preserve"> h</w:t>
      </w:r>
      <w:r w:rsidRPr="007D312A">
        <w:t>ộ</w:t>
      </w:r>
      <w:r>
        <w:t xml:space="preserve">, </w:t>
      </w:r>
      <w:r w:rsidRPr="007D312A">
        <w:t>đối</w:t>
      </w:r>
      <w:r>
        <w:t xml:space="preserve"> t</w:t>
      </w:r>
      <w:r w:rsidRPr="007D312A">
        <w:t>ượn</w:t>
      </w:r>
      <w:r>
        <w:t>g kh</w:t>
      </w:r>
      <w:r w:rsidRPr="007D312A">
        <w:t>ô</w:t>
      </w:r>
      <w:r>
        <w:t>ng mang m</w:t>
      </w:r>
      <w:r w:rsidRPr="007D312A">
        <w:t>ủ</w:t>
      </w:r>
      <w:r w:rsidR="00B247BB">
        <w:t xml:space="preserve"> b</w:t>
      </w:r>
      <w:r w:rsidR="00B247BB" w:rsidRPr="00B247BB">
        <w:t>ảo</w:t>
      </w:r>
      <w:r w:rsidR="00B247BB">
        <w:t xml:space="preserve"> h</w:t>
      </w:r>
      <w:r w:rsidR="00B247BB" w:rsidRPr="00B247BB">
        <w:t>ộ</w:t>
      </w:r>
      <w:r>
        <w:t xml:space="preserve">, </w:t>
      </w:r>
      <w:r w:rsidRPr="007D312A">
        <w:t>đối</w:t>
      </w:r>
      <w:r>
        <w:t xml:space="preserve"> t</w:t>
      </w:r>
      <w:r w:rsidRPr="007D312A">
        <w:t>ượn</w:t>
      </w:r>
      <w:r>
        <w:t>g kh</w:t>
      </w:r>
      <w:r w:rsidRPr="007D312A">
        <w:t>ô</w:t>
      </w:r>
      <w:r>
        <w:t xml:space="preserve">ng mang </w:t>
      </w:r>
      <w:r w:rsidRPr="007D312A">
        <w:t>áo</w:t>
      </w:r>
      <w:r>
        <w:t xml:space="preserve"> b</w:t>
      </w:r>
      <w:r w:rsidRPr="007D312A">
        <w:t>ảo</w:t>
      </w:r>
      <w:r>
        <w:t xml:space="preserve"> h</w:t>
      </w:r>
      <w:r w:rsidRPr="007D312A">
        <w:t>ộ</w:t>
      </w:r>
      <w:r>
        <w:t xml:space="preserve">, </w:t>
      </w:r>
      <w:r w:rsidRPr="007D312A">
        <w:t>đối</w:t>
      </w:r>
      <w:r>
        <w:t xml:space="preserve"> t</w:t>
      </w:r>
      <w:r w:rsidRPr="007D312A">
        <w:t>ượn</w:t>
      </w:r>
      <w:r>
        <w:t>g kh</w:t>
      </w:r>
      <w:r w:rsidRPr="007D312A">
        <w:t>ô</w:t>
      </w:r>
      <w:r>
        <w:t>ng mang g</w:t>
      </w:r>
      <w:r w:rsidRPr="007D312A">
        <w:t>ă</w:t>
      </w:r>
      <w:r>
        <w:t>ng tay b</w:t>
      </w:r>
      <w:r w:rsidRPr="007D312A">
        <w:t>ảo</w:t>
      </w:r>
      <w:r>
        <w:t xml:space="preserve"> h</w:t>
      </w:r>
      <w:r w:rsidRPr="007D312A">
        <w:t>ộ</w:t>
      </w:r>
      <w:r>
        <w:t>)</w:t>
      </w:r>
      <w:r w:rsidR="00E643F2">
        <w:t>. T</w:t>
      </w:r>
      <w:r w:rsidR="00E643F2" w:rsidRPr="00E643F2">
        <w:t>ươ</w:t>
      </w:r>
      <w:r w:rsidR="00E643F2">
        <w:t>ng t</w:t>
      </w:r>
      <w:r w:rsidR="00E643F2" w:rsidRPr="00E643F2">
        <w:t>ự</w:t>
      </w:r>
      <w:r w:rsidR="00E643F2">
        <w:t xml:space="preserve"> c</w:t>
      </w:r>
      <w:r w:rsidR="00E643F2" w:rsidRPr="00E643F2">
        <w:t>ác</w:t>
      </w:r>
      <w:r w:rsidR="00E643F2">
        <w:t xml:space="preserve"> h</w:t>
      </w:r>
      <w:r w:rsidR="00E643F2" w:rsidRPr="00E643F2">
        <w:t>ọp</w:t>
      </w:r>
      <w:r w:rsidR="00E643F2">
        <w:t xml:space="preserve"> gi</w:t>
      </w:r>
      <w:r w:rsidR="00E643F2" w:rsidRPr="00E643F2">
        <w:t>ới</w:t>
      </w:r>
      <w:r w:rsidR="00E643F2">
        <w:t xml:space="preserve"> h</w:t>
      </w:r>
      <w:r w:rsidR="00E643F2" w:rsidRPr="00E643F2">
        <w:t>ạn</w:t>
      </w:r>
      <w:r w:rsidR="00E643F2">
        <w:t xml:space="preserve"> c</w:t>
      </w:r>
      <w:r w:rsidR="00E643F2" w:rsidRPr="00E643F2">
        <w:t>ủa</w:t>
      </w:r>
      <w:r w:rsidR="00E643F2">
        <w:t xml:space="preserve"> b</w:t>
      </w:r>
      <w:r w:rsidR="00E643F2" w:rsidRPr="00E643F2">
        <w:t>ộ</w:t>
      </w:r>
      <w:r w:rsidR="00E643F2">
        <w:t xml:space="preserve"> ph</w:t>
      </w:r>
      <w:r w:rsidR="00E643F2" w:rsidRPr="00E643F2">
        <w:t>át</w:t>
      </w:r>
      <w:r w:rsidR="00E643F2">
        <w:t xml:space="preserve"> hi</w:t>
      </w:r>
      <w:r w:rsidR="00E643F2" w:rsidRPr="00E643F2">
        <w:t>ện</w:t>
      </w:r>
      <w:r w:rsidR="00E643F2">
        <w:t xml:space="preserve"> </w:t>
      </w:r>
      <w:r w:rsidR="00E643F2" w:rsidRPr="00E643F2">
        <w:t>đối</w:t>
      </w:r>
      <w:r w:rsidR="00E643F2">
        <w:t xml:space="preserve"> t</w:t>
      </w:r>
      <w:r w:rsidR="00E643F2" w:rsidRPr="00E643F2">
        <w:t>ượn</w:t>
      </w:r>
      <w:r w:rsidR="00E643F2">
        <w:t>g c</w:t>
      </w:r>
      <w:r w:rsidR="00E643F2" w:rsidRPr="00E643F2">
        <w:t>ủa</w:t>
      </w:r>
      <w:r w:rsidR="00E643F2">
        <w:t xml:space="preserve"> s</w:t>
      </w:r>
      <w:r w:rsidR="00E643F2" w:rsidRPr="00E643F2">
        <w:t>ẽ</w:t>
      </w:r>
      <w:r w:rsidR="00E643F2">
        <w:t xml:space="preserve"> </w:t>
      </w:r>
      <w:r w:rsidR="00E643F2" w:rsidRPr="00E643F2">
        <w:t>được</w:t>
      </w:r>
      <w:r w:rsidR="00E643F2">
        <w:t xml:space="preserve"> l</w:t>
      </w:r>
      <w:r w:rsidR="00E643F2" w:rsidRPr="00E643F2">
        <w:t>ư</w:t>
      </w:r>
      <w:r w:rsidR="00E643F2">
        <w:t>u l</w:t>
      </w:r>
      <w:r w:rsidR="00E643F2" w:rsidRPr="00E643F2">
        <w:t>ại</w:t>
      </w:r>
      <w:r w:rsidR="00E643F2">
        <w:t xml:space="preserve"> d</w:t>
      </w:r>
      <w:r w:rsidR="00E643F2" w:rsidRPr="00E643F2">
        <w:t>ưới</w:t>
      </w:r>
      <w:r w:rsidR="00E643F2">
        <w:t xml:space="preserve"> d</w:t>
      </w:r>
      <w:r w:rsidR="00E643F2" w:rsidRPr="00E643F2">
        <w:t>ạn</w:t>
      </w:r>
      <w:r w:rsidR="00E643F2">
        <w:t>g ma tr</w:t>
      </w:r>
      <w:r w:rsidR="00B247BB" w:rsidRPr="00B247BB">
        <w:t>ậ</w:t>
      </w:r>
      <w:r w:rsidR="00E643F2">
        <w:t>n T</w:t>
      </w:r>
      <w:r w:rsidR="009A1024">
        <w:t>(x,y,</w:t>
      </w:r>
      <w:r w:rsidR="009A1024" w:rsidRPr="009A1024">
        <w:t>w</w:t>
      </w:r>
      <w:r w:rsidR="009A1024">
        <w:t>,h)</w:t>
      </w:r>
    </w:p>
    <w:p w14:paraId="744C13EF" w14:textId="1C33A846" w:rsidR="009A1024" w:rsidRDefault="007D312A" w:rsidP="009A1024">
      <w:r>
        <w:t>B</w:t>
      </w:r>
      <w:r w:rsidRPr="007D312A">
        <w:t>ước</w:t>
      </w:r>
      <w:r>
        <w:t xml:space="preserve"> </w:t>
      </w:r>
      <w:r w:rsidR="00B247BB">
        <w:t>5</w:t>
      </w:r>
      <w:r w:rsidR="009A1024">
        <w:t>: Ki</w:t>
      </w:r>
      <w:r w:rsidR="009A1024" w:rsidRPr="009A1024">
        <w:t>ểm</w:t>
      </w:r>
      <w:r w:rsidR="009A1024">
        <w:t xml:space="preserve"> tra n</w:t>
      </w:r>
      <w:r w:rsidR="009A1024" w:rsidRPr="009A1024">
        <w:t>ếu</w:t>
      </w:r>
      <w:r w:rsidR="009A1024">
        <w:t xml:space="preserve"> </w:t>
      </w:r>
      <w:r w:rsidR="009A1024" w:rsidRPr="009A1024">
        <w:t>ở</w:t>
      </w:r>
      <w:r w:rsidR="009A1024">
        <w:t xml:space="preserve"> b</w:t>
      </w:r>
      <w:r w:rsidR="009A1024" w:rsidRPr="009A1024">
        <w:t>ước</w:t>
      </w:r>
      <w:r w:rsidR="009A1024">
        <w:t xml:space="preserve"> 4 kh</w:t>
      </w:r>
      <w:r w:rsidR="009A1024" w:rsidRPr="009A1024">
        <w:t>ô</w:t>
      </w:r>
      <w:r w:rsidR="009A1024">
        <w:t>ng x</w:t>
      </w:r>
      <w:r w:rsidR="009A1024" w:rsidRPr="009A1024">
        <w:t>ác</w:t>
      </w:r>
      <w:r w:rsidR="009A1024">
        <w:t xml:space="preserve"> </w:t>
      </w:r>
      <w:r w:rsidR="009A1024" w:rsidRPr="009A1024">
        <w:t>định</w:t>
      </w:r>
      <w:r w:rsidR="009A1024">
        <w:t xml:space="preserve"> </w:t>
      </w:r>
      <w:r w:rsidR="009A1024" w:rsidRPr="009A1024">
        <w:t>được</w:t>
      </w:r>
      <w:r w:rsidR="009A1024">
        <w:t xml:space="preserve"> </w:t>
      </w:r>
      <w:r w:rsidR="009A1024" w:rsidRPr="009A1024">
        <w:t>đối</w:t>
      </w:r>
      <w:r w:rsidR="009A1024">
        <w:t xml:space="preserve"> t</w:t>
      </w:r>
      <w:r w:rsidR="009A1024" w:rsidRPr="009A1024">
        <w:t>ượn</w:t>
      </w:r>
      <w:r w:rsidR="009A1024">
        <w:t>g c</w:t>
      </w:r>
      <w:r w:rsidR="009A1024" w:rsidRPr="009A1024">
        <w:t>ần</w:t>
      </w:r>
      <w:r w:rsidR="009A1024">
        <w:t xml:space="preserve"> nh</w:t>
      </w:r>
      <w:r w:rsidR="009A1024" w:rsidRPr="009A1024">
        <w:t>ận</w:t>
      </w:r>
      <w:r w:rsidR="009A1024">
        <w:t xml:space="preserve"> d</w:t>
      </w:r>
      <w:r w:rsidR="009A1024" w:rsidRPr="009A1024">
        <w:t>ạn</w:t>
      </w:r>
      <w:r w:rsidR="009A1024">
        <w:t>g quay l</w:t>
      </w:r>
      <w:r w:rsidR="009A1024" w:rsidRPr="009A1024">
        <w:t>ại</w:t>
      </w:r>
      <w:r w:rsidR="009A1024">
        <w:t xml:space="preserve"> b</w:t>
      </w:r>
      <w:r w:rsidR="009A1024" w:rsidRPr="009A1024">
        <w:t>ước</w:t>
      </w:r>
      <w:r w:rsidR="009A1024">
        <w:t xml:space="preserve"> 1, n</w:t>
      </w:r>
      <w:r w:rsidR="009A1024" w:rsidRPr="009A1024">
        <w:t>ếu</w:t>
      </w:r>
      <w:r w:rsidR="009A1024">
        <w:t xml:space="preserve"> ph</w:t>
      </w:r>
      <w:r w:rsidR="009A1024" w:rsidRPr="009A1024">
        <w:t>át</w:t>
      </w:r>
      <w:r w:rsidR="009A1024">
        <w:t xml:space="preserve"> hi</w:t>
      </w:r>
      <w:r w:rsidR="009A1024" w:rsidRPr="009A1024">
        <w:t>ện</w:t>
      </w:r>
      <w:r w:rsidR="009A1024">
        <w:t xml:space="preserve"> </w:t>
      </w:r>
      <w:r w:rsidR="009A1024" w:rsidRPr="009A1024">
        <w:t>được</w:t>
      </w:r>
      <w:r w:rsidR="009A1024">
        <w:t xml:space="preserve"> </w:t>
      </w:r>
      <w:r w:rsidR="009A1024" w:rsidRPr="009A1024">
        <w:t>đối</w:t>
      </w:r>
      <w:r w:rsidR="009A1024">
        <w:t xml:space="preserve"> t</w:t>
      </w:r>
      <w:r w:rsidR="009A1024" w:rsidRPr="009A1024">
        <w:t>ượn</w:t>
      </w:r>
      <w:r w:rsidR="009A1024">
        <w:t>g trong T thu</w:t>
      </w:r>
      <w:r w:rsidR="009A1024" w:rsidRPr="009A1024">
        <w:t>ật</w:t>
      </w:r>
      <w:r w:rsidR="009A1024">
        <w:t xml:space="preserve"> to</w:t>
      </w:r>
      <w:r w:rsidR="009A1024" w:rsidRPr="009A1024">
        <w:t>án</w:t>
      </w:r>
      <w:r w:rsidR="009A1024">
        <w:t xml:space="preserve"> ti</w:t>
      </w:r>
      <w:r w:rsidR="009A1024" w:rsidRPr="009A1024">
        <w:t>ếp</w:t>
      </w:r>
      <w:r w:rsidR="009A1024">
        <w:t xml:space="preserve"> t</w:t>
      </w:r>
      <w:r w:rsidR="009A1024" w:rsidRPr="009A1024">
        <w:t>ục</w:t>
      </w:r>
      <w:r w:rsidR="009A1024">
        <w:t xml:space="preserve"> b</w:t>
      </w:r>
      <w:r w:rsidR="009A1024" w:rsidRPr="009A1024">
        <w:t>ước</w:t>
      </w:r>
      <w:r w:rsidR="009A1024">
        <w:t xml:space="preserve"> 6</w:t>
      </w:r>
    </w:p>
    <w:p w14:paraId="243AA16B" w14:textId="3DC1A14B" w:rsidR="00B247BB" w:rsidRDefault="009A1024" w:rsidP="009A1024">
      <w:r>
        <w:t>B</w:t>
      </w:r>
      <w:r w:rsidRPr="009A1024">
        <w:t>ước</w:t>
      </w:r>
      <w:r>
        <w:t xml:space="preserve"> 6: Lu</w:t>
      </w:r>
      <w:r w:rsidRPr="009A1024">
        <w:t>ận</w:t>
      </w:r>
      <w:r>
        <w:t xml:space="preserve"> v</w:t>
      </w:r>
      <w:r w:rsidRPr="009A1024">
        <w:t>ă</w:t>
      </w:r>
      <w:r>
        <w:t>n</w:t>
      </w:r>
      <w:r w:rsidR="00B247BB">
        <w:t xml:space="preserve"> s</w:t>
      </w:r>
      <w:r w:rsidR="00B247BB" w:rsidRPr="00B247BB">
        <w:t>ẽ</w:t>
      </w:r>
      <w:r w:rsidR="00B247BB">
        <w:t xml:space="preserve"> chuy</w:t>
      </w:r>
      <w:r w:rsidR="00B247BB" w:rsidRPr="00B247BB">
        <w:t>ển</w:t>
      </w:r>
      <w:r w:rsidR="00B247BB">
        <w:t xml:space="preserve"> h</w:t>
      </w:r>
      <w:r w:rsidR="00B247BB" w:rsidRPr="00B247BB">
        <w:t>ọp</w:t>
      </w:r>
      <w:r w:rsidR="00B247BB">
        <w:t xml:space="preserve"> gi</w:t>
      </w:r>
      <w:r w:rsidR="00B247BB" w:rsidRPr="00B247BB">
        <w:t>ớ</w:t>
      </w:r>
      <w:r w:rsidR="00B247BB">
        <w:t>i h</w:t>
      </w:r>
      <w:r w:rsidR="00B247BB" w:rsidRPr="00B247BB">
        <w:t>ạn</w:t>
      </w:r>
      <w:r w:rsidR="00B247BB">
        <w:t xml:space="preserve"> D(x,y,</w:t>
      </w:r>
      <w:r w:rsidR="00B247BB" w:rsidRPr="00B247BB">
        <w:t>w</w:t>
      </w:r>
      <w:r w:rsidR="00B247BB">
        <w:t>,h) th</w:t>
      </w:r>
      <w:r w:rsidR="00B247BB" w:rsidRPr="00B247BB">
        <w:t>ành</w:t>
      </w:r>
      <w:r w:rsidR="00B247BB">
        <w:t xml:space="preserve"> D(x1,x2,y1,y2) c</w:t>
      </w:r>
      <w:r w:rsidR="00B247BB" w:rsidRPr="00B247BB">
        <w:t>ùng</w:t>
      </w:r>
      <w:r w:rsidR="00B247BB">
        <w:t xml:space="preserve"> v</w:t>
      </w:r>
      <w:r w:rsidR="00B247BB" w:rsidRPr="00B247BB">
        <w:t>ới</w:t>
      </w:r>
      <w:r w:rsidR="00B247BB">
        <w:t xml:space="preserve"> v</w:t>
      </w:r>
      <w:r w:rsidR="00B247BB" w:rsidRPr="00B247BB">
        <w:t>ị</w:t>
      </w:r>
      <w:r w:rsidR="00B247BB">
        <w:t xml:space="preserve"> tr</w:t>
      </w:r>
      <w:r w:rsidR="00B247BB" w:rsidRPr="00B247BB">
        <w:t>í</w:t>
      </w:r>
      <w:r w:rsidR="00B247BB">
        <w:t xml:space="preserve"> (x</w:t>
      </w:r>
      <w:r>
        <w:t>,y) c</w:t>
      </w:r>
      <w:r w:rsidRPr="009A1024">
        <w:t>ủa</w:t>
      </w:r>
      <w:r>
        <w:t xml:space="preserve"> c</w:t>
      </w:r>
      <w:r w:rsidRPr="009A1024">
        <w:t>ác</w:t>
      </w:r>
      <w:r>
        <w:t xml:space="preserve"> </w:t>
      </w:r>
      <w:r w:rsidRPr="009A1024">
        <w:t>đối</w:t>
      </w:r>
      <w:r>
        <w:t xml:space="preserve"> t</w:t>
      </w:r>
      <w:r w:rsidRPr="009A1024">
        <w:t>ượng</w:t>
      </w:r>
      <w:r>
        <w:t xml:space="preserve"> trong T ta </w:t>
      </w:r>
      <w:r w:rsidR="00B936FD">
        <w:t>k</w:t>
      </w:r>
      <w:r w:rsidR="00B936FD" w:rsidRPr="00B936FD">
        <w:t>ết</w:t>
      </w:r>
      <w:r w:rsidR="00B936FD">
        <w:t xml:space="preserve"> lu</w:t>
      </w:r>
      <w:r w:rsidR="00B936FD" w:rsidRPr="00B936FD">
        <w:t>ận</w:t>
      </w:r>
      <w:r w:rsidR="00B936FD">
        <w:t>:</w:t>
      </w:r>
    </w:p>
    <w:p w14:paraId="136610DA" w14:textId="03DCF8C5" w:rsidR="00B247BB" w:rsidRDefault="00334460" w:rsidP="009A1024">
      <w:r>
        <w:t>N</w:t>
      </w:r>
      <w:r w:rsidR="009A1024" w:rsidRPr="009A1024">
        <w:t>ếu</w:t>
      </w:r>
      <w:r w:rsidR="009A1024">
        <w:t xml:space="preserve"> to</w:t>
      </w:r>
      <w:r w:rsidR="009A1024" w:rsidRPr="009A1024">
        <w:t>ạ</w:t>
      </w:r>
      <w:r w:rsidR="009A1024">
        <w:t xml:space="preserve"> </w:t>
      </w:r>
      <w:r w:rsidR="009A1024" w:rsidRPr="009A1024">
        <w:t>độ</w:t>
      </w:r>
      <w:r w:rsidR="009A1024">
        <w:t xml:space="preserve"> c</w:t>
      </w:r>
      <w:r w:rsidR="009A1024" w:rsidRPr="009A1024">
        <w:t>ác</w:t>
      </w:r>
      <w:r w:rsidR="009A1024">
        <w:t xml:space="preserve"> </w:t>
      </w:r>
      <w:r w:rsidR="009A1024" w:rsidRPr="009A1024">
        <w:t>đ</w:t>
      </w:r>
      <w:r w:rsidR="009A1024">
        <w:t>i</w:t>
      </w:r>
      <w:r w:rsidR="009A1024" w:rsidRPr="009A1024">
        <w:t>ểm</w:t>
      </w:r>
      <w:r w:rsidR="009A1024">
        <w:t xml:space="preserve"> trong T(x,y) thu</w:t>
      </w:r>
      <w:r w:rsidR="009A1024" w:rsidRPr="009A1024">
        <w:t>ộc</w:t>
      </w:r>
      <w:r w:rsidR="009A1024">
        <w:t xml:space="preserve"> v</w:t>
      </w:r>
      <w:r w:rsidR="009A1024" w:rsidRPr="009A1024">
        <w:t>ề</w:t>
      </w:r>
      <w:r w:rsidR="009A1024">
        <w:t xml:space="preserve"> h</w:t>
      </w:r>
      <w:r w:rsidR="009A1024" w:rsidRPr="009A1024">
        <w:t>ọp</w:t>
      </w:r>
      <w:r w:rsidR="009A1024">
        <w:t xml:space="preserve"> gi</w:t>
      </w:r>
      <w:r w:rsidR="009A1024" w:rsidRPr="009A1024">
        <w:t>ới</w:t>
      </w:r>
      <w:r w:rsidR="009A1024">
        <w:t xml:space="preserve"> h</w:t>
      </w:r>
      <w:r w:rsidR="009A1024" w:rsidRPr="009A1024">
        <w:t>ạn</w:t>
      </w:r>
      <w:r w:rsidR="009A1024">
        <w:t xml:space="preserve"> D(x1,x2,y1,y2) th</w:t>
      </w:r>
      <w:r w:rsidR="009A1024" w:rsidRPr="009A1024">
        <w:t>ì</w:t>
      </w:r>
      <w:r w:rsidR="009A1024">
        <w:t xml:space="preserve"> c</w:t>
      </w:r>
      <w:r w:rsidR="009A1024" w:rsidRPr="009A1024">
        <w:t>ác</w:t>
      </w:r>
      <w:r w:rsidR="009A1024">
        <w:t xml:space="preserve"> </w:t>
      </w:r>
      <w:r w:rsidR="009A1024" w:rsidRPr="009A1024">
        <w:t>đối</w:t>
      </w:r>
      <w:r w:rsidR="009A1024">
        <w:t xml:space="preserve"> t</w:t>
      </w:r>
      <w:r w:rsidR="009A1024" w:rsidRPr="009A1024">
        <w:t>ượn</w:t>
      </w:r>
      <w:r w:rsidR="009A1024">
        <w:t xml:space="preserve">g T(x,y) </w:t>
      </w:r>
      <w:r w:rsidR="009A1024" w:rsidRPr="009A1024">
        <w:t>được</w:t>
      </w:r>
      <w:r w:rsidR="009A1024">
        <w:t xml:space="preserve"> ch</w:t>
      </w:r>
      <w:r w:rsidR="009A1024" w:rsidRPr="009A1024">
        <w:t>ấp</w:t>
      </w:r>
      <w:r w:rsidR="009A1024">
        <w:t xml:space="preserve"> nh</w:t>
      </w:r>
      <w:r w:rsidR="009A1024" w:rsidRPr="009A1024">
        <w:t>ận</w:t>
      </w:r>
      <w:r>
        <w:t>.</w:t>
      </w:r>
    </w:p>
    <w:p w14:paraId="5FD34957" w14:textId="6EE28227" w:rsidR="009A1024" w:rsidRDefault="00334460" w:rsidP="009A1024">
      <w:r>
        <w:t>N</w:t>
      </w:r>
      <w:r w:rsidR="009A1024" w:rsidRPr="009A1024">
        <w:t>ếu</w:t>
      </w:r>
      <w:r w:rsidR="009A1024">
        <w:t xml:space="preserve"> to</w:t>
      </w:r>
      <w:r w:rsidR="009A1024" w:rsidRPr="009A1024">
        <w:t>ạ</w:t>
      </w:r>
      <w:r w:rsidR="009A1024">
        <w:t xml:space="preserve"> </w:t>
      </w:r>
      <w:r w:rsidR="009A1024" w:rsidRPr="009A1024">
        <w:t>độ</w:t>
      </w:r>
      <w:r w:rsidR="009A1024">
        <w:t xml:space="preserve"> c</w:t>
      </w:r>
      <w:r w:rsidR="009A1024" w:rsidRPr="009A1024">
        <w:t>ác</w:t>
      </w:r>
      <w:r w:rsidR="009A1024">
        <w:t xml:space="preserve"> </w:t>
      </w:r>
      <w:r w:rsidR="009A1024" w:rsidRPr="009A1024">
        <w:t>đ</w:t>
      </w:r>
      <w:r w:rsidR="009A1024">
        <w:t>i</w:t>
      </w:r>
      <w:r w:rsidR="009A1024" w:rsidRPr="009A1024">
        <w:t>ểm</w:t>
      </w:r>
      <w:r w:rsidR="009A1024">
        <w:t xml:space="preserve"> trong T(x,y) kh</w:t>
      </w:r>
      <w:r w:rsidR="009A1024" w:rsidRPr="009A1024">
        <w:t>ô</w:t>
      </w:r>
      <w:r w:rsidR="009A1024">
        <w:t>ng thu</w:t>
      </w:r>
      <w:r w:rsidR="009A1024" w:rsidRPr="009A1024">
        <w:t>ộc</w:t>
      </w:r>
      <w:r w:rsidR="009A1024">
        <w:t xml:space="preserve"> v</w:t>
      </w:r>
      <w:r w:rsidR="009A1024" w:rsidRPr="009A1024">
        <w:t>ề</w:t>
      </w:r>
      <w:r w:rsidR="009A1024">
        <w:t xml:space="preserve"> h</w:t>
      </w:r>
      <w:r w:rsidR="009A1024" w:rsidRPr="009A1024">
        <w:t>ọp</w:t>
      </w:r>
      <w:r w:rsidR="009A1024">
        <w:t xml:space="preserve"> gi</w:t>
      </w:r>
      <w:r w:rsidR="009A1024" w:rsidRPr="009A1024">
        <w:t>ới</w:t>
      </w:r>
      <w:r w:rsidR="009A1024">
        <w:t xml:space="preserve"> h</w:t>
      </w:r>
      <w:r w:rsidR="009A1024" w:rsidRPr="009A1024">
        <w:t>ạn</w:t>
      </w:r>
      <w:r w:rsidR="009A1024">
        <w:t xml:space="preserve"> D(x1,x2,y1,y2) th</w:t>
      </w:r>
      <w:r w:rsidR="009A1024" w:rsidRPr="009A1024">
        <w:t>ì</w:t>
      </w:r>
      <w:r w:rsidR="009A1024">
        <w:t xml:space="preserve"> c</w:t>
      </w:r>
      <w:r w:rsidR="009A1024" w:rsidRPr="009A1024">
        <w:t>ác</w:t>
      </w:r>
      <w:r w:rsidR="009A1024">
        <w:t xml:space="preserve"> </w:t>
      </w:r>
      <w:r w:rsidR="009A1024" w:rsidRPr="009A1024">
        <w:t>đối</w:t>
      </w:r>
      <w:r w:rsidR="009A1024">
        <w:t xml:space="preserve"> t</w:t>
      </w:r>
      <w:r w:rsidR="009A1024" w:rsidRPr="009A1024">
        <w:t>ượn</w:t>
      </w:r>
      <w:r w:rsidR="009A1024">
        <w:t xml:space="preserve">g T(x,y) </w:t>
      </w:r>
      <w:r w:rsidR="009A1024" w:rsidRPr="009A1024">
        <w:t>được</w:t>
      </w:r>
      <w:r w:rsidR="009A1024">
        <w:t xml:space="preserve"> lo</w:t>
      </w:r>
      <w:r w:rsidR="009A1024" w:rsidRPr="009A1024">
        <w:t>ại</w:t>
      </w:r>
      <w:r w:rsidR="009A1024">
        <w:t xml:space="preserve"> b</w:t>
      </w:r>
      <w:r w:rsidR="009A1024" w:rsidRPr="009A1024">
        <w:t>ỏ</w:t>
      </w:r>
      <w:r>
        <w:t>.</w:t>
      </w:r>
    </w:p>
    <w:p w14:paraId="6AC11E08" w14:textId="72123786" w:rsidR="004555DD" w:rsidRPr="00C11938" w:rsidRDefault="00D7546F" w:rsidP="00297701">
      <w:r>
        <w:t>B</w:t>
      </w:r>
      <w:r w:rsidRPr="00D7546F">
        <w:t>ước</w:t>
      </w:r>
      <w:r>
        <w:t xml:space="preserve"> 7: </w:t>
      </w:r>
      <w:r w:rsidR="00B936FD">
        <w:t>Hi</w:t>
      </w:r>
      <w:r w:rsidR="00B936FD" w:rsidRPr="00B936FD">
        <w:t>ển</w:t>
      </w:r>
      <w:r w:rsidR="00B936FD">
        <w:t xml:space="preserve"> th</w:t>
      </w:r>
      <w:r w:rsidR="00B936FD" w:rsidRPr="00B936FD">
        <w:t>ị</w:t>
      </w:r>
      <w:r w:rsidR="00B936FD">
        <w:t xml:space="preserve"> ra m</w:t>
      </w:r>
      <w:r w:rsidR="00B936FD" w:rsidRPr="00B936FD">
        <w:t>àn</w:t>
      </w:r>
      <w:r w:rsidR="00B936FD">
        <w:t xml:space="preserve"> h</w:t>
      </w:r>
      <w:r w:rsidR="00B936FD" w:rsidRPr="00B936FD">
        <w:t>ình</w:t>
      </w:r>
      <w:r w:rsidR="00B936FD">
        <w:t xml:space="preserve"> k</w:t>
      </w:r>
      <w:r w:rsidR="00B936FD" w:rsidRPr="00B936FD">
        <w:t>ết</w:t>
      </w:r>
      <w:r w:rsidR="00B936FD">
        <w:t xml:space="preserve"> qu</w:t>
      </w:r>
      <w:r w:rsidR="00B936FD" w:rsidRPr="00B936FD">
        <w:t>ả</w:t>
      </w:r>
      <w:r w:rsidR="00B936FD">
        <w:t xml:space="preserve"> d</w:t>
      </w:r>
      <w:r w:rsidR="00B936FD" w:rsidRPr="00B936FD">
        <w:t>ự</w:t>
      </w:r>
      <w:r w:rsidR="00B936FD">
        <w:t xml:space="preserve"> </w:t>
      </w:r>
      <w:r w:rsidR="00B936FD" w:rsidRPr="00B936FD">
        <w:t>đ</w:t>
      </w:r>
      <w:r w:rsidR="00B936FD">
        <w:t>o</w:t>
      </w:r>
      <w:r w:rsidR="00B936FD" w:rsidRPr="00B936FD">
        <w:t>án</w:t>
      </w:r>
      <w:r w:rsidR="00B936FD">
        <w:t xml:space="preserve"> v</w:t>
      </w:r>
      <w:r w:rsidR="00B936FD" w:rsidRPr="00B936FD">
        <w:t>à</w:t>
      </w:r>
      <w:r w:rsidR="00B936FD">
        <w:t xml:space="preserve"> quay l</w:t>
      </w:r>
      <w:r w:rsidR="00B936FD" w:rsidRPr="00B936FD">
        <w:t>ại</w:t>
      </w:r>
      <w:r w:rsidR="00B936FD">
        <w:t xml:space="preserve"> b</w:t>
      </w:r>
      <w:r w:rsidR="00B936FD" w:rsidRPr="00B936FD">
        <w:t>ước</w:t>
      </w:r>
      <w:r w:rsidR="00B936FD">
        <w:t xml:space="preserve"> 1</w:t>
      </w:r>
      <w:r w:rsidR="00334460">
        <w:t>.</w:t>
      </w:r>
    </w:p>
    <w:p w14:paraId="547081EF" w14:textId="53314D3C" w:rsidR="004021DD" w:rsidRDefault="000A24CC" w:rsidP="00252D14">
      <w:pPr>
        <w:pStyle w:val="Heading3"/>
      </w:pPr>
      <w:bookmarkStart w:id="121" w:name="_Toc61241075"/>
      <w:r>
        <w:t>4</w:t>
      </w:r>
      <w:r w:rsidR="004021DD">
        <w:t>.2.2 Ch</w:t>
      </w:r>
      <w:r w:rsidR="004021DD" w:rsidRPr="004021DD">
        <w:t>ươ</w:t>
      </w:r>
      <w:r w:rsidR="004021DD">
        <w:t>ng tr</w:t>
      </w:r>
      <w:r w:rsidR="004021DD" w:rsidRPr="004021DD">
        <w:t>ình</w:t>
      </w:r>
      <w:r w:rsidR="004021DD">
        <w:t xml:space="preserve"> nh</w:t>
      </w:r>
      <w:r w:rsidR="004021DD" w:rsidRPr="004021DD">
        <w:t>ận</w:t>
      </w:r>
      <w:r w:rsidR="004021DD">
        <w:t xml:space="preserve"> d</w:t>
      </w:r>
      <w:r w:rsidR="004021DD" w:rsidRPr="004021DD">
        <w:t>ạn</w:t>
      </w:r>
      <w:r w:rsidR="004021DD">
        <w:t>g thi</w:t>
      </w:r>
      <w:r w:rsidR="004021DD" w:rsidRPr="004021DD">
        <w:t>ết</w:t>
      </w:r>
      <w:r w:rsidR="004021DD">
        <w:t xml:space="preserve"> b</w:t>
      </w:r>
      <w:r w:rsidR="004021DD" w:rsidRPr="004021DD">
        <w:t>ị</w:t>
      </w:r>
      <w:r w:rsidR="004021DD">
        <w:t xml:space="preserve"> b</w:t>
      </w:r>
      <w:r w:rsidR="004021DD" w:rsidRPr="004021DD">
        <w:t>ảo</w:t>
      </w:r>
      <w:r w:rsidR="004021DD">
        <w:t xml:space="preserve"> h</w:t>
      </w:r>
      <w:r w:rsidR="004021DD" w:rsidRPr="004021DD">
        <w:t>ộ</w:t>
      </w:r>
      <w:r w:rsidR="004021DD">
        <w:t xml:space="preserve"> lao </w:t>
      </w:r>
      <w:r w:rsidR="004021DD" w:rsidRPr="004021DD">
        <w:t>động</w:t>
      </w:r>
      <w:r w:rsidR="004021DD">
        <w:t xml:space="preserve"> c</w:t>
      </w:r>
      <w:r w:rsidR="004021DD" w:rsidRPr="004021DD">
        <w:t>á</w:t>
      </w:r>
      <w:r w:rsidR="004021DD">
        <w:t xml:space="preserve"> nh</w:t>
      </w:r>
      <w:r w:rsidR="004021DD" w:rsidRPr="004021DD">
        <w:t>â</w:t>
      </w:r>
      <w:r w:rsidR="004021DD">
        <w:t>n</w:t>
      </w:r>
      <w:bookmarkEnd w:id="121"/>
    </w:p>
    <w:p w14:paraId="38B6170D" w14:textId="135E9758" w:rsidR="00125237" w:rsidRDefault="00125237" w:rsidP="00125237">
      <w:r w:rsidRPr="00125237">
        <w:t>Để</w:t>
      </w:r>
      <w:r>
        <w:t xml:space="preserve"> th</w:t>
      </w:r>
      <w:r w:rsidRPr="00125237">
        <w:t>ực</w:t>
      </w:r>
      <w:r>
        <w:t xml:space="preserve"> hi</w:t>
      </w:r>
      <w:r w:rsidRPr="00125237">
        <w:t>ện</w:t>
      </w:r>
      <w:r>
        <w:t xml:space="preserve"> m</w:t>
      </w:r>
      <w:r w:rsidRPr="00125237">
        <w:t>ô</w:t>
      </w:r>
      <w:r>
        <w:t xml:space="preserve"> ph</w:t>
      </w:r>
      <w:r w:rsidRPr="00125237">
        <w:t>ỏng</w:t>
      </w:r>
      <w:r>
        <w:t xml:space="preserve"> cho </w:t>
      </w:r>
      <w:r w:rsidRPr="00125237">
        <w:t>đề</w:t>
      </w:r>
      <w:r>
        <w:t xml:space="preserve"> t</w:t>
      </w:r>
      <w:r w:rsidRPr="00125237">
        <w:t>ài</w:t>
      </w:r>
      <w:r w:rsidR="00F91E79">
        <w:t>,</w:t>
      </w:r>
      <w:r>
        <w:t xml:space="preserve"> lu</w:t>
      </w:r>
      <w:r w:rsidRPr="00125237">
        <w:t>ận</w:t>
      </w:r>
      <w:r>
        <w:t xml:space="preserve"> v</w:t>
      </w:r>
      <w:r w:rsidRPr="00125237">
        <w:t>ă</w:t>
      </w:r>
      <w:r>
        <w:t>n s</w:t>
      </w:r>
      <w:r w:rsidRPr="00125237">
        <w:t>ử</w:t>
      </w:r>
      <w:r>
        <w:t xml:space="preserve"> d</w:t>
      </w:r>
      <w:r w:rsidRPr="00125237">
        <w:t>ụn</w:t>
      </w:r>
      <w:r>
        <w:t>g th</w:t>
      </w:r>
      <w:r w:rsidRPr="00125237">
        <w:t>ư</w:t>
      </w:r>
      <w:r>
        <w:t xml:space="preserve"> vi</w:t>
      </w:r>
      <w:r w:rsidR="00BA5F07" w:rsidRPr="00BA5F07">
        <w:t>ệ</w:t>
      </w:r>
      <w:r>
        <w:t>n OpenCV</w:t>
      </w:r>
    </w:p>
    <w:p w14:paraId="41DEAC71" w14:textId="3F40140A" w:rsidR="000068E2" w:rsidRDefault="000068E2" w:rsidP="005563D6">
      <w:r>
        <w:lastRenderedPageBreak/>
        <w:t xml:space="preserve">OpenCV được bắt đầu tại Intel vào năm 1999 bởi Gary Bradsky, và bản phát hành đầu tiên ra mắt vào năm 2000. Vadim Pisarevsky cùng với Gary Bradsky quản lý nhóm OpenCV phần mềm của Intel. Năm 2005, OpenCV được sử dụng trên Stanley, chiếc xe đã giành chiến thắng trong cuộc thi DARPA Grand Challenge năm 2005. Sau đó, sự phát triển tích cực của nó tiếp tục dưới sự hỗ trợ của Willow Garage với Gary Bradsky và Vadim Pisarevsky dẫn đầu dự án. OpenCV hiện hỗ trợ vô số thuật toán liên quan đến </w:t>
      </w:r>
      <w:r w:rsidR="005563D6">
        <w:t>t</w:t>
      </w:r>
      <w:r>
        <w:t xml:space="preserve">hị giác máy tính và </w:t>
      </w:r>
      <w:r w:rsidR="005563D6">
        <w:t>h</w:t>
      </w:r>
      <w:r>
        <w:t>ọc máy và đang mở rộng từng ngày.</w:t>
      </w:r>
    </w:p>
    <w:p w14:paraId="529883F4" w14:textId="184D8B7E" w:rsidR="000068E2" w:rsidRDefault="000068E2" w:rsidP="005563D6">
      <w:r>
        <w:t>OpenCV hỗ trợ nhiều loại ngôn ngữ lập trình như C ++, Python, Java, v.v. và có sẵn trên các nền tảng khác nhau bao gồm Windows, Linux, OS X, Android và iOS. Các giao diện cho hoạt động GPU tốc độ cao dựa trên CUDA và OpenCL cũng đang được phát triển tích cực.</w:t>
      </w:r>
    </w:p>
    <w:p w14:paraId="3457DA35" w14:textId="400B1749" w:rsidR="000068E2" w:rsidRDefault="000068E2" w:rsidP="000068E2">
      <w:r>
        <w:t>OpenCV-Python là API Python cho OpenCV, kết hợp những phẩm chất tốt nhất của API OpenCV C ++ và ngôn ngữ Python.</w:t>
      </w:r>
    </w:p>
    <w:p w14:paraId="31DDA772" w14:textId="209526F0" w:rsidR="000068E2" w:rsidRDefault="000068E2" w:rsidP="005563D6">
      <w:r>
        <w:t>OpenCV-Python là một thư viện liên kết Python được thiết kế để giải quyết các vấn đề về thị giác máy tính</w:t>
      </w:r>
      <w:r w:rsidR="00BA5F07">
        <w:t xml:space="preserve"> v</w:t>
      </w:r>
      <w:r w:rsidR="00BA5F07" w:rsidRPr="00BA5F07">
        <w:t>à</w:t>
      </w:r>
      <w:r w:rsidR="00BA5F07">
        <w:t xml:space="preserve"> h</w:t>
      </w:r>
      <w:r w:rsidR="00BA5F07" w:rsidRPr="00BA5F07">
        <w:t>ọc</w:t>
      </w:r>
      <w:r w:rsidR="00BA5F07">
        <w:t xml:space="preserve"> s</w:t>
      </w:r>
      <w:r w:rsidR="00BA5F07" w:rsidRPr="00BA5F07">
        <w:t>â</w:t>
      </w:r>
      <w:r w:rsidR="00BA5F07">
        <w:t>u</w:t>
      </w:r>
      <w:r w:rsidR="00334460">
        <w:t>.</w:t>
      </w:r>
    </w:p>
    <w:p w14:paraId="7321EC9D" w14:textId="6E4B63F2" w:rsidR="00125237" w:rsidRDefault="000068E2" w:rsidP="005563D6">
      <w:pPr>
        <w:jc w:val="center"/>
      </w:pPr>
      <w:r>
        <w:rPr>
          <w:noProof/>
        </w:rPr>
        <w:drawing>
          <wp:inline distT="0" distB="0" distL="0" distR="0" wp14:anchorId="5F84D73B" wp14:editId="13E17FD8">
            <wp:extent cx="1925320" cy="23717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925320" cy="2371725"/>
                    </a:xfrm>
                    <a:prstGeom prst="rect">
                      <a:avLst/>
                    </a:prstGeom>
                    <a:noFill/>
                    <a:ln>
                      <a:noFill/>
                    </a:ln>
                  </pic:spPr>
                </pic:pic>
              </a:graphicData>
            </a:graphic>
          </wp:inline>
        </w:drawing>
      </w:r>
    </w:p>
    <w:p w14:paraId="6D1547D2" w14:textId="6609C738" w:rsidR="005563D6" w:rsidRDefault="005563D6" w:rsidP="005563D6">
      <w:pPr>
        <w:jc w:val="center"/>
      </w:pPr>
      <w:r>
        <w:t xml:space="preserve">Hình </w:t>
      </w:r>
      <w:r w:rsidR="00F91E79">
        <w:t>4</w:t>
      </w:r>
      <w:r>
        <w:t>-2-</w:t>
      </w:r>
      <w:r w:rsidR="00020BB4">
        <w:t>2</w:t>
      </w:r>
      <w:r>
        <w:t xml:space="preserve">: </w:t>
      </w:r>
      <w:r w:rsidRPr="005563D6">
        <w:t>Ảnh</w:t>
      </w:r>
      <w:r>
        <w:t xml:space="preserve"> minh ho</w:t>
      </w:r>
      <w:r w:rsidRPr="005563D6">
        <w:t>ạ</w:t>
      </w:r>
      <w:r>
        <w:t xml:space="preserve"> bi</w:t>
      </w:r>
      <w:r w:rsidRPr="005563D6">
        <w:t>ểu</w:t>
      </w:r>
      <w:r>
        <w:t xml:space="preserve"> t</w:t>
      </w:r>
      <w:r w:rsidRPr="005563D6">
        <w:t>ượn</w:t>
      </w:r>
      <w:r>
        <w:t>g OpenCV</w:t>
      </w:r>
    </w:p>
    <w:p w14:paraId="202C96BF" w14:textId="38C6A3D3" w:rsidR="00B83FF9" w:rsidRDefault="00B83FF9" w:rsidP="00B83FF9">
      <w:pPr>
        <w:jc w:val="left"/>
      </w:pPr>
      <w:r>
        <w:t>M</w:t>
      </w:r>
      <w:r w:rsidRPr="00B83FF9">
        <w:t>ộ</w:t>
      </w:r>
      <w:r>
        <w:t>t th</w:t>
      </w:r>
      <w:r w:rsidRPr="00B83FF9">
        <w:t>ư</w:t>
      </w:r>
      <w:r>
        <w:t xml:space="preserve"> vi</w:t>
      </w:r>
      <w:r w:rsidRPr="00B83FF9">
        <w:t>ện</w:t>
      </w:r>
      <w:r>
        <w:t xml:space="preserve"> h</w:t>
      </w:r>
      <w:r w:rsidRPr="00B83FF9">
        <w:t>ỗ</w:t>
      </w:r>
      <w:r>
        <w:t xml:space="preserve"> tr</w:t>
      </w:r>
      <w:r w:rsidRPr="00B83FF9">
        <w:t>ợ</w:t>
      </w:r>
      <w:r>
        <w:t xml:space="preserve"> kh</w:t>
      </w:r>
      <w:r w:rsidRPr="00B83FF9">
        <w:t>ác</w:t>
      </w:r>
      <w:r>
        <w:t xml:space="preserve"> </w:t>
      </w:r>
      <w:r w:rsidRPr="00B83FF9">
        <w:t>được</w:t>
      </w:r>
      <w:r>
        <w:t xml:space="preserve"> lu</w:t>
      </w:r>
      <w:r w:rsidRPr="00B83FF9">
        <w:t>ận</w:t>
      </w:r>
      <w:r>
        <w:t xml:space="preserve"> v</w:t>
      </w:r>
      <w:r w:rsidRPr="00B83FF9">
        <w:t>ă</w:t>
      </w:r>
      <w:r>
        <w:t>n s</w:t>
      </w:r>
      <w:r w:rsidRPr="00B83FF9">
        <w:t>ử</w:t>
      </w:r>
      <w:r>
        <w:t xml:space="preserve"> d</w:t>
      </w:r>
      <w:r w:rsidRPr="00B83FF9">
        <w:t>ụn</w:t>
      </w:r>
      <w:r>
        <w:t>g l</w:t>
      </w:r>
      <w:r w:rsidRPr="00B83FF9">
        <w:t>à</w:t>
      </w:r>
      <w:r>
        <w:t xml:space="preserve"> th</w:t>
      </w:r>
      <w:r w:rsidRPr="00B83FF9">
        <w:t>ư</w:t>
      </w:r>
      <w:r>
        <w:t xml:space="preserve"> vi</w:t>
      </w:r>
      <w:r w:rsidRPr="00B83FF9">
        <w:t>ện</w:t>
      </w:r>
      <w:r>
        <w:t xml:space="preserve"> h</w:t>
      </w:r>
      <w:r w:rsidRPr="00B83FF9">
        <w:t>ổ</w:t>
      </w:r>
      <w:r>
        <w:t xml:space="preserve"> tr</w:t>
      </w:r>
      <w:r w:rsidRPr="00B83FF9">
        <w:t>ợ</w:t>
      </w:r>
      <w:r>
        <w:t xml:space="preserve"> OpenVino, </w:t>
      </w:r>
      <w:r w:rsidRPr="00B83FF9">
        <w:t>đâ</w:t>
      </w:r>
      <w:r>
        <w:t>y l</w:t>
      </w:r>
      <w:r w:rsidRPr="00B83FF9">
        <w:t>à</w:t>
      </w:r>
      <w:r>
        <w:t xml:space="preserve"> th</w:t>
      </w:r>
      <w:r w:rsidRPr="00B83FF9">
        <w:t>ư</w:t>
      </w:r>
      <w:r>
        <w:t xml:space="preserve"> vi</w:t>
      </w:r>
      <w:r w:rsidRPr="00B83FF9">
        <w:t>ện</w:t>
      </w:r>
      <w:r>
        <w:t xml:space="preserve"> </w:t>
      </w:r>
      <w:r w:rsidRPr="00B83FF9">
        <w:t>được</w:t>
      </w:r>
      <w:r>
        <w:t xml:space="preserve"> x</w:t>
      </w:r>
      <w:r w:rsidRPr="00B83FF9">
        <w:t>â</w:t>
      </w:r>
      <w:r>
        <w:t>y d</w:t>
      </w:r>
      <w:r w:rsidRPr="00B83FF9">
        <w:t>ựn</w:t>
      </w:r>
      <w:r>
        <w:t>g b</w:t>
      </w:r>
      <w:r w:rsidRPr="00B83FF9">
        <w:t>ới</w:t>
      </w:r>
      <w:r>
        <w:t xml:space="preserve"> Intel nh</w:t>
      </w:r>
      <w:r w:rsidRPr="00B83FF9">
        <w:t>ằm</w:t>
      </w:r>
      <w:r>
        <w:t xml:space="preserve"> h</w:t>
      </w:r>
      <w:r w:rsidRPr="00B83FF9">
        <w:t>ỗ</w:t>
      </w:r>
      <w:r>
        <w:t xml:space="preserve"> tr</w:t>
      </w:r>
      <w:r w:rsidRPr="00B83FF9">
        <w:t>ợ</w:t>
      </w:r>
      <w:r>
        <w:t xml:space="preserve"> ch</w:t>
      </w:r>
      <w:r w:rsidRPr="00B83FF9">
        <w:t>ạy</w:t>
      </w:r>
      <w:r>
        <w:t xml:space="preserve"> c</w:t>
      </w:r>
      <w:r w:rsidRPr="00B83FF9">
        <w:t>ác</w:t>
      </w:r>
      <w:r>
        <w:t xml:space="preserve"> thu</w:t>
      </w:r>
      <w:r w:rsidRPr="00B83FF9">
        <w:t>ậ</w:t>
      </w:r>
      <w:r>
        <w:t>t to</w:t>
      </w:r>
      <w:r w:rsidRPr="00B83FF9">
        <w:t>án</w:t>
      </w:r>
      <w:r>
        <w:t xml:space="preserve"> v</w:t>
      </w:r>
      <w:r w:rsidRPr="00B83FF9">
        <w:t>ề</w:t>
      </w:r>
      <w:r>
        <w:t xml:space="preserve"> m</w:t>
      </w:r>
      <w:r w:rsidRPr="00B83FF9">
        <w:t>ạn</w:t>
      </w:r>
      <w:r>
        <w:t xml:space="preserve">g </w:t>
      </w:r>
      <w:r>
        <w:lastRenderedPageBreak/>
        <w:t>th</w:t>
      </w:r>
      <w:r w:rsidRPr="00B83FF9">
        <w:t>ần</w:t>
      </w:r>
      <w:r>
        <w:t xml:space="preserve"> kinh trong c</w:t>
      </w:r>
      <w:r w:rsidRPr="00B83FF9">
        <w:t>ác</w:t>
      </w:r>
      <w:r>
        <w:t xml:space="preserve"> m</w:t>
      </w:r>
      <w:r w:rsidRPr="00B83FF9">
        <w:t>áy</w:t>
      </w:r>
      <w:r>
        <w:t xml:space="preserve"> kh</w:t>
      </w:r>
      <w:r w:rsidRPr="00B83FF9">
        <w:t>ô</w:t>
      </w:r>
      <w:r>
        <w:t xml:space="preserve">ng chip </w:t>
      </w:r>
      <w:r w:rsidRPr="00B83FF9">
        <w:t>đồ</w:t>
      </w:r>
      <w:r>
        <w:t xml:space="preserve"> ho</w:t>
      </w:r>
      <w:r w:rsidRPr="00B83FF9">
        <w:t>ạ</w:t>
      </w:r>
      <w:r>
        <w:t xml:space="preserve"> NVIDIA (kh</w:t>
      </w:r>
      <w:r w:rsidRPr="00B83FF9">
        <w:t>ô</w:t>
      </w:r>
      <w:r>
        <w:t>ng h</w:t>
      </w:r>
      <w:r w:rsidRPr="00B83FF9">
        <w:t>ỗ</w:t>
      </w:r>
      <w:r>
        <w:t xml:space="preserve"> tr</w:t>
      </w:r>
      <w:r w:rsidRPr="00B83FF9">
        <w:t>ợ</w:t>
      </w:r>
      <w:r>
        <w:t xml:space="preserve"> b</w:t>
      </w:r>
      <w:r w:rsidRPr="00B83FF9">
        <w:t>ởi</w:t>
      </w:r>
      <w:r>
        <w:t xml:space="preserve"> CUDA)</w:t>
      </w:r>
      <w:r w:rsidR="0025434B">
        <w:t xml:space="preserve"> nh</w:t>
      </w:r>
      <w:r w:rsidR="0025434B" w:rsidRPr="0025434B">
        <w:t>ư</w:t>
      </w:r>
      <w:r w:rsidR="0025434B">
        <w:t xml:space="preserve"> c</w:t>
      </w:r>
      <w:r w:rsidR="0025434B" w:rsidRPr="0025434B">
        <w:t>ác</w:t>
      </w:r>
      <w:r w:rsidR="0025434B">
        <w:t xml:space="preserve"> m</w:t>
      </w:r>
      <w:r w:rsidR="0025434B" w:rsidRPr="0025434B">
        <w:t>áy</w:t>
      </w:r>
      <w:r w:rsidR="0025434B">
        <w:t xml:space="preserve"> t</w:t>
      </w:r>
      <w:r w:rsidR="0025434B" w:rsidRPr="0025434B">
        <w:t>ính</w:t>
      </w:r>
      <w:r w:rsidR="0025434B">
        <w:t xml:space="preserve"> ch</w:t>
      </w:r>
      <w:r w:rsidR="0025434B" w:rsidRPr="0025434B">
        <w:t>ạy</w:t>
      </w:r>
      <w:r w:rsidR="0025434B">
        <w:t xml:space="preserve"> chip </w:t>
      </w:r>
      <w:r w:rsidR="0025434B" w:rsidRPr="0025434B">
        <w:t>đồ</w:t>
      </w:r>
      <w:r w:rsidR="0025434B">
        <w:t xml:space="preserve"> ho</w:t>
      </w:r>
      <w:r w:rsidR="0025434B" w:rsidRPr="0025434B">
        <w:t>ạ</w:t>
      </w:r>
      <w:r w:rsidR="0025434B">
        <w:t xml:space="preserve"> Graphis hay R</w:t>
      </w:r>
      <w:r w:rsidR="0025434B" w:rsidRPr="0025434B">
        <w:t>as</w:t>
      </w:r>
      <w:r w:rsidR="0025434B">
        <w:t>parry Pi.</w:t>
      </w:r>
    </w:p>
    <w:p w14:paraId="2860D734" w14:textId="37CC0729" w:rsidR="0025434B" w:rsidRDefault="0025434B" w:rsidP="00B83FF9">
      <w:pPr>
        <w:jc w:val="left"/>
      </w:pPr>
      <w:r>
        <w:rPr>
          <w:noProof/>
        </w:rPr>
        <w:drawing>
          <wp:inline distT="0" distB="0" distL="0" distR="0" wp14:anchorId="75735708" wp14:editId="533DDEB4">
            <wp:extent cx="4991100" cy="2138814"/>
            <wp:effectExtent l="0" t="0" r="0" b="0"/>
            <wp:docPr id="31" name="Picture 31" descr="Model Optimization] Tối ưu hóa model với OpenVINO toolkit - Model  Optimization with OpenVINO toolk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Model Optimization] Tối ưu hóa model với OpenVINO toolkit - Model  Optimization with OpenVINO toolkit"/>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001298" cy="2143184"/>
                    </a:xfrm>
                    <a:prstGeom prst="rect">
                      <a:avLst/>
                    </a:prstGeom>
                    <a:noFill/>
                    <a:ln>
                      <a:noFill/>
                    </a:ln>
                  </pic:spPr>
                </pic:pic>
              </a:graphicData>
            </a:graphic>
          </wp:inline>
        </w:drawing>
      </w:r>
    </w:p>
    <w:p w14:paraId="293B8DEE" w14:textId="45619954" w:rsidR="0025434B" w:rsidRDefault="0025434B" w:rsidP="00B83FF9">
      <w:pPr>
        <w:jc w:val="left"/>
      </w:pPr>
      <w:r>
        <w:t>H</w:t>
      </w:r>
      <w:r w:rsidRPr="0025434B">
        <w:t>ình</w:t>
      </w:r>
      <w:r>
        <w:t xml:space="preserve"> 4-2-3: Th</w:t>
      </w:r>
      <w:r w:rsidRPr="0025434B">
        <w:t>ư</w:t>
      </w:r>
      <w:r>
        <w:t xml:space="preserve"> vi</w:t>
      </w:r>
      <w:r w:rsidRPr="0025434B">
        <w:t>ện</w:t>
      </w:r>
      <w:r>
        <w:t xml:space="preserve"> h</w:t>
      </w:r>
      <w:r w:rsidRPr="0025434B">
        <w:t>ỗ</w:t>
      </w:r>
      <w:r>
        <w:t xml:space="preserve"> tr</w:t>
      </w:r>
      <w:r w:rsidRPr="0025434B">
        <w:t>ợ</w:t>
      </w:r>
      <w:r>
        <w:t xml:space="preserve"> </w:t>
      </w:r>
      <w:r w:rsidRPr="0025434B">
        <w:t>đồ</w:t>
      </w:r>
      <w:r>
        <w:t xml:space="preserve"> ho</w:t>
      </w:r>
      <w:r w:rsidRPr="0025434B">
        <w:t>ạ</w:t>
      </w:r>
      <w:r>
        <w:t xml:space="preserve"> </w:t>
      </w:r>
      <w:r w:rsidRPr="0025434B">
        <w:t>được</w:t>
      </w:r>
      <w:r>
        <w:t xml:space="preserve"> ph</w:t>
      </w:r>
      <w:r w:rsidRPr="0025434B">
        <w:t>át</w:t>
      </w:r>
      <w:r>
        <w:t xml:space="preserve"> tri</w:t>
      </w:r>
      <w:r w:rsidRPr="0025434B">
        <w:t>ển</w:t>
      </w:r>
      <w:r>
        <w:t xml:space="preserve"> b</w:t>
      </w:r>
      <w:r w:rsidRPr="0025434B">
        <w:t>ởi</w:t>
      </w:r>
      <w:r>
        <w:t xml:space="preserve"> Intel - OpenVINO</w:t>
      </w:r>
    </w:p>
    <w:p w14:paraId="6245A39A" w14:textId="5237A843" w:rsidR="00B83FF9" w:rsidRDefault="00B83FF9" w:rsidP="00B83FF9">
      <w:pPr>
        <w:jc w:val="left"/>
      </w:pPr>
      <w:r>
        <w:t>M</w:t>
      </w:r>
      <w:r w:rsidRPr="00B83FF9">
        <w:t>ộ</w:t>
      </w:r>
      <w:r>
        <w:t>t s</w:t>
      </w:r>
      <w:r w:rsidRPr="00B83FF9">
        <w:t>ố</w:t>
      </w:r>
      <w:r>
        <w:t xml:space="preserve"> ch</w:t>
      </w:r>
      <w:r w:rsidRPr="00B83FF9">
        <w:t>ức</w:t>
      </w:r>
      <w:r>
        <w:t xml:space="preserve"> n</w:t>
      </w:r>
      <w:r w:rsidRPr="00B83FF9">
        <w:t>ă</w:t>
      </w:r>
      <w:r>
        <w:t>ng c</w:t>
      </w:r>
      <w:r w:rsidRPr="00B83FF9">
        <w:t>ủa</w:t>
      </w:r>
      <w:r>
        <w:t xml:space="preserve"> OpenVino nh</w:t>
      </w:r>
      <w:r w:rsidRPr="00B83FF9">
        <w:t>ư</w:t>
      </w:r>
      <w:r w:rsidR="0025434B">
        <w:t>:</w:t>
      </w:r>
    </w:p>
    <w:p w14:paraId="3C3F0608" w14:textId="2E885A36" w:rsidR="0025434B" w:rsidRDefault="0025434B" w:rsidP="0025434B">
      <w:pPr>
        <w:pStyle w:val="ListParagraph"/>
        <w:numPr>
          <w:ilvl w:val="0"/>
          <w:numId w:val="29"/>
        </w:numPr>
        <w:spacing w:before="200" w:after="200"/>
        <w:ind w:left="1339"/>
        <w:jc w:val="left"/>
      </w:pPr>
      <w:r>
        <w:t>H</w:t>
      </w:r>
      <w:r w:rsidRPr="0025434B">
        <w:t>ỗ</w:t>
      </w:r>
      <w:r>
        <w:t xml:space="preserve"> tr</w:t>
      </w:r>
      <w:r w:rsidRPr="0025434B">
        <w:t>ợ</w:t>
      </w:r>
      <w:r>
        <w:t xml:space="preserve"> t</w:t>
      </w:r>
      <w:r w:rsidRPr="0025434B">
        <w:t>ă</w:t>
      </w:r>
      <w:r>
        <w:t>ng t</w:t>
      </w:r>
      <w:r w:rsidRPr="0025434B">
        <w:t>ốc</w:t>
      </w:r>
      <w:r>
        <w:t xml:space="preserve"> </w:t>
      </w:r>
      <w:r w:rsidRPr="0025434B">
        <w:t>độ</w:t>
      </w:r>
      <w:r>
        <w:t xml:space="preserve"> hu</w:t>
      </w:r>
      <w:r w:rsidRPr="0025434B">
        <w:t>ấn</w:t>
      </w:r>
      <w:r>
        <w:t xml:space="preserve"> luy</w:t>
      </w:r>
      <w:r w:rsidRPr="0025434B">
        <w:t>ện</w:t>
      </w:r>
      <w:r>
        <w:t xml:space="preserve"> m</w:t>
      </w:r>
      <w:r w:rsidRPr="0025434B">
        <w:t>ô</w:t>
      </w:r>
      <w:r>
        <w:t xml:space="preserve"> h</w:t>
      </w:r>
      <w:r w:rsidRPr="0025434B">
        <w:t>ình</w:t>
      </w:r>
    </w:p>
    <w:p w14:paraId="3FF991C6" w14:textId="708F5901" w:rsidR="0025434B" w:rsidRDefault="0025434B" w:rsidP="0025434B">
      <w:pPr>
        <w:pStyle w:val="ListParagraph"/>
        <w:numPr>
          <w:ilvl w:val="0"/>
          <w:numId w:val="29"/>
        </w:numPr>
        <w:spacing w:before="200" w:after="200"/>
        <w:ind w:left="1339"/>
        <w:jc w:val="left"/>
      </w:pPr>
      <w:r>
        <w:t>H</w:t>
      </w:r>
      <w:r w:rsidRPr="0025434B">
        <w:t>ỗ</w:t>
      </w:r>
      <w:r>
        <w:t xml:space="preserve"> tr</w:t>
      </w:r>
      <w:r w:rsidRPr="0025434B">
        <w:t>ợ</w:t>
      </w:r>
      <w:r>
        <w:t xml:space="preserve"> t</w:t>
      </w:r>
      <w:r w:rsidRPr="0025434B">
        <w:t>ối</w:t>
      </w:r>
      <w:r>
        <w:t xml:space="preserve"> </w:t>
      </w:r>
      <w:r w:rsidRPr="0025434B">
        <w:t>ư</w:t>
      </w:r>
      <w:r>
        <w:t>u ho</w:t>
      </w:r>
      <w:r w:rsidRPr="0025434B">
        <w:t>á</w:t>
      </w:r>
      <w:r>
        <w:t xml:space="preserve"> m</w:t>
      </w:r>
      <w:r w:rsidRPr="0025434B">
        <w:t>ô</w:t>
      </w:r>
      <w:r>
        <w:t xml:space="preserve"> h</w:t>
      </w:r>
      <w:r w:rsidRPr="0025434B">
        <w:t>ình</w:t>
      </w:r>
      <w:r>
        <w:t xml:space="preserve"> v</w:t>
      </w:r>
      <w:r w:rsidRPr="0025434B">
        <w:t>ới</w:t>
      </w:r>
      <w:r>
        <w:t xml:space="preserve"> t</w:t>
      </w:r>
      <w:r w:rsidRPr="0025434B">
        <w:t>ệp</w:t>
      </w:r>
      <w:r>
        <w:t xml:space="preserve"> tin </w:t>
      </w:r>
      <w:r w:rsidRPr="0025434B">
        <w:t>địn</w:t>
      </w:r>
      <w:r>
        <w:t>h d</w:t>
      </w:r>
      <w:r w:rsidRPr="0025434B">
        <w:t>ạn</w:t>
      </w:r>
      <w:r>
        <w:t>g m</w:t>
      </w:r>
      <w:r w:rsidRPr="0025434B">
        <w:t>ã</w:t>
      </w:r>
      <w:r>
        <w:t xml:space="preserve"> nh</w:t>
      </w:r>
      <w:r w:rsidRPr="0025434B">
        <w:t>ị</w:t>
      </w:r>
      <w:r>
        <w:t xml:space="preserve"> ph</w:t>
      </w:r>
      <w:r w:rsidRPr="0025434B">
        <w:t>ân</w:t>
      </w:r>
      <w:r>
        <w:t xml:space="preserve"> bin v</w:t>
      </w:r>
      <w:r w:rsidRPr="0025434B">
        <w:t>à</w:t>
      </w:r>
      <w:r>
        <w:t xml:space="preserve"> m</w:t>
      </w:r>
      <w:r w:rsidRPr="0025434B">
        <w:t>ã</w:t>
      </w:r>
      <w:r>
        <w:t xml:space="preserve"> xml</w:t>
      </w:r>
    </w:p>
    <w:p w14:paraId="7DFFDF15" w14:textId="050C698F" w:rsidR="002162E1" w:rsidRPr="00125237" w:rsidRDefault="0025434B" w:rsidP="0025434B">
      <w:pPr>
        <w:pStyle w:val="ListParagraph"/>
        <w:numPr>
          <w:ilvl w:val="0"/>
          <w:numId w:val="29"/>
        </w:numPr>
        <w:spacing w:before="200" w:after="200"/>
        <w:ind w:left="1339"/>
        <w:jc w:val="left"/>
      </w:pPr>
      <w:r>
        <w:t>T</w:t>
      </w:r>
      <w:r w:rsidRPr="0025434B">
        <w:t>ạo</w:t>
      </w:r>
      <w:r>
        <w:t xml:space="preserve"> m</w:t>
      </w:r>
      <w:r w:rsidRPr="0025434B">
        <w:t>ô</w:t>
      </w:r>
      <w:r>
        <w:t>i tr</w:t>
      </w:r>
      <w:r w:rsidRPr="0025434B">
        <w:t>ường</w:t>
      </w:r>
      <w:r>
        <w:t xml:space="preserve"> t</w:t>
      </w:r>
      <w:r w:rsidRPr="0025434B">
        <w:t>ă</w:t>
      </w:r>
      <w:r>
        <w:t>ng t</w:t>
      </w:r>
      <w:r w:rsidRPr="0025434B">
        <w:t>ốc</w:t>
      </w:r>
      <w:r>
        <w:t xml:space="preserve"> </w:t>
      </w:r>
      <w:r w:rsidRPr="0025434B">
        <w:t>độ</w:t>
      </w:r>
      <w:r>
        <w:t xml:space="preserve"> x</w:t>
      </w:r>
      <w:r w:rsidRPr="0025434B">
        <w:t>ử</w:t>
      </w:r>
      <w:r>
        <w:t xml:space="preserve"> l</w:t>
      </w:r>
      <w:r w:rsidRPr="0025434B">
        <w:t>ý</w:t>
      </w:r>
      <w:r>
        <w:t xml:space="preserve"> </w:t>
      </w:r>
      <w:r w:rsidRPr="0025434B">
        <w:t>đối</w:t>
      </w:r>
      <w:r>
        <w:t xml:space="preserve"> v</w:t>
      </w:r>
      <w:r w:rsidRPr="0025434B">
        <w:t>ới</w:t>
      </w:r>
      <w:r>
        <w:t xml:space="preserve"> c</w:t>
      </w:r>
      <w:r w:rsidRPr="0025434B">
        <w:t>ác</w:t>
      </w:r>
      <w:r>
        <w:t xml:space="preserve"> ch</w:t>
      </w:r>
      <w:r w:rsidRPr="0025434B">
        <w:t>ươ</w:t>
      </w:r>
      <w:r>
        <w:t>ng tr</w:t>
      </w:r>
      <w:r w:rsidRPr="0025434B">
        <w:t>ình</w:t>
      </w:r>
      <w:r>
        <w:t xml:space="preserve"> ch</w:t>
      </w:r>
      <w:r w:rsidRPr="0025434B">
        <w:t>ạy</w:t>
      </w:r>
      <w:r>
        <w:t xml:space="preserve"> OpenCV</w:t>
      </w:r>
    </w:p>
    <w:p w14:paraId="336E98E8" w14:textId="7A134FC6" w:rsidR="00A254E1" w:rsidRDefault="0025434B" w:rsidP="004021DD">
      <w:r>
        <w:t xml:space="preserve">Sau khi </w:t>
      </w:r>
      <w:r w:rsidRPr="0025434B">
        <w:t>đã</w:t>
      </w:r>
      <w:r>
        <w:t xml:space="preserve"> ph</w:t>
      </w:r>
      <w:r w:rsidRPr="0025434B">
        <w:t>â</w:t>
      </w:r>
      <w:r>
        <w:t>n t</w:t>
      </w:r>
      <w:r w:rsidRPr="0025434B">
        <w:t>ích</w:t>
      </w:r>
      <w:r>
        <w:t xml:space="preserve"> c</w:t>
      </w:r>
      <w:r w:rsidRPr="0025434B">
        <w:t>ác</w:t>
      </w:r>
      <w:r>
        <w:t xml:space="preserve"> th</w:t>
      </w:r>
      <w:r w:rsidRPr="0025434B">
        <w:t>ư</w:t>
      </w:r>
      <w:r>
        <w:t xml:space="preserve"> vi</w:t>
      </w:r>
      <w:r w:rsidRPr="0025434B">
        <w:t>ện</w:t>
      </w:r>
      <w:r>
        <w:t xml:space="preserve"> ch</w:t>
      </w:r>
      <w:r w:rsidRPr="0025434B">
        <w:t>ính</w:t>
      </w:r>
      <w:r>
        <w:t xml:space="preserve"> lu</w:t>
      </w:r>
      <w:r w:rsidRPr="0025434B">
        <w:t>ận</w:t>
      </w:r>
      <w:r>
        <w:t xml:space="preserve"> v</w:t>
      </w:r>
      <w:r w:rsidRPr="0025434B">
        <w:t>ă</w:t>
      </w:r>
      <w:r>
        <w:t xml:space="preserve">n </w:t>
      </w:r>
      <w:r w:rsidRPr="0025434B">
        <w:t>đã</w:t>
      </w:r>
      <w:r>
        <w:t xml:space="preserve"> s</w:t>
      </w:r>
      <w:r w:rsidRPr="0025434B">
        <w:t>ử</w:t>
      </w:r>
      <w:r>
        <w:t xml:space="preserve"> d</w:t>
      </w:r>
      <w:r w:rsidRPr="0025434B">
        <w:t>ụn</w:t>
      </w:r>
      <w:r>
        <w:t>g, ph</w:t>
      </w:r>
      <w:r w:rsidRPr="0025434B">
        <w:t>ần</w:t>
      </w:r>
      <w:r>
        <w:t xml:space="preserve"> ti</w:t>
      </w:r>
      <w:r w:rsidRPr="0025434B">
        <w:t>ếp</w:t>
      </w:r>
      <w:r>
        <w:t xml:space="preserve"> theo lu</w:t>
      </w:r>
      <w:r w:rsidRPr="0025434B">
        <w:t>ận</w:t>
      </w:r>
      <w:r>
        <w:t xml:space="preserve"> v</w:t>
      </w:r>
      <w:r w:rsidRPr="0025434B">
        <w:t>ă</w:t>
      </w:r>
      <w:r>
        <w:t>n s</w:t>
      </w:r>
      <w:r w:rsidRPr="0025434B">
        <w:t>ẽ</w:t>
      </w:r>
      <w:r>
        <w:t xml:space="preserve"> tr</w:t>
      </w:r>
      <w:r w:rsidRPr="0025434B">
        <w:t>ình</w:t>
      </w:r>
      <w:r>
        <w:t xml:space="preserve"> b</w:t>
      </w:r>
      <w:r w:rsidRPr="0025434B">
        <w:t>ày</w:t>
      </w:r>
      <w:r>
        <w:t xml:space="preserve"> v</w:t>
      </w:r>
      <w:r w:rsidRPr="0025434B">
        <w:t>ào</w:t>
      </w:r>
      <w:r>
        <w:t xml:space="preserve"> chi ti</w:t>
      </w:r>
      <w:r w:rsidRPr="0025434B">
        <w:t>ết</w:t>
      </w:r>
      <w:r>
        <w:t xml:space="preserve"> c</w:t>
      </w:r>
      <w:r w:rsidRPr="0025434B">
        <w:t>ác</w:t>
      </w:r>
      <w:r>
        <w:t xml:space="preserve"> qu</w:t>
      </w:r>
      <w:r w:rsidRPr="0025434B">
        <w:t>á</w:t>
      </w:r>
      <w:r>
        <w:t xml:space="preserve"> tr</w:t>
      </w:r>
      <w:r w:rsidRPr="0025434B">
        <w:t>ình</w:t>
      </w:r>
      <w:r>
        <w:t xml:space="preserve"> trong s</w:t>
      </w:r>
      <w:r w:rsidRPr="0025434B">
        <w:t>ơ</w:t>
      </w:r>
      <w:r>
        <w:t xml:space="preserve"> </w:t>
      </w:r>
      <w:r w:rsidRPr="0025434B">
        <w:t>đồ</w:t>
      </w:r>
      <w:r>
        <w:t xml:space="preserve"> gi</w:t>
      </w:r>
      <w:r w:rsidRPr="0025434B">
        <w:t>ải</w:t>
      </w:r>
      <w:r>
        <w:t xml:space="preserve"> thu</w:t>
      </w:r>
      <w:r w:rsidRPr="0025434B">
        <w:t>ật</w:t>
      </w:r>
    </w:p>
    <w:p w14:paraId="47AC349C" w14:textId="0C2DD84B" w:rsidR="009E7321" w:rsidRDefault="00272700" w:rsidP="004021DD">
      <w:r>
        <w:t>4</w:t>
      </w:r>
      <w:r w:rsidR="004021DD">
        <w:t xml:space="preserve">.2.2.1 </w:t>
      </w:r>
      <w:r w:rsidR="004021DD" w:rsidRPr="004021DD">
        <w:t>Đầu</w:t>
      </w:r>
      <w:r w:rsidR="004021DD">
        <w:t xml:space="preserve"> v</w:t>
      </w:r>
      <w:r w:rsidR="004021DD" w:rsidRPr="004021DD">
        <w:t>ào</w:t>
      </w:r>
    </w:p>
    <w:p w14:paraId="69720A80" w14:textId="6C33F6EF" w:rsidR="004021DD" w:rsidRDefault="009E7321" w:rsidP="009E7321">
      <w:r w:rsidRPr="009E7321">
        <w:t>Đầu</w:t>
      </w:r>
      <w:r>
        <w:t xml:space="preserve"> v</w:t>
      </w:r>
      <w:r w:rsidRPr="009E7321">
        <w:t>ào</w:t>
      </w:r>
      <w:r>
        <w:t xml:space="preserve"> c</w:t>
      </w:r>
      <w:r w:rsidRPr="009E7321">
        <w:t>ủa</w:t>
      </w:r>
      <w:r>
        <w:t xml:space="preserve"> thu</w:t>
      </w:r>
      <w:r w:rsidRPr="009E7321">
        <w:t>ật</w:t>
      </w:r>
      <w:r>
        <w:t xml:space="preserve"> to</w:t>
      </w:r>
      <w:r w:rsidRPr="009E7321">
        <w:t>á</w:t>
      </w:r>
      <w:r>
        <w:t>n l</w:t>
      </w:r>
      <w:r w:rsidRPr="009E7321">
        <w:t>à</w:t>
      </w:r>
      <w:r>
        <w:t xml:space="preserve"> </w:t>
      </w:r>
      <w:r w:rsidRPr="009E7321">
        <w:t>ảnh</w:t>
      </w:r>
      <w:r>
        <w:t xml:space="preserve"> </w:t>
      </w:r>
      <w:r w:rsidRPr="009E7321">
        <w:t>đã</w:t>
      </w:r>
      <w:r>
        <w:t xml:space="preserve"> </w:t>
      </w:r>
      <w:r w:rsidRPr="009E7321">
        <w:t>được</w:t>
      </w:r>
      <w:r>
        <w:t xml:space="preserve"> tr</w:t>
      </w:r>
      <w:r w:rsidRPr="009E7321">
        <w:t>ích</w:t>
      </w:r>
      <w:r>
        <w:t xml:space="preserve"> xu</w:t>
      </w:r>
      <w:r w:rsidRPr="009E7321">
        <w:t>ất</w:t>
      </w:r>
      <w:r>
        <w:t xml:space="preserve"> t</w:t>
      </w:r>
      <w:r w:rsidRPr="009E7321">
        <w:t>ừ</w:t>
      </w:r>
      <w:r>
        <w:t xml:space="preserve"> camera</w:t>
      </w:r>
      <w:r w:rsidR="004021DD">
        <w:t xml:space="preserve"> </w:t>
      </w:r>
      <w:r>
        <w:t>s</w:t>
      </w:r>
      <w:r w:rsidRPr="009E7321">
        <w:t>ử</w:t>
      </w:r>
      <w:r>
        <w:t xml:space="preserve"> d</w:t>
      </w:r>
      <w:r w:rsidRPr="009E7321">
        <w:t>ụn</w:t>
      </w:r>
      <w:r>
        <w:t>g th</w:t>
      </w:r>
      <w:r w:rsidRPr="009E7321">
        <w:t>ư</w:t>
      </w:r>
      <w:r>
        <w:t xml:space="preserve"> vi</w:t>
      </w:r>
      <w:r w:rsidRPr="009E7321">
        <w:t>ện</w:t>
      </w:r>
      <w:r>
        <w:t xml:space="preserve"> OpenCV</w:t>
      </w:r>
      <w:r w:rsidR="00334460">
        <w:t>.</w:t>
      </w:r>
    </w:p>
    <w:p w14:paraId="6433E88E" w14:textId="23205DEF" w:rsidR="00A32C0E" w:rsidRDefault="00A32C0E" w:rsidP="009E7321">
      <w:pPr>
        <w:rPr>
          <w:i/>
          <w:iCs/>
        </w:rPr>
      </w:pPr>
      <w:r w:rsidRPr="00A32C0E">
        <w:rPr>
          <w:i/>
          <w:iCs/>
        </w:rPr>
        <w:t>vid = cv2.VideoCapture(0)</w:t>
      </w:r>
    </w:p>
    <w:p w14:paraId="2BC04DE7" w14:textId="6D6D1656" w:rsidR="00A32C0E" w:rsidRDefault="00A32C0E" w:rsidP="009E7321">
      <w:r>
        <w:t xml:space="preserve">Sau </w:t>
      </w:r>
      <w:r w:rsidRPr="00A32C0E">
        <w:t>đó</w:t>
      </w:r>
      <w:r>
        <w:t xml:space="preserve"> ch</w:t>
      </w:r>
      <w:r w:rsidRPr="00A32C0E">
        <w:t>úng</w:t>
      </w:r>
      <w:r>
        <w:t xml:space="preserve"> ta s</w:t>
      </w:r>
      <w:r w:rsidRPr="00A32C0E">
        <w:t>ẽ</w:t>
      </w:r>
      <w:r>
        <w:t xml:space="preserve"> tr</w:t>
      </w:r>
      <w:r w:rsidRPr="00A32C0E">
        <w:t>íc</w:t>
      </w:r>
      <w:r>
        <w:t>h xu</w:t>
      </w:r>
      <w:r w:rsidRPr="00A32C0E">
        <w:t>ất</w:t>
      </w:r>
      <w:r>
        <w:t xml:space="preserve"> </w:t>
      </w:r>
      <w:r w:rsidRPr="00A32C0E">
        <w:t>ảnh</w:t>
      </w:r>
      <w:r>
        <w:t xml:space="preserve"> t</w:t>
      </w:r>
      <w:r w:rsidRPr="00A32C0E">
        <w:t>ừ</w:t>
      </w:r>
      <w:r>
        <w:t xml:space="preserve"> camera </w:t>
      </w:r>
    </w:p>
    <w:p w14:paraId="38EB6403" w14:textId="77777777" w:rsidR="00A32C0E" w:rsidRPr="00A32C0E" w:rsidRDefault="00A32C0E" w:rsidP="00A32C0E">
      <w:pPr>
        <w:rPr>
          <w:i/>
          <w:iCs/>
        </w:rPr>
      </w:pPr>
      <w:r w:rsidRPr="00A32C0E">
        <w:rPr>
          <w:i/>
          <w:iCs/>
        </w:rPr>
        <w:t>while True:</w:t>
      </w:r>
    </w:p>
    <w:p w14:paraId="1EC82F33" w14:textId="00C7836F" w:rsidR="0020222B" w:rsidRPr="00A32C0E" w:rsidRDefault="00A32C0E" w:rsidP="0020222B">
      <w:pPr>
        <w:rPr>
          <w:i/>
          <w:iCs/>
        </w:rPr>
      </w:pPr>
      <w:r w:rsidRPr="00A32C0E">
        <w:rPr>
          <w:i/>
          <w:iCs/>
        </w:rPr>
        <w:t xml:space="preserve">    _, frame = vid.read()</w:t>
      </w:r>
    </w:p>
    <w:p w14:paraId="74D12603" w14:textId="3FB05EDC" w:rsidR="0020222B" w:rsidRDefault="00272700" w:rsidP="004021DD">
      <w:r>
        <w:t>4</w:t>
      </w:r>
      <w:r w:rsidR="004021DD">
        <w:t xml:space="preserve">.2.2.2 </w:t>
      </w:r>
      <w:r w:rsidR="00F22F43">
        <w:t>Ti</w:t>
      </w:r>
      <w:r w:rsidR="00F22F43" w:rsidRPr="00F22F43">
        <w:t>ếp</w:t>
      </w:r>
      <w:r w:rsidR="00F22F43">
        <w:t xml:space="preserve"> theo</w:t>
      </w:r>
      <w:r w:rsidR="003E03C6">
        <w:t xml:space="preserve"> </w:t>
      </w:r>
      <w:r w:rsidR="003E03C6" w:rsidRPr="003E03C6">
        <w:t>ảnh</w:t>
      </w:r>
      <w:r w:rsidR="003E03C6">
        <w:t xml:space="preserve"> s</w:t>
      </w:r>
      <w:r w:rsidR="003E03C6" w:rsidRPr="003E03C6">
        <w:t>ẽ</w:t>
      </w:r>
      <w:r w:rsidR="003E03C6">
        <w:t xml:space="preserve"> </w:t>
      </w:r>
      <w:r w:rsidR="003E03C6" w:rsidRPr="003E03C6">
        <w:t>được</w:t>
      </w:r>
      <w:r w:rsidR="003E03C6">
        <w:t xml:space="preserve"> </w:t>
      </w:r>
      <w:r w:rsidR="003E03C6" w:rsidRPr="003E03C6">
        <w:t>đư</w:t>
      </w:r>
      <w:r w:rsidR="003E03C6">
        <w:t>a qua b</w:t>
      </w:r>
      <w:r w:rsidR="003E03C6" w:rsidRPr="003E03C6">
        <w:t>ộ</w:t>
      </w:r>
      <w:r w:rsidR="003E03C6">
        <w:t xml:space="preserve"> ph</w:t>
      </w:r>
      <w:r w:rsidR="003E03C6" w:rsidRPr="003E03C6">
        <w:t>át</w:t>
      </w:r>
      <w:r w:rsidR="003E03C6">
        <w:t xml:space="preserve"> hi</w:t>
      </w:r>
      <w:r w:rsidR="003E03C6" w:rsidRPr="003E03C6">
        <w:t>ện</w:t>
      </w:r>
      <w:r w:rsidR="003E03C6">
        <w:t xml:space="preserve"> ng</w:t>
      </w:r>
      <w:r w:rsidR="003E03C6" w:rsidRPr="003E03C6">
        <w:t>ười</w:t>
      </w:r>
      <w:r w:rsidR="003E03C6">
        <w:t xml:space="preserve"> </w:t>
      </w:r>
      <w:r w:rsidR="003E03C6" w:rsidRPr="003E03C6">
        <w:t>được</w:t>
      </w:r>
      <w:r w:rsidR="003E03C6">
        <w:t xml:space="preserve"> hu</w:t>
      </w:r>
      <w:r w:rsidR="003E03C6" w:rsidRPr="003E03C6">
        <w:t>ấn</w:t>
      </w:r>
      <w:r w:rsidR="003E03C6">
        <w:t xml:space="preserve"> luy</w:t>
      </w:r>
      <w:r w:rsidR="003E03C6" w:rsidRPr="003E03C6">
        <w:t>ện</w:t>
      </w:r>
      <w:r w:rsidR="003E03C6">
        <w:t xml:space="preserve"> b</w:t>
      </w:r>
      <w:r w:rsidRPr="00272700">
        <w:t>ở</w:t>
      </w:r>
      <w:r w:rsidR="003E03C6" w:rsidRPr="003E03C6">
        <w:t>i</w:t>
      </w:r>
      <w:r w:rsidR="003E03C6">
        <w:t xml:space="preserve"> m</w:t>
      </w:r>
      <w:r w:rsidR="003E03C6" w:rsidRPr="003E03C6">
        <w:t>ạn</w:t>
      </w:r>
      <w:r w:rsidR="003E03C6">
        <w:t xml:space="preserve">g </w:t>
      </w:r>
      <w:r w:rsidR="00A254E1">
        <w:t>YOLOv4-tiny</w:t>
      </w:r>
    </w:p>
    <w:p w14:paraId="4F834611" w14:textId="37202F7D" w:rsidR="00A254E1" w:rsidRDefault="00A254E1" w:rsidP="004021DD">
      <w:r w:rsidRPr="00217632">
        <w:rPr>
          <w:i/>
          <w:iCs/>
        </w:rPr>
        <w:lastRenderedPageBreak/>
        <w:t>Bộ dữ liệu:</w:t>
      </w:r>
      <w:r>
        <w:t xml:space="preserve"> </w:t>
      </w:r>
      <w:r w:rsidRPr="00A254E1">
        <w:t>được</w:t>
      </w:r>
      <w:r>
        <w:t xml:space="preserve"> hu</w:t>
      </w:r>
      <w:r w:rsidRPr="00A254E1">
        <w:t>ấn</w:t>
      </w:r>
      <w:r>
        <w:t xml:space="preserve"> luy</w:t>
      </w:r>
      <w:r w:rsidRPr="00A254E1">
        <w:t>ện</w:t>
      </w:r>
      <w:r>
        <w:t xml:space="preserve"> g</w:t>
      </w:r>
      <w:r w:rsidRPr="00A254E1">
        <w:t>ồm</w:t>
      </w:r>
      <w:r>
        <w:t xml:space="preserve"> 1000 </w:t>
      </w:r>
      <w:r w:rsidRPr="00A254E1">
        <w:t>ảnh</w:t>
      </w:r>
      <w:r>
        <w:t xml:space="preserve"> trong </w:t>
      </w:r>
      <w:r w:rsidRPr="00A254E1">
        <w:t>đó</w:t>
      </w:r>
      <w:r>
        <w:t xml:space="preserve"> c</w:t>
      </w:r>
      <w:r w:rsidRPr="00A254E1">
        <w:t>ó</w:t>
      </w:r>
      <w:r>
        <w:t xml:space="preserve"> 500 </w:t>
      </w:r>
      <w:r w:rsidRPr="00A254E1">
        <w:t>ảnh</w:t>
      </w:r>
      <w:r>
        <w:t xml:space="preserve"> ch</w:t>
      </w:r>
      <w:r w:rsidRPr="00A254E1">
        <w:t>ứa</w:t>
      </w:r>
      <w:r>
        <w:t xml:space="preserve"> </w:t>
      </w:r>
      <w:r w:rsidRPr="00A254E1">
        <w:t>đối</w:t>
      </w:r>
      <w:r>
        <w:t xml:space="preserve"> t</w:t>
      </w:r>
      <w:r w:rsidRPr="00A254E1">
        <w:t>ượng</w:t>
      </w:r>
      <w:r>
        <w:t xml:space="preserve"> l</w:t>
      </w:r>
      <w:r w:rsidRPr="00A254E1">
        <w:t>à</w:t>
      </w:r>
      <w:r>
        <w:t xml:space="preserve"> ng</w:t>
      </w:r>
      <w:r w:rsidRPr="00A254E1">
        <w:t>ườ</w:t>
      </w:r>
      <w:r>
        <w:t>i v</w:t>
      </w:r>
      <w:r w:rsidRPr="00A254E1">
        <w:t>à</w:t>
      </w:r>
      <w:r>
        <w:t xml:space="preserve"> 500 </w:t>
      </w:r>
      <w:r w:rsidRPr="00A254E1">
        <w:t>ảnh</w:t>
      </w:r>
      <w:r>
        <w:t xml:space="preserve"> kh</w:t>
      </w:r>
      <w:r w:rsidRPr="00A254E1">
        <w:t>ô</w:t>
      </w:r>
      <w:r>
        <w:t>ng ch</w:t>
      </w:r>
      <w:r w:rsidRPr="00A254E1">
        <w:t>ứa</w:t>
      </w:r>
      <w:r>
        <w:t xml:space="preserve"> </w:t>
      </w:r>
      <w:r w:rsidRPr="00A254E1">
        <w:t>đối</w:t>
      </w:r>
      <w:r>
        <w:t xml:space="preserve"> t</w:t>
      </w:r>
      <w:r w:rsidRPr="00A254E1">
        <w:t>ượng</w:t>
      </w:r>
      <w:r>
        <w:t xml:space="preserve">. </w:t>
      </w:r>
      <w:r w:rsidRPr="00A254E1">
        <w:t>Đâ</w:t>
      </w:r>
      <w:r>
        <w:t>y l</w:t>
      </w:r>
      <w:r w:rsidRPr="00A254E1">
        <w:t>à</w:t>
      </w:r>
      <w:r>
        <w:t xml:space="preserve"> t</w:t>
      </w:r>
      <w:r w:rsidRPr="00A254E1">
        <w:t>ập</w:t>
      </w:r>
      <w:r>
        <w:t xml:space="preserve"> d</w:t>
      </w:r>
      <w:r w:rsidRPr="00A254E1">
        <w:t>ữ</w:t>
      </w:r>
      <w:r>
        <w:t xml:space="preserve"> li</w:t>
      </w:r>
      <w:r w:rsidRPr="00A254E1">
        <w:t>ệu</w:t>
      </w:r>
      <w:r>
        <w:t xml:space="preserve"> lu</w:t>
      </w:r>
      <w:r w:rsidRPr="00A254E1">
        <w:t>ận</w:t>
      </w:r>
      <w:r>
        <w:t xml:space="preserve"> v</w:t>
      </w:r>
      <w:r w:rsidRPr="00A254E1">
        <w:t>ă</w:t>
      </w:r>
      <w:r>
        <w:t xml:space="preserve">n </w:t>
      </w:r>
      <w:r w:rsidRPr="00A254E1">
        <w:t>đã</w:t>
      </w:r>
      <w:r>
        <w:t xml:space="preserve"> thu th</w:t>
      </w:r>
      <w:r w:rsidRPr="00A254E1">
        <w:t>ập</w:t>
      </w:r>
      <w:r>
        <w:t xml:space="preserve"> </w:t>
      </w:r>
      <w:r w:rsidRPr="00A254E1">
        <w:t>được</w:t>
      </w:r>
      <w:r>
        <w:t xml:space="preserve"> </w:t>
      </w:r>
      <w:r w:rsidR="00C062F1">
        <w:t>t</w:t>
      </w:r>
      <w:r w:rsidR="00C062F1" w:rsidRPr="00C062F1">
        <w:t>ừ</w:t>
      </w:r>
      <w:r w:rsidR="00C062F1">
        <w:t xml:space="preserve"> th</w:t>
      </w:r>
      <w:r w:rsidR="00C062F1" w:rsidRPr="00C062F1">
        <w:t>ực</w:t>
      </w:r>
      <w:r w:rsidR="00C062F1">
        <w:t xml:space="preserve"> t</w:t>
      </w:r>
      <w:r w:rsidR="00C062F1" w:rsidRPr="00C062F1">
        <w:t>ế</w:t>
      </w:r>
      <w:r w:rsidR="00C062F1">
        <w:t xml:space="preserve"> </w:t>
      </w:r>
      <w:r>
        <w:t>v</w:t>
      </w:r>
      <w:r w:rsidRPr="00A254E1">
        <w:t>à</w:t>
      </w:r>
      <w:r>
        <w:t xml:space="preserve"> t</w:t>
      </w:r>
      <w:r w:rsidRPr="00A254E1">
        <w:t>ự</w:t>
      </w:r>
      <w:r>
        <w:t xml:space="preserve"> d</w:t>
      </w:r>
      <w:r w:rsidRPr="00A254E1">
        <w:t>án</w:t>
      </w:r>
      <w:r>
        <w:t xml:space="preserve"> nh</w:t>
      </w:r>
      <w:r w:rsidRPr="00A254E1">
        <w:t>ãn</w:t>
      </w:r>
      <w:r>
        <w:t xml:space="preserve"> cho d</w:t>
      </w:r>
      <w:r w:rsidRPr="00A254E1">
        <w:t>ữ</w:t>
      </w:r>
      <w:r>
        <w:t xml:space="preserve"> li</w:t>
      </w:r>
      <w:r w:rsidRPr="00A254E1">
        <w:t>ệu</w:t>
      </w:r>
      <w:r>
        <w:t>.</w:t>
      </w:r>
    </w:p>
    <w:p w14:paraId="402F8E2F" w14:textId="19267958" w:rsidR="00974713" w:rsidRPr="00217632" w:rsidRDefault="00974713" w:rsidP="004021DD">
      <w:pPr>
        <w:rPr>
          <w:i/>
          <w:iCs/>
        </w:rPr>
      </w:pPr>
      <w:r w:rsidRPr="00217632">
        <w:rPr>
          <w:i/>
          <w:iCs/>
        </w:rPr>
        <w:t>Cài đặt thông số cho đối tượng:</w:t>
      </w:r>
    </w:p>
    <w:p w14:paraId="3C7E9405" w14:textId="77777777" w:rsidR="00974713" w:rsidRDefault="00974713" w:rsidP="00974713">
      <w:r w:rsidRPr="00364556">
        <w:t>Learning rate = 0.001</w:t>
      </w:r>
    </w:p>
    <w:p w14:paraId="5F01660C" w14:textId="4464A51A" w:rsidR="00974713" w:rsidRDefault="00974713" w:rsidP="00974713">
      <w:r>
        <w:t xml:space="preserve">Batch = 64 </w:t>
      </w:r>
    </w:p>
    <w:p w14:paraId="53B4B938" w14:textId="77777777" w:rsidR="00974713" w:rsidRDefault="00974713" w:rsidP="00974713">
      <w:r>
        <w:t>Subdivisions = 16</w:t>
      </w:r>
    </w:p>
    <w:p w14:paraId="2593AF07" w14:textId="77777777" w:rsidR="00974713" w:rsidRDefault="00974713" w:rsidP="00974713">
      <w:r>
        <w:t xml:space="preserve">width=416 </w:t>
      </w:r>
    </w:p>
    <w:p w14:paraId="453A6697" w14:textId="2DAE68D3" w:rsidR="00974713" w:rsidRDefault="00974713" w:rsidP="00974713">
      <w:r>
        <w:t>height=416</w:t>
      </w:r>
    </w:p>
    <w:p w14:paraId="6C7E962E" w14:textId="2B5A8A69" w:rsidR="00974713" w:rsidRDefault="00974713" w:rsidP="00974713">
      <w:r w:rsidRPr="00364556">
        <w:t>burn_in = 1000</w:t>
      </w:r>
    </w:p>
    <w:p w14:paraId="4F544F0F" w14:textId="1E12229E" w:rsidR="00974713" w:rsidRDefault="00974713" w:rsidP="00974713">
      <w:r w:rsidRPr="00217632">
        <w:rPr>
          <w:i/>
          <w:iCs/>
        </w:rPr>
        <w:t>Max-batches = 5000:</w:t>
      </w:r>
      <w:r>
        <w:t xml:space="preserve"> theo c</w:t>
      </w:r>
      <w:r w:rsidRPr="00974713">
        <w:t>ô</w:t>
      </w:r>
      <w:r>
        <w:t>ng th</w:t>
      </w:r>
      <w:r w:rsidRPr="00974713">
        <w:t>ức</w:t>
      </w:r>
      <w:r>
        <w:t xml:space="preserve"> </w:t>
      </w:r>
      <w:r w:rsidRPr="00974713">
        <w:t>đã</w:t>
      </w:r>
      <w:r>
        <w:t xml:space="preserve"> </w:t>
      </w:r>
      <w:r w:rsidRPr="00974713">
        <w:t>đề</w:t>
      </w:r>
      <w:r>
        <w:t xml:space="preserve"> c</w:t>
      </w:r>
      <w:r w:rsidRPr="00974713">
        <w:t>ập</w:t>
      </w:r>
      <w:r>
        <w:t xml:space="preserve"> trong ch</w:t>
      </w:r>
      <w:r w:rsidRPr="00974713">
        <w:t>ươ</w:t>
      </w:r>
      <w:r>
        <w:t>ng 3 th</w:t>
      </w:r>
      <w:r w:rsidRPr="00974713">
        <w:t>ì</w:t>
      </w:r>
      <w:r>
        <w:t xml:space="preserve"> s</w:t>
      </w:r>
      <w:r w:rsidRPr="00974713">
        <w:t>ố</w:t>
      </w:r>
      <w:r>
        <w:t xml:space="preserve"> v</w:t>
      </w:r>
      <w:r w:rsidRPr="00974713">
        <w:t>òng</w:t>
      </w:r>
      <w:r>
        <w:t xml:space="preserve"> l</w:t>
      </w:r>
      <w:r w:rsidRPr="00974713">
        <w:t>ặp</w:t>
      </w:r>
      <w:r>
        <w:t xml:space="preserve"> l</w:t>
      </w:r>
      <w:r w:rsidRPr="00974713">
        <w:t>à</w:t>
      </w:r>
      <w:r>
        <w:t xml:space="preserve"> 2000 v</w:t>
      </w:r>
      <w:r w:rsidRPr="00974713">
        <w:t>òng</w:t>
      </w:r>
      <w:r>
        <w:t xml:space="preserve"> nh</w:t>
      </w:r>
      <w:r w:rsidRPr="00974713">
        <w:t>ư</w:t>
      </w:r>
      <w:r>
        <w:t>ng ch</w:t>
      </w:r>
      <w:r w:rsidRPr="00974713">
        <w:t>úng</w:t>
      </w:r>
      <w:r>
        <w:t xml:space="preserve"> ta c</w:t>
      </w:r>
      <w:r w:rsidRPr="00974713">
        <w:t>ó</w:t>
      </w:r>
      <w:r>
        <w:t xml:space="preserve"> th</w:t>
      </w:r>
      <w:r w:rsidRPr="00974713">
        <w:t>ể</w:t>
      </w:r>
      <w:r>
        <w:t xml:space="preserve"> t</w:t>
      </w:r>
      <w:r w:rsidRPr="00974713">
        <w:t>ă</w:t>
      </w:r>
      <w:r>
        <w:t>ng s</w:t>
      </w:r>
      <w:r w:rsidRPr="00974713">
        <w:t>ố</w:t>
      </w:r>
      <w:r>
        <w:t xml:space="preserve"> v</w:t>
      </w:r>
      <w:r w:rsidRPr="00974713">
        <w:t>òn</w:t>
      </w:r>
      <w:r>
        <w:t>g l</w:t>
      </w:r>
      <w:r w:rsidRPr="00974713">
        <w:t>ặp</w:t>
      </w:r>
      <w:r>
        <w:t xml:space="preserve"> </w:t>
      </w:r>
      <w:r w:rsidRPr="00974713">
        <w:t>để</w:t>
      </w:r>
      <w:r>
        <w:t xml:space="preserve"> t</w:t>
      </w:r>
      <w:r w:rsidRPr="00974713">
        <w:t>ă</w:t>
      </w:r>
      <w:r>
        <w:t>ng k</w:t>
      </w:r>
      <w:r w:rsidRPr="00974713">
        <w:t>ết</w:t>
      </w:r>
      <w:r>
        <w:t xml:space="preserve"> qu</w:t>
      </w:r>
      <w:r w:rsidRPr="00974713">
        <w:t>ả</w:t>
      </w:r>
      <w:r>
        <w:t xml:space="preserve"> h</w:t>
      </w:r>
      <w:r w:rsidRPr="00974713">
        <w:t>ội</w:t>
      </w:r>
      <w:r>
        <w:t xml:space="preserve"> t</w:t>
      </w:r>
      <w:r w:rsidRPr="00974713">
        <w:t>ụ</w:t>
      </w:r>
      <w:r>
        <w:t xml:space="preserve"> </w:t>
      </w:r>
    </w:p>
    <w:p w14:paraId="7069BF19" w14:textId="3A49322A" w:rsidR="00974713" w:rsidRDefault="00974713" w:rsidP="00974713">
      <w:r>
        <w:t xml:space="preserve">Steps = </w:t>
      </w:r>
      <w:r w:rsidR="00217632">
        <w:t>4000,4500</w:t>
      </w:r>
    </w:p>
    <w:p w14:paraId="23D51B51" w14:textId="35680636" w:rsidR="00974713" w:rsidRDefault="00974713" w:rsidP="00217632">
      <w:pPr>
        <w:spacing w:after="120"/>
        <w:ind w:left="0" w:right="0" w:firstLine="620"/>
        <w:contextualSpacing/>
      </w:pPr>
      <w:r>
        <w:t xml:space="preserve">Filter = </w:t>
      </w:r>
      <w:r w:rsidR="00217632">
        <w:t>18</w:t>
      </w:r>
    </w:p>
    <w:p w14:paraId="68232FAD" w14:textId="7D68B561" w:rsidR="00974713" w:rsidRDefault="00974713" w:rsidP="00217632">
      <w:r>
        <w:t xml:space="preserve">Classes = </w:t>
      </w:r>
      <w:r w:rsidR="00217632">
        <w:t>1</w:t>
      </w:r>
    </w:p>
    <w:p w14:paraId="56E85F02" w14:textId="73194C3E" w:rsidR="00A254E1" w:rsidRPr="00217632" w:rsidRDefault="00A254E1" w:rsidP="004021DD">
      <w:pPr>
        <w:rPr>
          <w:i/>
          <w:iCs/>
        </w:rPr>
      </w:pPr>
      <w:r w:rsidRPr="00217632">
        <w:rPr>
          <w:i/>
          <w:iCs/>
        </w:rPr>
        <w:t>Kết quả huấn luyện:</w:t>
      </w:r>
    </w:p>
    <w:p w14:paraId="5754E7EC" w14:textId="0050C4A2" w:rsidR="00A254E1" w:rsidRDefault="00A254E1" w:rsidP="00A254E1">
      <w:pPr>
        <w:jc w:val="center"/>
      </w:pPr>
      <w:r>
        <w:rPr>
          <w:noProof/>
        </w:rPr>
        <w:drawing>
          <wp:inline distT="0" distB="0" distL="0" distR="0" wp14:anchorId="10554C8F" wp14:editId="3026C5FD">
            <wp:extent cx="3772535" cy="2952519"/>
            <wp:effectExtent l="0" t="0" r="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787332" cy="2964100"/>
                    </a:xfrm>
                    <a:prstGeom prst="rect">
                      <a:avLst/>
                    </a:prstGeom>
                  </pic:spPr>
                </pic:pic>
              </a:graphicData>
            </a:graphic>
          </wp:inline>
        </w:drawing>
      </w:r>
    </w:p>
    <w:p w14:paraId="35943406" w14:textId="775045F6" w:rsidR="00A254E1" w:rsidRDefault="00A254E1" w:rsidP="00A254E1">
      <w:pPr>
        <w:jc w:val="center"/>
      </w:pPr>
      <w:r>
        <w:t>H</w:t>
      </w:r>
      <w:r w:rsidRPr="00A254E1">
        <w:t>ình</w:t>
      </w:r>
      <w:r>
        <w:t xml:space="preserve"> </w:t>
      </w:r>
      <w:r w:rsidR="00272700">
        <w:t>4</w:t>
      </w:r>
      <w:r>
        <w:t>-2-</w:t>
      </w:r>
      <w:r w:rsidR="00B23E32">
        <w:t>4</w:t>
      </w:r>
      <w:r>
        <w:t>: Bi</w:t>
      </w:r>
      <w:r w:rsidRPr="00A254E1">
        <w:t>ểu</w:t>
      </w:r>
      <w:r>
        <w:t xml:space="preserve"> </w:t>
      </w:r>
      <w:r w:rsidRPr="00A254E1">
        <w:t>đồ</w:t>
      </w:r>
      <w:r>
        <w:t xml:space="preserve"> learning C</w:t>
      </w:r>
      <w:r w:rsidRPr="00A254E1">
        <w:t>ur</w:t>
      </w:r>
      <w:r>
        <w:t>ve k</w:t>
      </w:r>
      <w:r w:rsidRPr="00A254E1">
        <w:t>ết</w:t>
      </w:r>
      <w:r>
        <w:t xml:space="preserve"> qu</w:t>
      </w:r>
      <w:r w:rsidRPr="00A254E1">
        <w:t>ả</w:t>
      </w:r>
      <w:r>
        <w:t xml:space="preserve"> hu</w:t>
      </w:r>
      <w:r w:rsidRPr="00A254E1">
        <w:t>ấn</w:t>
      </w:r>
      <w:r>
        <w:t xml:space="preserve"> luy</w:t>
      </w:r>
      <w:r w:rsidRPr="00A254E1">
        <w:t>ện</w:t>
      </w:r>
      <w:r>
        <w:t xml:space="preserve"> YOLOv4-tiny </w:t>
      </w:r>
      <w:r w:rsidRPr="00A254E1">
        <w:t>đối</w:t>
      </w:r>
      <w:r>
        <w:t xml:space="preserve"> t</w:t>
      </w:r>
      <w:r w:rsidRPr="00A254E1">
        <w:t>ượn</w:t>
      </w:r>
      <w:r>
        <w:t>g l</w:t>
      </w:r>
      <w:r w:rsidRPr="00A254E1">
        <w:t>à</w:t>
      </w:r>
      <w:r>
        <w:t xml:space="preserve"> ng</w:t>
      </w:r>
      <w:r w:rsidRPr="00A254E1">
        <w:t>ườ</w:t>
      </w:r>
      <w:r>
        <w:t>i</w:t>
      </w:r>
      <w:r w:rsidR="0054523A">
        <w:t>.</w:t>
      </w:r>
    </w:p>
    <w:p w14:paraId="25C2BD04" w14:textId="7595A24F" w:rsidR="00F22F43" w:rsidRDefault="00F22F43" w:rsidP="00F22F43">
      <w:r>
        <w:lastRenderedPageBreak/>
        <w:t>T</w:t>
      </w:r>
      <w:r w:rsidRPr="00F22F43">
        <w:t>ừ</w:t>
      </w:r>
      <w:r>
        <w:t xml:space="preserve"> bi</w:t>
      </w:r>
      <w:r w:rsidRPr="00F22F43">
        <w:t>ểu</w:t>
      </w:r>
      <w:r>
        <w:t xml:space="preserve"> </w:t>
      </w:r>
      <w:r w:rsidRPr="00F22F43">
        <w:t>đồ</w:t>
      </w:r>
      <w:r>
        <w:t xml:space="preserve"> ta th</w:t>
      </w:r>
      <w:r w:rsidRPr="00F22F43">
        <w:t>ấy</w:t>
      </w:r>
      <w:r>
        <w:t xml:space="preserve"> m</w:t>
      </w:r>
      <w:r w:rsidRPr="00F22F43">
        <w:t>ô</w:t>
      </w:r>
      <w:r>
        <w:t xml:space="preserve"> h</w:t>
      </w:r>
      <w:r w:rsidRPr="00F22F43">
        <w:t>ì</w:t>
      </w:r>
      <w:r>
        <w:t>nh m</w:t>
      </w:r>
      <w:r w:rsidRPr="00F22F43">
        <w:t>ạn</w:t>
      </w:r>
      <w:r>
        <w:t>g b</w:t>
      </w:r>
      <w:r w:rsidRPr="00F22F43">
        <w:t>ắt</w:t>
      </w:r>
      <w:r>
        <w:t xml:space="preserve"> </w:t>
      </w:r>
      <w:r w:rsidRPr="00F22F43">
        <w:t>đầu</w:t>
      </w:r>
      <w:r>
        <w:t xml:space="preserve"> h</w:t>
      </w:r>
      <w:r w:rsidRPr="00F22F43">
        <w:t>ội</w:t>
      </w:r>
      <w:r>
        <w:t xml:space="preserve"> t</w:t>
      </w:r>
      <w:r w:rsidRPr="00F22F43">
        <w:t>ụ</w:t>
      </w:r>
      <w:r>
        <w:t xml:space="preserve"> t</w:t>
      </w:r>
      <w:r w:rsidRPr="00F22F43">
        <w:t>ại</w:t>
      </w:r>
      <w:r>
        <w:t xml:space="preserve"> v</w:t>
      </w:r>
      <w:r w:rsidRPr="00F22F43">
        <w:t>òng</w:t>
      </w:r>
      <w:r>
        <w:t xml:space="preserve"> l</w:t>
      </w:r>
      <w:r w:rsidRPr="00F22F43">
        <w:t>ặp</w:t>
      </w:r>
      <w:r>
        <w:t xml:space="preserve"> th</w:t>
      </w:r>
      <w:r w:rsidRPr="00F22F43">
        <w:t>ứ</w:t>
      </w:r>
      <w:r>
        <w:t xml:space="preserve"> 2000 v</w:t>
      </w:r>
      <w:r w:rsidRPr="00F22F43">
        <w:t>à</w:t>
      </w:r>
      <w:r>
        <w:t xml:space="preserve"> th</w:t>
      </w:r>
      <w:r w:rsidRPr="00F22F43">
        <w:t>ực</w:t>
      </w:r>
      <w:r>
        <w:t xml:space="preserve"> s</w:t>
      </w:r>
      <w:r w:rsidRPr="00F22F43">
        <w:t>ự</w:t>
      </w:r>
      <w:r>
        <w:t xml:space="preserve"> h</w:t>
      </w:r>
      <w:r w:rsidRPr="00F22F43">
        <w:t>ội</w:t>
      </w:r>
      <w:r>
        <w:t xml:space="preserve"> t</w:t>
      </w:r>
      <w:r w:rsidRPr="00F22F43">
        <w:t>ụ</w:t>
      </w:r>
      <w:r>
        <w:t xml:space="preserve"> t</w:t>
      </w:r>
      <w:r w:rsidRPr="00F22F43">
        <w:t>ại</w:t>
      </w:r>
      <w:r>
        <w:t xml:space="preserve"> v</w:t>
      </w:r>
      <w:r w:rsidRPr="00F22F43">
        <w:t>òng</w:t>
      </w:r>
      <w:r>
        <w:t xml:space="preserve"> l</w:t>
      </w:r>
      <w:r w:rsidRPr="00F22F43">
        <w:t>ặp</w:t>
      </w:r>
      <w:r>
        <w:t xml:space="preserve"> 4000. </w:t>
      </w:r>
      <w:r w:rsidRPr="00F22F43">
        <w:t>Đúng</w:t>
      </w:r>
      <w:r>
        <w:t xml:space="preserve"> v</w:t>
      </w:r>
      <w:r w:rsidRPr="00F22F43">
        <w:t>ới</w:t>
      </w:r>
      <w:r>
        <w:t xml:space="preserve"> l</w:t>
      </w:r>
      <w:r w:rsidRPr="00F22F43">
        <w:t>ý</w:t>
      </w:r>
      <w:r>
        <w:t xml:space="preserve"> thuy</w:t>
      </w:r>
      <w:r w:rsidRPr="00F22F43">
        <w:t>ế</w:t>
      </w:r>
      <w:r>
        <w:t>t lu</w:t>
      </w:r>
      <w:r w:rsidRPr="00F22F43">
        <w:t>ận</w:t>
      </w:r>
      <w:r>
        <w:t xml:space="preserve"> v</w:t>
      </w:r>
      <w:r w:rsidRPr="00F22F43">
        <w:t>ă</w:t>
      </w:r>
      <w:r>
        <w:t xml:space="preserve">n </w:t>
      </w:r>
      <w:r w:rsidRPr="00F22F43">
        <w:t>đã</w:t>
      </w:r>
      <w:r>
        <w:t xml:space="preserve"> </w:t>
      </w:r>
      <w:r w:rsidRPr="00F22F43">
        <w:t>đề</w:t>
      </w:r>
      <w:r>
        <w:t xml:space="preserve"> ra</w:t>
      </w:r>
      <w:r w:rsidR="0054523A">
        <w:t>.</w:t>
      </w:r>
    </w:p>
    <w:p w14:paraId="28B343FA" w14:textId="5015F645" w:rsidR="00F22F43" w:rsidRDefault="00F22F43" w:rsidP="00F22F43">
      <w:r>
        <w:t>Khi hu</w:t>
      </w:r>
      <w:r w:rsidRPr="00F22F43">
        <w:t>ấn</w:t>
      </w:r>
      <w:r>
        <w:t xml:space="preserve"> luy</w:t>
      </w:r>
      <w:r w:rsidRPr="00F22F43">
        <w:t>ện</w:t>
      </w:r>
      <w:r>
        <w:t xml:space="preserve"> v</w:t>
      </w:r>
      <w:r w:rsidRPr="00F22F43">
        <w:t>ới</w:t>
      </w:r>
      <w:r>
        <w:t xml:space="preserve"> D</w:t>
      </w:r>
      <w:r w:rsidRPr="00F22F43">
        <w:t>ar</w:t>
      </w:r>
      <w:r>
        <w:t>knet d</w:t>
      </w:r>
      <w:r w:rsidRPr="00F22F43">
        <w:t>òng</w:t>
      </w:r>
      <w:r>
        <w:t xml:space="preserve"> m</w:t>
      </w:r>
      <w:r w:rsidRPr="00F22F43">
        <w:t>àu</w:t>
      </w:r>
      <w:r>
        <w:t xml:space="preserve"> </w:t>
      </w:r>
      <w:r w:rsidRPr="00F22F43">
        <w:t>đỏ</w:t>
      </w:r>
      <w:r>
        <w:t xml:space="preserve"> th</w:t>
      </w:r>
      <w:r w:rsidRPr="00F22F43">
        <w:t>ể</w:t>
      </w:r>
      <w:r>
        <w:t xml:space="preserve"> hi</w:t>
      </w:r>
      <w:r w:rsidRPr="00F22F43">
        <w:t>ện</w:t>
      </w:r>
      <w:r>
        <w:t xml:space="preserve"> ph</w:t>
      </w:r>
      <w:r w:rsidRPr="00F22F43">
        <w:t>ép</w:t>
      </w:r>
      <w:r>
        <w:t xml:space="preserve"> </w:t>
      </w:r>
      <w:r w:rsidRPr="00F22F43">
        <w:t>đánh</w:t>
      </w:r>
      <w:r>
        <w:t xml:space="preserve"> gi</w:t>
      </w:r>
      <w:r w:rsidRPr="00F22F43">
        <w:t>á</w:t>
      </w:r>
      <w:r>
        <w:t xml:space="preserve"> mAP </w:t>
      </w:r>
      <w:r w:rsidRPr="00F22F43">
        <w:t>để</w:t>
      </w:r>
      <w:r>
        <w:t xml:space="preserve"> </w:t>
      </w:r>
      <w:r w:rsidRPr="00F22F43">
        <w:t>đánh</w:t>
      </w:r>
      <w:r>
        <w:t xml:space="preserve"> gi</w:t>
      </w:r>
      <w:r w:rsidRPr="00F22F43">
        <w:t>á</w:t>
      </w:r>
      <w:r>
        <w:t xml:space="preserve"> </w:t>
      </w:r>
      <w:r w:rsidRPr="00F22F43">
        <w:t>độ</w:t>
      </w:r>
      <w:r>
        <w:t xml:space="preserve"> ch</w:t>
      </w:r>
      <w:r w:rsidRPr="00F22F43">
        <w:t>ính</w:t>
      </w:r>
      <w:r>
        <w:t xml:space="preserve"> x</w:t>
      </w:r>
      <w:r w:rsidRPr="00F22F43">
        <w:t>ác</w:t>
      </w:r>
      <w:r>
        <w:t xml:space="preserve"> c</w:t>
      </w:r>
      <w:r w:rsidRPr="00F22F43">
        <w:t>ủa</w:t>
      </w:r>
      <w:r>
        <w:t xml:space="preserve"> t</w:t>
      </w:r>
      <w:r w:rsidRPr="00F22F43">
        <w:t>ập</w:t>
      </w:r>
      <w:r>
        <w:t xml:space="preserve"> hu</w:t>
      </w:r>
      <w:r w:rsidRPr="00F22F43">
        <w:t>ấn</w:t>
      </w:r>
      <w:r>
        <w:t xml:space="preserve"> luy</w:t>
      </w:r>
      <w:r w:rsidRPr="00F22F43">
        <w:t>ện</w:t>
      </w:r>
      <w:r>
        <w:t xml:space="preserve"> so v</w:t>
      </w:r>
      <w:r w:rsidRPr="00F22F43">
        <w:t>ới</w:t>
      </w:r>
      <w:r>
        <w:t xml:space="preserve"> t</w:t>
      </w:r>
      <w:r w:rsidRPr="00F22F43">
        <w:t>ập</w:t>
      </w:r>
      <w:r>
        <w:t xml:space="preserve"> th</w:t>
      </w:r>
      <w:r w:rsidRPr="00F22F43">
        <w:t>ử</w:t>
      </w:r>
      <w:r>
        <w:t>. V</w:t>
      </w:r>
      <w:r w:rsidRPr="00F22F43">
        <w:t>ì</w:t>
      </w:r>
      <w:r>
        <w:t xml:space="preserve"> t</w:t>
      </w:r>
      <w:r w:rsidRPr="00F22F43">
        <w:t>ính</w:t>
      </w:r>
      <w:r>
        <w:t xml:space="preserve"> ph</w:t>
      </w:r>
      <w:r w:rsidRPr="00F22F43">
        <w:t>ức</w:t>
      </w:r>
      <w:r>
        <w:t xml:space="preserve"> t</w:t>
      </w:r>
      <w:r w:rsidRPr="00F22F43">
        <w:t>ạp</w:t>
      </w:r>
      <w:r>
        <w:t xml:space="preserve"> khi l</w:t>
      </w:r>
      <w:r w:rsidRPr="00F22F43">
        <w:t>ập</w:t>
      </w:r>
      <w:r>
        <w:t xml:space="preserve"> tr</w:t>
      </w:r>
      <w:r w:rsidRPr="00F22F43">
        <w:t>ình</w:t>
      </w:r>
      <w:r>
        <w:t xml:space="preserve"> n</w:t>
      </w:r>
      <w:r w:rsidRPr="00F22F43">
        <w:t>ê</w:t>
      </w:r>
      <w:r>
        <w:t>n lu</w:t>
      </w:r>
      <w:r w:rsidRPr="00F22F43">
        <w:t>ận</w:t>
      </w:r>
      <w:r>
        <w:t xml:space="preserve"> v</w:t>
      </w:r>
      <w:r w:rsidRPr="00F22F43">
        <w:t>ă</w:t>
      </w:r>
      <w:r>
        <w:t>n s</w:t>
      </w:r>
      <w:r w:rsidRPr="00F22F43">
        <w:t>ẽ</w:t>
      </w:r>
      <w:r>
        <w:t xml:space="preserve"> </w:t>
      </w:r>
      <w:r w:rsidRPr="00F22F43">
        <w:t>đánh</w:t>
      </w:r>
      <w:r>
        <w:t xml:space="preserve"> gi</w:t>
      </w:r>
      <w:r w:rsidRPr="00F22F43">
        <w:t>á</w:t>
      </w:r>
      <w:r>
        <w:t xml:space="preserve"> m</w:t>
      </w:r>
      <w:r w:rsidRPr="00F22F43">
        <w:t>ô</w:t>
      </w:r>
      <w:r>
        <w:t xml:space="preserve"> h</w:t>
      </w:r>
      <w:r w:rsidRPr="00F22F43">
        <w:t>ình</w:t>
      </w:r>
      <w:r>
        <w:t xml:space="preserve"> m</w:t>
      </w:r>
      <w:r w:rsidRPr="00F22F43">
        <w:t>ạn</w:t>
      </w:r>
      <w:r>
        <w:t>g theo c</w:t>
      </w:r>
      <w:r w:rsidRPr="00F22F43">
        <w:t>ác</w:t>
      </w:r>
      <w:r>
        <w:t>h kh</w:t>
      </w:r>
      <w:r w:rsidRPr="00F22F43">
        <w:t>ác</w:t>
      </w:r>
      <w:r>
        <w:t xml:space="preserve"> s</w:t>
      </w:r>
      <w:r w:rsidRPr="00F22F43">
        <w:t>ẽ</w:t>
      </w:r>
      <w:r>
        <w:t xml:space="preserve"> tr</w:t>
      </w:r>
      <w:r w:rsidRPr="00F22F43">
        <w:t>ình</w:t>
      </w:r>
      <w:r>
        <w:t xml:space="preserve"> b</w:t>
      </w:r>
      <w:r w:rsidRPr="00F22F43">
        <w:t>ày</w:t>
      </w:r>
      <w:r>
        <w:t xml:space="preserve"> trong ch</w:t>
      </w:r>
      <w:r w:rsidRPr="00F22F43">
        <w:t>ươ</w:t>
      </w:r>
      <w:r>
        <w:t>ng 5</w:t>
      </w:r>
      <w:r w:rsidR="0054523A">
        <w:t>.</w:t>
      </w:r>
    </w:p>
    <w:p w14:paraId="1599ED21" w14:textId="5A864803" w:rsidR="00C634C9" w:rsidRDefault="00C634C9" w:rsidP="00C634C9">
      <w:pPr>
        <w:rPr>
          <w:i/>
          <w:iCs/>
        </w:rPr>
      </w:pPr>
      <w:r w:rsidRPr="00217632">
        <w:rPr>
          <w:i/>
          <w:iCs/>
        </w:rPr>
        <w:t>Kết quả dự đoán:</w:t>
      </w:r>
    </w:p>
    <w:p w14:paraId="5C5BCEC8" w14:textId="08FE2C3A" w:rsidR="006B0787" w:rsidRDefault="006B0787" w:rsidP="006B0787">
      <w:r>
        <w:t>Sau khi m</w:t>
      </w:r>
      <w:r w:rsidRPr="006B0787">
        <w:t>ạn</w:t>
      </w:r>
      <w:r>
        <w:t xml:space="preserve">g YOLOv4-tiny </w:t>
      </w:r>
      <w:r w:rsidRPr="006B0787">
        <w:t>được</w:t>
      </w:r>
      <w:r>
        <w:t xml:space="preserve"> hu</w:t>
      </w:r>
      <w:r w:rsidRPr="006B0787">
        <w:t>ấn</w:t>
      </w:r>
      <w:r>
        <w:t xml:space="preserve"> luy</w:t>
      </w:r>
      <w:r w:rsidRPr="006B0787">
        <w:t>ện</w:t>
      </w:r>
      <w:r>
        <w:t xml:space="preserve"> th</w:t>
      </w:r>
      <w:r w:rsidRPr="006B0787">
        <w:t>ành</w:t>
      </w:r>
      <w:r>
        <w:t xml:space="preserve"> c</w:t>
      </w:r>
      <w:r w:rsidRPr="006B0787">
        <w:t>ô</w:t>
      </w:r>
      <w:r>
        <w:t>ng tr</w:t>
      </w:r>
      <w:r w:rsidRPr="006B0787">
        <w:t>ê</w:t>
      </w:r>
      <w:r>
        <w:t>n G</w:t>
      </w:r>
      <w:r w:rsidRPr="006B0787">
        <w:t>oo</w:t>
      </w:r>
      <w:r>
        <w:t>gle Colab s</w:t>
      </w:r>
      <w:r w:rsidRPr="006B0787">
        <w:t>ẽ</w:t>
      </w:r>
      <w:r>
        <w:t xml:space="preserve"> xu</w:t>
      </w:r>
      <w:r w:rsidRPr="006B0787">
        <w:t>ất</w:t>
      </w:r>
      <w:r>
        <w:t xml:space="preserve"> ra hai t</w:t>
      </w:r>
      <w:r w:rsidRPr="006B0787">
        <w:t>ệp</w:t>
      </w:r>
      <w:r>
        <w:t xml:space="preserve"> tin th</w:t>
      </w:r>
      <w:r w:rsidRPr="006B0787">
        <w:t>ể</w:t>
      </w:r>
      <w:r>
        <w:t xml:space="preserve"> hi</w:t>
      </w:r>
      <w:r w:rsidRPr="006B0787">
        <w:t>ện</w:t>
      </w:r>
      <w:r>
        <w:t xml:space="preserve"> ki</w:t>
      </w:r>
      <w:r w:rsidRPr="006B0787">
        <w:t>ế</w:t>
      </w:r>
      <w:r>
        <w:t>n tr</w:t>
      </w:r>
      <w:r w:rsidRPr="006B0787">
        <w:t>úc</w:t>
      </w:r>
      <w:r>
        <w:t xml:space="preserve"> m</w:t>
      </w:r>
      <w:r w:rsidRPr="006B0787">
        <w:t>ạn</w:t>
      </w:r>
      <w:r>
        <w:t>g v</w:t>
      </w:r>
      <w:r w:rsidRPr="006B0787">
        <w:t>à</w:t>
      </w:r>
      <w:r>
        <w:t xml:space="preserve"> tr</w:t>
      </w:r>
      <w:r w:rsidRPr="006B0787">
        <w:t>ọn</w:t>
      </w:r>
      <w:r>
        <w:t>g s</w:t>
      </w:r>
      <w:r w:rsidRPr="006B0787">
        <w:t>ố</w:t>
      </w:r>
      <w:r>
        <w:t xml:space="preserve"> l</w:t>
      </w:r>
      <w:r w:rsidRPr="006B0787">
        <w:t>à</w:t>
      </w:r>
      <w:r>
        <w:t xml:space="preserve"> YOLOv4-tiny.cfg v</w:t>
      </w:r>
      <w:r w:rsidRPr="006B0787">
        <w:t>à</w:t>
      </w:r>
      <w:r>
        <w:t xml:space="preserve"> YOLOv4-tiny.</w:t>
      </w:r>
      <w:r w:rsidRPr="006B0787">
        <w:t>w</w:t>
      </w:r>
      <w:r>
        <w:t>eights.</w:t>
      </w:r>
    </w:p>
    <w:p w14:paraId="6C857168" w14:textId="0A340706" w:rsidR="006B0787" w:rsidRPr="00217632" w:rsidRDefault="006B0787" w:rsidP="006B0787">
      <w:r>
        <w:t>Lu</w:t>
      </w:r>
      <w:r w:rsidRPr="006B0787">
        <w:t>ậ</w:t>
      </w:r>
      <w:r>
        <w:t>n v</w:t>
      </w:r>
      <w:r w:rsidRPr="006B0787">
        <w:t>ă</w:t>
      </w:r>
      <w:r>
        <w:t>n s</w:t>
      </w:r>
      <w:r w:rsidRPr="006B0787">
        <w:t>ử</w:t>
      </w:r>
      <w:r>
        <w:t xml:space="preserve"> d</w:t>
      </w:r>
      <w:r w:rsidRPr="006B0787">
        <w:t>ụn</w:t>
      </w:r>
      <w:r>
        <w:t>g th</w:t>
      </w:r>
      <w:r w:rsidRPr="006B0787">
        <w:t>ư</w:t>
      </w:r>
      <w:r>
        <w:t xml:space="preserve"> vi</w:t>
      </w:r>
      <w:r w:rsidRPr="006B0787">
        <w:t>ệ</w:t>
      </w:r>
      <w:r>
        <w:t>n h</w:t>
      </w:r>
      <w:r w:rsidRPr="006B0787">
        <w:t>ỗ</w:t>
      </w:r>
      <w:r>
        <w:t xml:space="preserve"> tr</w:t>
      </w:r>
      <w:r w:rsidRPr="006B0787">
        <w:t>ợ</w:t>
      </w:r>
      <w:r>
        <w:t xml:space="preserve"> OpenCv ch</w:t>
      </w:r>
      <w:r w:rsidRPr="006B0787">
        <w:t>ạ</w:t>
      </w:r>
      <w:r>
        <w:t>y thu</w:t>
      </w:r>
      <w:r w:rsidRPr="006B0787">
        <w:t>ật</w:t>
      </w:r>
      <w:r>
        <w:t xml:space="preserve"> to</w:t>
      </w:r>
      <w:r w:rsidRPr="006B0787">
        <w:t>á</w:t>
      </w:r>
      <w:r>
        <w:t xml:space="preserve">n Python </w:t>
      </w:r>
      <w:r w:rsidRPr="006B0787">
        <w:t>để</w:t>
      </w:r>
      <w:r>
        <w:t xml:space="preserve"> ch</w:t>
      </w:r>
      <w:r w:rsidRPr="006B0787">
        <w:t>ạy</w:t>
      </w:r>
      <w:r>
        <w:t xml:space="preserve"> ch</w:t>
      </w:r>
      <w:r w:rsidRPr="006B0787">
        <w:t>ươ</w:t>
      </w:r>
      <w:r>
        <w:t>ng tr</w:t>
      </w:r>
      <w:r w:rsidRPr="006B0787">
        <w:t>ình</w:t>
      </w:r>
      <w:r>
        <w:t xml:space="preserve"> ph</w:t>
      </w:r>
      <w:r w:rsidRPr="006B0787">
        <w:t>á</w:t>
      </w:r>
      <w:r>
        <w:t>t hi</w:t>
      </w:r>
      <w:r w:rsidRPr="006B0787">
        <w:t>ệ</w:t>
      </w:r>
      <w:r>
        <w:t xml:space="preserve">n </w:t>
      </w:r>
      <w:r w:rsidRPr="006B0787">
        <w:t>đố</w:t>
      </w:r>
      <w:r>
        <w:t>i t</w:t>
      </w:r>
      <w:r w:rsidRPr="006B0787">
        <w:t>ượn</w:t>
      </w:r>
      <w:r>
        <w:t>g ng</w:t>
      </w:r>
      <w:r w:rsidRPr="006B0787">
        <w:t>ườ</w:t>
      </w:r>
      <w:r>
        <w:t xml:space="preserve">i.  </w:t>
      </w:r>
    </w:p>
    <w:p w14:paraId="1928283B" w14:textId="389FC5A4" w:rsidR="009F2FB3" w:rsidRDefault="00272700" w:rsidP="00272700">
      <w:pPr>
        <w:jc w:val="center"/>
      </w:pPr>
      <w:r>
        <w:rPr>
          <w:noProof/>
        </w:rPr>
        <w:drawing>
          <wp:inline distT="0" distB="0" distL="0" distR="0" wp14:anchorId="6982A924" wp14:editId="3065E8A4">
            <wp:extent cx="3747637" cy="3009900"/>
            <wp:effectExtent l="0" t="0" r="571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753210" cy="3014376"/>
                    </a:xfrm>
                    <a:prstGeom prst="rect">
                      <a:avLst/>
                    </a:prstGeom>
                  </pic:spPr>
                </pic:pic>
              </a:graphicData>
            </a:graphic>
          </wp:inline>
        </w:drawing>
      </w:r>
    </w:p>
    <w:p w14:paraId="226C5CE4" w14:textId="4B9B501A" w:rsidR="004021DD" w:rsidRDefault="00A26B31" w:rsidP="009F2FB3">
      <w:pPr>
        <w:jc w:val="center"/>
      </w:pPr>
      <w:r>
        <w:t>H</w:t>
      </w:r>
      <w:r w:rsidRPr="00A254E1">
        <w:t>ình</w:t>
      </w:r>
      <w:r>
        <w:t xml:space="preserve"> </w:t>
      </w:r>
      <w:r w:rsidR="00272700">
        <w:t>4</w:t>
      </w:r>
      <w:r>
        <w:t>-2-</w:t>
      </w:r>
      <w:r w:rsidR="00B23E32">
        <w:t>5</w:t>
      </w:r>
      <w:r>
        <w:t>: K</w:t>
      </w:r>
      <w:r w:rsidRPr="00A26B31">
        <w:t>ết</w:t>
      </w:r>
      <w:r>
        <w:t xml:space="preserve"> qu</w:t>
      </w:r>
      <w:r w:rsidRPr="00A26B31">
        <w:t>ả</w:t>
      </w:r>
      <w:r>
        <w:t xml:space="preserve"> d</w:t>
      </w:r>
      <w:r w:rsidRPr="00A26B31">
        <w:t>ự</w:t>
      </w:r>
      <w:r>
        <w:t xml:space="preserve"> </w:t>
      </w:r>
      <w:r w:rsidRPr="00A26B31">
        <w:t>đ</w:t>
      </w:r>
      <w:r>
        <w:t>o</w:t>
      </w:r>
      <w:r w:rsidRPr="00A26B31">
        <w:t>án</w:t>
      </w:r>
      <w:r>
        <w:t xml:space="preserve"> sau khi qua m</w:t>
      </w:r>
      <w:r w:rsidRPr="00A26B31">
        <w:t>ạn</w:t>
      </w:r>
      <w:r>
        <w:t xml:space="preserve">g YOLOv4-tiny </w:t>
      </w:r>
      <w:r w:rsidRPr="00A26B31">
        <w:t>được</w:t>
      </w:r>
      <w:r>
        <w:t xml:space="preserve"> hu</w:t>
      </w:r>
      <w:r w:rsidRPr="00A26B31">
        <w:t>ấn</w:t>
      </w:r>
      <w:r>
        <w:t xml:space="preserve"> luy</w:t>
      </w:r>
      <w:r w:rsidRPr="00A26B31">
        <w:t>ện</w:t>
      </w:r>
      <w:r>
        <w:t xml:space="preserve"> ph</w:t>
      </w:r>
      <w:r w:rsidRPr="00A26B31">
        <w:t>át</w:t>
      </w:r>
      <w:r>
        <w:t xml:space="preserve"> hi</w:t>
      </w:r>
      <w:r w:rsidRPr="00A26B31">
        <w:t>ện</w:t>
      </w:r>
      <w:r>
        <w:t xml:space="preserve"> ng</w:t>
      </w:r>
      <w:r w:rsidRPr="00A26B31">
        <w:t>ườ</w:t>
      </w:r>
      <w:r>
        <w:t>i</w:t>
      </w:r>
    </w:p>
    <w:p w14:paraId="64AD8DDF" w14:textId="785F4346" w:rsidR="009F2FB3" w:rsidRDefault="00A111C5" w:rsidP="009F2FB3">
      <w:pPr>
        <w:jc w:val="left"/>
      </w:pPr>
      <w:r>
        <w:t>K</w:t>
      </w:r>
      <w:r w:rsidR="002F38E1" w:rsidRPr="002F38E1">
        <w:t>ết</w:t>
      </w:r>
      <w:r w:rsidR="002F38E1">
        <w:t xml:space="preserve"> qu</w:t>
      </w:r>
      <w:r w:rsidR="002F38E1" w:rsidRPr="002F38E1">
        <w:t>ả</w:t>
      </w:r>
      <w:r w:rsidR="002F38E1">
        <w:t xml:space="preserve"> d</w:t>
      </w:r>
      <w:r w:rsidR="002F38E1" w:rsidRPr="002F38E1">
        <w:t>ự</w:t>
      </w:r>
      <w:r w:rsidR="002F38E1">
        <w:t xml:space="preserve"> </w:t>
      </w:r>
      <w:r w:rsidR="002F38E1" w:rsidRPr="002F38E1">
        <w:t>đ</w:t>
      </w:r>
      <w:r w:rsidR="002F38E1">
        <w:t>o</w:t>
      </w:r>
      <w:r w:rsidR="002F38E1" w:rsidRPr="002F38E1">
        <w:t>án</w:t>
      </w:r>
      <w:r>
        <w:t xml:space="preserve"> trong h</w:t>
      </w:r>
      <w:r w:rsidRPr="00A111C5">
        <w:t>ình</w:t>
      </w:r>
      <w:r>
        <w:t xml:space="preserve"> 4-2-</w:t>
      </w:r>
      <w:r w:rsidR="00533E43">
        <w:t>4</w:t>
      </w:r>
      <w:r w:rsidR="002F38E1">
        <w:t xml:space="preserve"> ta th</w:t>
      </w:r>
      <w:r w:rsidR="002F38E1" w:rsidRPr="002F38E1">
        <w:t>ấy</w:t>
      </w:r>
      <w:r w:rsidR="002F38E1">
        <w:t xml:space="preserve"> m</w:t>
      </w:r>
      <w:r w:rsidR="002F38E1" w:rsidRPr="002F38E1">
        <w:t>ô</w:t>
      </w:r>
      <w:r w:rsidR="002F38E1">
        <w:t xml:space="preserve"> h</w:t>
      </w:r>
      <w:r w:rsidR="002F38E1" w:rsidRPr="002F38E1">
        <w:t>ình</w:t>
      </w:r>
      <w:r w:rsidR="002F38E1">
        <w:t xml:space="preserve"> YOLOv4-tiny lu</w:t>
      </w:r>
      <w:r w:rsidR="002F38E1" w:rsidRPr="002F38E1">
        <w:t>ận</w:t>
      </w:r>
      <w:r w:rsidR="002F38E1">
        <w:t xml:space="preserve"> v</w:t>
      </w:r>
      <w:r w:rsidR="002F38E1" w:rsidRPr="002F38E1">
        <w:t>ă</w:t>
      </w:r>
      <w:r w:rsidR="002F38E1">
        <w:t>n hu</w:t>
      </w:r>
      <w:r w:rsidR="002F38E1" w:rsidRPr="002F38E1">
        <w:t>ấn</w:t>
      </w:r>
      <w:r w:rsidR="002F38E1">
        <w:t xml:space="preserve"> luy</w:t>
      </w:r>
      <w:r w:rsidR="002F38E1" w:rsidRPr="002F38E1">
        <w:t>ện</w:t>
      </w:r>
      <w:r w:rsidR="002F38E1">
        <w:t xml:space="preserve"> </w:t>
      </w:r>
      <w:r w:rsidR="002F38E1" w:rsidRPr="002F38E1">
        <w:t>đã</w:t>
      </w:r>
      <w:r w:rsidR="002F38E1">
        <w:t xml:space="preserve"> ph</w:t>
      </w:r>
      <w:r w:rsidR="002F38E1" w:rsidRPr="002F38E1">
        <w:t>át</w:t>
      </w:r>
      <w:r w:rsidR="002F38E1">
        <w:t xml:space="preserve"> hi</w:t>
      </w:r>
      <w:r w:rsidR="002F38E1" w:rsidRPr="002F38E1">
        <w:t>ện</w:t>
      </w:r>
      <w:r w:rsidR="002F38E1">
        <w:t xml:space="preserve"> </w:t>
      </w:r>
      <w:r w:rsidR="00546789">
        <w:t>ch</w:t>
      </w:r>
      <w:r w:rsidR="00546789" w:rsidRPr="00546789">
        <w:t>ính</w:t>
      </w:r>
      <w:r w:rsidR="00546789">
        <w:t xml:space="preserve"> x</w:t>
      </w:r>
      <w:r w:rsidR="00546789" w:rsidRPr="00546789">
        <w:t>ác</w:t>
      </w:r>
      <w:r w:rsidR="002F38E1">
        <w:t xml:space="preserve"> ng</w:t>
      </w:r>
      <w:r w:rsidR="002F38E1" w:rsidRPr="002F38E1">
        <w:t>ườ</w:t>
      </w:r>
      <w:r w:rsidR="002F38E1">
        <w:t xml:space="preserve">i trong khung </w:t>
      </w:r>
      <w:r w:rsidR="002F38E1" w:rsidRPr="002F38E1">
        <w:t>ảnh</w:t>
      </w:r>
      <w:r w:rsidR="00334460">
        <w:t>.</w:t>
      </w:r>
    </w:p>
    <w:p w14:paraId="4ACF390A" w14:textId="046A9F82" w:rsidR="0076497D" w:rsidRDefault="0076497D" w:rsidP="009F2FB3">
      <w:pPr>
        <w:jc w:val="left"/>
      </w:pPr>
      <w:r>
        <w:t>4.2.2.3 Ki</w:t>
      </w:r>
      <w:r w:rsidRPr="0076497D">
        <w:t>ểm</w:t>
      </w:r>
      <w:r>
        <w:t xml:space="preserve"> tra</w:t>
      </w:r>
    </w:p>
    <w:p w14:paraId="0976002B" w14:textId="3A8F3171" w:rsidR="0076497D" w:rsidRDefault="0076497D" w:rsidP="009F2FB3">
      <w:pPr>
        <w:jc w:val="left"/>
      </w:pPr>
      <w:r w:rsidRPr="0076497D">
        <w:lastRenderedPageBreak/>
        <w:t>Đố</w:t>
      </w:r>
      <w:r>
        <w:t>i t</w:t>
      </w:r>
      <w:r w:rsidRPr="0076497D">
        <w:t>ượng</w:t>
      </w:r>
      <w:r>
        <w:t xml:space="preserve"> sau b</w:t>
      </w:r>
      <w:r w:rsidRPr="0076497D">
        <w:t>ước</w:t>
      </w:r>
      <w:r>
        <w:t xml:space="preserve"> 4.2.2.2 s</w:t>
      </w:r>
      <w:r w:rsidRPr="0076497D">
        <w:t>ẽ</w:t>
      </w:r>
      <w:r>
        <w:t xml:space="preserve"> </w:t>
      </w:r>
      <w:r w:rsidRPr="0076497D">
        <w:t>được</w:t>
      </w:r>
      <w:r>
        <w:t xml:space="preserve"> l</w:t>
      </w:r>
      <w:r w:rsidRPr="0076497D">
        <w:t>ư</w:t>
      </w:r>
      <w:r>
        <w:t>u d</w:t>
      </w:r>
      <w:r w:rsidRPr="0076497D">
        <w:t>ưới</w:t>
      </w:r>
      <w:r>
        <w:t xml:space="preserve"> d</w:t>
      </w:r>
      <w:r w:rsidRPr="0076497D">
        <w:t>ạn</w:t>
      </w:r>
      <w:r>
        <w:t>g ma tr</w:t>
      </w:r>
      <w:r w:rsidRPr="0076497D">
        <w:t>ận</w:t>
      </w:r>
      <w:r>
        <w:t xml:space="preserve"> T, thu</w:t>
      </w:r>
      <w:r w:rsidRPr="0076497D">
        <w:t>ật</w:t>
      </w:r>
      <w:r>
        <w:t xml:space="preserve"> to</w:t>
      </w:r>
      <w:r w:rsidRPr="0076497D">
        <w:t>á</w:t>
      </w:r>
      <w:r>
        <w:t>n ki</w:t>
      </w:r>
      <w:r w:rsidRPr="0076497D">
        <w:t>ểm</w:t>
      </w:r>
      <w:r>
        <w:t xml:space="preserve"> tra </w:t>
      </w:r>
      <w:r w:rsidRPr="0076497D">
        <w:t>đơ</w:t>
      </w:r>
      <w:r>
        <w:t>n gi</w:t>
      </w:r>
      <w:r w:rsidRPr="0076497D">
        <w:t>ản</w:t>
      </w:r>
      <w:r>
        <w:t xml:space="preserve"> nh</w:t>
      </w:r>
      <w:r w:rsidRPr="0076497D">
        <w:t>ư</w:t>
      </w:r>
      <w:r>
        <w:t xml:space="preserve"> sau</w:t>
      </w:r>
      <w:r w:rsidR="00334460">
        <w:t>:</w:t>
      </w:r>
    </w:p>
    <w:p w14:paraId="598003EB" w14:textId="438D28A9" w:rsidR="0076497D" w:rsidRPr="00E71740" w:rsidRDefault="0076497D" w:rsidP="009F2FB3">
      <w:pPr>
        <w:jc w:val="left"/>
        <w:rPr>
          <w:i/>
          <w:iCs/>
        </w:rPr>
      </w:pPr>
      <w:r w:rsidRPr="00E71740">
        <w:rPr>
          <w:i/>
          <w:iCs/>
        </w:rPr>
        <w:t xml:space="preserve"> </w:t>
      </w:r>
      <w:r w:rsidR="005F57FB" w:rsidRPr="00E71740">
        <w:rPr>
          <w:i/>
          <w:iCs/>
        </w:rPr>
        <w:t>i</w:t>
      </w:r>
      <w:r w:rsidRPr="00E71740">
        <w:rPr>
          <w:i/>
          <w:iCs/>
        </w:rPr>
        <w:t>f T.any():</w:t>
      </w:r>
    </w:p>
    <w:p w14:paraId="15FFFD7C" w14:textId="5DD053B0" w:rsidR="0076497D" w:rsidRPr="00E71740" w:rsidRDefault="0076497D" w:rsidP="0076497D">
      <w:pPr>
        <w:jc w:val="left"/>
        <w:rPr>
          <w:i/>
          <w:iCs/>
        </w:rPr>
      </w:pPr>
      <w:r w:rsidRPr="00E71740">
        <w:rPr>
          <w:i/>
          <w:iCs/>
        </w:rPr>
        <w:tab/>
      </w:r>
      <w:r w:rsidRPr="00E71740">
        <w:rPr>
          <w:i/>
          <w:iCs/>
        </w:rPr>
        <w:tab/>
      </w:r>
      <w:r w:rsidR="00E71740">
        <w:rPr>
          <w:i/>
          <w:iCs/>
        </w:rPr>
        <w:t>continue</w:t>
      </w:r>
    </w:p>
    <w:p w14:paraId="7FD9D974" w14:textId="1C276E6A" w:rsidR="0076497D" w:rsidRDefault="0076497D" w:rsidP="0076497D">
      <w:pPr>
        <w:jc w:val="left"/>
        <w:rPr>
          <w:i/>
          <w:iCs/>
        </w:rPr>
      </w:pPr>
      <w:r w:rsidRPr="00E71740">
        <w:rPr>
          <w:i/>
          <w:iCs/>
        </w:rPr>
        <w:t xml:space="preserve"> </w:t>
      </w:r>
      <w:r w:rsidR="005F57FB" w:rsidRPr="00E71740">
        <w:rPr>
          <w:i/>
          <w:iCs/>
        </w:rPr>
        <w:t>e</w:t>
      </w:r>
      <w:r w:rsidRPr="00E71740">
        <w:rPr>
          <w:i/>
          <w:iCs/>
        </w:rPr>
        <w:t>lse:</w:t>
      </w:r>
    </w:p>
    <w:p w14:paraId="2FC3AC6E" w14:textId="7668C8AF" w:rsidR="00E71740" w:rsidRPr="00E71740" w:rsidRDefault="00E71740" w:rsidP="0076497D">
      <w:pPr>
        <w:jc w:val="left"/>
        <w:rPr>
          <w:i/>
          <w:iCs/>
        </w:rPr>
      </w:pPr>
      <w:r>
        <w:rPr>
          <w:i/>
          <w:iCs/>
        </w:rPr>
        <w:tab/>
      </w:r>
      <w:r>
        <w:rPr>
          <w:i/>
          <w:iCs/>
        </w:rPr>
        <w:tab/>
        <w:t>break</w:t>
      </w:r>
    </w:p>
    <w:p w14:paraId="48EE2A35" w14:textId="2F79A9BA" w:rsidR="004021DD" w:rsidRDefault="00E71740" w:rsidP="004021DD">
      <w:r>
        <w:t>4</w:t>
      </w:r>
      <w:r w:rsidR="004021DD">
        <w:t>.2.2.</w:t>
      </w:r>
      <w:r>
        <w:t>4</w:t>
      </w:r>
      <w:r w:rsidR="004021DD">
        <w:t xml:space="preserve"> Ph</w:t>
      </w:r>
      <w:r w:rsidR="004021DD" w:rsidRPr="004021DD">
        <w:t>át</w:t>
      </w:r>
      <w:r w:rsidR="004021DD">
        <w:t xml:space="preserve"> hi</w:t>
      </w:r>
      <w:r w:rsidR="004021DD" w:rsidRPr="004021DD">
        <w:t>ện</w:t>
      </w:r>
      <w:r w:rsidR="004021DD">
        <w:t xml:space="preserve"> thi</w:t>
      </w:r>
      <w:r w:rsidR="004021DD" w:rsidRPr="004021DD">
        <w:t>ết</w:t>
      </w:r>
      <w:r w:rsidR="004021DD">
        <w:t xml:space="preserve"> b</w:t>
      </w:r>
      <w:r w:rsidR="004021DD" w:rsidRPr="004021DD">
        <w:t>ị</w:t>
      </w:r>
      <w:r w:rsidR="004021DD">
        <w:t xml:space="preserve"> b</w:t>
      </w:r>
      <w:r w:rsidR="004021DD" w:rsidRPr="004021DD">
        <w:t>ảo</w:t>
      </w:r>
      <w:r w:rsidR="004021DD">
        <w:t xml:space="preserve"> h</w:t>
      </w:r>
      <w:r w:rsidR="004021DD" w:rsidRPr="004021DD">
        <w:t>ộ</w:t>
      </w:r>
      <w:r w:rsidR="004021DD">
        <w:t xml:space="preserve"> lao </w:t>
      </w:r>
      <w:r w:rsidR="004021DD" w:rsidRPr="004021DD">
        <w:t>động</w:t>
      </w:r>
    </w:p>
    <w:p w14:paraId="3B3C92F4" w14:textId="6ACA4BA7" w:rsidR="00C968F2" w:rsidRDefault="00C968F2" w:rsidP="000B54F1">
      <w:r w:rsidRPr="00D63779">
        <w:rPr>
          <w:i/>
          <w:iCs/>
        </w:rPr>
        <w:t>Bộ dữ liệu:</w:t>
      </w:r>
      <w:r>
        <w:t xml:space="preserve"> </w:t>
      </w:r>
      <w:r w:rsidRPr="00A254E1">
        <w:t>được</w:t>
      </w:r>
      <w:r>
        <w:t xml:space="preserve"> hu</w:t>
      </w:r>
      <w:r w:rsidRPr="00A254E1">
        <w:t>ấn</w:t>
      </w:r>
      <w:r>
        <w:t xml:space="preserve"> luy</w:t>
      </w:r>
      <w:r w:rsidRPr="00A254E1">
        <w:t>ện</w:t>
      </w:r>
      <w:r>
        <w:t xml:space="preserve"> g</w:t>
      </w:r>
      <w:r w:rsidRPr="00A254E1">
        <w:t>ồm</w:t>
      </w:r>
      <w:r>
        <w:t xml:space="preserve"> 4100 </w:t>
      </w:r>
      <w:r w:rsidRPr="00A254E1">
        <w:t>ảnh</w:t>
      </w:r>
      <w:r>
        <w:t xml:space="preserve"> trong </w:t>
      </w:r>
      <w:r w:rsidRPr="00A254E1">
        <w:t>đó</w:t>
      </w:r>
      <w:r>
        <w:t xml:space="preserve"> c</w:t>
      </w:r>
      <w:r w:rsidRPr="00A254E1">
        <w:t>ó</w:t>
      </w:r>
      <w:r>
        <w:t xml:space="preserve"> 3000 </w:t>
      </w:r>
      <w:r w:rsidRPr="00A254E1">
        <w:t>ảnh</w:t>
      </w:r>
      <w:r>
        <w:t xml:space="preserve"> ch</w:t>
      </w:r>
      <w:r w:rsidRPr="00A254E1">
        <w:t>ứa</w:t>
      </w:r>
      <w:r>
        <w:t xml:space="preserve"> 6 </w:t>
      </w:r>
      <w:r w:rsidRPr="00C968F2">
        <w:t>đối</w:t>
      </w:r>
      <w:r>
        <w:t xml:space="preserve"> t</w:t>
      </w:r>
      <w:r w:rsidRPr="00C968F2">
        <w:t>ượn</w:t>
      </w:r>
      <w:r>
        <w:t>g g</w:t>
      </w:r>
      <w:r w:rsidRPr="00C968F2">
        <w:t>ồm</w:t>
      </w:r>
      <w:r>
        <w:t>: c</w:t>
      </w:r>
      <w:r w:rsidRPr="00C968F2">
        <w:t>á</w:t>
      </w:r>
      <w:r>
        <w:t xml:space="preserve"> nh</w:t>
      </w:r>
      <w:r w:rsidRPr="00C968F2">
        <w:t>â</w:t>
      </w:r>
      <w:r>
        <w:t>n mang m</w:t>
      </w:r>
      <w:r w:rsidRPr="00C968F2">
        <w:t>ủ</w:t>
      </w:r>
      <w:r>
        <w:t xml:space="preserve"> b</w:t>
      </w:r>
      <w:r w:rsidRPr="00C968F2">
        <w:t>ảo</w:t>
      </w:r>
      <w:r>
        <w:t xml:space="preserve"> h</w:t>
      </w:r>
      <w:r w:rsidRPr="00C968F2">
        <w:t>ộ</w:t>
      </w:r>
      <w:r>
        <w:t>, c</w:t>
      </w:r>
      <w:r w:rsidRPr="00C968F2">
        <w:t>á</w:t>
      </w:r>
      <w:r>
        <w:t xml:space="preserve"> nh</w:t>
      </w:r>
      <w:r w:rsidRPr="00C968F2">
        <w:t>â</w:t>
      </w:r>
      <w:r>
        <w:t>n kh</w:t>
      </w:r>
      <w:r w:rsidRPr="00C968F2">
        <w:t>ô</w:t>
      </w:r>
      <w:r>
        <w:t>ng mang m</w:t>
      </w:r>
      <w:r w:rsidRPr="00C968F2">
        <w:t>ủ</w:t>
      </w:r>
      <w:r>
        <w:t xml:space="preserve"> b</w:t>
      </w:r>
      <w:r w:rsidRPr="00C968F2">
        <w:t>ảo</w:t>
      </w:r>
      <w:r>
        <w:t xml:space="preserve"> h</w:t>
      </w:r>
      <w:r w:rsidRPr="00C968F2">
        <w:t>ộ</w:t>
      </w:r>
      <w:r>
        <w:t>, c</w:t>
      </w:r>
      <w:r w:rsidRPr="00C968F2">
        <w:t>á</w:t>
      </w:r>
      <w:r>
        <w:t xml:space="preserve"> nh</w:t>
      </w:r>
      <w:r w:rsidRPr="00C968F2">
        <w:t>â</w:t>
      </w:r>
      <w:r>
        <w:t xml:space="preserve">n mang </w:t>
      </w:r>
      <w:r w:rsidRPr="00C968F2">
        <w:t>áo</w:t>
      </w:r>
      <w:r>
        <w:t xml:space="preserve"> b</w:t>
      </w:r>
      <w:r w:rsidRPr="00C968F2">
        <w:t>ảo</w:t>
      </w:r>
      <w:r>
        <w:t xml:space="preserve"> h</w:t>
      </w:r>
      <w:r w:rsidRPr="00C968F2">
        <w:t>ộ</w:t>
      </w:r>
      <w:r>
        <w:t>, c</w:t>
      </w:r>
      <w:r w:rsidRPr="00C968F2">
        <w:t>á</w:t>
      </w:r>
      <w:r>
        <w:t xml:space="preserve"> nh</w:t>
      </w:r>
      <w:r w:rsidRPr="00C968F2">
        <w:t>â</w:t>
      </w:r>
      <w:r>
        <w:t>n kh</w:t>
      </w:r>
      <w:r w:rsidRPr="00C968F2">
        <w:t>ô</w:t>
      </w:r>
      <w:r>
        <w:t xml:space="preserve">ng mang </w:t>
      </w:r>
      <w:r w:rsidRPr="00C968F2">
        <w:t>áo</w:t>
      </w:r>
      <w:r>
        <w:t xml:space="preserve"> b</w:t>
      </w:r>
      <w:r w:rsidRPr="00C968F2">
        <w:t>ảo</w:t>
      </w:r>
      <w:r>
        <w:t xml:space="preserve"> h</w:t>
      </w:r>
      <w:r w:rsidRPr="00C968F2">
        <w:t>ộ</w:t>
      </w:r>
      <w:r>
        <w:t>, c</w:t>
      </w:r>
      <w:r w:rsidRPr="00C968F2">
        <w:t>á</w:t>
      </w:r>
      <w:r>
        <w:t xml:space="preserve"> nh</w:t>
      </w:r>
      <w:r w:rsidRPr="00C968F2">
        <w:t>â</w:t>
      </w:r>
      <w:r>
        <w:t xml:space="preserve">n </w:t>
      </w:r>
      <w:r w:rsidRPr="00C968F2">
        <w:t>đ</w:t>
      </w:r>
      <w:r>
        <w:t>ep g</w:t>
      </w:r>
      <w:r w:rsidRPr="00C968F2">
        <w:t>ă</w:t>
      </w:r>
      <w:r>
        <w:t>ng tay b</w:t>
      </w:r>
      <w:r w:rsidRPr="00C968F2">
        <w:t>ảo</w:t>
      </w:r>
      <w:r>
        <w:t xml:space="preserve"> h</w:t>
      </w:r>
      <w:r w:rsidRPr="00C968F2">
        <w:t>ộ</w:t>
      </w:r>
      <w:r>
        <w:t xml:space="preserve"> v</w:t>
      </w:r>
      <w:r w:rsidRPr="00C968F2">
        <w:t>à</w:t>
      </w:r>
      <w:r>
        <w:t xml:space="preserve"> c</w:t>
      </w:r>
      <w:r w:rsidRPr="00C968F2">
        <w:t>á</w:t>
      </w:r>
      <w:r>
        <w:t xml:space="preserve"> nh</w:t>
      </w:r>
      <w:r w:rsidRPr="00C968F2">
        <w:t>â</w:t>
      </w:r>
      <w:r>
        <w:t>n kh</w:t>
      </w:r>
      <w:r w:rsidRPr="00C968F2">
        <w:t>ô</w:t>
      </w:r>
      <w:r>
        <w:t xml:space="preserve">ng </w:t>
      </w:r>
      <w:r w:rsidRPr="00C968F2">
        <w:t>đ</w:t>
      </w:r>
      <w:r>
        <w:t>eo g</w:t>
      </w:r>
      <w:r w:rsidRPr="00C968F2">
        <w:t>ă</w:t>
      </w:r>
      <w:r>
        <w:t>ng tay b</w:t>
      </w:r>
      <w:r w:rsidRPr="00C968F2">
        <w:t>ảo</w:t>
      </w:r>
      <w:r>
        <w:t xml:space="preserve"> h</w:t>
      </w:r>
      <w:r w:rsidRPr="00C968F2">
        <w:t>ộ</w:t>
      </w:r>
      <w:r>
        <w:t>.</w:t>
      </w:r>
      <w:r w:rsidR="000B54F1">
        <w:t xml:space="preserve"> </w:t>
      </w:r>
      <w:r w:rsidR="000B54F1" w:rsidRPr="000B54F1">
        <w:t>Ả</w:t>
      </w:r>
      <w:r w:rsidRPr="00A254E1">
        <w:t>nh</w:t>
      </w:r>
      <w:r>
        <w:t xml:space="preserve"> kh</w:t>
      </w:r>
      <w:r w:rsidRPr="00A254E1">
        <w:t>ô</w:t>
      </w:r>
      <w:r>
        <w:t>ng ch</w:t>
      </w:r>
      <w:r w:rsidRPr="00A254E1">
        <w:t>ứa</w:t>
      </w:r>
      <w:r>
        <w:t xml:space="preserve"> </w:t>
      </w:r>
      <w:r w:rsidRPr="00A254E1">
        <w:t>đối</w:t>
      </w:r>
      <w:r>
        <w:t xml:space="preserve"> t</w:t>
      </w:r>
      <w:r w:rsidRPr="00A254E1">
        <w:t>ượng</w:t>
      </w:r>
      <w:r w:rsidR="000B54F1">
        <w:t xml:space="preserve"> g</w:t>
      </w:r>
      <w:r w:rsidR="000B54F1" w:rsidRPr="000B54F1">
        <w:t>ồm</w:t>
      </w:r>
      <w:r w:rsidR="000B54F1">
        <w:t xml:space="preserve"> 1100 gi</w:t>
      </w:r>
      <w:r w:rsidR="000B54F1" w:rsidRPr="000B54F1">
        <w:t>úp</w:t>
      </w:r>
      <w:r w:rsidR="000B54F1">
        <w:t xml:space="preserve"> m</w:t>
      </w:r>
      <w:r w:rsidR="000B54F1" w:rsidRPr="000B54F1">
        <w:t>ô</w:t>
      </w:r>
      <w:r w:rsidR="000B54F1">
        <w:t xml:space="preserve"> h</w:t>
      </w:r>
      <w:r w:rsidR="000B54F1" w:rsidRPr="000B54F1">
        <w:t>ình</w:t>
      </w:r>
      <w:r w:rsidR="000B54F1">
        <w:t xml:space="preserve"> c</w:t>
      </w:r>
      <w:r w:rsidR="000B54F1" w:rsidRPr="000B54F1">
        <w:t>ó</w:t>
      </w:r>
      <w:r w:rsidR="000B54F1">
        <w:t xml:space="preserve"> th</w:t>
      </w:r>
      <w:r w:rsidR="000B54F1" w:rsidRPr="000B54F1">
        <w:t>ể</w:t>
      </w:r>
      <w:r w:rsidR="000B54F1">
        <w:t xml:space="preserve"> nh</w:t>
      </w:r>
      <w:r w:rsidR="000B54F1" w:rsidRPr="000B54F1">
        <w:t>ận</w:t>
      </w:r>
      <w:r w:rsidR="000B54F1">
        <w:t xml:space="preserve"> d</w:t>
      </w:r>
      <w:r w:rsidR="000B54F1" w:rsidRPr="000B54F1">
        <w:t>ạn</w:t>
      </w:r>
      <w:r w:rsidR="000B54F1">
        <w:t>g nh</w:t>
      </w:r>
      <w:r w:rsidR="000B54F1" w:rsidRPr="000B54F1">
        <w:t>ững</w:t>
      </w:r>
      <w:r w:rsidR="000B54F1">
        <w:t xml:space="preserve"> </w:t>
      </w:r>
      <w:r w:rsidR="000B54F1" w:rsidRPr="000B54F1">
        <w:t>đối</w:t>
      </w:r>
      <w:r w:rsidR="000B54F1">
        <w:t xml:space="preserve"> t</w:t>
      </w:r>
      <w:r w:rsidR="000B54F1" w:rsidRPr="000B54F1">
        <w:t>ượn</w:t>
      </w:r>
      <w:r w:rsidR="000B54F1">
        <w:t>g kh</w:t>
      </w:r>
      <w:r w:rsidR="000B54F1" w:rsidRPr="000B54F1">
        <w:t>ô</w:t>
      </w:r>
      <w:r w:rsidR="000B54F1">
        <w:t>ng mong mu</w:t>
      </w:r>
      <w:r w:rsidR="000B54F1" w:rsidRPr="000B54F1">
        <w:t>ốn</w:t>
      </w:r>
      <w:r w:rsidR="000B54F1">
        <w:t xml:space="preserve"> v</w:t>
      </w:r>
      <w:r w:rsidR="000B54F1" w:rsidRPr="000B54F1">
        <w:t>à</w:t>
      </w:r>
      <w:r w:rsidR="000B54F1">
        <w:t xml:space="preserve"> lo</w:t>
      </w:r>
      <w:r w:rsidR="000B54F1" w:rsidRPr="000B54F1">
        <w:t>ại</w:t>
      </w:r>
      <w:r w:rsidR="000B54F1">
        <w:t xml:space="preserve"> b</w:t>
      </w:r>
      <w:r w:rsidR="000B54F1" w:rsidRPr="000B54F1">
        <w:t>ỏ</w:t>
      </w:r>
      <w:r>
        <w:t>.</w:t>
      </w:r>
      <w:r w:rsidR="000B54F1">
        <w:t xml:space="preserve"> </w:t>
      </w:r>
      <w:r w:rsidRPr="00A254E1">
        <w:t>Đâ</w:t>
      </w:r>
      <w:r>
        <w:t>y l</w:t>
      </w:r>
      <w:r w:rsidRPr="00A254E1">
        <w:t>à</w:t>
      </w:r>
      <w:r>
        <w:t xml:space="preserve"> t</w:t>
      </w:r>
      <w:r w:rsidRPr="00A254E1">
        <w:t>ập</w:t>
      </w:r>
      <w:r>
        <w:t xml:space="preserve"> d</w:t>
      </w:r>
      <w:r w:rsidRPr="00A254E1">
        <w:t>ữ</w:t>
      </w:r>
      <w:r>
        <w:t xml:space="preserve"> li</w:t>
      </w:r>
      <w:r w:rsidRPr="00A254E1">
        <w:t>ệu</w:t>
      </w:r>
      <w:r>
        <w:t xml:space="preserve"> lu</w:t>
      </w:r>
      <w:r w:rsidRPr="00A254E1">
        <w:t>ận</w:t>
      </w:r>
      <w:r>
        <w:t xml:space="preserve"> v</w:t>
      </w:r>
      <w:r w:rsidRPr="00A254E1">
        <w:t>ă</w:t>
      </w:r>
      <w:r>
        <w:t xml:space="preserve">n </w:t>
      </w:r>
      <w:r w:rsidRPr="00A254E1">
        <w:t>đã</w:t>
      </w:r>
      <w:r>
        <w:t xml:space="preserve"> thu th</w:t>
      </w:r>
      <w:r w:rsidRPr="00A254E1">
        <w:t>ập</w:t>
      </w:r>
      <w:r>
        <w:t xml:space="preserve"> </w:t>
      </w:r>
      <w:r w:rsidRPr="00A254E1">
        <w:t>được</w:t>
      </w:r>
      <w:r w:rsidR="00C062F1">
        <w:t xml:space="preserve"> t</w:t>
      </w:r>
      <w:r w:rsidR="00C062F1" w:rsidRPr="00C062F1">
        <w:t>ừ</w:t>
      </w:r>
      <w:r w:rsidR="00C062F1">
        <w:t xml:space="preserve"> th</w:t>
      </w:r>
      <w:r w:rsidR="00C062F1" w:rsidRPr="00C062F1">
        <w:t>ực</w:t>
      </w:r>
      <w:r w:rsidR="00C062F1">
        <w:t xml:space="preserve"> t</w:t>
      </w:r>
      <w:r w:rsidR="00C062F1" w:rsidRPr="00C062F1">
        <w:t>ế</w:t>
      </w:r>
      <w:r>
        <w:t xml:space="preserve"> v</w:t>
      </w:r>
      <w:r w:rsidRPr="00A254E1">
        <w:t>à</w:t>
      </w:r>
      <w:r>
        <w:t xml:space="preserve"> t</w:t>
      </w:r>
      <w:r w:rsidRPr="00A254E1">
        <w:t>ự</w:t>
      </w:r>
      <w:r>
        <w:t xml:space="preserve"> d</w:t>
      </w:r>
      <w:r w:rsidRPr="00A254E1">
        <w:t>án</w:t>
      </w:r>
      <w:r>
        <w:t xml:space="preserve"> nh</w:t>
      </w:r>
      <w:r w:rsidRPr="00A254E1">
        <w:t>ãn</w:t>
      </w:r>
      <w:r>
        <w:t xml:space="preserve"> cho d</w:t>
      </w:r>
      <w:r w:rsidRPr="00A254E1">
        <w:t>ữ</w:t>
      </w:r>
      <w:r>
        <w:t xml:space="preserve"> li</w:t>
      </w:r>
      <w:r w:rsidRPr="00A254E1">
        <w:t>ệu</w:t>
      </w:r>
      <w:r>
        <w:t>.</w:t>
      </w:r>
    </w:p>
    <w:p w14:paraId="0F027E79" w14:textId="77777777" w:rsidR="00D63779" w:rsidRPr="00D63779" w:rsidRDefault="00D63779" w:rsidP="00D63779">
      <w:pPr>
        <w:rPr>
          <w:i/>
          <w:iCs/>
        </w:rPr>
      </w:pPr>
      <w:r w:rsidRPr="00D63779">
        <w:rPr>
          <w:i/>
          <w:iCs/>
        </w:rPr>
        <w:t>Cài đặt thông số cho đối tượng:</w:t>
      </w:r>
    </w:p>
    <w:p w14:paraId="6DBA906A" w14:textId="77777777" w:rsidR="00D63779" w:rsidRDefault="00D63779" w:rsidP="00D63779">
      <w:r w:rsidRPr="00364556">
        <w:t>Learning rate = 0.001</w:t>
      </w:r>
    </w:p>
    <w:p w14:paraId="29433602" w14:textId="77777777" w:rsidR="00D63779" w:rsidRDefault="00D63779" w:rsidP="00D63779">
      <w:r>
        <w:t xml:space="preserve">Batch = 64 </w:t>
      </w:r>
    </w:p>
    <w:p w14:paraId="127BBC2D" w14:textId="77777777" w:rsidR="00D63779" w:rsidRDefault="00D63779" w:rsidP="00D63779">
      <w:r>
        <w:t>Subdivisions = 16</w:t>
      </w:r>
    </w:p>
    <w:p w14:paraId="2FEECED5" w14:textId="77777777" w:rsidR="00D63779" w:rsidRDefault="00D63779" w:rsidP="00D63779">
      <w:r>
        <w:t xml:space="preserve">width=416 </w:t>
      </w:r>
    </w:p>
    <w:p w14:paraId="77819BF7" w14:textId="77777777" w:rsidR="00D63779" w:rsidRDefault="00D63779" w:rsidP="00D63779">
      <w:r>
        <w:t>height=416</w:t>
      </w:r>
    </w:p>
    <w:p w14:paraId="424943B9" w14:textId="77777777" w:rsidR="00D63779" w:rsidRDefault="00D63779" w:rsidP="00D63779">
      <w:r w:rsidRPr="00364556">
        <w:t>burn_in = 1000</w:t>
      </w:r>
    </w:p>
    <w:p w14:paraId="0FB7E6C1" w14:textId="07DF29C5" w:rsidR="00D63779" w:rsidRDefault="00D63779" w:rsidP="00D63779">
      <w:r>
        <w:t>M</w:t>
      </w:r>
      <w:r w:rsidRPr="003E5DF8">
        <w:t>ax</w:t>
      </w:r>
      <w:r>
        <w:t>-batches = 15000: theo c</w:t>
      </w:r>
      <w:r w:rsidRPr="00974713">
        <w:t>ô</w:t>
      </w:r>
      <w:r>
        <w:t>ng th</w:t>
      </w:r>
      <w:r w:rsidRPr="00974713">
        <w:t>ức</w:t>
      </w:r>
      <w:r>
        <w:t xml:space="preserve"> </w:t>
      </w:r>
      <w:r w:rsidRPr="00974713">
        <w:t>đã</w:t>
      </w:r>
      <w:r>
        <w:t xml:space="preserve"> </w:t>
      </w:r>
      <w:r w:rsidRPr="00974713">
        <w:t>đề</w:t>
      </w:r>
      <w:r>
        <w:t xml:space="preserve"> c</w:t>
      </w:r>
      <w:r w:rsidRPr="00974713">
        <w:t>ập</w:t>
      </w:r>
      <w:r>
        <w:t xml:space="preserve"> trong ch</w:t>
      </w:r>
      <w:r w:rsidRPr="00974713">
        <w:t>ươ</w:t>
      </w:r>
      <w:r>
        <w:t>ng 3 th</w:t>
      </w:r>
      <w:r w:rsidRPr="00974713">
        <w:t>ì</w:t>
      </w:r>
      <w:r>
        <w:t xml:space="preserve"> s</w:t>
      </w:r>
      <w:r w:rsidRPr="00974713">
        <w:t>ố</w:t>
      </w:r>
      <w:r>
        <w:t xml:space="preserve"> v</w:t>
      </w:r>
      <w:r w:rsidRPr="00974713">
        <w:t>òng</w:t>
      </w:r>
      <w:r>
        <w:t xml:space="preserve"> l</w:t>
      </w:r>
      <w:r w:rsidRPr="00974713">
        <w:t>ặp</w:t>
      </w:r>
      <w:r>
        <w:t xml:space="preserve"> l</w:t>
      </w:r>
      <w:r w:rsidRPr="00974713">
        <w:t>à</w:t>
      </w:r>
      <w:r>
        <w:t xml:space="preserve"> 12000 v</w:t>
      </w:r>
      <w:r w:rsidRPr="00974713">
        <w:t>òng</w:t>
      </w:r>
      <w:r>
        <w:t xml:space="preserve"> nh</w:t>
      </w:r>
      <w:r w:rsidRPr="00974713">
        <w:t>ư</w:t>
      </w:r>
      <w:r>
        <w:t>ng ch</w:t>
      </w:r>
      <w:r w:rsidRPr="00974713">
        <w:t>úng</w:t>
      </w:r>
      <w:r>
        <w:t xml:space="preserve"> ta c</w:t>
      </w:r>
      <w:r w:rsidRPr="00974713">
        <w:t>ó</w:t>
      </w:r>
      <w:r>
        <w:t xml:space="preserve"> th</w:t>
      </w:r>
      <w:r w:rsidRPr="00974713">
        <w:t>ể</w:t>
      </w:r>
      <w:r>
        <w:t xml:space="preserve"> t</w:t>
      </w:r>
      <w:r w:rsidRPr="00974713">
        <w:t>ă</w:t>
      </w:r>
      <w:r>
        <w:t>ng s</w:t>
      </w:r>
      <w:r w:rsidRPr="00974713">
        <w:t>ố</w:t>
      </w:r>
      <w:r>
        <w:t xml:space="preserve"> v</w:t>
      </w:r>
      <w:r w:rsidRPr="00974713">
        <w:t>òn</w:t>
      </w:r>
      <w:r>
        <w:t>g l</w:t>
      </w:r>
      <w:r w:rsidRPr="00974713">
        <w:t>ặp</w:t>
      </w:r>
      <w:r>
        <w:t xml:space="preserve"> </w:t>
      </w:r>
      <w:r w:rsidRPr="00974713">
        <w:t>để</w:t>
      </w:r>
      <w:r>
        <w:t xml:space="preserve"> t</w:t>
      </w:r>
      <w:r w:rsidRPr="00974713">
        <w:t>ă</w:t>
      </w:r>
      <w:r>
        <w:t>ng k</w:t>
      </w:r>
      <w:r w:rsidRPr="00974713">
        <w:t>ết</w:t>
      </w:r>
      <w:r>
        <w:t xml:space="preserve"> qu</w:t>
      </w:r>
      <w:r w:rsidRPr="00974713">
        <w:t>ả</w:t>
      </w:r>
      <w:r>
        <w:t xml:space="preserve"> h</w:t>
      </w:r>
      <w:r w:rsidRPr="00974713">
        <w:t>ội</w:t>
      </w:r>
      <w:r>
        <w:t xml:space="preserve"> t</w:t>
      </w:r>
      <w:r w:rsidRPr="00974713">
        <w:t>ụ</w:t>
      </w:r>
      <w:r>
        <w:t xml:space="preserve"> c</w:t>
      </w:r>
      <w:r w:rsidRPr="00D63779">
        <w:t>ủa</w:t>
      </w:r>
      <w:r>
        <w:t xml:space="preserve"> m</w:t>
      </w:r>
      <w:r w:rsidRPr="00D63779">
        <w:t>ô</w:t>
      </w:r>
      <w:r>
        <w:t xml:space="preserve"> h</w:t>
      </w:r>
      <w:r w:rsidRPr="00D63779">
        <w:t>ình</w:t>
      </w:r>
      <w:r>
        <w:t xml:space="preserve"> m</w:t>
      </w:r>
      <w:r w:rsidRPr="00D63779">
        <w:t>ạn</w:t>
      </w:r>
      <w:r>
        <w:t xml:space="preserve">g. </w:t>
      </w:r>
    </w:p>
    <w:p w14:paraId="1D1C25B9" w14:textId="6E6D2287" w:rsidR="00D63779" w:rsidRDefault="00D63779" w:rsidP="00D63779">
      <w:r>
        <w:t>Steps = 12000,13500</w:t>
      </w:r>
    </w:p>
    <w:p w14:paraId="5BDFF91B" w14:textId="084DB606" w:rsidR="00D63779" w:rsidRDefault="00D63779" w:rsidP="00D63779">
      <w:pPr>
        <w:spacing w:after="120"/>
        <w:ind w:left="0" w:right="0" w:firstLine="620"/>
        <w:contextualSpacing/>
      </w:pPr>
      <w:r>
        <w:t>Filter = 33</w:t>
      </w:r>
    </w:p>
    <w:p w14:paraId="357CC79C" w14:textId="5AA388FD" w:rsidR="00D63779" w:rsidRDefault="00D63779" w:rsidP="00D63779">
      <w:r>
        <w:t>Classes = 6</w:t>
      </w:r>
    </w:p>
    <w:p w14:paraId="1DDE6605" w14:textId="67F7A144" w:rsidR="00C968F2" w:rsidRDefault="00C968F2" w:rsidP="00C968F2">
      <w:r w:rsidRPr="00D63779">
        <w:rPr>
          <w:i/>
          <w:iCs/>
        </w:rPr>
        <w:t>Kết quả huấn luyện</w:t>
      </w:r>
      <w:r w:rsidR="00D63779">
        <w:rPr>
          <w:i/>
          <w:iCs/>
        </w:rPr>
        <w:t>:</w:t>
      </w:r>
    </w:p>
    <w:p w14:paraId="77FC9D50" w14:textId="3A0E4D1D" w:rsidR="00C968F2" w:rsidRDefault="00931C33" w:rsidP="00C968F2">
      <w:pPr>
        <w:jc w:val="center"/>
      </w:pPr>
      <w:r>
        <w:rPr>
          <w:noProof/>
        </w:rPr>
        <w:lastRenderedPageBreak/>
        <w:drawing>
          <wp:inline distT="0" distB="0" distL="0" distR="0" wp14:anchorId="51B11831" wp14:editId="21E9DD3F">
            <wp:extent cx="3698240" cy="311451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3746926" cy="3155518"/>
                    </a:xfrm>
                    <a:prstGeom prst="rect">
                      <a:avLst/>
                    </a:prstGeom>
                  </pic:spPr>
                </pic:pic>
              </a:graphicData>
            </a:graphic>
          </wp:inline>
        </w:drawing>
      </w:r>
    </w:p>
    <w:p w14:paraId="554414DC" w14:textId="228920B4" w:rsidR="00931C33" w:rsidRDefault="00C968F2" w:rsidP="000D6D1C">
      <w:pPr>
        <w:jc w:val="center"/>
      </w:pPr>
      <w:r>
        <w:t>H</w:t>
      </w:r>
      <w:r w:rsidRPr="00A254E1">
        <w:t>ình</w:t>
      </w:r>
      <w:r>
        <w:t xml:space="preserve"> </w:t>
      </w:r>
      <w:r w:rsidR="000D6D1C">
        <w:t>4</w:t>
      </w:r>
      <w:r>
        <w:t>-2-</w:t>
      </w:r>
      <w:r w:rsidR="00B23E32">
        <w:t>6</w:t>
      </w:r>
      <w:r>
        <w:t>: Bi</w:t>
      </w:r>
      <w:r w:rsidRPr="00A254E1">
        <w:t>ểu</w:t>
      </w:r>
      <w:r>
        <w:t xml:space="preserve"> </w:t>
      </w:r>
      <w:r w:rsidRPr="00A254E1">
        <w:t>đồ</w:t>
      </w:r>
      <w:r>
        <w:t xml:space="preserve"> learning C</w:t>
      </w:r>
      <w:r w:rsidRPr="00A254E1">
        <w:t>ur</w:t>
      </w:r>
      <w:r>
        <w:t>ve k</w:t>
      </w:r>
      <w:r w:rsidRPr="00A254E1">
        <w:t>ết</w:t>
      </w:r>
      <w:r>
        <w:t xml:space="preserve"> qu</w:t>
      </w:r>
      <w:r w:rsidRPr="00A254E1">
        <w:t>ả</w:t>
      </w:r>
      <w:r>
        <w:t xml:space="preserve"> hu</w:t>
      </w:r>
      <w:r w:rsidRPr="00A254E1">
        <w:t>ấn</w:t>
      </w:r>
      <w:r>
        <w:t xml:space="preserve"> luy</w:t>
      </w:r>
      <w:r w:rsidRPr="00A254E1">
        <w:t>ện</w:t>
      </w:r>
      <w:r>
        <w:t xml:space="preserve"> YOLOv4-tiny</w:t>
      </w:r>
      <w:r w:rsidR="00931C33">
        <w:t>_3l</w:t>
      </w:r>
      <w:r>
        <w:t xml:space="preserve"> </w:t>
      </w:r>
      <w:r w:rsidR="00931C33">
        <w:t>g</w:t>
      </w:r>
      <w:r w:rsidR="00931C33" w:rsidRPr="00931C33">
        <w:t>ồm</w:t>
      </w:r>
      <w:r w:rsidR="00931C33">
        <w:t xml:space="preserve"> 6 </w:t>
      </w:r>
      <w:r w:rsidR="00931C33" w:rsidRPr="00931C33">
        <w:t>đối</w:t>
      </w:r>
      <w:r w:rsidR="00931C33">
        <w:t xml:space="preserve"> t</w:t>
      </w:r>
      <w:r w:rsidR="00931C33" w:rsidRPr="00931C33">
        <w:t>ượn</w:t>
      </w:r>
      <w:r w:rsidR="00931C33">
        <w:t>g</w:t>
      </w:r>
    </w:p>
    <w:p w14:paraId="2B47979F" w14:textId="2A63CF06" w:rsidR="00546789" w:rsidRDefault="00546789" w:rsidP="00546789">
      <w:r>
        <w:t>T</w:t>
      </w:r>
      <w:r w:rsidRPr="00F22F43">
        <w:t>ừ</w:t>
      </w:r>
      <w:r>
        <w:t xml:space="preserve"> bi</w:t>
      </w:r>
      <w:r w:rsidRPr="00F22F43">
        <w:t>ểu</w:t>
      </w:r>
      <w:r>
        <w:t xml:space="preserve"> </w:t>
      </w:r>
      <w:r w:rsidRPr="00F22F43">
        <w:t>đồ</w:t>
      </w:r>
      <w:r>
        <w:t xml:space="preserve"> </w:t>
      </w:r>
      <w:r w:rsidR="009A2F5E">
        <w:t>h</w:t>
      </w:r>
      <w:r w:rsidR="009A2F5E" w:rsidRPr="009A2F5E">
        <w:t>ình</w:t>
      </w:r>
      <w:r w:rsidR="009A2F5E">
        <w:t xml:space="preserve"> 4-2-5 </w:t>
      </w:r>
      <w:r>
        <w:t>ta th</w:t>
      </w:r>
      <w:r w:rsidRPr="00F22F43">
        <w:t>ấy</w:t>
      </w:r>
      <w:r>
        <w:t xml:space="preserve"> m</w:t>
      </w:r>
      <w:r w:rsidRPr="00F22F43">
        <w:t>ô</w:t>
      </w:r>
      <w:r>
        <w:t xml:space="preserve"> h</w:t>
      </w:r>
      <w:r w:rsidRPr="00F22F43">
        <w:t>ì</w:t>
      </w:r>
      <w:r>
        <w:t>nh m</w:t>
      </w:r>
      <w:r w:rsidRPr="00F22F43">
        <w:t>ạn</w:t>
      </w:r>
      <w:r>
        <w:t>g b</w:t>
      </w:r>
      <w:r w:rsidRPr="00F22F43">
        <w:t>ắt</w:t>
      </w:r>
      <w:r>
        <w:t xml:space="preserve"> </w:t>
      </w:r>
      <w:r w:rsidRPr="00F22F43">
        <w:t>đầu</w:t>
      </w:r>
      <w:r>
        <w:t xml:space="preserve"> h</w:t>
      </w:r>
      <w:r w:rsidRPr="00F22F43">
        <w:t>ội</w:t>
      </w:r>
      <w:r>
        <w:t xml:space="preserve"> t</w:t>
      </w:r>
      <w:r w:rsidRPr="00F22F43">
        <w:t>ụ</w:t>
      </w:r>
      <w:r>
        <w:t xml:space="preserve"> t</w:t>
      </w:r>
      <w:r w:rsidRPr="00F22F43">
        <w:t>ại</w:t>
      </w:r>
      <w:r>
        <w:t xml:space="preserve"> v</w:t>
      </w:r>
      <w:r w:rsidRPr="00F22F43">
        <w:t>òng</w:t>
      </w:r>
      <w:r>
        <w:t xml:space="preserve"> l</w:t>
      </w:r>
      <w:r w:rsidRPr="00F22F43">
        <w:t>ặp</w:t>
      </w:r>
      <w:r>
        <w:t xml:space="preserve"> th</w:t>
      </w:r>
      <w:r w:rsidRPr="00F22F43">
        <w:t>ứ</w:t>
      </w:r>
      <w:r>
        <w:t xml:space="preserve"> </w:t>
      </w:r>
      <w:r w:rsidR="009A2F5E">
        <w:t>1</w:t>
      </w:r>
      <w:r>
        <w:t>2000 v</w:t>
      </w:r>
      <w:r w:rsidRPr="00F22F43">
        <w:t>à</w:t>
      </w:r>
      <w:r>
        <w:t xml:space="preserve"> th</w:t>
      </w:r>
      <w:r w:rsidRPr="00F22F43">
        <w:t>ực</w:t>
      </w:r>
      <w:r>
        <w:t xml:space="preserve"> s</w:t>
      </w:r>
      <w:r w:rsidRPr="00F22F43">
        <w:t>ự</w:t>
      </w:r>
      <w:r>
        <w:t xml:space="preserve"> h</w:t>
      </w:r>
      <w:r w:rsidRPr="00F22F43">
        <w:t>ội</w:t>
      </w:r>
      <w:r>
        <w:t xml:space="preserve"> t</w:t>
      </w:r>
      <w:r w:rsidRPr="00F22F43">
        <w:t>ụ</w:t>
      </w:r>
      <w:r>
        <w:t xml:space="preserve"> t</w:t>
      </w:r>
      <w:r w:rsidRPr="00F22F43">
        <w:t>ại</w:t>
      </w:r>
      <w:r>
        <w:t xml:space="preserve"> v</w:t>
      </w:r>
      <w:r w:rsidRPr="00F22F43">
        <w:t>òng</w:t>
      </w:r>
      <w:r>
        <w:t xml:space="preserve"> l</w:t>
      </w:r>
      <w:r w:rsidRPr="00F22F43">
        <w:t>ặp</w:t>
      </w:r>
      <w:r>
        <w:t xml:space="preserve"> </w:t>
      </w:r>
      <w:r w:rsidR="009A2F5E">
        <w:t>135</w:t>
      </w:r>
      <w:r>
        <w:t xml:space="preserve">00. </w:t>
      </w:r>
      <w:r w:rsidRPr="00F22F43">
        <w:t>Đúng</w:t>
      </w:r>
      <w:r>
        <w:t xml:space="preserve"> v</w:t>
      </w:r>
      <w:r w:rsidRPr="00F22F43">
        <w:t>ới</w:t>
      </w:r>
      <w:r>
        <w:t xml:space="preserve"> l</w:t>
      </w:r>
      <w:r w:rsidRPr="00F22F43">
        <w:t>ý</w:t>
      </w:r>
      <w:r>
        <w:t xml:space="preserve"> thuy</w:t>
      </w:r>
      <w:r w:rsidRPr="00F22F43">
        <w:t>ế</w:t>
      </w:r>
      <w:r>
        <w:t>t lu</w:t>
      </w:r>
      <w:r w:rsidRPr="00F22F43">
        <w:t>ận</w:t>
      </w:r>
      <w:r>
        <w:t xml:space="preserve"> v</w:t>
      </w:r>
      <w:r w:rsidRPr="00F22F43">
        <w:t>ă</w:t>
      </w:r>
      <w:r>
        <w:t xml:space="preserve">n </w:t>
      </w:r>
      <w:r w:rsidRPr="00F22F43">
        <w:t>đã</w:t>
      </w:r>
      <w:r>
        <w:t xml:space="preserve"> </w:t>
      </w:r>
      <w:r w:rsidRPr="00F22F43">
        <w:t>đề</w:t>
      </w:r>
      <w:r>
        <w:t xml:space="preserve"> ra</w:t>
      </w:r>
      <w:r w:rsidR="00334460">
        <w:t>.</w:t>
      </w:r>
    </w:p>
    <w:p w14:paraId="7E8BF878" w14:textId="45F385E0" w:rsidR="00546789" w:rsidRDefault="00546789" w:rsidP="00154E30">
      <w:r>
        <w:t>Khi hu</w:t>
      </w:r>
      <w:r w:rsidRPr="00F22F43">
        <w:t>ấn</w:t>
      </w:r>
      <w:r>
        <w:t xml:space="preserve"> luy</w:t>
      </w:r>
      <w:r w:rsidRPr="00F22F43">
        <w:t>ện</w:t>
      </w:r>
      <w:r>
        <w:t xml:space="preserve"> v</w:t>
      </w:r>
      <w:r w:rsidRPr="00F22F43">
        <w:t>ới</w:t>
      </w:r>
      <w:r>
        <w:t xml:space="preserve"> D</w:t>
      </w:r>
      <w:r w:rsidRPr="00F22F43">
        <w:t>ar</w:t>
      </w:r>
      <w:r>
        <w:t>knet d</w:t>
      </w:r>
      <w:r w:rsidRPr="00F22F43">
        <w:t>òng</w:t>
      </w:r>
      <w:r>
        <w:t xml:space="preserve"> m</w:t>
      </w:r>
      <w:r w:rsidRPr="00F22F43">
        <w:t>àu</w:t>
      </w:r>
      <w:r>
        <w:t xml:space="preserve"> </w:t>
      </w:r>
      <w:r w:rsidRPr="00F22F43">
        <w:t>đỏ</w:t>
      </w:r>
      <w:r>
        <w:t xml:space="preserve"> th</w:t>
      </w:r>
      <w:r w:rsidRPr="00F22F43">
        <w:t>ể</w:t>
      </w:r>
      <w:r>
        <w:t xml:space="preserve"> hi</w:t>
      </w:r>
      <w:r w:rsidRPr="00F22F43">
        <w:t>ện</w:t>
      </w:r>
      <w:r>
        <w:t xml:space="preserve"> ph</w:t>
      </w:r>
      <w:r w:rsidRPr="00F22F43">
        <w:t>ép</w:t>
      </w:r>
      <w:r>
        <w:t xml:space="preserve"> </w:t>
      </w:r>
      <w:r w:rsidRPr="00F22F43">
        <w:t>đánh</w:t>
      </w:r>
      <w:r>
        <w:t xml:space="preserve"> gi</w:t>
      </w:r>
      <w:r w:rsidRPr="00F22F43">
        <w:t>á</w:t>
      </w:r>
      <w:r>
        <w:t xml:space="preserve"> mAP </w:t>
      </w:r>
      <w:r w:rsidRPr="00F22F43">
        <w:t>để</w:t>
      </w:r>
      <w:r>
        <w:t xml:space="preserve"> </w:t>
      </w:r>
      <w:r w:rsidRPr="00F22F43">
        <w:t>đánh</w:t>
      </w:r>
      <w:r>
        <w:t xml:space="preserve"> gi</w:t>
      </w:r>
      <w:r w:rsidRPr="00F22F43">
        <w:t>á</w:t>
      </w:r>
      <w:r>
        <w:t xml:space="preserve"> </w:t>
      </w:r>
      <w:r w:rsidRPr="00F22F43">
        <w:t>độ</w:t>
      </w:r>
      <w:r>
        <w:t xml:space="preserve"> ch</w:t>
      </w:r>
      <w:r w:rsidRPr="00F22F43">
        <w:t>ính</w:t>
      </w:r>
      <w:r>
        <w:t xml:space="preserve"> x</w:t>
      </w:r>
      <w:r w:rsidRPr="00F22F43">
        <w:t>ác</w:t>
      </w:r>
      <w:r>
        <w:t xml:space="preserve"> c</w:t>
      </w:r>
      <w:r w:rsidRPr="00F22F43">
        <w:t>ủa</w:t>
      </w:r>
      <w:r>
        <w:t xml:space="preserve"> t</w:t>
      </w:r>
      <w:r w:rsidRPr="00F22F43">
        <w:t>ập</w:t>
      </w:r>
      <w:r>
        <w:t xml:space="preserve"> hu</w:t>
      </w:r>
      <w:r w:rsidRPr="00F22F43">
        <w:t>ấn</w:t>
      </w:r>
      <w:r>
        <w:t xml:space="preserve"> luy</w:t>
      </w:r>
      <w:r w:rsidRPr="00F22F43">
        <w:t>ện</w:t>
      </w:r>
      <w:r>
        <w:t xml:space="preserve"> so v</w:t>
      </w:r>
      <w:r w:rsidRPr="00F22F43">
        <w:t>ới</w:t>
      </w:r>
      <w:r>
        <w:t xml:space="preserve"> t</w:t>
      </w:r>
      <w:r w:rsidRPr="00F22F43">
        <w:t>ập</w:t>
      </w:r>
      <w:r>
        <w:t xml:space="preserve"> th</w:t>
      </w:r>
      <w:r w:rsidRPr="00F22F43">
        <w:t>ử</w:t>
      </w:r>
      <w:r>
        <w:t>. V</w:t>
      </w:r>
      <w:r w:rsidRPr="00F22F43">
        <w:t>ì</w:t>
      </w:r>
      <w:r>
        <w:t xml:space="preserve"> t</w:t>
      </w:r>
      <w:r w:rsidRPr="00F22F43">
        <w:t>ính</w:t>
      </w:r>
      <w:r>
        <w:t xml:space="preserve"> ph</w:t>
      </w:r>
      <w:r w:rsidRPr="00F22F43">
        <w:t>ức</w:t>
      </w:r>
      <w:r>
        <w:t xml:space="preserve"> t</w:t>
      </w:r>
      <w:r w:rsidRPr="00F22F43">
        <w:t>ạp</w:t>
      </w:r>
      <w:r>
        <w:t xml:space="preserve"> khi l</w:t>
      </w:r>
      <w:r w:rsidRPr="00F22F43">
        <w:t>ập</w:t>
      </w:r>
      <w:r>
        <w:t xml:space="preserve"> tr</w:t>
      </w:r>
      <w:r w:rsidRPr="00F22F43">
        <w:t>ình</w:t>
      </w:r>
      <w:r>
        <w:t xml:space="preserve"> n</w:t>
      </w:r>
      <w:r w:rsidRPr="00F22F43">
        <w:t>ê</w:t>
      </w:r>
      <w:r>
        <w:t>n lu</w:t>
      </w:r>
      <w:r w:rsidRPr="00F22F43">
        <w:t>ận</w:t>
      </w:r>
      <w:r>
        <w:t xml:space="preserve"> v</w:t>
      </w:r>
      <w:r w:rsidRPr="00F22F43">
        <w:t>ă</w:t>
      </w:r>
      <w:r>
        <w:t>n s</w:t>
      </w:r>
      <w:r w:rsidRPr="00F22F43">
        <w:t>ẽ</w:t>
      </w:r>
      <w:r>
        <w:t xml:space="preserve"> </w:t>
      </w:r>
      <w:r w:rsidRPr="00F22F43">
        <w:t>đánh</w:t>
      </w:r>
      <w:r>
        <w:t xml:space="preserve"> gi</w:t>
      </w:r>
      <w:r w:rsidRPr="00F22F43">
        <w:t>á</w:t>
      </w:r>
      <w:r>
        <w:t xml:space="preserve"> m</w:t>
      </w:r>
      <w:r w:rsidRPr="00F22F43">
        <w:t>ô</w:t>
      </w:r>
      <w:r>
        <w:t xml:space="preserve"> h</w:t>
      </w:r>
      <w:r w:rsidRPr="00F22F43">
        <w:t>ình</w:t>
      </w:r>
      <w:r>
        <w:t xml:space="preserve"> m</w:t>
      </w:r>
      <w:r w:rsidRPr="00F22F43">
        <w:t>ạn</w:t>
      </w:r>
      <w:r>
        <w:t>g theo c</w:t>
      </w:r>
      <w:r w:rsidRPr="00F22F43">
        <w:t>ác</w:t>
      </w:r>
      <w:r>
        <w:t>h kh</w:t>
      </w:r>
      <w:r w:rsidRPr="00F22F43">
        <w:t>ác</w:t>
      </w:r>
      <w:r>
        <w:t xml:space="preserve"> s</w:t>
      </w:r>
      <w:r w:rsidRPr="00F22F43">
        <w:t>ẽ</w:t>
      </w:r>
      <w:r>
        <w:t xml:space="preserve"> tr</w:t>
      </w:r>
      <w:r w:rsidRPr="00F22F43">
        <w:t>ình</w:t>
      </w:r>
      <w:r>
        <w:t xml:space="preserve"> b</w:t>
      </w:r>
      <w:r w:rsidRPr="00F22F43">
        <w:t>ày</w:t>
      </w:r>
      <w:r>
        <w:t xml:space="preserve"> trong ch</w:t>
      </w:r>
      <w:r w:rsidRPr="00F22F43">
        <w:t>ươ</w:t>
      </w:r>
      <w:r>
        <w:t>ng 5</w:t>
      </w:r>
      <w:r w:rsidR="00334460">
        <w:t>.</w:t>
      </w:r>
    </w:p>
    <w:p w14:paraId="7F5E22DD" w14:textId="099CBC89" w:rsidR="00C968F2" w:rsidRDefault="00C968F2" w:rsidP="00C968F2">
      <w:r>
        <w:t>K</w:t>
      </w:r>
      <w:r w:rsidRPr="00C634C9">
        <w:t>ết</w:t>
      </w:r>
      <w:r>
        <w:t xml:space="preserve"> qu</w:t>
      </w:r>
      <w:r w:rsidRPr="00C634C9">
        <w:t>ả</w:t>
      </w:r>
      <w:r>
        <w:t xml:space="preserve"> d</w:t>
      </w:r>
      <w:r w:rsidRPr="00C634C9">
        <w:t>ự</w:t>
      </w:r>
      <w:r>
        <w:t xml:space="preserve"> </w:t>
      </w:r>
      <w:r w:rsidRPr="00C634C9">
        <w:t>đ</w:t>
      </w:r>
      <w:r>
        <w:t>o</w:t>
      </w:r>
      <w:r w:rsidRPr="00C634C9">
        <w:t>á</w:t>
      </w:r>
      <w:r>
        <w:t>n:</w:t>
      </w:r>
    </w:p>
    <w:p w14:paraId="5CF98CF0" w14:textId="15341183" w:rsidR="000D6D1C" w:rsidRDefault="000D6D1C" w:rsidP="000D6D1C">
      <w:pPr>
        <w:jc w:val="center"/>
      </w:pPr>
      <w:r>
        <w:rPr>
          <w:noProof/>
        </w:rPr>
        <w:lastRenderedPageBreak/>
        <w:drawing>
          <wp:inline distT="0" distB="0" distL="0" distR="0" wp14:anchorId="0990866A" wp14:editId="37124B62">
            <wp:extent cx="3838575" cy="347521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3853275" cy="3488524"/>
                    </a:xfrm>
                    <a:prstGeom prst="rect">
                      <a:avLst/>
                    </a:prstGeom>
                  </pic:spPr>
                </pic:pic>
              </a:graphicData>
            </a:graphic>
          </wp:inline>
        </w:drawing>
      </w:r>
    </w:p>
    <w:p w14:paraId="596C85E6" w14:textId="21F2A7B0" w:rsidR="00C968F2" w:rsidRDefault="000D6D1C" w:rsidP="00C968F2">
      <w:pPr>
        <w:jc w:val="center"/>
      </w:pPr>
      <w:r>
        <w:t>H</w:t>
      </w:r>
      <w:r w:rsidRPr="000D6D1C">
        <w:t>ình</w:t>
      </w:r>
      <w:r>
        <w:t xml:space="preserve"> 4-2-6: K</w:t>
      </w:r>
      <w:r w:rsidRPr="000D6D1C">
        <w:t>ết</w:t>
      </w:r>
      <w:r>
        <w:t xml:space="preserve"> qu</w:t>
      </w:r>
      <w:r w:rsidRPr="000D6D1C">
        <w:t>ả</w:t>
      </w:r>
      <w:r>
        <w:t xml:space="preserve"> d</w:t>
      </w:r>
      <w:r w:rsidRPr="000D6D1C">
        <w:t>ự</w:t>
      </w:r>
      <w:r>
        <w:t xml:space="preserve"> </w:t>
      </w:r>
      <w:r w:rsidRPr="000D6D1C">
        <w:t>đ</w:t>
      </w:r>
      <w:r>
        <w:t>o</w:t>
      </w:r>
      <w:r w:rsidRPr="000D6D1C">
        <w:t>án</w:t>
      </w:r>
      <w:r>
        <w:t xml:space="preserve"> c</w:t>
      </w:r>
      <w:r w:rsidRPr="000D6D1C">
        <w:t>ủa</w:t>
      </w:r>
      <w:r>
        <w:t xml:space="preserve"> b</w:t>
      </w:r>
      <w:r w:rsidRPr="000D6D1C">
        <w:t>ộ</w:t>
      </w:r>
      <w:r>
        <w:t xml:space="preserve"> ph</w:t>
      </w:r>
      <w:r w:rsidRPr="000D6D1C">
        <w:t>át</w:t>
      </w:r>
      <w:r>
        <w:t xml:space="preserve"> hi</w:t>
      </w:r>
      <w:r w:rsidRPr="000D6D1C">
        <w:t>ện</w:t>
      </w:r>
      <w:r>
        <w:t xml:space="preserve"> </w:t>
      </w:r>
      <w:r w:rsidRPr="000D6D1C">
        <w:t>đối</w:t>
      </w:r>
      <w:r>
        <w:t xml:space="preserve"> t</w:t>
      </w:r>
      <w:r w:rsidRPr="000D6D1C">
        <w:t>ượn</w:t>
      </w:r>
      <w:r>
        <w:t>g l</w:t>
      </w:r>
      <w:r w:rsidRPr="000D6D1C">
        <w:t>à</w:t>
      </w:r>
      <w:r>
        <w:t xml:space="preserve"> thi</w:t>
      </w:r>
      <w:r w:rsidRPr="000D6D1C">
        <w:t>ết</w:t>
      </w:r>
      <w:r>
        <w:t xml:space="preserve"> b</w:t>
      </w:r>
      <w:r w:rsidRPr="000D6D1C">
        <w:t>ị</w:t>
      </w:r>
      <w:r>
        <w:t xml:space="preserve"> b</w:t>
      </w:r>
      <w:r w:rsidRPr="000D6D1C">
        <w:t>ảo</w:t>
      </w:r>
      <w:r>
        <w:t xml:space="preserve"> h</w:t>
      </w:r>
      <w:r w:rsidRPr="000D6D1C">
        <w:t>ộ</w:t>
      </w:r>
    </w:p>
    <w:p w14:paraId="7517D9AF" w14:textId="432A39AD" w:rsidR="00D63779" w:rsidRDefault="00D63779" w:rsidP="00D63779">
      <w:r>
        <w:t>Nh</w:t>
      </w:r>
      <w:r w:rsidRPr="00D63779">
        <w:t>ìn</w:t>
      </w:r>
      <w:r>
        <w:t xml:space="preserve"> v</w:t>
      </w:r>
      <w:r w:rsidRPr="00D63779">
        <w:t>ào</w:t>
      </w:r>
      <w:r>
        <w:t xml:space="preserve"> k</w:t>
      </w:r>
      <w:r w:rsidRPr="00D63779">
        <w:t>ết</w:t>
      </w:r>
      <w:r>
        <w:t xml:space="preserve"> qu</w:t>
      </w:r>
      <w:r w:rsidRPr="00D63779">
        <w:t>ả</w:t>
      </w:r>
      <w:r>
        <w:t xml:space="preserve"> d</w:t>
      </w:r>
      <w:r w:rsidRPr="00D63779">
        <w:t>ự</w:t>
      </w:r>
      <w:r>
        <w:t xml:space="preserve"> </w:t>
      </w:r>
      <w:r w:rsidRPr="00D63779">
        <w:t>đoán</w:t>
      </w:r>
      <w:r>
        <w:t xml:space="preserve"> h</w:t>
      </w:r>
      <w:r w:rsidRPr="00D63779">
        <w:t>ình</w:t>
      </w:r>
      <w:r>
        <w:t xml:space="preserve"> 4-2-6 m</w:t>
      </w:r>
      <w:r w:rsidRPr="00D63779">
        <w:t>ô</w:t>
      </w:r>
      <w:r>
        <w:t xml:space="preserve"> h</w:t>
      </w:r>
      <w:r w:rsidRPr="00D63779">
        <w:t>ình</w:t>
      </w:r>
      <w:r>
        <w:t xml:space="preserve"> m</w:t>
      </w:r>
      <w:r w:rsidRPr="00D63779">
        <w:t>ạn</w:t>
      </w:r>
      <w:r>
        <w:t>g YOLOv4-tiny_3l c</w:t>
      </w:r>
      <w:r w:rsidRPr="00D63779">
        <w:t>ó</w:t>
      </w:r>
      <w:r>
        <w:t xml:space="preserve"> th</w:t>
      </w:r>
      <w:r w:rsidRPr="00D63779">
        <w:t>ể</w:t>
      </w:r>
      <w:r>
        <w:t xml:space="preserve"> d</w:t>
      </w:r>
      <w:r w:rsidRPr="00D63779">
        <w:t>ự</w:t>
      </w:r>
      <w:r>
        <w:t xml:space="preserve"> </w:t>
      </w:r>
      <w:r w:rsidRPr="00D63779">
        <w:t>đ</w:t>
      </w:r>
      <w:r>
        <w:t>o</w:t>
      </w:r>
      <w:r w:rsidRPr="00D63779">
        <w:t>án</w:t>
      </w:r>
      <w:r>
        <w:t xml:space="preserve"> </w:t>
      </w:r>
      <w:r w:rsidRPr="00D63779">
        <w:t>được</w:t>
      </w:r>
      <w:r>
        <w:t xml:space="preserve"> </w:t>
      </w:r>
      <w:r w:rsidRPr="00D63779">
        <w:t>đối</w:t>
      </w:r>
      <w:r>
        <w:t xml:space="preserve"> t</w:t>
      </w:r>
      <w:r w:rsidRPr="00D63779">
        <w:t>ượn</w:t>
      </w:r>
      <w:r>
        <w:t>g t</w:t>
      </w:r>
      <w:r w:rsidRPr="00D63779">
        <w:t>ốt</w:t>
      </w:r>
      <w:r w:rsidR="00334460">
        <w:t>.</w:t>
      </w:r>
    </w:p>
    <w:p w14:paraId="7E405BD8" w14:textId="4D447F24" w:rsidR="00252636" w:rsidRDefault="00E71740" w:rsidP="004021DD">
      <w:r>
        <w:t>4</w:t>
      </w:r>
      <w:r w:rsidR="004021DD">
        <w:t>.2.2.</w:t>
      </w:r>
      <w:r>
        <w:t>5</w:t>
      </w:r>
      <w:r w:rsidR="004021DD">
        <w:t xml:space="preserve"> </w:t>
      </w:r>
      <w:r>
        <w:t>Ki</w:t>
      </w:r>
      <w:r w:rsidRPr="00E71740">
        <w:t>ểm</w:t>
      </w:r>
      <w:r>
        <w:t xml:space="preserve"> tra</w:t>
      </w:r>
    </w:p>
    <w:p w14:paraId="77B974FC" w14:textId="21E1E4C6" w:rsidR="00EF4E9B" w:rsidRDefault="00E71740" w:rsidP="00297701">
      <w:pPr>
        <w:jc w:val="left"/>
      </w:pPr>
      <w:r w:rsidRPr="0076497D">
        <w:t>Đố</w:t>
      </w:r>
      <w:r>
        <w:t>i t</w:t>
      </w:r>
      <w:r w:rsidRPr="0076497D">
        <w:t>ượng</w:t>
      </w:r>
      <w:r>
        <w:t xml:space="preserve"> sau b</w:t>
      </w:r>
      <w:r w:rsidRPr="0076497D">
        <w:t>ước</w:t>
      </w:r>
      <w:r>
        <w:t xml:space="preserve"> 4.2.2.4 s</w:t>
      </w:r>
      <w:r w:rsidRPr="0076497D">
        <w:t>ẽ</w:t>
      </w:r>
      <w:r>
        <w:t xml:space="preserve"> </w:t>
      </w:r>
      <w:r w:rsidRPr="0076497D">
        <w:t>được</w:t>
      </w:r>
      <w:r>
        <w:t xml:space="preserve"> l</w:t>
      </w:r>
      <w:r w:rsidRPr="0076497D">
        <w:t>ư</w:t>
      </w:r>
      <w:r>
        <w:t>u d</w:t>
      </w:r>
      <w:r w:rsidRPr="0076497D">
        <w:t>ưới</w:t>
      </w:r>
      <w:r>
        <w:t xml:space="preserve"> d</w:t>
      </w:r>
      <w:r w:rsidRPr="0076497D">
        <w:t>ạn</w:t>
      </w:r>
      <w:r>
        <w:t>g ma tr</w:t>
      </w:r>
      <w:r w:rsidRPr="0076497D">
        <w:t>ận</w:t>
      </w:r>
      <w:r>
        <w:t xml:space="preserve"> D, thu</w:t>
      </w:r>
      <w:r w:rsidRPr="0076497D">
        <w:t>ật</w:t>
      </w:r>
      <w:r>
        <w:t xml:space="preserve"> to</w:t>
      </w:r>
      <w:r w:rsidRPr="0076497D">
        <w:t>á</w:t>
      </w:r>
      <w:r>
        <w:t>n ki</w:t>
      </w:r>
      <w:r w:rsidRPr="0076497D">
        <w:t>ểm</w:t>
      </w:r>
      <w:r>
        <w:t xml:space="preserve"> tra </w:t>
      </w:r>
      <w:r w:rsidRPr="0076497D">
        <w:t>đơ</w:t>
      </w:r>
      <w:r>
        <w:t>n gi</w:t>
      </w:r>
      <w:r w:rsidRPr="0076497D">
        <w:t>ản</w:t>
      </w:r>
      <w:r>
        <w:t xml:space="preserve"> nh</w:t>
      </w:r>
      <w:r w:rsidRPr="0076497D">
        <w:t>ư</w:t>
      </w:r>
      <w:r>
        <w:t xml:space="preserve"> sau </w:t>
      </w:r>
    </w:p>
    <w:p w14:paraId="50339994" w14:textId="071C03E0" w:rsidR="00E71740" w:rsidRPr="00E71740" w:rsidRDefault="00E71740" w:rsidP="00F44FE3">
      <w:pPr>
        <w:spacing w:before="100" w:after="100" w:line="240" w:lineRule="auto"/>
        <w:jc w:val="left"/>
        <w:rPr>
          <w:i/>
          <w:iCs/>
        </w:rPr>
      </w:pPr>
      <w:r w:rsidRPr="00E71740">
        <w:rPr>
          <w:i/>
          <w:iCs/>
        </w:rPr>
        <w:t xml:space="preserve"> if </w:t>
      </w:r>
      <w:r>
        <w:rPr>
          <w:i/>
          <w:iCs/>
        </w:rPr>
        <w:t>D</w:t>
      </w:r>
      <w:r w:rsidRPr="00E71740">
        <w:rPr>
          <w:i/>
          <w:iCs/>
        </w:rPr>
        <w:t>.any():</w:t>
      </w:r>
    </w:p>
    <w:p w14:paraId="66979316" w14:textId="77777777" w:rsidR="00E71740" w:rsidRPr="00E71740" w:rsidRDefault="00E71740" w:rsidP="00F44FE3">
      <w:pPr>
        <w:spacing w:before="100" w:after="100" w:line="240" w:lineRule="auto"/>
        <w:jc w:val="left"/>
        <w:rPr>
          <w:i/>
          <w:iCs/>
        </w:rPr>
      </w:pPr>
      <w:r w:rsidRPr="00E71740">
        <w:rPr>
          <w:i/>
          <w:iCs/>
        </w:rPr>
        <w:tab/>
      </w:r>
      <w:r w:rsidRPr="00E71740">
        <w:rPr>
          <w:i/>
          <w:iCs/>
        </w:rPr>
        <w:tab/>
      </w:r>
      <w:r>
        <w:rPr>
          <w:i/>
          <w:iCs/>
        </w:rPr>
        <w:t>continue</w:t>
      </w:r>
    </w:p>
    <w:p w14:paraId="5FF2A867" w14:textId="77777777" w:rsidR="00E71740" w:rsidRDefault="00E71740" w:rsidP="00F44FE3">
      <w:pPr>
        <w:spacing w:before="100" w:after="100" w:line="240" w:lineRule="auto"/>
        <w:jc w:val="left"/>
        <w:rPr>
          <w:i/>
          <w:iCs/>
        </w:rPr>
      </w:pPr>
      <w:r w:rsidRPr="00E71740">
        <w:rPr>
          <w:i/>
          <w:iCs/>
        </w:rPr>
        <w:t xml:space="preserve"> else:</w:t>
      </w:r>
    </w:p>
    <w:p w14:paraId="60458982" w14:textId="0A599CD3" w:rsidR="0054523A" w:rsidRPr="00E71740" w:rsidRDefault="00E71740" w:rsidP="0054523A">
      <w:pPr>
        <w:spacing w:before="100" w:after="100" w:line="240" w:lineRule="auto"/>
        <w:jc w:val="left"/>
        <w:rPr>
          <w:i/>
          <w:iCs/>
        </w:rPr>
      </w:pPr>
      <w:r>
        <w:rPr>
          <w:i/>
          <w:iCs/>
        </w:rPr>
        <w:tab/>
      </w:r>
      <w:r>
        <w:rPr>
          <w:i/>
          <w:iCs/>
        </w:rPr>
        <w:tab/>
        <w:t>break</w:t>
      </w:r>
    </w:p>
    <w:p w14:paraId="2C1B1026" w14:textId="3CEA9E08" w:rsidR="00E71740" w:rsidRDefault="00E71740" w:rsidP="00E71740">
      <w:r>
        <w:t>4.2.2.</w:t>
      </w:r>
      <w:r w:rsidR="00436797">
        <w:t>6</w:t>
      </w:r>
      <w:r>
        <w:t xml:space="preserve"> </w:t>
      </w:r>
      <w:r w:rsidR="00D7546F">
        <w:t>X</w:t>
      </w:r>
      <w:r w:rsidR="00D7546F" w:rsidRPr="00D7546F">
        <w:t>ử</w:t>
      </w:r>
      <w:r w:rsidR="00D7546F">
        <w:t xml:space="preserve"> l</w:t>
      </w:r>
      <w:r w:rsidR="00D7546F" w:rsidRPr="00D7546F">
        <w:t>ý</w:t>
      </w:r>
    </w:p>
    <w:p w14:paraId="10143FF4" w14:textId="6C55F39E" w:rsidR="00436797" w:rsidRDefault="00436797" w:rsidP="001D58D7">
      <w:r>
        <w:t>Trong ph</w:t>
      </w:r>
      <w:r w:rsidRPr="00436797">
        <w:t>ần</w:t>
      </w:r>
      <w:r>
        <w:t xml:space="preserve"> 4.2.2.2 v</w:t>
      </w:r>
      <w:r w:rsidRPr="00436797">
        <w:t>à</w:t>
      </w:r>
      <w:r>
        <w:t xml:space="preserve"> 4.2.2.4 ch</w:t>
      </w:r>
      <w:r w:rsidRPr="00436797">
        <w:t>úng</w:t>
      </w:r>
      <w:r>
        <w:t xml:space="preserve"> ta </w:t>
      </w:r>
      <w:r w:rsidRPr="00436797">
        <w:t>đã</w:t>
      </w:r>
      <w:r>
        <w:t xml:space="preserve"> x</w:t>
      </w:r>
      <w:r w:rsidRPr="00436797">
        <w:t>ác</w:t>
      </w:r>
      <w:r>
        <w:t xml:space="preserve"> nh</w:t>
      </w:r>
      <w:r w:rsidRPr="00436797">
        <w:t>ận</w:t>
      </w:r>
      <w:r>
        <w:t xml:space="preserve"> </w:t>
      </w:r>
      <w:r w:rsidRPr="00436797">
        <w:t>được</w:t>
      </w:r>
      <w:r>
        <w:t xml:space="preserve"> c</w:t>
      </w:r>
      <w:r w:rsidRPr="00436797">
        <w:t>á</w:t>
      </w:r>
      <w:r>
        <w:t>c h</w:t>
      </w:r>
      <w:r w:rsidRPr="00436797">
        <w:t>ộp</w:t>
      </w:r>
      <w:r>
        <w:t xml:space="preserve"> gi</w:t>
      </w:r>
      <w:r w:rsidRPr="00436797">
        <w:t>ớ</w:t>
      </w:r>
      <w:r>
        <w:t>i h</w:t>
      </w:r>
      <w:r w:rsidRPr="00436797">
        <w:t>ạn</w:t>
      </w:r>
      <w:r>
        <w:t xml:space="preserve"> c</w:t>
      </w:r>
      <w:r w:rsidRPr="00436797">
        <w:t>ủa</w:t>
      </w:r>
      <w:r>
        <w:t xml:space="preserve"> t</w:t>
      </w:r>
      <w:r w:rsidRPr="00436797">
        <w:t>ất</w:t>
      </w:r>
      <w:r>
        <w:t xml:space="preserve"> c</w:t>
      </w:r>
      <w:r w:rsidRPr="00436797">
        <w:t>ả</w:t>
      </w:r>
      <w:r>
        <w:t xml:space="preserve"> </w:t>
      </w:r>
      <w:r w:rsidRPr="00436797">
        <w:t>đối</w:t>
      </w:r>
      <w:r>
        <w:t xml:space="preserve"> t</w:t>
      </w:r>
      <w:r w:rsidRPr="00436797">
        <w:t>ượn</w:t>
      </w:r>
      <w:r>
        <w:t>g c</w:t>
      </w:r>
      <w:r w:rsidRPr="00436797">
        <w:t>ần</w:t>
      </w:r>
      <w:r>
        <w:t xml:space="preserve"> ph</w:t>
      </w:r>
      <w:r w:rsidRPr="00436797">
        <w:t>át</w:t>
      </w:r>
      <w:r>
        <w:t xml:space="preserve"> hi</w:t>
      </w:r>
      <w:r w:rsidRPr="00436797">
        <w:t>ện</w:t>
      </w:r>
      <w:r>
        <w:t xml:space="preserve"> l</w:t>
      </w:r>
      <w:r w:rsidRPr="00436797">
        <w:t>à</w:t>
      </w:r>
      <w:r>
        <w:t xml:space="preserve"> D v</w:t>
      </w:r>
      <w:r w:rsidRPr="00436797">
        <w:t>à</w:t>
      </w:r>
      <w:r>
        <w:t xml:space="preserve"> T</w:t>
      </w:r>
    </w:p>
    <w:p w14:paraId="195979AE" w14:textId="2BB66A2E" w:rsidR="001D58D7" w:rsidRDefault="001D58D7" w:rsidP="001D58D7">
      <w:r w:rsidRPr="001D58D7">
        <w:t>Để</w:t>
      </w:r>
      <w:r>
        <w:t xml:space="preserve"> x</w:t>
      </w:r>
      <w:r w:rsidRPr="001D58D7">
        <w:t>ác</w:t>
      </w:r>
      <w:r>
        <w:t xml:space="preserve"> </w:t>
      </w:r>
      <w:r w:rsidRPr="001D58D7">
        <w:t>định</w:t>
      </w:r>
      <w:r>
        <w:t xml:space="preserve"> l</w:t>
      </w:r>
      <w:r w:rsidRPr="001D58D7">
        <w:t>à</w:t>
      </w:r>
      <w:r>
        <w:t xml:space="preserve"> ng</w:t>
      </w:r>
      <w:r w:rsidRPr="001D58D7">
        <w:t>ườ</w:t>
      </w:r>
      <w:r>
        <w:t>i b</w:t>
      </w:r>
      <w:r w:rsidRPr="001D58D7">
        <w:t>ảo</w:t>
      </w:r>
      <w:r>
        <w:t xml:space="preserve"> h</w:t>
      </w:r>
      <w:r w:rsidRPr="001D58D7">
        <w:t>ộ</w:t>
      </w:r>
      <w:r>
        <w:t xml:space="preserve"> mang thi</w:t>
      </w:r>
      <w:r w:rsidRPr="001D58D7">
        <w:t>ết</w:t>
      </w:r>
      <w:r>
        <w:t xml:space="preserve"> b</w:t>
      </w:r>
      <w:r w:rsidRPr="001D58D7">
        <w:t>ị</w:t>
      </w:r>
      <w:r>
        <w:t xml:space="preserve"> b</w:t>
      </w:r>
      <w:r w:rsidRPr="001D58D7">
        <w:t>ả</w:t>
      </w:r>
      <w:r>
        <w:t>o h</w:t>
      </w:r>
      <w:r w:rsidRPr="001D58D7">
        <w:t>ộ</w:t>
      </w:r>
      <w:r>
        <w:t xml:space="preserve"> lao </w:t>
      </w:r>
      <w:r w:rsidRPr="001D58D7">
        <w:t>độn</w:t>
      </w:r>
      <w:r>
        <w:t>g lu</w:t>
      </w:r>
      <w:r w:rsidRPr="001D58D7">
        <w:t>ận</w:t>
      </w:r>
      <w:r>
        <w:t xml:space="preserve"> v</w:t>
      </w:r>
      <w:r w:rsidRPr="001D58D7">
        <w:t>ă</w:t>
      </w:r>
      <w:r>
        <w:t>n s</w:t>
      </w:r>
      <w:r w:rsidRPr="001D58D7">
        <w:t>ẽ</w:t>
      </w:r>
      <w:r>
        <w:t xml:space="preserve"> qua c</w:t>
      </w:r>
      <w:r w:rsidRPr="001D58D7">
        <w:t>ác</w:t>
      </w:r>
      <w:r>
        <w:t xml:space="preserve"> b</w:t>
      </w:r>
      <w:r w:rsidRPr="001D58D7">
        <w:t>ước</w:t>
      </w:r>
      <w:r>
        <w:t xml:space="preserve">: </w:t>
      </w:r>
    </w:p>
    <w:p w14:paraId="76CBA572" w14:textId="3AE804AF" w:rsidR="001D58D7" w:rsidRDefault="00931C33" w:rsidP="00931C33">
      <w:pPr>
        <w:ind w:left="0" w:firstLine="0"/>
      </w:pPr>
      <w:r>
        <w:lastRenderedPageBreak/>
        <w:tab/>
      </w:r>
      <w:r w:rsidR="001D58D7">
        <w:t>B</w:t>
      </w:r>
      <w:r w:rsidR="001D58D7" w:rsidRPr="001D58D7">
        <w:t>ước</w:t>
      </w:r>
      <w:r w:rsidR="001D58D7">
        <w:t xml:space="preserve"> 1: </w:t>
      </w:r>
      <w:r>
        <w:t>Sau khi qua hai b</w:t>
      </w:r>
      <w:r w:rsidRPr="00931C33">
        <w:t>ộ</w:t>
      </w:r>
      <w:r>
        <w:t xml:space="preserve"> nh</w:t>
      </w:r>
      <w:r w:rsidRPr="00931C33">
        <w:t>ận</w:t>
      </w:r>
      <w:r>
        <w:t xml:space="preserve"> d</w:t>
      </w:r>
      <w:r w:rsidRPr="00931C33">
        <w:t>ạn</w:t>
      </w:r>
      <w:r>
        <w:t>g ta s</w:t>
      </w:r>
      <w:r w:rsidRPr="00931C33">
        <w:t>ẽ</w:t>
      </w:r>
      <w:r>
        <w:t xml:space="preserve"> c</w:t>
      </w:r>
      <w:r w:rsidRPr="00931C33">
        <w:t>ó</w:t>
      </w:r>
      <w:r>
        <w:t xml:space="preserve"> h</w:t>
      </w:r>
      <w:r w:rsidR="001D58D7" w:rsidRPr="001D58D7">
        <w:t>ộ</w:t>
      </w:r>
      <w:r w:rsidRPr="00931C33">
        <w:t>p</w:t>
      </w:r>
      <w:r>
        <w:t xml:space="preserve"> gi</w:t>
      </w:r>
      <w:r w:rsidRPr="00931C33">
        <w:t>ới</w:t>
      </w:r>
      <w:r>
        <w:t xml:space="preserve"> h</w:t>
      </w:r>
      <w:r w:rsidRPr="00931C33">
        <w:t>ạn</w:t>
      </w:r>
      <w:r>
        <w:t xml:space="preserve"> c</w:t>
      </w:r>
      <w:r w:rsidRPr="00931C33">
        <w:t>ủa</w:t>
      </w:r>
      <w:r>
        <w:t xml:space="preserve"> m</w:t>
      </w:r>
      <w:r w:rsidRPr="00931C33">
        <w:t>ạng</w:t>
      </w:r>
      <w:r>
        <w:t xml:space="preserve"> </w:t>
      </w:r>
      <w:r w:rsidR="00436797">
        <w:t>YOLO</w:t>
      </w:r>
      <w:r>
        <w:t xml:space="preserve"> ph</w:t>
      </w:r>
      <w:r w:rsidRPr="00931C33">
        <w:t>át</w:t>
      </w:r>
      <w:r>
        <w:t xml:space="preserve"> hi</w:t>
      </w:r>
      <w:r w:rsidRPr="00931C33">
        <w:t>ện</w:t>
      </w:r>
      <w:r>
        <w:t xml:space="preserve"> ng</w:t>
      </w:r>
      <w:r w:rsidRPr="00931C33">
        <w:t>ườ</w:t>
      </w:r>
      <w:r>
        <w:t xml:space="preserve">i </w:t>
      </w:r>
      <w:r w:rsidR="001D58D7">
        <w:t>s</w:t>
      </w:r>
      <w:r w:rsidR="001D58D7" w:rsidRPr="001D58D7">
        <w:t>ẽ</w:t>
      </w:r>
      <w:r w:rsidR="001D58D7">
        <w:t xml:space="preserve"> c</w:t>
      </w:r>
      <w:r w:rsidR="001D58D7" w:rsidRPr="001D58D7">
        <w:t>ó</w:t>
      </w:r>
      <w:r w:rsidR="001D58D7">
        <w:t xml:space="preserve"> d</w:t>
      </w:r>
      <w:r w:rsidR="001D58D7" w:rsidRPr="001D58D7">
        <w:t>ạn</w:t>
      </w:r>
      <w:r w:rsidR="001D58D7">
        <w:t>g m</w:t>
      </w:r>
      <w:r w:rsidR="001D58D7" w:rsidRPr="001D58D7">
        <w:t>ộ</w:t>
      </w:r>
      <w:r w:rsidR="001D58D7">
        <w:t>t m</w:t>
      </w:r>
      <w:r w:rsidR="001D58D7" w:rsidRPr="001D58D7">
        <w:t>ảng</w:t>
      </w:r>
      <w:r w:rsidR="001D58D7">
        <w:t xml:space="preserve"> D g</w:t>
      </w:r>
      <w:r w:rsidR="001D58D7" w:rsidRPr="001D58D7">
        <w:t>ồm</w:t>
      </w:r>
    </w:p>
    <w:p w14:paraId="75CC347B" w14:textId="74E36C1F" w:rsidR="00381FCE" w:rsidRDefault="00381FCE" w:rsidP="00381FCE">
      <w:pPr>
        <w:tabs>
          <w:tab w:val="center" w:pos="4392"/>
          <w:tab w:val="right" w:pos="8784"/>
        </w:tabs>
        <w:ind w:left="0" w:firstLine="0"/>
        <w:jc w:val="left"/>
      </w:pPr>
      <w:r>
        <w:tab/>
      </w:r>
      <w:r w:rsidR="001D58D7">
        <w:t>D =(x,y,</w:t>
      </w:r>
      <w:r w:rsidR="001D58D7" w:rsidRPr="001D58D7">
        <w:t>w</w:t>
      </w:r>
      <w:r w:rsidR="001D58D7">
        <w:t>,h)</w:t>
      </w:r>
      <w:r>
        <w:tab/>
        <w:t>(</w:t>
      </w:r>
      <w:r w:rsidR="008A080B">
        <w:t>4.1</w:t>
      </w:r>
      <w:r>
        <w:t>)</w:t>
      </w:r>
    </w:p>
    <w:p w14:paraId="252DB56D" w14:textId="3B424EB5" w:rsidR="001D58D7" w:rsidRDefault="001D58D7" w:rsidP="001D58D7">
      <w:pPr>
        <w:ind w:left="0" w:firstLine="0"/>
        <w:jc w:val="left"/>
      </w:pPr>
      <w:r>
        <w:tab/>
        <w:t>x,y: to</w:t>
      </w:r>
      <w:r w:rsidRPr="001D58D7">
        <w:t>ạ</w:t>
      </w:r>
      <w:r>
        <w:t xml:space="preserve"> </w:t>
      </w:r>
      <w:r w:rsidRPr="001D58D7">
        <w:t>độ</w:t>
      </w:r>
      <w:r>
        <w:t xml:space="preserve"> trung t</w:t>
      </w:r>
      <w:r w:rsidRPr="001D58D7">
        <w:t>â</w:t>
      </w:r>
      <w:r>
        <w:t>m c</w:t>
      </w:r>
      <w:r w:rsidRPr="001D58D7">
        <w:t>ủa</w:t>
      </w:r>
      <w:r>
        <w:t xml:space="preserve"> </w:t>
      </w:r>
      <w:r w:rsidRPr="001D58D7">
        <w:t>đối</w:t>
      </w:r>
      <w:r>
        <w:t xml:space="preserve"> t</w:t>
      </w:r>
      <w:r w:rsidRPr="001D58D7">
        <w:t>ượng</w:t>
      </w:r>
    </w:p>
    <w:p w14:paraId="1B12EFC2" w14:textId="6AF36D37" w:rsidR="001D58D7" w:rsidRDefault="001D58D7" w:rsidP="001D58D7">
      <w:pPr>
        <w:ind w:left="0" w:firstLine="0"/>
        <w:jc w:val="left"/>
      </w:pPr>
      <w:r>
        <w:tab/>
      </w:r>
      <w:r w:rsidRPr="001D58D7">
        <w:t>w</w:t>
      </w:r>
      <w:r>
        <w:t>,h: chi</w:t>
      </w:r>
      <w:r w:rsidRPr="001D58D7">
        <w:t>ều</w:t>
      </w:r>
      <w:r>
        <w:t xml:space="preserve"> ngang v</w:t>
      </w:r>
      <w:r w:rsidRPr="001D58D7">
        <w:t>à</w:t>
      </w:r>
      <w:r>
        <w:t xml:space="preserve"> chi</w:t>
      </w:r>
      <w:r w:rsidRPr="001D58D7">
        <w:t>ều</w:t>
      </w:r>
      <w:r>
        <w:t xml:space="preserve"> cao c</w:t>
      </w:r>
      <w:r w:rsidRPr="001D58D7">
        <w:t>ủa</w:t>
      </w:r>
      <w:r>
        <w:t xml:space="preserve"> </w:t>
      </w:r>
      <w:r w:rsidRPr="001D58D7">
        <w:t>đối</w:t>
      </w:r>
      <w:r>
        <w:t xml:space="preserve"> t</w:t>
      </w:r>
      <w:r w:rsidRPr="001D58D7">
        <w:t>ượn</w:t>
      </w:r>
      <w:r>
        <w:t>g c</w:t>
      </w:r>
      <w:r w:rsidRPr="001D58D7">
        <w:t>ần</w:t>
      </w:r>
      <w:r>
        <w:t xml:space="preserve"> nh</w:t>
      </w:r>
      <w:r w:rsidRPr="001D58D7">
        <w:t>ận</w:t>
      </w:r>
      <w:r>
        <w:t xml:space="preserve"> d</w:t>
      </w:r>
      <w:r w:rsidRPr="001D58D7">
        <w:t>ạn</w:t>
      </w:r>
      <w:r>
        <w:t>g</w:t>
      </w:r>
      <w:r>
        <w:tab/>
      </w:r>
    </w:p>
    <w:p w14:paraId="6B58AD1D" w14:textId="17B1C368" w:rsidR="005E0B82" w:rsidRDefault="005E0B82" w:rsidP="001D58D7">
      <w:pPr>
        <w:ind w:left="0" w:firstLine="0"/>
        <w:jc w:val="center"/>
      </w:pPr>
      <w:r>
        <w:rPr>
          <w:noProof/>
        </w:rPr>
        <w:drawing>
          <wp:inline distT="0" distB="0" distL="0" distR="0" wp14:anchorId="55DC3D0C" wp14:editId="7D1EC8FA">
            <wp:extent cx="3649288" cy="2335779"/>
            <wp:effectExtent l="0" t="0" r="8890" b="7620"/>
            <wp:docPr id="37" name="Picture 37" descr="How to Implement a YOLO (v3) Object Detector from Scratch in PyTorch: Par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How to Implement a YOLO (v3) Object Detector from Scratch in PyTorch: Part 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730534" cy="2387782"/>
                    </a:xfrm>
                    <a:prstGeom prst="rect">
                      <a:avLst/>
                    </a:prstGeom>
                    <a:noFill/>
                    <a:ln>
                      <a:noFill/>
                    </a:ln>
                  </pic:spPr>
                </pic:pic>
              </a:graphicData>
            </a:graphic>
          </wp:inline>
        </w:drawing>
      </w:r>
    </w:p>
    <w:p w14:paraId="19A219F7" w14:textId="5882DA01" w:rsidR="001D58D7" w:rsidRDefault="001D58D7" w:rsidP="001D58D7">
      <w:pPr>
        <w:ind w:left="0" w:firstLine="0"/>
        <w:jc w:val="center"/>
      </w:pPr>
      <w:r>
        <w:t>H</w:t>
      </w:r>
      <w:r w:rsidRPr="001D58D7">
        <w:t>ình</w:t>
      </w:r>
      <w:r>
        <w:t xml:space="preserve"> 4-2-7: </w:t>
      </w:r>
      <w:r w:rsidRPr="001D58D7">
        <w:t>Ảnh</w:t>
      </w:r>
      <w:r>
        <w:t xml:space="preserve"> minh ho</w:t>
      </w:r>
      <w:r w:rsidRPr="001D58D7">
        <w:t>ạ</w:t>
      </w:r>
      <w:r>
        <w:t xml:space="preserve"> m</w:t>
      </w:r>
      <w:r w:rsidRPr="001D58D7">
        <w:t>ộ</w:t>
      </w:r>
      <w:r>
        <w:t>t h</w:t>
      </w:r>
      <w:r w:rsidRPr="001D58D7">
        <w:t>ộp</w:t>
      </w:r>
      <w:r>
        <w:t xml:space="preserve"> gi</w:t>
      </w:r>
      <w:r w:rsidRPr="001D58D7">
        <w:t>ới</w:t>
      </w:r>
      <w:r>
        <w:t xml:space="preserve"> h</w:t>
      </w:r>
      <w:r w:rsidRPr="001D58D7">
        <w:t>ạn</w:t>
      </w:r>
    </w:p>
    <w:p w14:paraId="2EF23700" w14:textId="1563DCFD" w:rsidR="001D58D7" w:rsidRDefault="001D58D7" w:rsidP="001D58D7">
      <w:r>
        <w:t>M</w:t>
      </w:r>
      <w:r w:rsidRPr="001D58D7">
        <w:t>ảng</w:t>
      </w:r>
      <w:r>
        <w:t xml:space="preserve"> D(x,y,</w:t>
      </w:r>
      <w:r w:rsidRPr="001D58D7">
        <w:t>w</w:t>
      </w:r>
      <w:r>
        <w:t>,h) s</w:t>
      </w:r>
      <w:r w:rsidRPr="001D58D7">
        <w:t>ẽ</w:t>
      </w:r>
      <w:r>
        <w:t xml:space="preserve"> </w:t>
      </w:r>
      <w:r w:rsidRPr="001D58D7">
        <w:t>được</w:t>
      </w:r>
      <w:r>
        <w:t xml:space="preserve"> chuy</w:t>
      </w:r>
      <w:r w:rsidRPr="001D58D7">
        <w:t>ển</w:t>
      </w:r>
      <w:r>
        <w:t xml:space="preserve"> sang d</w:t>
      </w:r>
      <w:r w:rsidRPr="001D58D7">
        <w:t>ạn</w:t>
      </w:r>
      <w:r>
        <w:t>g D(x1,x2,y1,y2) v</w:t>
      </w:r>
      <w:r w:rsidRPr="001D58D7">
        <w:t>ới</w:t>
      </w:r>
      <w:r>
        <w:t xml:space="preserve"> c</w:t>
      </w:r>
      <w:r w:rsidRPr="001D58D7">
        <w:t>ô</w:t>
      </w:r>
      <w:r>
        <w:t>ng th</w:t>
      </w:r>
      <w:r w:rsidRPr="001D58D7">
        <w:t>ức</w:t>
      </w:r>
    </w:p>
    <w:p w14:paraId="7E9522C0" w14:textId="42145918" w:rsidR="001D58D7" w:rsidRDefault="00381FCE" w:rsidP="00381FCE">
      <w:pPr>
        <w:tabs>
          <w:tab w:val="left" w:pos="720"/>
          <w:tab w:val="left" w:pos="1440"/>
          <w:tab w:val="left" w:pos="2160"/>
          <w:tab w:val="left" w:pos="2880"/>
          <w:tab w:val="left" w:pos="3600"/>
          <w:tab w:val="left" w:pos="4320"/>
          <w:tab w:val="center" w:pos="4702"/>
          <w:tab w:val="left" w:pos="5040"/>
          <w:tab w:val="left" w:pos="5760"/>
          <w:tab w:val="right" w:pos="8784"/>
        </w:tabs>
        <w:jc w:val="left"/>
      </w:pPr>
      <w:r>
        <w:tab/>
      </w:r>
      <w:r>
        <w:tab/>
      </w:r>
      <w:r>
        <w:tab/>
      </w:r>
      <w:r>
        <w:tab/>
      </w:r>
      <w:r>
        <w:tab/>
      </w:r>
      <w:r w:rsidR="00436797" w:rsidRPr="00FA39EF">
        <w:rPr>
          <w:position w:val="-122"/>
        </w:rPr>
        <w:object w:dxaOrig="1120" w:dyaOrig="2560" w14:anchorId="52D4E235">
          <v:shape id="_x0000_i1083" type="#_x0000_t75" style="width:56.4pt;height:128.4pt" o:ole="">
            <v:imagedata r:id="rId177" o:title=""/>
          </v:shape>
          <o:OLEObject Type="Embed" ProgID="Equation.DSMT4" ShapeID="_x0000_i1083" DrawAspect="Content" ObjectID="_1672948880" r:id="rId178"/>
        </w:object>
      </w:r>
      <w:r w:rsidR="001D58D7">
        <w:tab/>
      </w:r>
      <w:r w:rsidR="001D58D7">
        <w:tab/>
      </w:r>
      <w:r>
        <w:tab/>
        <w:t>(</w:t>
      </w:r>
      <w:r w:rsidR="008A080B">
        <w:t>4.2</w:t>
      </w:r>
      <w:r>
        <w:t>)</w:t>
      </w:r>
    </w:p>
    <w:p w14:paraId="5F0407FC" w14:textId="1B1E9A3C" w:rsidR="001D58D7" w:rsidRDefault="001D58D7" w:rsidP="001D58D7">
      <w:r>
        <w:t xml:space="preserve"> B</w:t>
      </w:r>
      <w:r w:rsidRPr="001D58D7">
        <w:t>ước</w:t>
      </w:r>
      <w:r>
        <w:t xml:space="preserve"> 2: </w:t>
      </w:r>
      <w:r w:rsidR="00436797">
        <w:t>Ma tr</w:t>
      </w:r>
      <w:r w:rsidR="00436797" w:rsidRPr="00436797">
        <w:t>ận</w:t>
      </w:r>
      <w:r w:rsidR="00436797">
        <w:t xml:space="preserve"> T(x,y,</w:t>
      </w:r>
      <w:r w:rsidR="00436797" w:rsidRPr="00436797">
        <w:t>w</w:t>
      </w:r>
      <w:r w:rsidR="00436797">
        <w:t>,h) s</w:t>
      </w:r>
      <w:r w:rsidR="00436797" w:rsidRPr="00436797">
        <w:t>ẽ</w:t>
      </w:r>
      <w:r w:rsidR="00436797">
        <w:t xml:space="preserve"> </w:t>
      </w:r>
      <w:r w:rsidR="00436797" w:rsidRPr="00436797">
        <w:t>được</w:t>
      </w:r>
      <w:r w:rsidR="00436797">
        <w:t xml:space="preserve"> tr</w:t>
      </w:r>
      <w:r w:rsidR="00436797" w:rsidRPr="00436797">
        <w:t>ích</w:t>
      </w:r>
      <w:r w:rsidR="00436797">
        <w:t xml:space="preserve"> xu</w:t>
      </w:r>
      <w:r w:rsidR="00436797" w:rsidRPr="00436797">
        <w:t>ất</w:t>
      </w:r>
      <w:r w:rsidR="00436797">
        <w:t xml:space="preserve"> to</w:t>
      </w:r>
      <w:r w:rsidR="00436797" w:rsidRPr="00436797">
        <w:t>ạ</w:t>
      </w:r>
      <w:r w:rsidR="00436797">
        <w:t xml:space="preserve"> </w:t>
      </w:r>
      <w:r w:rsidR="00436797" w:rsidRPr="00436797">
        <w:t>độ</w:t>
      </w:r>
      <w:r w:rsidR="00436797">
        <w:t xml:space="preserve"> x,y v</w:t>
      </w:r>
      <w:r w:rsidR="00436797" w:rsidRPr="00436797">
        <w:t>à</w:t>
      </w:r>
      <w:r w:rsidR="00436797">
        <w:t xml:space="preserve"> th</w:t>
      </w:r>
      <w:r w:rsidR="00436797" w:rsidRPr="00436797">
        <w:t>ực</w:t>
      </w:r>
      <w:r w:rsidR="00436797">
        <w:t xml:space="preserve"> hi</w:t>
      </w:r>
      <w:r w:rsidR="00436797" w:rsidRPr="00436797">
        <w:t>ện</w:t>
      </w:r>
      <w:r w:rsidR="00436797">
        <w:t xml:space="preserve"> ki</w:t>
      </w:r>
      <w:r w:rsidR="00436797" w:rsidRPr="00436797">
        <w:t>ể</w:t>
      </w:r>
      <w:r w:rsidR="00436797">
        <w:t>m tra</w:t>
      </w:r>
    </w:p>
    <w:p w14:paraId="606E46D5" w14:textId="2803594C" w:rsidR="001D58D7" w:rsidRDefault="001D58D7" w:rsidP="001D58D7">
      <w:r>
        <w:t>M</w:t>
      </w:r>
      <w:r w:rsidRPr="001D58D7">
        <w:t>ột</w:t>
      </w:r>
      <w:r>
        <w:t xml:space="preserve"> </w:t>
      </w:r>
      <w:r w:rsidRPr="001D58D7">
        <w:t>đối</w:t>
      </w:r>
      <w:r>
        <w:t xml:space="preserve"> t</w:t>
      </w:r>
      <w:r w:rsidRPr="001D58D7">
        <w:t>ượn</w:t>
      </w:r>
      <w:r>
        <w:t>g</w:t>
      </w:r>
      <w:r w:rsidR="00436797">
        <w:t xml:space="preserve"> T</w:t>
      </w:r>
      <w:r>
        <w:t xml:space="preserve"> </w:t>
      </w:r>
      <w:r w:rsidRPr="001D58D7">
        <w:t>được</w:t>
      </w:r>
      <w:r>
        <w:t xml:space="preserve"> xem l</w:t>
      </w:r>
      <w:r w:rsidRPr="001D58D7">
        <w:t>à</w:t>
      </w:r>
      <w:r>
        <w:t xml:space="preserve"> thu</w:t>
      </w:r>
      <w:r w:rsidRPr="001D58D7">
        <w:t>ộc</w:t>
      </w:r>
      <w:r>
        <w:t xml:space="preserve"> b</w:t>
      </w:r>
      <w:r w:rsidRPr="001D58D7">
        <w:t>ộ</w:t>
      </w:r>
      <w:r>
        <w:t xml:space="preserve"> ph</w:t>
      </w:r>
      <w:r w:rsidRPr="001D58D7">
        <w:t>ận</w:t>
      </w:r>
      <w:r>
        <w:t xml:space="preserve"> c</w:t>
      </w:r>
      <w:r w:rsidRPr="001D58D7">
        <w:t>ơ</w:t>
      </w:r>
      <w:r>
        <w:t xml:space="preserve"> th</w:t>
      </w:r>
      <w:r w:rsidRPr="001D58D7">
        <w:t>ể</w:t>
      </w:r>
      <w:r>
        <w:t xml:space="preserve"> ng</w:t>
      </w:r>
      <w:r w:rsidRPr="001D58D7">
        <w:t>ườ</w:t>
      </w:r>
      <w:r>
        <w:t>i khi to</w:t>
      </w:r>
      <w:r w:rsidRPr="001D58D7">
        <w:t>ạ</w:t>
      </w:r>
      <w:r>
        <w:t xml:space="preserve"> </w:t>
      </w:r>
      <w:r w:rsidRPr="001D58D7">
        <w:t>độ</w:t>
      </w:r>
      <w:r>
        <w:t xml:space="preserve"> trung t</w:t>
      </w:r>
      <w:r w:rsidRPr="001D58D7">
        <w:t>â</w:t>
      </w:r>
      <w:r>
        <w:t>m c</w:t>
      </w:r>
      <w:r w:rsidRPr="001D58D7">
        <w:t>ủa</w:t>
      </w:r>
      <w:r>
        <w:t xml:space="preserve"> ch</w:t>
      </w:r>
      <w:r w:rsidRPr="001D58D7">
        <w:t>ính</w:t>
      </w:r>
      <w:r>
        <w:t xml:space="preserve"> n</w:t>
      </w:r>
      <w:r w:rsidRPr="001D58D7">
        <w:t>ó</w:t>
      </w:r>
      <w:r w:rsidR="00436797">
        <w:t xml:space="preserve"> (x,y)</w:t>
      </w:r>
      <w:r>
        <w:t xml:space="preserve"> n</w:t>
      </w:r>
      <w:r w:rsidRPr="001D58D7">
        <w:t>ằm</w:t>
      </w:r>
      <w:r>
        <w:t xml:space="preserve"> trong h</w:t>
      </w:r>
      <w:r w:rsidRPr="001D58D7">
        <w:t>ọp</w:t>
      </w:r>
      <w:r>
        <w:t xml:space="preserve"> gi</w:t>
      </w:r>
      <w:r w:rsidRPr="001D58D7">
        <w:t>ới</w:t>
      </w:r>
      <w:r>
        <w:t xml:space="preserve"> h</w:t>
      </w:r>
      <w:r w:rsidRPr="001D58D7">
        <w:t>ạn</w:t>
      </w:r>
      <w:r>
        <w:t xml:space="preserve"> c</w:t>
      </w:r>
      <w:r w:rsidRPr="001D58D7">
        <w:t>ủa</w:t>
      </w:r>
      <w:r>
        <w:t xml:space="preserve"> b</w:t>
      </w:r>
      <w:r w:rsidRPr="001D58D7">
        <w:t>ộ</w:t>
      </w:r>
      <w:r>
        <w:t xml:space="preserve"> ph</w:t>
      </w:r>
      <w:r w:rsidRPr="001D58D7">
        <w:t>át</w:t>
      </w:r>
      <w:r>
        <w:t xml:space="preserve"> hi</w:t>
      </w:r>
      <w:r w:rsidRPr="001D58D7">
        <w:t>ện</w:t>
      </w:r>
      <w:r>
        <w:t xml:space="preserve"> ng</w:t>
      </w:r>
      <w:r w:rsidRPr="001D58D7">
        <w:t>ườ</w:t>
      </w:r>
      <w:r>
        <w:t>i D.</w:t>
      </w:r>
    </w:p>
    <w:p w14:paraId="6D1133E9" w14:textId="77777777" w:rsidR="00A3424B" w:rsidRPr="00A3424B" w:rsidRDefault="00A3424B" w:rsidP="001D58D7">
      <w:pPr>
        <w:rPr>
          <w:i/>
          <w:iCs/>
        </w:rPr>
      </w:pPr>
      <w:r w:rsidRPr="00A3424B">
        <w:rPr>
          <w:i/>
          <w:iCs/>
        </w:rPr>
        <w:t>if x &gt;= x1 and x&lt;= x2 and y&gt;= y1 and y&lt;=y2:</w:t>
      </w:r>
    </w:p>
    <w:p w14:paraId="4515881E" w14:textId="77777777" w:rsidR="00A3424B" w:rsidRPr="00A3424B" w:rsidRDefault="00A3424B" w:rsidP="001D58D7">
      <w:pPr>
        <w:rPr>
          <w:i/>
          <w:iCs/>
        </w:rPr>
      </w:pPr>
      <w:r w:rsidRPr="00A3424B">
        <w:rPr>
          <w:i/>
          <w:iCs/>
        </w:rPr>
        <w:tab/>
      </w:r>
      <w:r w:rsidRPr="00A3424B">
        <w:rPr>
          <w:i/>
          <w:iCs/>
        </w:rPr>
        <w:tab/>
        <w:t>return True</w:t>
      </w:r>
    </w:p>
    <w:p w14:paraId="1774A439" w14:textId="77777777" w:rsidR="00A3424B" w:rsidRPr="00A3424B" w:rsidRDefault="00A3424B" w:rsidP="001D58D7">
      <w:pPr>
        <w:rPr>
          <w:i/>
          <w:iCs/>
        </w:rPr>
      </w:pPr>
      <w:r w:rsidRPr="00A3424B">
        <w:rPr>
          <w:i/>
          <w:iCs/>
        </w:rPr>
        <w:t xml:space="preserve">else: </w:t>
      </w:r>
    </w:p>
    <w:p w14:paraId="37BC8DD9" w14:textId="579A817E" w:rsidR="00A3424B" w:rsidRDefault="00A3424B" w:rsidP="001D58D7">
      <w:pPr>
        <w:rPr>
          <w:i/>
          <w:iCs/>
        </w:rPr>
      </w:pPr>
      <w:r w:rsidRPr="00A3424B">
        <w:rPr>
          <w:i/>
          <w:iCs/>
        </w:rPr>
        <w:tab/>
      </w:r>
      <w:r w:rsidRPr="00A3424B">
        <w:rPr>
          <w:i/>
          <w:iCs/>
        </w:rPr>
        <w:tab/>
        <w:t>return false</w:t>
      </w:r>
    </w:p>
    <w:p w14:paraId="5D66996F" w14:textId="04120A85" w:rsidR="00A3424B" w:rsidRDefault="00A3424B" w:rsidP="001D58D7">
      <w:r>
        <w:lastRenderedPageBreak/>
        <w:t>N</w:t>
      </w:r>
      <w:r w:rsidRPr="00A3424B">
        <w:t>ếu</w:t>
      </w:r>
      <w:r>
        <w:t xml:space="preserve"> True th</w:t>
      </w:r>
      <w:r w:rsidRPr="00A3424B">
        <w:t>ì</w:t>
      </w:r>
      <w:r>
        <w:t xml:space="preserve"> </w:t>
      </w:r>
      <w:r w:rsidRPr="00A3424B">
        <w:t>đối</w:t>
      </w:r>
      <w:r>
        <w:t xml:space="preserve"> t</w:t>
      </w:r>
      <w:r w:rsidRPr="00A3424B">
        <w:t>ượn</w:t>
      </w:r>
      <w:r>
        <w:t xml:space="preserve">g </w:t>
      </w:r>
      <w:r w:rsidRPr="00A3424B">
        <w:t>đ</w:t>
      </w:r>
      <w:r>
        <w:t xml:space="preserve">ang </w:t>
      </w:r>
      <w:r w:rsidRPr="00A3424B">
        <w:t>được</w:t>
      </w:r>
      <w:r>
        <w:t xml:space="preserve"> mang b</w:t>
      </w:r>
      <w:r w:rsidRPr="00A3424B">
        <w:t>ới</w:t>
      </w:r>
      <w:r>
        <w:t xml:space="preserve"> ng</w:t>
      </w:r>
      <w:r w:rsidRPr="00A3424B">
        <w:t>ườ</w:t>
      </w:r>
      <w:r>
        <w:t xml:space="preserve">i lao </w:t>
      </w:r>
      <w:r w:rsidRPr="00A3424B">
        <w:t>động</w:t>
      </w:r>
      <w:r w:rsidR="00044FBC">
        <w:t xml:space="preserve"> v</w:t>
      </w:r>
      <w:r w:rsidR="00044FBC" w:rsidRPr="00044FBC">
        <w:t>à</w:t>
      </w:r>
      <w:r w:rsidR="00044FBC">
        <w:t xml:space="preserve"> hi</w:t>
      </w:r>
      <w:r w:rsidR="00044FBC" w:rsidRPr="00044FBC">
        <w:t>ển</w:t>
      </w:r>
      <w:r w:rsidR="00044FBC">
        <w:t xml:space="preserve"> th</w:t>
      </w:r>
      <w:r w:rsidR="00044FBC" w:rsidRPr="00044FBC">
        <w:t>ị</w:t>
      </w:r>
      <w:r w:rsidR="00334460">
        <w:t>.</w:t>
      </w:r>
    </w:p>
    <w:p w14:paraId="503766CD" w14:textId="3BCD9EED" w:rsidR="002162E1" w:rsidRDefault="00A3424B" w:rsidP="0054523A">
      <w:r>
        <w:t>N</w:t>
      </w:r>
      <w:r w:rsidRPr="00A3424B">
        <w:t>ếu</w:t>
      </w:r>
      <w:r>
        <w:t xml:space="preserve"> False </w:t>
      </w:r>
      <w:r w:rsidRPr="00A3424B">
        <w:t>đối</w:t>
      </w:r>
      <w:r>
        <w:t xml:space="preserve"> t</w:t>
      </w:r>
      <w:r w:rsidRPr="00A3424B">
        <w:t>ượn</w:t>
      </w:r>
      <w:r>
        <w:t>g ch</w:t>
      </w:r>
      <w:r w:rsidRPr="00A3424B">
        <w:t>ỉ</w:t>
      </w:r>
      <w:r>
        <w:t xml:space="preserve"> l</w:t>
      </w:r>
      <w:r w:rsidRPr="00A3424B">
        <w:t>à</w:t>
      </w:r>
      <w:r>
        <w:t xml:space="preserve"> thi</w:t>
      </w:r>
      <w:r w:rsidRPr="00A3424B">
        <w:t>ết</w:t>
      </w:r>
      <w:r>
        <w:t xml:space="preserve"> b</w:t>
      </w:r>
      <w:r w:rsidRPr="00A3424B">
        <w:t>ị</w:t>
      </w:r>
      <w:r>
        <w:t xml:space="preserve"> b</w:t>
      </w:r>
      <w:r w:rsidRPr="00A3424B">
        <w:t>ảo</w:t>
      </w:r>
      <w:r>
        <w:t xml:space="preserve"> h</w:t>
      </w:r>
      <w:r w:rsidRPr="00A3424B">
        <w:t>ộ</w:t>
      </w:r>
      <w:r>
        <w:t xml:space="preserve"> v</w:t>
      </w:r>
      <w:r w:rsidRPr="00A3424B">
        <w:t>à</w:t>
      </w:r>
      <w:r>
        <w:t xml:space="preserve"> kh</w:t>
      </w:r>
      <w:r w:rsidRPr="00A3424B">
        <w:t>ô</w:t>
      </w:r>
      <w:r>
        <w:t xml:space="preserve">ng </w:t>
      </w:r>
      <w:r w:rsidRPr="00A3424B">
        <w:t>được</w:t>
      </w:r>
      <w:r>
        <w:t xml:space="preserve"> </w:t>
      </w:r>
      <w:r w:rsidR="00436797">
        <w:t>hi</w:t>
      </w:r>
      <w:r w:rsidR="00436797" w:rsidRPr="00436797">
        <w:t>ển</w:t>
      </w:r>
      <w:r w:rsidR="00436797">
        <w:t xml:space="preserve"> th</w:t>
      </w:r>
      <w:r w:rsidR="00436797" w:rsidRPr="00436797">
        <w:t>ị</w:t>
      </w:r>
      <w:r w:rsidR="00334460">
        <w:t>.</w:t>
      </w:r>
    </w:p>
    <w:p w14:paraId="5A56C6B5" w14:textId="77777777" w:rsidR="0054523A" w:rsidRDefault="0054523A" w:rsidP="0054523A"/>
    <w:p w14:paraId="40358628" w14:textId="709A6A0F" w:rsidR="004021DD" w:rsidRDefault="00DB792B" w:rsidP="00614494">
      <w:pPr>
        <w:ind w:left="0" w:firstLine="0"/>
      </w:pPr>
      <w:r>
        <w:t>4</w:t>
      </w:r>
      <w:r w:rsidR="004021DD">
        <w:t>.2.2.</w:t>
      </w:r>
      <w:r w:rsidR="00D7546F">
        <w:t>7</w:t>
      </w:r>
      <w:r w:rsidR="004021DD">
        <w:t xml:space="preserve"> Hi</w:t>
      </w:r>
      <w:r w:rsidR="004021DD" w:rsidRPr="004021DD">
        <w:t>ển</w:t>
      </w:r>
      <w:r w:rsidR="004021DD">
        <w:t xml:space="preserve"> th</w:t>
      </w:r>
      <w:r w:rsidR="004021DD" w:rsidRPr="004021DD">
        <w:t>ị</w:t>
      </w:r>
      <w:r w:rsidR="004021DD">
        <w:t xml:space="preserve"> k</w:t>
      </w:r>
      <w:r w:rsidR="004021DD" w:rsidRPr="004021DD">
        <w:t>ết</w:t>
      </w:r>
      <w:r w:rsidR="004021DD">
        <w:t xml:space="preserve"> qu</w:t>
      </w:r>
      <w:r w:rsidR="004021DD" w:rsidRPr="004021DD">
        <w:t>ả</w:t>
      </w:r>
      <w:r w:rsidR="004021DD">
        <w:t xml:space="preserve"> nh</w:t>
      </w:r>
      <w:r w:rsidR="004021DD" w:rsidRPr="004021DD">
        <w:t>ận</w:t>
      </w:r>
      <w:r w:rsidR="004021DD">
        <w:t xml:space="preserve"> d</w:t>
      </w:r>
      <w:r w:rsidR="004021DD" w:rsidRPr="004021DD">
        <w:t>ạn</w:t>
      </w:r>
      <w:r w:rsidR="004021DD">
        <w:t>g</w:t>
      </w:r>
    </w:p>
    <w:p w14:paraId="23EA96A2" w14:textId="027C143E" w:rsidR="00DB792B" w:rsidRDefault="00D33AF0" w:rsidP="00D33AF0">
      <w:pPr>
        <w:ind w:left="0" w:firstLine="0"/>
        <w:jc w:val="center"/>
      </w:pPr>
      <w:r>
        <w:rPr>
          <w:noProof/>
        </w:rPr>
        <w:drawing>
          <wp:inline distT="0" distB="0" distL="0" distR="0" wp14:anchorId="6D21527B" wp14:editId="6A968891">
            <wp:extent cx="5074920" cy="26136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078128" cy="2615312"/>
                    </a:xfrm>
                    <a:prstGeom prst="rect">
                      <a:avLst/>
                    </a:prstGeom>
                  </pic:spPr>
                </pic:pic>
              </a:graphicData>
            </a:graphic>
          </wp:inline>
        </w:drawing>
      </w:r>
    </w:p>
    <w:p w14:paraId="6746A48E" w14:textId="10DBBFAA" w:rsidR="00DB792B" w:rsidRDefault="00DB792B" w:rsidP="00DB792B">
      <w:pPr>
        <w:ind w:left="0" w:firstLine="0"/>
        <w:jc w:val="center"/>
      </w:pPr>
      <w:r>
        <w:t>H</w:t>
      </w:r>
      <w:r w:rsidRPr="00DB792B">
        <w:t>ình</w:t>
      </w:r>
      <w:r>
        <w:t xml:space="preserve"> 4-2-8: K</w:t>
      </w:r>
      <w:r w:rsidRPr="00DB792B">
        <w:t>ết</w:t>
      </w:r>
      <w:r>
        <w:t xml:space="preserve"> qu</w:t>
      </w:r>
      <w:r w:rsidRPr="00DB792B">
        <w:t>ả</w:t>
      </w:r>
      <w:r>
        <w:t xml:space="preserve"> m</w:t>
      </w:r>
      <w:r w:rsidRPr="00DB792B">
        <w:t>ô</w:t>
      </w:r>
      <w:r>
        <w:t xml:space="preserve"> h</w:t>
      </w:r>
      <w:r w:rsidRPr="00DB792B">
        <w:t>ình</w:t>
      </w:r>
      <w:r>
        <w:t xml:space="preserve"> ph</w:t>
      </w:r>
      <w:r w:rsidRPr="00DB792B">
        <w:t>át</w:t>
      </w:r>
      <w:r>
        <w:t xml:space="preserve"> hi</w:t>
      </w:r>
      <w:r w:rsidRPr="00DB792B">
        <w:t>ện</w:t>
      </w:r>
      <w:r>
        <w:t xml:space="preserve"> thi</w:t>
      </w:r>
      <w:r w:rsidRPr="00DB792B">
        <w:t>ết</w:t>
      </w:r>
      <w:r>
        <w:t xml:space="preserve"> b</w:t>
      </w:r>
      <w:r w:rsidRPr="00DB792B">
        <w:t>ị</w:t>
      </w:r>
      <w:r>
        <w:t xml:space="preserve"> b</w:t>
      </w:r>
      <w:r w:rsidRPr="00DB792B">
        <w:t>ảo</w:t>
      </w:r>
      <w:r>
        <w:t xml:space="preserve"> h</w:t>
      </w:r>
      <w:r w:rsidRPr="00DB792B">
        <w:t>ộ</w:t>
      </w:r>
      <w:r>
        <w:t xml:space="preserve"> lao </w:t>
      </w:r>
      <w:r w:rsidRPr="00DB792B">
        <w:t>động</w:t>
      </w:r>
    </w:p>
    <w:p w14:paraId="52B84837" w14:textId="43F7991C" w:rsidR="0054523A" w:rsidRDefault="00381FCE" w:rsidP="0054523A">
      <w:r>
        <w:t>H</w:t>
      </w:r>
      <w:r w:rsidR="00DB792B" w:rsidRPr="00DB792B">
        <w:t>ình</w:t>
      </w:r>
      <w:r w:rsidR="00DB792B">
        <w:t xml:space="preserve"> </w:t>
      </w:r>
      <w:r>
        <w:t>4-2-8 th</w:t>
      </w:r>
      <w:r w:rsidRPr="00381FCE">
        <w:t>ể</w:t>
      </w:r>
      <w:r>
        <w:t xml:space="preserve"> hi</w:t>
      </w:r>
      <w:r w:rsidRPr="00381FCE">
        <w:t>ện</w:t>
      </w:r>
      <w:r>
        <w:t xml:space="preserve"> m</w:t>
      </w:r>
      <w:r w:rsidRPr="00381FCE">
        <w:t>ô</w:t>
      </w:r>
      <w:r>
        <w:t xml:space="preserve"> h</w:t>
      </w:r>
      <w:r w:rsidRPr="00381FCE">
        <w:t>ình</w:t>
      </w:r>
      <w:r>
        <w:t xml:space="preserve"> m</w:t>
      </w:r>
      <w:r w:rsidRPr="00381FCE">
        <w:t>ạn</w:t>
      </w:r>
      <w:r>
        <w:t>g YOLOv4-tiny_3l</w:t>
      </w:r>
      <w:r w:rsidR="00DB792B">
        <w:t xml:space="preserve"> </w:t>
      </w:r>
      <w:r w:rsidR="00DB792B" w:rsidRPr="00DB792B">
        <w:t>đã</w:t>
      </w:r>
      <w:r w:rsidR="00DB792B">
        <w:t xml:space="preserve"> ph</w:t>
      </w:r>
      <w:r w:rsidR="00DB792B" w:rsidRPr="00DB792B">
        <w:t>át</w:t>
      </w:r>
      <w:r w:rsidR="00DB792B">
        <w:t xml:space="preserve"> hi</w:t>
      </w:r>
      <w:r w:rsidR="00DB792B" w:rsidRPr="00DB792B">
        <w:t>ện</w:t>
      </w:r>
      <w:r w:rsidR="00DB792B">
        <w:t xml:space="preserve"> </w:t>
      </w:r>
      <w:r w:rsidR="00DB792B" w:rsidRPr="00DB792B">
        <w:t>được</w:t>
      </w:r>
      <w:r w:rsidR="00DB792B">
        <w:t xml:space="preserve"> ng</w:t>
      </w:r>
      <w:r w:rsidR="00DB792B" w:rsidRPr="00DB792B">
        <w:t>ườ</w:t>
      </w:r>
      <w:r w:rsidR="00DB792B">
        <w:t>i mang thi</w:t>
      </w:r>
      <w:r w:rsidR="00DB792B" w:rsidRPr="00DB792B">
        <w:t>ết</w:t>
      </w:r>
      <w:r w:rsidR="00DB792B">
        <w:t xml:space="preserve"> b</w:t>
      </w:r>
      <w:r w:rsidR="00DB792B" w:rsidRPr="00DB792B">
        <w:t>ị</w:t>
      </w:r>
      <w:r w:rsidR="00DB792B">
        <w:t xml:space="preserve"> b</w:t>
      </w:r>
      <w:r w:rsidR="00DB792B" w:rsidRPr="00DB792B">
        <w:t>ảo</w:t>
      </w:r>
      <w:r w:rsidR="00DB792B">
        <w:t xml:space="preserve"> h</w:t>
      </w:r>
      <w:r w:rsidR="00DB792B" w:rsidRPr="00DB792B">
        <w:t>ộ</w:t>
      </w:r>
      <w:r w:rsidR="00DB792B">
        <w:t xml:space="preserve"> lao </w:t>
      </w:r>
      <w:r w:rsidR="00DB792B" w:rsidRPr="00DB792B">
        <w:t>động</w:t>
      </w:r>
      <w:r w:rsidR="00DB792B">
        <w:t>, nh</w:t>
      </w:r>
      <w:r w:rsidR="00DB792B" w:rsidRPr="00DB792B">
        <w:t>ư</w:t>
      </w:r>
      <w:r w:rsidR="00DB792B">
        <w:t xml:space="preserve">ng </w:t>
      </w:r>
      <w:r w:rsidR="00DB792B" w:rsidRPr="00DB792B">
        <w:t>đ</w:t>
      </w:r>
      <w:r w:rsidR="003074BE" w:rsidRPr="003074BE">
        <w:t>ô</w:t>
      </w:r>
      <w:r w:rsidR="00DB792B" w:rsidRPr="00DB792B">
        <w:t>i</w:t>
      </w:r>
      <w:r w:rsidR="00DB792B">
        <w:t xml:space="preserve"> khi b</w:t>
      </w:r>
      <w:r w:rsidR="00DB792B" w:rsidRPr="00DB792B">
        <w:t>ộ</w:t>
      </w:r>
      <w:r w:rsidR="00DB792B">
        <w:t xml:space="preserve"> ph</w:t>
      </w:r>
      <w:r w:rsidR="00DB792B" w:rsidRPr="00DB792B">
        <w:t>át</w:t>
      </w:r>
      <w:r w:rsidR="00DB792B">
        <w:t xml:space="preserve"> hi</w:t>
      </w:r>
      <w:r w:rsidR="00DB792B" w:rsidRPr="00DB792B">
        <w:t>ện</w:t>
      </w:r>
      <w:r w:rsidR="00DB792B">
        <w:t xml:space="preserve"> thi</w:t>
      </w:r>
      <w:r w:rsidR="00DB792B" w:rsidRPr="00DB792B">
        <w:t>ế</w:t>
      </w:r>
      <w:r w:rsidR="00DB792B">
        <w:t>t b</w:t>
      </w:r>
      <w:r w:rsidR="00DB792B" w:rsidRPr="00DB792B">
        <w:t>ị</w:t>
      </w:r>
      <w:r w:rsidR="00DB792B">
        <w:t xml:space="preserve"> b</w:t>
      </w:r>
      <w:r w:rsidR="00DB792B" w:rsidRPr="00DB792B">
        <w:t>ảo</w:t>
      </w:r>
      <w:r w:rsidR="00DB792B">
        <w:t xml:space="preserve"> h</w:t>
      </w:r>
      <w:r w:rsidR="00DB792B" w:rsidRPr="00DB792B">
        <w:t>ộ</w:t>
      </w:r>
      <w:r w:rsidR="00DB792B">
        <w:t xml:space="preserve"> v</w:t>
      </w:r>
      <w:r w:rsidR="00DB792B" w:rsidRPr="00DB792B">
        <w:t>ẫn</w:t>
      </w:r>
      <w:r w:rsidR="00DB792B">
        <w:t xml:space="preserve"> c</w:t>
      </w:r>
      <w:r w:rsidR="00DB792B" w:rsidRPr="00DB792B">
        <w:t>òn</w:t>
      </w:r>
      <w:r w:rsidR="00DB792B">
        <w:t xml:space="preserve"> b</w:t>
      </w:r>
      <w:r w:rsidR="00DB792B" w:rsidRPr="00DB792B">
        <w:t>ị</w:t>
      </w:r>
      <w:r w:rsidR="00DB792B">
        <w:t xml:space="preserve"> m</w:t>
      </w:r>
      <w:r w:rsidR="00DB792B" w:rsidRPr="00DB792B">
        <w:t>ất</w:t>
      </w:r>
      <w:r w:rsidR="00DB792B">
        <w:t xml:space="preserve"> m</w:t>
      </w:r>
      <w:r w:rsidR="00DB792B" w:rsidRPr="00DB792B">
        <w:t>ộ</w:t>
      </w:r>
      <w:r w:rsidR="00DB792B">
        <w:t>t s</w:t>
      </w:r>
      <w:r w:rsidR="00DB792B" w:rsidRPr="00DB792B">
        <w:t>ố</w:t>
      </w:r>
      <w:r w:rsidR="00DB792B">
        <w:t xml:space="preserve"> </w:t>
      </w:r>
      <w:r w:rsidR="00DB792B" w:rsidRPr="00DB792B">
        <w:t>đối</w:t>
      </w:r>
      <w:r w:rsidR="00DB792B">
        <w:t xml:space="preserve"> t</w:t>
      </w:r>
      <w:r w:rsidR="00DB792B" w:rsidRPr="00DB792B">
        <w:t>ượng</w:t>
      </w:r>
      <w:r w:rsidR="00DB792B">
        <w:t>.</w:t>
      </w:r>
    </w:p>
    <w:p w14:paraId="0CAC8353" w14:textId="0C70DC87" w:rsidR="004021DD" w:rsidRDefault="00893DAC" w:rsidP="00893DAC">
      <w:pPr>
        <w:pStyle w:val="Heading2"/>
      </w:pPr>
      <w:bookmarkStart w:id="122" w:name="_Toc61241076"/>
      <w:r>
        <w:t>4</w:t>
      </w:r>
      <w:r w:rsidR="004021DD">
        <w:t>.3 K</w:t>
      </w:r>
      <w:r w:rsidR="004021DD" w:rsidRPr="004021DD">
        <w:t>ết</w:t>
      </w:r>
      <w:r w:rsidR="004021DD">
        <w:t xml:space="preserve"> th</w:t>
      </w:r>
      <w:r w:rsidR="004021DD" w:rsidRPr="004021DD">
        <w:t>úc</w:t>
      </w:r>
      <w:r w:rsidR="004021DD">
        <w:t xml:space="preserve"> ch</w:t>
      </w:r>
      <w:r w:rsidR="004021DD" w:rsidRPr="004021DD">
        <w:t>ươ</w:t>
      </w:r>
      <w:r w:rsidR="004021DD">
        <w:t xml:space="preserve">ng </w:t>
      </w:r>
      <w:r w:rsidR="00DB792B">
        <w:t>4</w:t>
      </w:r>
      <w:bookmarkEnd w:id="122"/>
    </w:p>
    <w:p w14:paraId="38BE8387" w14:textId="2E3E73E4" w:rsidR="00B83FF9" w:rsidRDefault="00252636" w:rsidP="004C54D0">
      <w:r>
        <w:t>Trong ch</w:t>
      </w:r>
      <w:r w:rsidRPr="00252636">
        <w:t>ươ</w:t>
      </w:r>
      <w:r>
        <w:t xml:space="preserve">ng </w:t>
      </w:r>
      <w:r w:rsidR="00DB792B">
        <w:t>4</w:t>
      </w:r>
      <w:r>
        <w:t xml:space="preserve"> lu</w:t>
      </w:r>
      <w:r w:rsidRPr="00252636">
        <w:t>ận</w:t>
      </w:r>
      <w:r>
        <w:t xml:space="preserve"> v</w:t>
      </w:r>
      <w:r w:rsidRPr="00252636">
        <w:t>ă</w:t>
      </w:r>
      <w:r>
        <w:t xml:space="preserve">n </w:t>
      </w:r>
      <w:r w:rsidRPr="00252636">
        <w:t>đã</w:t>
      </w:r>
      <w:r>
        <w:t xml:space="preserve"> </w:t>
      </w:r>
      <w:r w:rsidRPr="00252636">
        <w:t>đư</w:t>
      </w:r>
      <w:r>
        <w:t xml:space="preserve">a ra </w:t>
      </w:r>
      <w:r w:rsidRPr="00252636">
        <w:t>đánh</w:t>
      </w:r>
      <w:r>
        <w:t xml:space="preserve"> gi</w:t>
      </w:r>
      <w:r w:rsidRPr="00252636">
        <w:t>á</w:t>
      </w:r>
      <w:r>
        <w:t xml:space="preserve"> c</w:t>
      </w:r>
      <w:r w:rsidRPr="00252636">
        <w:t>ác</w:t>
      </w:r>
      <w:r>
        <w:t xml:space="preserve"> ph</w:t>
      </w:r>
      <w:r w:rsidRPr="00252636">
        <w:t>ươ</w:t>
      </w:r>
      <w:r>
        <w:t>ng ph</w:t>
      </w:r>
      <w:r w:rsidRPr="00252636">
        <w:t>áp</w:t>
      </w:r>
      <w:r>
        <w:t xml:space="preserve"> m</w:t>
      </w:r>
      <w:r w:rsidRPr="00252636">
        <w:t>à</w:t>
      </w:r>
      <w:r>
        <w:t xml:space="preserve"> lu</w:t>
      </w:r>
      <w:r w:rsidRPr="00252636">
        <w:t>ận</w:t>
      </w:r>
      <w:r>
        <w:t xml:space="preserve"> v</w:t>
      </w:r>
      <w:r w:rsidRPr="00252636">
        <w:t>ă</w:t>
      </w:r>
      <w:r>
        <w:t xml:space="preserve">n </w:t>
      </w:r>
      <w:r w:rsidRPr="00252636">
        <w:t>đã</w:t>
      </w:r>
      <w:r>
        <w:t xml:space="preserve"> th</w:t>
      </w:r>
      <w:r w:rsidRPr="00252636">
        <w:t>ực</w:t>
      </w:r>
      <w:r>
        <w:t xml:space="preserve"> hi</w:t>
      </w:r>
      <w:r w:rsidRPr="00252636">
        <w:t>ện</w:t>
      </w:r>
      <w:r w:rsidR="008877FF">
        <w:t xml:space="preserve"> g</w:t>
      </w:r>
      <w:r w:rsidR="008877FF" w:rsidRPr="008877FF">
        <w:t>ồm</w:t>
      </w:r>
      <w:r w:rsidR="008877FF">
        <w:t xml:space="preserve"> s</w:t>
      </w:r>
      <w:r w:rsidR="008877FF" w:rsidRPr="008877FF">
        <w:t>ử</w:t>
      </w:r>
      <w:r w:rsidR="008877FF">
        <w:t xml:space="preserve"> ph</w:t>
      </w:r>
      <w:r w:rsidR="008877FF" w:rsidRPr="008877FF">
        <w:t>át</w:t>
      </w:r>
      <w:r w:rsidR="008877FF">
        <w:t xml:space="preserve"> hi</w:t>
      </w:r>
      <w:r w:rsidR="008877FF" w:rsidRPr="008877FF">
        <w:t>ệ</w:t>
      </w:r>
      <w:r w:rsidR="008877FF">
        <w:t>n thi</w:t>
      </w:r>
      <w:r w:rsidR="008877FF" w:rsidRPr="008877FF">
        <w:t>ết</w:t>
      </w:r>
      <w:r w:rsidR="008877FF">
        <w:t xml:space="preserve"> b</w:t>
      </w:r>
      <w:r w:rsidR="008877FF" w:rsidRPr="008877FF">
        <w:t>ị</w:t>
      </w:r>
      <w:r w:rsidR="008877FF">
        <w:t xml:space="preserve"> b</w:t>
      </w:r>
      <w:r w:rsidR="008877FF" w:rsidRPr="008877FF">
        <w:t>ả</w:t>
      </w:r>
      <w:r w:rsidR="008877FF">
        <w:t>o h</w:t>
      </w:r>
      <w:r w:rsidR="008877FF" w:rsidRPr="008877FF">
        <w:t>ộ</w:t>
      </w:r>
      <w:r w:rsidR="008877FF">
        <w:t xml:space="preserve"> lao </w:t>
      </w:r>
      <w:r w:rsidR="008877FF" w:rsidRPr="008877FF">
        <w:t>độn</w:t>
      </w:r>
      <w:r w:rsidR="008877FF">
        <w:t>g s</w:t>
      </w:r>
      <w:r w:rsidR="008877FF" w:rsidRPr="008877FF">
        <w:t>ử</w:t>
      </w:r>
      <w:r w:rsidR="008877FF">
        <w:t xml:space="preserve"> m</w:t>
      </w:r>
      <w:r w:rsidR="008877FF" w:rsidRPr="008877FF">
        <w:t>ạng</w:t>
      </w:r>
      <w:r w:rsidR="008877FF">
        <w:t xml:space="preserve"> YOLOv4 </w:t>
      </w:r>
      <w:r w:rsidR="008877FF" w:rsidRPr="008877FF">
        <w:t>được</w:t>
      </w:r>
      <w:r w:rsidR="008877FF">
        <w:t xml:space="preserve"> hu</w:t>
      </w:r>
      <w:r w:rsidR="008877FF" w:rsidRPr="008877FF">
        <w:t>ấn</w:t>
      </w:r>
      <w:r w:rsidR="008877FF">
        <w:t xml:space="preserve"> luy</w:t>
      </w:r>
      <w:r w:rsidR="008877FF" w:rsidRPr="008877FF">
        <w:t>ện</w:t>
      </w:r>
      <w:r w:rsidR="008877FF">
        <w:t xml:space="preserve"> tr</w:t>
      </w:r>
      <w:r w:rsidR="008877FF" w:rsidRPr="008877FF">
        <w:t>ê</w:t>
      </w:r>
      <w:r w:rsidR="008877FF">
        <w:t xml:space="preserve">n 3 </w:t>
      </w:r>
      <w:r w:rsidR="008877FF" w:rsidRPr="008877FF">
        <w:t>đối</w:t>
      </w:r>
      <w:r w:rsidR="008877FF">
        <w:t xml:space="preserve"> t</w:t>
      </w:r>
      <w:r w:rsidR="008877FF" w:rsidRPr="008877FF">
        <w:t>ượng</w:t>
      </w:r>
      <w:r w:rsidR="008877FF">
        <w:t>, m</w:t>
      </w:r>
      <w:r w:rsidR="008877FF" w:rsidRPr="008877FF">
        <w:t>ộ</w:t>
      </w:r>
      <w:r w:rsidR="008877FF">
        <w:t>t b</w:t>
      </w:r>
      <w:r w:rsidR="008877FF" w:rsidRPr="008877FF">
        <w:t>ản</w:t>
      </w:r>
      <w:r w:rsidR="008877FF">
        <w:t xml:space="preserve"> n</w:t>
      </w:r>
      <w:r w:rsidR="008877FF" w:rsidRPr="008877FF">
        <w:t>â</w:t>
      </w:r>
      <w:r w:rsidR="008877FF">
        <w:t>ng c</w:t>
      </w:r>
      <w:r w:rsidR="008877FF" w:rsidRPr="008877FF">
        <w:t>ấp</w:t>
      </w:r>
      <w:r w:rsidR="008877FF">
        <w:t xml:space="preserve"> c</w:t>
      </w:r>
      <w:r w:rsidR="008877FF" w:rsidRPr="008877FF">
        <w:t>ủa</w:t>
      </w:r>
      <w:r w:rsidR="008877FF">
        <w:t xml:space="preserve"> ph</w:t>
      </w:r>
      <w:r w:rsidR="008877FF" w:rsidRPr="008877FF">
        <w:t>ươ</w:t>
      </w:r>
      <w:r w:rsidR="008877FF">
        <w:t>ng ph</w:t>
      </w:r>
      <w:r w:rsidR="008877FF" w:rsidRPr="008877FF">
        <w:t>áp</w:t>
      </w:r>
      <w:r w:rsidR="008877FF">
        <w:t xml:space="preserve"> n</w:t>
      </w:r>
      <w:r w:rsidR="008877FF" w:rsidRPr="008877FF">
        <w:t>ày</w:t>
      </w:r>
      <w:r w:rsidR="008877FF">
        <w:t xml:space="preserve"> s</w:t>
      </w:r>
      <w:r w:rsidR="008877FF" w:rsidRPr="008877FF">
        <w:t>ử</w:t>
      </w:r>
      <w:r w:rsidR="008877FF">
        <w:t xml:space="preserve"> d</w:t>
      </w:r>
      <w:r w:rsidR="008877FF" w:rsidRPr="008877FF">
        <w:t>ụn</w:t>
      </w:r>
      <w:r w:rsidR="008877FF">
        <w:t>g m</w:t>
      </w:r>
      <w:r w:rsidR="008877FF" w:rsidRPr="008877FF">
        <w:t>ạn</w:t>
      </w:r>
      <w:r w:rsidR="008877FF">
        <w:t xml:space="preserve">g Openpose </w:t>
      </w:r>
      <w:r w:rsidR="008877FF" w:rsidRPr="008877FF">
        <w:t>để</w:t>
      </w:r>
      <w:r w:rsidR="008877FF">
        <w:t xml:space="preserve"> x</w:t>
      </w:r>
      <w:r w:rsidR="008877FF" w:rsidRPr="008877FF">
        <w:t>ác</w:t>
      </w:r>
      <w:r w:rsidR="008877FF">
        <w:t xml:space="preserve"> </w:t>
      </w:r>
      <w:r w:rsidR="008877FF" w:rsidRPr="008877FF">
        <w:t>định</w:t>
      </w:r>
      <w:r w:rsidR="008877FF">
        <w:t xml:space="preserve"> v</w:t>
      </w:r>
      <w:r w:rsidR="008877FF" w:rsidRPr="008877FF">
        <w:t>ị</w:t>
      </w:r>
      <w:r w:rsidR="008877FF">
        <w:t xml:space="preserve"> tr</w:t>
      </w:r>
      <w:r w:rsidR="008877FF" w:rsidRPr="008877FF">
        <w:t>í</w:t>
      </w:r>
      <w:r w:rsidR="008877FF">
        <w:t xml:space="preserve"> </w:t>
      </w:r>
      <w:r w:rsidR="00B83FF9">
        <w:t>khung x</w:t>
      </w:r>
      <w:r w:rsidR="00B83FF9" w:rsidRPr="00B83FF9">
        <w:t>ươ</w:t>
      </w:r>
      <w:r w:rsidR="00B83FF9">
        <w:t>ng c</w:t>
      </w:r>
      <w:r w:rsidR="00B83FF9" w:rsidRPr="00B83FF9">
        <w:t>ủa</w:t>
      </w:r>
      <w:r w:rsidR="00B83FF9">
        <w:t xml:space="preserve"> </w:t>
      </w:r>
      <w:r w:rsidR="00B83FF9" w:rsidRPr="00B83FF9">
        <w:t>đối</w:t>
      </w:r>
      <w:r w:rsidR="00B83FF9">
        <w:t xml:space="preserve"> t</w:t>
      </w:r>
      <w:r w:rsidR="00B83FF9" w:rsidRPr="00B83FF9">
        <w:t>ượn</w:t>
      </w:r>
      <w:r w:rsidR="00B83FF9">
        <w:t>g c</w:t>
      </w:r>
      <w:r w:rsidR="00B83FF9" w:rsidRPr="00B83FF9">
        <w:t>ần</w:t>
      </w:r>
      <w:r w:rsidR="00B83FF9">
        <w:t xml:space="preserve"> ph</w:t>
      </w:r>
      <w:r w:rsidR="00B83FF9" w:rsidRPr="00B83FF9">
        <w:t>át</w:t>
      </w:r>
      <w:r w:rsidR="00B83FF9">
        <w:t xml:space="preserve"> hi</w:t>
      </w:r>
      <w:r w:rsidR="00B83FF9" w:rsidRPr="00B83FF9">
        <w:t>ện</w:t>
      </w:r>
      <w:r w:rsidR="00B83FF9">
        <w:t xml:space="preserve"> v</w:t>
      </w:r>
      <w:r w:rsidR="00B83FF9" w:rsidRPr="00B83FF9">
        <w:t>à</w:t>
      </w:r>
      <w:r w:rsidR="00B83FF9">
        <w:t xml:space="preserve"> cu</w:t>
      </w:r>
      <w:r w:rsidR="00B83FF9" w:rsidRPr="00B83FF9">
        <w:t>ối</w:t>
      </w:r>
      <w:r w:rsidR="00B83FF9">
        <w:t xml:space="preserve"> c</w:t>
      </w:r>
      <w:r w:rsidR="00B83FF9" w:rsidRPr="00B83FF9">
        <w:t>ùng</w:t>
      </w:r>
      <w:r w:rsidR="00B83FF9">
        <w:t xml:space="preserve"> l</w:t>
      </w:r>
      <w:r w:rsidR="00B83FF9" w:rsidRPr="00B83FF9">
        <w:t>à</w:t>
      </w:r>
      <w:r w:rsidR="00B83FF9">
        <w:t xml:space="preserve"> ph</w:t>
      </w:r>
      <w:r w:rsidR="00B83FF9" w:rsidRPr="00B83FF9">
        <w:t>ươ</w:t>
      </w:r>
      <w:r w:rsidR="00B83FF9">
        <w:t>ng ph</w:t>
      </w:r>
      <w:r w:rsidR="00B83FF9" w:rsidRPr="00B83FF9">
        <w:t>áp</w:t>
      </w:r>
      <w:r w:rsidR="00B83FF9">
        <w:t xml:space="preserve"> m</w:t>
      </w:r>
      <w:r w:rsidR="00B83FF9" w:rsidRPr="00B83FF9">
        <w:t>à</w:t>
      </w:r>
      <w:r w:rsidR="00B83FF9">
        <w:t xml:space="preserve"> lu</w:t>
      </w:r>
      <w:r w:rsidR="00B83FF9" w:rsidRPr="00B83FF9">
        <w:t>ận</w:t>
      </w:r>
      <w:r w:rsidR="00B83FF9">
        <w:t xml:space="preserve"> v</w:t>
      </w:r>
      <w:r w:rsidR="00B83FF9" w:rsidRPr="00B83FF9">
        <w:t>ă</w:t>
      </w:r>
      <w:r w:rsidR="00B83FF9">
        <w:t xml:space="preserve">n </w:t>
      </w:r>
      <w:r w:rsidR="00B83FF9" w:rsidRPr="00B83FF9">
        <w:t>đã</w:t>
      </w:r>
      <w:r w:rsidR="00B83FF9">
        <w:t xml:space="preserve"> s</w:t>
      </w:r>
      <w:r w:rsidR="00B83FF9" w:rsidRPr="00B83FF9">
        <w:t>ử</w:t>
      </w:r>
      <w:r w:rsidR="00B83FF9">
        <w:t xml:space="preserve"> d</w:t>
      </w:r>
      <w:r w:rsidR="00B83FF9" w:rsidRPr="00B83FF9">
        <w:t>ụn</w:t>
      </w:r>
      <w:r w:rsidR="00B83FF9">
        <w:t>g l</w:t>
      </w:r>
      <w:r w:rsidR="00B83FF9" w:rsidRPr="00B83FF9">
        <w:t>à</w:t>
      </w:r>
      <w:r w:rsidR="00B83FF9">
        <w:t xml:space="preserve"> s</w:t>
      </w:r>
      <w:r w:rsidR="00B83FF9" w:rsidRPr="00B83FF9">
        <w:t>ử</w:t>
      </w:r>
      <w:r w:rsidR="00B83FF9">
        <w:t xml:space="preserve"> d</w:t>
      </w:r>
      <w:r w:rsidR="00B83FF9" w:rsidRPr="00B83FF9">
        <w:t>ụn</w:t>
      </w:r>
      <w:r w:rsidR="00B83FF9">
        <w:t>g m</w:t>
      </w:r>
      <w:r w:rsidR="00B83FF9" w:rsidRPr="00B83FF9">
        <w:t>ạn</w:t>
      </w:r>
      <w:r w:rsidR="00B83FF9">
        <w:t>g YOLOv4 ph</w:t>
      </w:r>
      <w:r w:rsidR="00B83FF9" w:rsidRPr="00B83FF9">
        <w:t>át</w:t>
      </w:r>
      <w:r w:rsidR="00B83FF9">
        <w:t xml:space="preserve"> hi</w:t>
      </w:r>
      <w:r w:rsidR="00B83FF9" w:rsidRPr="00B83FF9">
        <w:t>ện</w:t>
      </w:r>
      <w:r w:rsidR="00B83FF9">
        <w:t xml:space="preserve"> 7 </w:t>
      </w:r>
      <w:r w:rsidR="00B83FF9" w:rsidRPr="00B83FF9">
        <w:t>đối</w:t>
      </w:r>
      <w:r w:rsidR="00B83FF9">
        <w:t xml:space="preserve"> t</w:t>
      </w:r>
      <w:r w:rsidR="00B83FF9" w:rsidRPr="00B83FF9">
        <w:t>ượn</w:t>
      </w:r>
      <w:r w:rsidR="00B83FF9">
        <w:t>g. T</w:t>
      </w:r>
      <w:r w:rsidR="00B83FF9" w:rsidRPr="00B83FF9">
        <w:t>ừ</w:t>
      </w:r>
      <w:r w:rsidR="00B83FF9">
        <w:t xml:space="preserve"> nh</w:t>
      </w:r>
      <w:r w:rsidR="00B83FF9" w:rsidRPr="00B83FF9">
        <w:t>ững</w:t>
      </w:r>
      <w:r w:rsidR="00B83FF9">
        <w:t xml:space="preserve"> ph</w:t>
      </w:r>
      <w:r w:rsidR="00B83FF9" w:rsidRPr="00B83FF9">
        <w:t>ươ</w:t>
      </w:r>
      <w:r w:rsidR="00B83FF9">
        <w:t>ng ph</w:t>
      </w:r>
      <w:r w:rsidR="00B83FF9" w:rsidRPr="00B83FF9">
        <w:t>áp</w:t>
      </w:r>
      <w:r w:rsidR="00B83FF9">
        <w:t xml:space="preserve"> n</w:t>
      </w:r>
      <w:r w:rsidR="00B83FF9" w:rsidRPr="00B83FF9">
        <w:t>ê</w:t>
      </w:r>
      <w:r w:rsidR="00B83FF9">
        <w:t>u ra lu</w:t>
      </w:r>
      <w:r w:rsidR="00B83FF9" w:rsidRPr="00B83FF9">
        <w:t>ận</w:t>
      </w:r>
      <w:r w:rsidR="00B83FF9">
        <w:t xml:space="preserve"> v</w:t>
      </w:r>
      <w:r w:rsidR="00B83FF9" w:rsidRPr="00B83FF9">
        <w:t>ă</w:t>
      </w:r>
      <w:r w:rsidR="00B83FF9">
        <w:t>n kh</w:t>
      </w:r>
      <w:r w:rsidR="00B83FF9" w:rsidRPr="00B83FF9">
        <w:t>ẳng</w:t>
      </w:r>
      <w:r w:rsidR="00B83FF9">
        <w:t xml:space="preserve"> </w:t>
      </w:r>
      <w:r w:rsidR="00B83FF9" w:rsidRPr="00B83FF9">
        <w:t>định</w:t>
      </w:r>
      <w:r w:rsidR="00B83FF9">
        <w:t xml:space="preserve"> ph</w:t>
      </w:r>
      <w:r w:rsidR="00B83FF9" w:rsidRPr="00B83FF9">
        <w:t>ươ</w:t>
      </w:r>
      <w:r w:rsidR="00B83FF9">
        <w:t>ng ph</w:t>
      </w:r>
      <w:r w:rsidR="00B83FF9" w:rsidRPr="00B83FF9">
        <w:t>á</w:t>
      </w:r>
      <w:r w:rsidR="00B83FF9">
        <w:t>p lu</w:t>
      </w:r>
      <w:r w:rsidR="00B83FF9" w:rsidRPr="00B83FF9">
        <w:t>ận</w:t>
      </w:r>
      <w:r w:rsidR="00B83FF9">
        <w:t xml:space="preserve"> v</w:t>
      </w:r>
      <w:r w:rsidR="00B83FF9" w:rsidRPr="00B83FF9">
        <w:t>ă</w:t>
      </w:r>
      <w:r w:rsidR="00B83FF9">
        <w:t xml:space="preserve">n </w:t>
      </w:r>
      <w:r w:rsidR="00B83FF9" w:rsidRPr="00B83FF9">
        <w:t>đư</w:t>
      </w:r>
      <w:r w:rsidR="00B83FF9">
        <w:t>a ra l</w:t>
      </w:r>
      <w:r w:rsidR="00B83FF9" w:rsidRPr="00B83FF9">
        <w:t>à</w:t>
      </w:r>
      <w:r w:rsidR="00B83FF9">
        <w:t xml:space="preserve"> </w:t>
      </w:r>
      <w:r w:rsidR="00B83FF9" w:rsidRPr="00B83FF9">
        <w:t>đúng</w:t>
      </w:r>
      <w:r w:rsidR="00B83FF9">
        <w:t xml:space="preserve"> v</w:t>
      </w:r>
      <w:r w:rsidR="00B83FF9" w:rsidRPr="00B83FF9">
        <w:t>à</w:t>
      </w:r>
      <w:r w:rsidR="00B83FF9">
        <w:t xml:space="preserve"> c</w:t>
      </w:r>
      <w:r w:rsidR="00B83FF9" w:rsidRPr="00B83FF9">
        <w:t>ó</w:t>
      </w:r>
      <w:r w:rsidR="00B83FF9">
        <w:t xml:space="preserve"> th</w:t>
      </w:r>
      <w:r w:rsidR="00B83FF9" w:rsidRPr="00B83FF9">
        <w:t>ể</w:t>
      </w:r>
      <w:r w:rsidR="00B83FF9">
        <w:t xml:space="preserve"> </w:t>
      </w:r>
      <w:r w:rsidR="00B83FF9" w:rsidRPr="00B83FF9">
        <w:t>được</w:t>
      </w:r>
      <w:r w:rsidR="00B83FF9">
        <w:t xml:space="preserve"> ph</w:t>
      </w:r>
      <w:r w:rsidR="00B83FF9" w:rsidRPr="00B83FF9">
        <w:t>át</w:t>
      </w:r>
      <w:r w:rsidR="00B83FF9">
        <w:t xml:space="preserve"> tri</w:t>
      </w:r>
      <w:r w:rsidR="00B83FF9" w:rsidRPr="00B83FF9">
        <w:t>ển</w:t>
      </w:r>
      <w:r w:rsidR="00B83FF9">
        <w:t xml:space="preserve"> h</w:t>
      </w:r>
      <w:r w:rsidR="00B83FF9" w:rsidRPr="00B83FF9">
        <w:t>ơ</w:t>
      </w:r>
      <w:r w:rsidR="00B83FF9">
        <w:t xml:space="preserve">n. </w:t>
      </w:r>
    </w:p>
    <w:p w14:paraId="4B9BD5DC" w14:textId="29DB223A" w:rsidR="00366940" w:rsidRDefault="00B83FF9" w:rsidP="00B83FF9">
      <w:pPr>
        <w:spacing w:after="160" w:line="259" w:lineRule="auto"/>
        <w:ind w:left="0" w:right="0" w:firstLine="0"/>
        <w:jc w:val="left"/>
      </w:pPr>
      <w:r>
        <w:br w:type="page"/>
      </w:r>
    </w:p>
    <w:p w14:paraId="79AA20BE" w14:textId="0F9E9DD8" w:rsidR="00AA0BD4" w:rsidRDefault="00AA0BD4" w:rsidP="00AA0BD4">
      <w:pPr>
        <w:pStyle w:val="Heading1"/>
        <w:jc w:val="center"/>
      </w:pPr>
      <w:bookmarkStart w:id="123" w:name="_Toc50605581"/>
      <w:bookmarkStart w:id="124" w:name="_Toc61241077"/>
      <w:r>
        <w:lastRenderedPageBreak/>
        <w:t>CH</w:t>
      </w:r>
      <w:r w:rsidRPr="006E4BEF">
        <w:t>ƯƠN</w:t>
      </w:r>
      <w:r>
        <w:t xml:space="preserve">G </w:t>
      </w:r>
      <w:r w:rsidR="004C54D0">
        <w:t>5</w:t>
      </w:r>
      <w:r>
        <w:t>. K</w:t>
      </w:r>
      <w:r w:rsidRPr="000A43DF">
        <w:t>ẾT</w:t>
      </w:r>
      <w:r>
        <w:t xml:space="preserve"> QU</w:t>
      </w:r>
      <w:r w:rsidRPr="000A43DF">
        <w:t>Ả</w:t>
      </w:r>
      <w:r>
        <w:t xml:space="preserve"> TH</w:t>
      </w:r>
      <w:r w:rsidRPr="000A43DF">
        <w:t>ỰC</w:t>
      </w:r>
      <w:r>
        <w:t xml:space="preserve"> HI</w:t>
      </w:r>
      <w:r w:rsidRPr="000A43DF">
        <w:t>ỆN</w:t>
      </w:r>
      <w:bookmarkEnd w:id="123"/>
      <w:r>
        <w:t xml:space="preserve"> V</w:t>
      </w:r>
      <w:r w:rsidRPr="00AA2251">
        <w:t>À</w:t>
      </w:r>
      <w:r>
        <w:t xml:space="preserve"> </w:t>
      </w:r>
      <w:r w:rsidRPr="00AA2251">
        <w:t>ĐÁN</w:t>
      </w:r>
      <w:r>
        <w:t>H GI</w:t>
      </w:r>
      <w:r w:rsidRPr="00AA2251">
        <w:t>Á</w:t>
      </w:r>
      <w:r>
        <w:t xml:space="preserve"> M</w:t>
      </w:r>
      <w:r w:rsidRPr="00AA2251">
        <w:t>Ô</w:t>
      </w:r>
      <w:r>
        <w:t xml:space="preserve"> H</w:t>
      </w:r>
      <w:r w:rsidRPr="00AA2251">
        <w:t>ÌNH</w:t>
      </w:r>
      <w:bookmarkEnd w:id="124"/>
    </w:p>
    <w:p w14:paraId="4DA9B084" w14:textId="5483252C" w:rsidR="00AA0BD4" w:rsidRDefault="00FE1C01" w:rsidP="00AA0BD4">
      <w:r>
        <w:t>N</w:t>
      </w:r>
      <w:r w:rsidRPr="00FE1C01">
        <w:t>ội</w:t>
      </w:r>
      <w:r>
        <w:t xml:space="preserve"> dung c</w:t>
      </w:r>
      <w:r w:rsidRPr="00FE1C01">
        <w:t>ủa</w:t>
      </w:r>
      <w:r>
        <w:t xml:space="preserve"> ch</w:t>
      </w:r>
      <w:r w:rsidRPr="00FE1C01">
        <w:t>ươ</w:t>
      </w:r>
      <w:r>
        <w:t>ng 5</w:t>
      </w:r>
      <w:r w:rsidR="00AA0BD4">
        <w:t xml:space="preserve"> s</w:t>
      </w:r>
      <w:r w:rsidR="00AA0BD4" w:rsidRPr="00AA2251">
        <w:t>ẽ</w:t>
      </w:r>
      <w:r w:rsidR="00AA0BD4">
        <w:t xml:space="preserve"> tr</w:t>
      </w:r>
      <w:r w:rsidR="00AA0BD4" w:rsidRPr="00AA2251">
        <w:t>ình</w:t>
      </w:r>
      <w:r w:rsidR="00AA0BD4">
        <w:t xml:space="preserve"> b</w:t>
      </w:r>
      <w:r w:rsidR="00AA0BD4" w:rsidRPr="00AA2251">
        <w:t>ày</w:t>
      </w:r>
      <w:r w:rsidR="00AA0BD4">
        <w:t xml:space="preserve"> k</w:t>
      </w:r>
      <w:r w:rsidR="00AA0BD4" w:rsidRPr="00AA2251">
        <w:t>ết</w:t>
      </w:r>
      <w:r w:rsidR="00AA0BD4">
        <w:t xml:space="preserve"> qu</w:t>
      </w:r>
      <w:r w:rsidR="00AA0BD4" w:rsidRPr="00AA2251">
        <w:t>ả</w:t>
      </w:r>
      <w:r w:rsidR="00AA0BD4">
        <w:t xml:space="preserve"> th</w:t>
      </w:r>
      <w:r w:rsidR="00AA0BD4" w:rsidRPr="00AA2251">
        <w:t>ực</w:t>
      </w:r>
      <w:r w:rsidR="00AA0BD4">
        <w:t xml:space="preserve"> hi</w:t>
      </w:r>
      <w:r w:rsidR="00AA0BD4" w:rsidRPr="00AA2251">
        <w:t>ện</w:t>
      </w:r>
      <w:r w:rsidR="00AA0BD4">
        <w:t xml:space="preserve"> c</w:t>
      </w:r>
      <w:r w:rsidR="00AA0BD4" w:rsidRPr="00AA2251">
        <w:t>ủa</w:t>
      </w:r>
      <w:r>
        <w:t xml:space="preserve"> ph</w:t>
      </w:r>
      <w:r w:rsidRPr="00FE1C01">
        <w:t>ươ</w:t>
      </w:r>
      <w:r>
        <w:t>ng ph</w:t>
      </w:r>
      <w:r w:rsidRPr="00FE1C01">
        <w:t>áp</w:t>
      </w:r>
      <w:r>
        <w:t xml:space="preserve"> 3 m</w:t>
      </w:r>
      <w:r w:rsidRPr="00FE1C01">
        <w:t>à</w:t>
      </w:r>
      <w:r>
        <w:t xml:space="preserve"> lu</w:t>
      </w:r>
      <w:r w:rsidRPr="00FE1C01">
        <w:t>ậ</w:t>
      </w:r>
      <w:r>
        <w:t>n v</w:t>
      </w:r>
      <w:r w:rsidRPr="00FE1C01">
        <w:t>ă</w:t>
      </w:r>
      <w:r>
        <w:t xml:space="preserve">n </w:t>
      </w:r>
      <w:r w:rsidRPr="00FE1C01">
        <w:t>đề</w:t>
      </w:r>
      <w:r>
        <w:t xml:space="preserve"> su</w:t>
      </w:r>
      <w:r w:rsidRPr="00FE1C01">
        <w:t>ất</w:t>
      </w:r>
      <w:r>
        <w:t xml:space="preserve"> trong</w:t>
      </w:r>
      <w:r w:rsidR="00AA0BD4">
        <w:t xml:space="preserve"> ch</w:t>
      </w:r>
      <w:r w:rsidR="00AA0BD4" w:rsidRPr="00AA2251">
        <w:t>ươ</w:t>
      </w:r>
      <w:r w:rsidR="00AA0BD4">
        <w:t xml:space="preserve">ng </w:t>
      </w:r>
      <w:r w:rsidR="003074BE">
        <w:t>4</w:t>
      </w:r>
      <w:r w:rsidR="007C44FB">
        <w:t xml:space="preserve"> trong c</w:t>
      </w:r>
      <w:r w:rsidR="007C44FB" w:rsidRPr="007C44FB">
        <w:t>ác</w:t>
      </w:r>
      <w:r w:rsidR="007C44FB">
        <w:t xml:space="preserve"> </w:t>
      </w:r>
      <w:r w:rsidR="007C44FB" w:rsidRPr="007C44FB">
        <w:t>đ</w:t>
      </w:r>
      <w:r w:rsidR="007C44FB">
        <w:t>i</w:t>
      </w:r>
      <w:r w:rsidR="007C44FB" w:rsidRPr="007C44FB">
        <w:t>ều</w:t>
      </w:r>
      <w:r w:rsidR="007C44FB">
        <w:t xml:space="preserve"> ki</w:t>
      </w:r>
      <w:r w:rsidR="007C44FB" w:rsidRPr="007C44FB">
        <w:t>ệ</w:t>
      </w:r>
      <w:r w:rsidR="007C44FB">
        <w:t>n th</w:t>
      </w:r>
      <w:r w:rsidR="007C44FB" w:rsidRPr="007C44FB">
        <w:t>ực</w:t>
      </w:r>
      <w:r w:rsidR="007C44FB">
        <w:t xml:space="preserve"> hi</w:t>
      </w:r>
      <w:r w:rsidR="007C44FB" w:rsidRPr="007C44FB">
        <w:t>ện</w:t>
      </w:r>
      <w:r w:rsidR="007C44FB">
        <w:t xml:space="preserve"> kh</w:t>
      </w:r>
      <w:r w:rsidR="007C44FB" w:rsidRPr="007C44FB">
        <w:t>ác</w:t>
      </w:r>
      <w:r w:rsidR="007C44FB">
        <w:t xml:space="preserve"> nhau.</w:t>
      </w:r>
      <w:r w:rsidR="00AA0BD4">
        <w:t xml:space="preserve"> </w:t>
      </w:r>
      <w:r w:rsidR="007C44FB" w:rsidRPr="007C44FB">
        <w:t>Đ</w:t>
      </w:r>
      <w:r w:rsidR="00AA0BD4" w:rsidRPr="00AA2251">
        <w:t>ồng</w:t>
      </w:r>
      <w:r w:rsidR="00AA0BD4">
        <w:t xml:space="preserve"> th</w:t>
      </w:r>
      <w:r w:rsidR="00AA0BD4" w:rsidRPr="00AA2251">
        <w:t>ời</w:t>
      </w:r>
      <w:r w:rsidR="007C44FB">
        <w:t xml:space="preserve"> </w:t>
      </w:r>
      <w:r w:rsidR="007C44FB" w:rsidRPr="007C44FB">
        <w:t>đư</w:t>
      </w:r>
      <w:r w:rsidR="007C44FB">
        <w:t>a ra</w:t>
      </w:r>
      <w:r w:rsidR="00AA0BD4">
        <w:t xml:space="preserve"> </w:t>
      </w:r>
      <w:r w:rsidR="00AA0BD4" w:rsidRPr="00AA2251">
        <w:t>đánh</w:t>
      </w:r>
      <w:r w:rsidR="00AA0BD4">
        <w:t xml:space="preserve"> gi</w:t>
      </w:r>
      <w:r w:rsidR="00AA0BD4" w:rsidRPr="00AA2251">
        <w:t>á</w:t>
      </w:r>
      <w:r w:rsidR="007C44FB">
        <w:t xml:space="preserve"> kh</w:t>
      </w:r>
      <w:r w:rsidR="007C44FB" w:rsidRPr="007C44FB">
        <w:t>ác</w:t>
      </w:r>
      <w:r w:rsidR="007C44FB">
        <w:t>h quan</w:t>
      </w:r>
      <w:r w:rsidR="00AA0BD4">
        <w:t xml:space="preserve"> </w:t>
      </w:r>
      <w:r w:rsidR="007C44FB">
        <w:t>v</w:t>
      </w:r>
      <w:r w:rsidR="007C44FB" w:rsidRPr="007C44FB">
        <w:t>ề</w:t>
      </w:r>
      <w:r w:rsidR="007C44FB">
        <w:t xml:space="preserve"> </w:t>
      </w:r>
      <w:r w:rsidR="00AA0BD4">
        <w:t>k</w:t>
      </w:r>
      <w:r w:rsidR="00AA0BD4" w:rsidRPr="00AA2251">
        <w:t>ết</w:t>
      </w:r>
      <w:r w:rsidR="00AA0BD4">
        <w:t xml:space="preserve"> qu</w:t>
      </w:r>
      <w:r w:rsidR="00AA0BD4" w:rsidRPr="00AA2251">
        <w:t>ả</w:t>
      </w:r>
      <w:r w:rsidR="00AA0BD4">
        <w:t xml:space="preserve"> </w:t>
      </w:r>
      <w:r w:rsidR="007C44FB">
        <w:t>lu</w:t>
      </w:r>
      <w:r w:rsidR="007C44FB" w:rsidRPr="007C44FB">
        <w:t>ận</w:t>
      </w:r>
      <w:r w:rsidR="007C44FB">
        <w:t xml:space="preserve"> v</w:t>
      </w:r>
      <w:r w:rsidR="007C44FB" w:rsidRPr="007C44FB">
        <w:t>ă</w:t>
      </w:r>
      <w:r w:rsidR="007C44FB">
        <w:t xml:space="preserve">n </w:t>
      </w:r>
      <w:r w:rsidR="007C44FB" w:rsidRPr="007C44FB">
        <w:t>đã</w:t>
      </w:r>
      <w:r w:rsidR="007C44FB">
        <w:t xml:space="preserve"> </w:t>
      </w:r>
      <w:r w:rsidR="00AA0BD4">
        <w:t>th</w:t>
      </w:r>
      <w:r w:rsidR="00AA0BD4" w:rsidRPr="00AA2251">
        <w:t>ực</w:t>
      </w:r>
      <w:r w:rsidR="00AA0BD4">
        <w:t xml:space="preserve"> hi</w:t>
      </w:r>
      <w:r w:rsidR="00AA0BD4" w:rsidRPr="00AA2251">
        <w:t>ện</w:t>
      </w:r>
      <w:r w:rsidR="00AA0BD4">
        <w:t xml:space="preserve"> </w:t>
      </w:r>
      <w:r w:rsidR="007C44FB" w:rsidRPr="007C44FB">
        <w:t>được</w:t>
      </w:r>
      <w:r w:rsidR="007C44FB">
        <w:t>.</w:t>
      </w:r>
    </w:p>
    <w:p w14:paraId="01E5A919" w14:textId="6B99F0CA" w:rsidR="00AA0BD4" w:rsidRDefault="00A34279" w:rsidP="00AA0BD4">
      <w:pPr>
        <w:pStyle w:val="Heading2"/>
      </w:pPr>
      <w:bookmarkStart w:id="125" w:name="_Toc61241078"/>
      <w:r>
        <w:t>5</w:t>
      </w:r>
      <w:r w:rsidR="00AA0BD4">
        <w:t>.1 K</w:t>
      </w:r>
      <w:r w:rsidR="00AA0BD4" w:rsidRPr="00AA2251">
        <w:t>ết</w:t>
      </w:r>
      <w:r w:rsidR="00AA0BD4">
        <w:t xml:space="preserve"> qu</w:t>
      </w:r>
      <w:r w:rsidR="00AA0BD4" w:rsidRPr="00AA2251">
        <w:t>ả</w:t>
      </w:r>
      <w:r w:rsidR="00AA0BD4">
        <w:t xml:space="preserve"> th</w:t>
      </w:r>
      <w:r w:rsidR="00AA0BD4" w:rsidRPr="00AA2251">
        <w:t>ực</w:t>
      </w:r>
      <w:r w:rsidR="00AA0BD4">
        <w:t xml:space="preserve"> hi</w:t>
      </w:r>
      <w:r w:rsidR="00AA0BD4" w:rsidRPr="00AA2251">
        <w:t>ện</w:t>
      </w:r>
      <w:bookmarkEnd w:id="125"/>
    </w:p>
    <w:p w14:paraId="04B68843" w14:textId="7B311CCE" w:rsidR="00AA0BD4" w:rsidRDefault="004250A5" w:rsidP="004250A5">
      <w:r>
        <w:t>Thu</w:t>
      </w:r>
      <w:r w:rsidRPr="004250A5">
        <w:t>ật</w:t>
      </w:r>
      <w:r>
        <w:t xml:space="preserve"> to</w:t>
      </w:r>
      <w:r w:rsidRPr="004250A5">
        <w:t>án</w:t>
      </w:r>
      <w:r w:rsidR="00AA0BD4">
        <w:t xml:space="preserve"> sau khi được xây dựng hoàn thiện, các thử nghiệm được tiến hành để đánh giá độ chính xác, khả năng nhận diện trong các điều kiền khác nhau của mô hình. Ứng dụng đánh giá được chạy trên máy tính có cấu hình phần cứng như sau: </w:t>
      </w:r>
    </w:p>
    <w:p w14:paraId="699632A0" w14:textId="1CF9E9F3" w:rsidR="00AA0BD4" w:rsidRDefault="00AA0BD4" w:rsidP="00AA0BD4">
      <w:r>
        <w:t>T</w:t>
      </w:r>
      <w:r w:rsidRPr="00AA2251">
        <w:t>ê</w:t>
      </w:r>
      <w:r>
        <w:t>n m</w:t>
      </w:r>
      <w:r w:rsidRPr="00AA2251">
        <w:t>áy</w:t>
      </w:r>
      <w:r w:rsidR="00CF2B2E">
        <w:tab/>
      </w:r>
      <w:r w:rsidR="00CF2B2E">
        <w:tab/>
      </w:r>
      <w:r w:rsidR="00C0374B">
        <w:t xml:space="preserve">: </w:t>
      </w:r>
      <w:r w:rsidR="00D96C9D">
        <w:t>DELL - INSPIRON 13 -7359</w:t>
      </w:r>
    </w:p>
    <w:p w14:paraId="42211E7C" w14:textId="39B8BF8A" w:rsidR="00AA0BD4" w:rsidRDefault="00CF2B2E" w:rsidP="00AA0BD4">
      <w:r>
        <w:t>T</w:t>
      </w:r>
      <w:r w:rsidRPr="00CF2B2E">
        <w:t>ê</w:t>
      </w:r>
      <w:r>
        <w:t xml:space="preserve">n </w:t>
      </w:r>
      <w:r w:rsidR="00AA0BD4">
        <w:t>Chip</w:t>
      </w:r>
      <w:r>
        <w:tab/>
      </w:r>
      <w:r>
        <w:tab/>
      </w:r>
      <w:r w:rsidR="00C0374B">
        <w:t>: Intel(R) Core™ i7-6500 CPU @ 2.50GHz – 2.60GHz</w:t>
      </w:r>
    </w:p>
    <w:p w14:paraId="0B9B4647" w14:textId="666B5C6D" w:rsidR="00AA0BD4" w:rsidRDefault="00AA0BD4" w:rsidP="00AA0BD4">
      <w:r>
        <w:t>C</w:t>
      </w:r>
      <w:r w:rsidRPr="00AA2251">
        <w:t>ar</w:t>
      </w:r>
      <w:r>
        <w:t xml:space="preserve">d </w:t>
      </w:r>
      <w:r w:rsidRPr="00AA2251">
        <w:t>đồ</w:t>
      </w:r>
      <w:r>
        <w:t xml:space="preserve"> ho</w:t>
      </w:r>
      <w:r w:rsidRPr="00AA2251">
        <w:t>ạ</w:t>
      </w:r>
      <w:r w:rsidR="00CF2B2E">
        <w:tab/>
      </w:r>
      <w:r w:rsidR="00CF2B2E">
        <w:tab/>
      </w:r>
      <w:r w:rsidR="00C0374B">
        <w:t>: Intel(R) HD Graphics 520</w:t>
      </w:r>
      <w:r w:rsidR="00714D9E">
        <w:t xml:space="preserve"> kh</w:t>
      </w:r>
      <w:r w:rsidR="00714D9E" w:rsidRPr="00714D9E">
        <w:t>ô</w:t>
      </w:r>
      <w:r w:rsidR="00714D9E">
        <w:t>ng h</w:t>
      </w:r>
      <w:r w:rsidR="00714D9E" w:rsidRPr="00714D9E">
        <w:t>ỗ</w:t>
      </w:r>
      <w:r w:rsidR="00714D9E">
        <w:t xml:space="preserve"> tr</w:t>
      </w:r>
      <w:r w:rsidR="00714D9E" w:rsidRPr="00714D9E">
        <w:t>ợ</w:t>
      </w:r>
      <w:r w:rsidR="00714D9E">
        <w:t xml:space="preserve"> v</w:t>
      </w:r>
      <w:r w:rsidR="00714D9E" w:rsidRPr="00714D9E">
        <w:t>ới</w:t>
      </w:r>
      <w:r w:rsidR="00714D9E">
        <w:t xml:space="preserve"> CUDA</w:t>
      </w:r>
    </w:p>
    <w:p w14:paraId="5EE3D35B" w14:textId="5648CDAB" w:rsidR="00AA0BD4" w:rsidRDefault="00AA0BD4" w:rsidP="00AA0BD4">
      <w:r>
        <w:t>H</w:t>
      </w:r>
      <w:r w:rsidRPr="00AA2251">
        <w:t>ệ</w:t>
      </w:r>
      <w:r>
        <w:t xml:space="preserve"> </w:t>
      </w:r>
      <w:r w:rsidRPr="00AA2251">
        <w:t>đ</w:t>
      </w:r>
      <w:r>
        <w:t>i</w:t>
      </w:r>
      <w:r w:rsidRPr="00AA2251">
        <w:t>ều</w:t>
      </w:r>
      <w:r>
        <w:t xml:space="preserve"> h</w:t>
      </w:r>
      <w:r w:rsidRPr="00AA2251">
        <w:t>ành</w:t>
      </w:r>
      <w:r w:rsidR="00CF2B2E">
        <w:tab/>
      </w:r>
      <w:r w:rsidR="00CF2B2E">
        <w:tab/>
      </w:r>
      <w:r>
        <w:t>:</w:t>
      </w:r>
      <w:r w:rsidR="00C0374B">
        <w:t xml:space="preserve"> Windows 10 Home</w:t>
      </w:r>
    </w:p>
    <w:p w14:paraId="027F2480" w14:textId="3A89FBA3" w:rsidR="00AA0BD4" w:rsidRDefault="00AA0BD4" w:rsidP="00945409">
      <w:r>
        <w:t>Camera</w:t>
      </w:r>
      <w:r w:rsidR="00A8630B">
        <w:tab/>
      </w:r>
      <w:r w:rsidR="00A8630B">
        <w:tab/>
      </w:r>
      <w:r w:rsidR="00A8630B">
        <w:tab/>
        <w:t xml:space="preserve">: </w:t>
      </w:r>
      <w:r w:rsidR="00374B8B">
        <w:t>L</w:t>
      </w:r>
      <w:r w:rsidR="00A8630B">
        <w:t>ogitech 525</w:t>
      </w:r>
    </w:p>
    <w:p w14:paraId="2E864043" w14:textId="009A64DA" w:rsidR="002E20B0" w:rsidRDefault="002E20B0" w:rsidP="00D90DC8">
      <w:pPr>
        <w:jc w:val="left"/>
      </w:pPr>
      <w:r w:rsidRPr="002E20B0">
        <w:t>Để</w:t>
      </w:r>
      <w:r>
        <w:t xml:space="preserve"> </w:t>
      </w:r>
      <w:r w:rsidRPr="002E20B0">
        <w:t>đánh</w:t>
      </w:r>
      <w:r>
        <w:t xml:space="preserve"> gi</w:t>
      </w:r>
      <w:r w:rsidRPr="002E20B0">
        <w:t>á</w:t>
      </w:r>
      <w:r>
        <w:t xml:space="preserve"> k</w:t>
      </w:r>
      <w:r w:rsidRPr="002E20B0">
        <w:t>ết</w:t>
      </w:r>
      <w:r>
        <w:t xml:space="preserve"> qu</w:t>
      </w:r>
      <w:r w:rsidRPr="002E20B0">
        <w:t>ả</w:t>
      </w:r>
      <w:r>
        <w:t xml:space="preserve"> th</w:t>
      </w:r>
      <w:r w:rsidRPr="002E20B0">
        <w:t>ực</w:t>
      </w:r>
      <w:r>
        <w:t xml:space="preserve"> hi</w:t>
      </w:r>
      <w:r w:rsidRPr="002E20B0">
        <w:t>ện</w:t>
      </w:r>
      <w:r>
        <w:t xml:space="preserve"> c</w:t>
      </w:r>
      <w:r w:rsidRPr="002E20B0">
        <w:t>ủa</w:t>
      </w:r>
      <w:r>
        <w:t xml:space="preserve"> thu</w:t>
      </w:r>
      <w:r w:rsidRPr="002E20B0">
        <w:t>ật</w:t>
      </w:r>
      <w:r>
        <w:t xml:space="preserve"> to</w:t>
      </w:r>
      <w:r w:rsidRPr="002E20B0">
        <w:t>á</w:t>
      </w:r>
      <w:r>
        <w:t>n lu</w:t>
      </w:r>
      <w:r w:rsidRPr="002E20B0">
        <w:t>ận</w:t>
      </w:r>
      <w:r>
        <w:t xml:space="preserve"> v</w:t>
      </w:r>
      <w:r w:rsidRPr="002E20B0">
        <w:t>ă</w:t>
      </w:r>
      <w:r>
        <w:t>n s</w:t>
      </w:r>
      <w:r w:rsidRPr="002E20B0">
        <w:t>ử</w:t>
      </w:r>
      <w:r>
        <w:t xml:space="preserve"> d</w:t>
      </w:r>
      <w:r w:rsidRPr="002E20B0">
        <w:t>ụn</w:t>
      </w:r>
      <w:r>
        <w:t>g m</w:t>
      </w:r>
      <w:r w:rsidRPr="002E20B0">
        <w:t>ộ</w:t>
      </w:r>
      <w:r>
        <w:t>t kh</w:t>
      </w:r>
      <w:r w:rsidRPr="002E20B0">
        <w:t>ô</w:t>
      </w:r>
      <w:r>
        <w:t>ng gian r</w:t>
      </w:r>
      <w:r w:rsidRPr="002E20B0">
        <w:t>ộn</w:t>
      </w:r>
      <w:r>
        <w:t>g r</w:t>
      </w:r>
      <w:r w:rsidRPr="002E20B0">
        <w:t>ãi</w:t>
      </w:r>
      <w:r>
        <w:t xml:space="preserve"> tho</w:t>
      </w:r>
      <w:r w:rsidRPr="002E20B0">
        <w:t>áng</w:t>
      </w:r>
      <w:r>
        <w:t xml:space="preserve"> m</w:t>
      </w:r>
      <w:r w:rsidRPr="002E20B0">
        <w:t>át</w:t>
      </w:r>
      <w:r>
        <w:t xml:space="preserve"> l</w:t>
      </w:r>
      <w:r w:rsidRPr="002E20B0">
        <w:t>à</w:t>
      </w:r>
      <w:r>
        <w:t xml:space="preserve"> t</w:t>
      </w:r>
      <w:r w:rsidRPr="002E20B0">
        <w:t>ầng</w:t>
      </w:r>
      <w:r>
        <w:t xml:space="preserve"> 5 to</w:t>
      </w:r>
      <w:r w:rsidRPr="002E20B0">
        <w:t>à</w:t>
      </w:r>
      <w:r>
        <w:t xml:space="preserve"> C4 tr</w:t>
      </w:r>
      <w:r w:rsidRPr="002E20B0">
        <w:t>ường</w:t>
      </w:r>
      <w:r>
        <w:t xml:space="preserve"> </w:t>
      </w:r>
      <w:r w:rsidRPr="002E20B0">
        <w:t>Đại</w:t>
      </w:r>
      <w:r>
        <w:t xml:space="preserve"> h</w:t>
      </w:r>
      <w:r w:rsidRPr="002E20B0">
        <w:t>ọc</w:t>
      </w:r>
      <w:r>
        <w:t xml:space="preserve"> B</w:t>
      </w:r>
      <w:r w:rsidRPr="002E20B0">
        <w:t>ách</w:t>
      </w:r>
      <w:r>
        <w:t xml:space="preserve"> Khoa Th</w:t>
      </w:r>
      <w:r w:rsidRPr="002E20B0">
        <w:t>ành</w:t>
      </w:r>
      <w:r>
        <w:t xml:space="preserve"> Ph</w:t>
      </w:r>
      <w:r w:rsidRPr="002E20B0">
        <w:t>ố</w:t>
      </w:r>
      <w:r>
        <w:t xml:space="preserve"> H</w:t>
      </w:r>
      <w:r w:rsidRPr="002E20B0">
        <w:t>ồ</w:t>
      </w:r>
      <w:r>
        <w:t xml:space="preserve"> ch</w:t>
      </w:r>
      <w:r w:rsidRPr="002E20B0">
        <w:t>í</w:t>
      </w:r>
      <w:r>
        <w:t xml:space="preserve"> Minh</w:t>
      </w:r>
      <w:r w:rsidR="002C5055">
        <w:t>.</w:t>
      </w:r>
    </w:p>
    <w:p w14:paraId="469C1EFC" w14:textId="6F947CD7" w:rsidR="00D90DC8" w:rsidRDefault="00D90DC8" w:rsidP="00D90DC8">
      <w:pPr>
        <w:jc w:val="left"/>
      </w:pPr>
      <w:r>
        <w:t>K</w:t>
      </w:r>
      <w:r w:rsidRPr="00AA137C">
        <w:t>ết</w:t>
      </w:r>
      <w:r>
        <w:t xml:space="preserve"> qu</w:t>
      </w:r>
      <w:r w:rsidRPr="00AA137C">
        <w:t>ả</w:t>
      </w:r>
      <w:r>
        <w:t xml:space="preserve"> nh</w:t>
      </w:r>
      <w:r w:rsidRPr="00AA137C">
        <w:t>ận</w:t>
      </w:r>
      <w:r>
        <w:t xml:space="preserve"> di</w:t>
      </w:r>
      <w:r w:rsidRPr="00AA137C">
        <w:t>ện</w:t>
      </w:r>
      <w:r>
        <w:t xml:space="preserve"> trong tr</w:t>
      </w:r>
      <w:r w:rsidRPr="00D90DC8">
        <w:t>ường</w:t>
      </w:r>
      <w:r>
        <w:t xml:space="preserve"> h</w:t>
      </w:r>
      <w:r w:rsidRPr="00D90DC8">
        <w:t>ợp</w:t>
      </w:r>
      <w:r>
        <w:t xml:space="preserve"> </w:t>
      </w:r>
      <w:r w:rsidRPr="00D90DC8">
        <w:t>đố</w:t>
      </w:r>
      <w:r>
        <w:t>i t</w:t>
      </w:r>
      <w:r w:rsidRPr="00D90DC8">
        <w:t>ượn</w:t>
      </w:r>
      <w:r>
        <w:t>g ch</w:t>
      </w:r>
      <w:r w:rsidRPr="00D90DC8">
        <w:t>ỉ</w:t>
      </w:r>
      <w:r>
        <w:t xml:space="preserve"> c</w:t>
      </w:r>
      <w:r w:rsidRPr="00D90DC8">
        <w:t>ầm</w:t>
      </w:r>
      <w:r>
        <w:t xml:space="preserve"> nh</w:t>
      </w:r>
      <w:r w:rsidRPr="00D90DC8">
        <w:t>ư</w:t>
      </w:r>
      <w:r>
        <w:t>ng kh</w:t>
      </w:r>
      <w:r w:rsidRPr="00D90DC8">
        <w:t>ô</w:t>
      </w:r>
      <w:r>
        <w:t>ng m</w:t>
      </w:r>
      <w:r w:rsidRPr="00D90DC8">
        <w:t>ặc</w:t>
      </w:r>
      <w:r>
        <w:t xml:space="preserve"> thi</w:t>
      </w:r>
      <w:r w:rsidRPr="00D90DC8">
        <w:t>ết</w:t>
      </w:r>
      <w:r>
        <w:t xml:space="preserve"> b</w:t>
      </w:r>
      <w:r w:rsidRPr="00D90DC8">
        <w:t>ị</w:t>
      </w:r>
      <w:r>
        <w:t xml:space="preserve"> b</w:t>
      </w:r>
      <w:r w:rsidRPr="00D90DC8">
        <w:t>ảo</w:t>
      </w:r>
      <w:r>
        <w:t xml:space="preserve"> h</w:t>
      </w:r>
      <w:r w:rsidRPr="00D90DC8">
        <w:t>ộ</w:t>
      </w:r>
    </w:p>
    <w:p w14:paraId="09EC3AE5" w14:textId="54F29ED6" w:rsidR="00D90DC8" w:rsidRDefault="00D90DC8" w:rsidP="00D90DC8">
      <w:pPr>
        <w:jc w:val="center"/>
      </w:pPr>
      <w:r>
        <w:rPr>
          <w:noProof/>
        </w:rPr>
        <w:lastRenderedPageBreak/>
        <w:drawing>
          <wp:inline distT="0" distB="0" distL="0" distR="0" wp14:anchorId="7AC46A4E" wp14:editId="2407A920">
            <wp:extent cx="5126815" cy="2873375"/>
            <wp:effectExtent l="0" t="0" r="5080" b="444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126815" cy="2873375"/>
                    </a:xfrm>
                    <a:prstGeom prst="rect">
                      <a:avLst/>
                    </a:prstGeom>
                  </pic:spPr>
                </pic:pic>
              </a:graphicData>
            </a:graphic>
          </wp:inline>
        </w:drawing>
      </w:r>
    </w:p>
    <w:p w14:paraId="44B49230" w14:textId="5D962D48" w:rsidR="00AA137C" w:rsidRDefault="00D90DC8" w:rsidP="00006D9B">
      <w:pPr>
        <w:jc w:val="center"/>
      </w:pPr>
      <w:r>
        <w:t>H</w:t>
      </w:r>
      <w:r w:rsidRPr="00D90DC8">
        <w:t>ình</w:t>
      </w:r>
      <w:r>
        <w:t xml:space="preserve"> 5-1-1: K</w:t>
      </w:r>
      <w:r w:rsidRPr="00D90DC8">
        <w:t>ết</w:t>
      </w:r>
      <w:r>
        <w:t xml:space="preserve"> qu</w:t>
      </w:r>
      <w:r w:rsidRPr="00D90DC8">
        <w:t>ả</w:t>
      </w:r>
      <w:r>
        <w:t xml:space="preserve"> </w:t>
      </w:r>
      <w:r w:rsidR="00FB3ABB">
        <w:t>thu</w:t>
      </w:r>
      <w:r w:rsidR="00FB3ABB" w:rsidRPr="00FB3ABB">
        <w:t>ật</w:t>
      </w:r>
      <w:r w:rsidR="00FB3ABB">
        <w:t xml:space="preserve"> to</w:t>
      </w:r>
      <w:r w:rsidR="00FB3ABB" w:rsidRPr="00FB3ABB">
        <w:t>án</w:t>
      </w:r>
      <w:r>
        <w:t xml:space="preserve"> ph</w:t>
      </w:r>
      <w:r w:rsidRPr="00D90DC8">
        <w:t>át</w:t>
      </w:r>
      <w:r>
        <w:t xml:space="preserve"> hi</w:t>
      </w:r>
      <w:r w:rsidRPr="00D90DC8">
        <w:t>ện</w:t>
      </w:r>
      <w:r>
        <w:t xml:space="preserve"> </w:t>
      </w:r>
      <w:r w:rsidRPr="00D90DC8">
        <w:t>đối</w:t>
      </w:r>
      <w:r>
        <w:t xml:space="preserve"> t</w:t>
      </w:r>
      <w:r w:rsidRPr="00D90DC8">
        <w:t>ượng</w:t>
      </w:r>
      <w:r>
        <w:t xml:space="preserve"> </w:t>
      </w:r>
      <w:r w:rsidR="000A724E" w:rsidRPr="000A724E">
        <w:t>đ</w:t>
      </w:r>
      <w:r w:rsidR="000A724E">
        <w:t>ang gi</w:t>
      </w:r>
      <w:r w:rsidR="000A724E" w:rsidRPr="000A724E">
        <w:t>ữ</w:t>
      </w:r>
      <w:r w:rsidR="000A724E">
        <w:t xml:space="preserve"> </w:t>
      </w:r>
      <w:r>
        <w:t>m</w:t>
      </w:r>
      <w:r w:rsidRPr="00D90DC8">
        <w:t>à</w:t>
      </w:r>
      <w:r>
        <w:t xml:space="preserve"> kh</w:t>
      </w:r>
      <w:r w:rsidRPr="00D90DC8">
        <w:t>ô</w:t>
      </w:r>
      <w:r>
        <w:t>ng mang thi</w:t>
      </w:r>
      <w:r w:rsidRPr="00D90DC8">
        <w:t>ết</w:t>
      </w:r>
      <w:r>
        <w:t xml:space="preserve"> b</w:t>
      </w:r>
      <w:r w:rsidRPr="00D90DC8">
        <w:t>ị</w:t>
      </w:r>
      <w:r>
        <w:t xml:space="preserve"> b</w:t>
      </w:r>
      <w:r w:rsidRPr="00D90DC8">
        <w:t>ảo</w:t>
      </w:r>
      <w:r>
        <w:t xml:space="preserve"> h</w:t>
      </w:r>
      <w:r w:rsidRPr="00D90DC8">
        <w:t>ộ</w:t>
      </w:r>
    </w:p>
    <w:p w14:paraId="65540563" w14:textId="755DF343" w:rsidR="00B7056E" w:rsidRDefault="00B7056E" w:rsidP="00B7056E">
      <w:r>
        <w:t>M</w:t>
      </w:r>
      <w:r w:rsidRPr="00B7056E">
        <w:t>ô</w:t>
      </w:r>
      <w:r>
        <w:t xml:space="preserve"> h</w:t>
      </w:r>
      <w:r w:rsidRPr="00B7056E">
        <w:t>ình</w:t>
      </w:r>
      <w:r>
        <w:t xml:space="preserve"> c</w:t>
      </w:r>
      <w:r w:rsidRPr="00B7056E">
        <w:t>ó</w:t>
      </w:r>
      <w:r>
        <w:t xml:space="preserve"> th</w:t>
      </w:r>
      <w:r w:rsidRPr="00B7056E">
        <w:t>ể</w:t>
      </w:r>
      <w:r>
        <w:t xml:space="preserve"> ph</w:t>
      </w:r>
      <w:r w:rsidRPr="00B7056E">
        <w:t>át</w:t>
      </w:r>
      <w:r>
        <w:t xml:space="preserve"> hi</w:t>
      </w:r>
      <w:r w:rsidRPr="00B7056E">
        <w:t>ện</w:t>
      </w:r>
      <w:r>
        <w:t xml:space="preserve"> khi </w:t>
      </w:r>
      <w:r w:rsidRPr="00B7056E">
        <w:t>đối</w:t>
      </w:r>
      <w:r>
        <w:t xml:space="preserve"> t</w:t>
      </w:r>
      <w:r w:rsidRPr="00B7056E">
        <w:t>ượn</w:t>
      </w:r>
      <w:r>
        <w:t>g l</w:t>
      </w:r>
      <w:r w:rsidRPr="00B7056E">
        <w:t>à</w:t>
      </w:r>
      <w:r>
        <w:t xml:space="preserve"> ng</w:t>
      </w:r>
      <w:r w:rsidRPr="00B7056E">
        <w:t>ườ</w:t>
      </w:r>
      <w:r>
        <w:t xml:space="preserve">i lao </w:t>
      </w:r>
      <w:r w:rsidRPr="00B7056E">
        <w:t>độn</w:t>
      </w:r>
      <w:r>
        <w:t xml:space="preserve">g </w:t>
      </w:r>
      <w:r w:rsidRPr="00B7056E">
        <w:t>đ</w:t>
      </w:r>
      <w:r>
        <w:t>ang gi</w:t>
      </w:r>
      <w:r w:rsidRPr="00B7056E">
        <w:t>ữ</w:t>
      </w:r>
      <w:r>
        <w:t xml:space="preserve"> thi</w:t>
      </w:r>
      <w:r w:rsidRPr="00B7056E">
        <w:t>ết</w:t>
      </w:r>
      <w:r>
        <w:t xml:space="preserve"> b</w:t>
      </w:r>
      <w:r w:rsidRPr="00B7056E">
        <w:t>ị</w:t>
      </w:r>
      <w:r>
        <w:t xml:space="preserve"> b</w:t>
      </w:r>
      <w:r w:rsidRPr="00B7056E">
        <w:t>ả</w:t>
      </w:r>
      <w:r>
        <w:t>o h</w:t>
      </w:r>
      <w:r w:rsidRPr="00B7056E">
        <w:t>ộ</w:t>
      </w:r>
      <w:r>
        <w:t xml:space="preserve"> lao </w:t>
      </w:r>
      <w:r w:rsidRPr="00B7056E">
        <w:t>độn</w:t>
      </w:r>
      <w:r>
        <w:t>g th</w:t>
      </w:r>
      <w:r w:rsidR="002E20B0">
        <w:t>a</w:t>
      </w:r>
      <w:r>
        <w:t>y v</w:t>
      </w:r>
      <w:r w:rsidRPr="00B7056E">
        <w:t>ì</w:t>
      </w:r>
      <w:r>
        <w:t xml:space="preserve"> m</w:t>
      </w:r>
      <w:r w:rsidRPr="00B7056E">
        <w:t>ặc</w:t>
      </w:r>
      <w:r>
        <w:t>.</w:t>
      </w:r>
      <w:r w:rsidR="002E20B0">
        <w:t xml:space="preserve"> </w:t>
      </w:r>
      <w:r w:rsidR="002E20B0" w:rsidRPr="002E20B0">
        <w:t>Đâ</w:t>
      </w:r>
      <w:r w:rsidR="002E20B0">
        <w:t>y l</w:t>
      </w:r>
      <w:r w:rsidR="002E20B0" w:rsidRPr="002E20B0">
        <w:t>à</w:t>
      </w:r>
      <w:r w:rsidR="002E20B0">
        <w:t xml:space="preserve"> tr</w:t>
      </w:r>
      <w:r w:rsidR="002E20B0" w:rsidRPr="002E20B0">
        <w:t>ường</w:t>
      </w:r>
      <w:r w:rsidR="002E20B0">
        <w:t xml:space="preserve"> h</w:t>
      </w:r>
      <w:r w:rsidR="002E20B0" w:rsidRPr="002E20B0">
        <w:t>ợp</w:t>
      </w:r>
      <w:r w:rsidR="002E20B0">
        <w:t xml:space="preserve"> l</w:t>
      </w:r>
      <w:r w:rsidR="002E20B0" w:rsidRPr="002E20B0">
        <w:t>ỗi</w:t>
      </w:r>
      <w:r w:rsidR="002E20B0">
        <w:t xml:space="preserve"> m</w:t>
      </w:r>
      <w:r w:rsidR="002E20B0" w:rsidRPr="002E20B0">
        <w:t>ắc</w:t>
      </w:r>
      <w:r w:rsidR="002E20B0">
        <w:t xml:space="preserve"> ph</w:t>
      </w:r>
      <w:r w:rsidR="002E20B0" w:rsidRPr="002E20B0">
        <w:t>ải</w:t>
      </w:r>
      <w:r w:rsidR="002E20B0">
        <w:t xml:space="preserve"> trong ph</w:t>
      </w:r>
      <w:r w:rsidR="002E20B0" w:rsidRPr="002E20B0">
        <w:t>ươ</w:t>
      </w:r>
      <w:r w:rsidR="002E20B0">
        <w:t>ng ph</w:t>
      </w:r>
      <w:r w:rsidR="002E20B0" w:rsidRPr="002E20B0">
        <w:t>á</w:t>
      </w:r>
      <w:r w:rsidR="002E20B0">
        <w:t>p 1 v</w:t>
      </w:r>
      <w:r w:rsidR="002E20B0" w:rsidRPr="002E20B0">
        <w:t>à</w:t>
      </w:r>
      <w:r w:rsidR="002E20B0">
        <w:t xml:space="preserve"> 2 m</w:t>
      </w:r>
      <w:r w:rsidR="002E20B0" w:rsidRPr="002E20B0">
        <w:t>à</w:t>
      </w:r>
      <w:r w:rsidR="002E20B0">
        <w:t xml:space="preserve"> lu</w:t>
      </w:r>
      <w:r w:rsidR="002E20B0" w:rsidRPr="002E20B0">
        <w:t>ận</w:t>
      </w:r>
      <w:r w:rsidR="002E20B0">
        <w:t xml:space="preserve"> v</w:t>
      </w:r>
      <w:r w:rsidR="002E20B0" w:rsidRPr="002E20B0">
        <w:t>ă</w:t>
      </w:r>
      <w:r w:rsidR="002E20B0">
        <w:t xml:space="preserve">n </w:t>
      </w:r>
      <w:r w:rsidR="002E20B0" w:rsidRPr="002E20B0">
        <w:t>đã</w:t>
      </w:r>
      <w:r w:rsidR="002E20B0">
        <w:t xml:space="preserve"> </w:t>
      </w:r>
      <w:r w:rsidR="002E20B0" w:rsidRPr="002E20B0">
        <w:t>đề</w:t>
      </w:r>
      <w:r w:rsidR="002E20B0">
        <w:t xml:space="preserve"> ra .D</w:t>
      </w:r>
      <w:r w:rsidR="002E20B0" w:rsidRPr="002E20B0">
        <w:t>ẫn</w:t>
      </w:r>
      <w:r w:rsidR="002E20B0">
        <w:t xml:space="preserve"> </w:t>
      </w:r>
      <w:r w:rsidR="002E20B0" w:rsidRPr="002E20B0">
        <w:t>đến</w:t>
      </w:r>
      <w:r w:rsidR="002E20B0">
        <w:t xml:space="preserve"> ph</w:t>
      </w:r>
      <w:r w:rsidR="002E20B0" w:rsidRPr="002E20B0">
        <w:t>ươ</w:t>
      </w:r>
      <w:r w:rsidR="002E20B0">
        <w:t>ng ph</w:t>
      </w:r>
      <w:r w:rsidR="002E20B0" w:rsidRPr="002E20B0">
        <w:t>á</w:t>
      </w:r>
      <w:r w:rsidR="002E20B0">
        <w:t>p n</w:t>
      </w:r>
      <w:r w:rsidR="002E20B0" w:rsidRPr="002E20B0">
        <w:t>ày</w:t>
      </w:r>
      <w:r w:rsidR="002E20B0">
        <w:t xml:space="preserve"> ph</w:t>
      </w:r>
      <w:r w:rsidR="002E20B0" w:rsidRPr="002E20B0">
        <w:t>ần</w:t>
      </w:r>
      <w:r w:rsidR="002E20B0">
        <w:t xml:space="preserve"> n</w:t>
      </w:r>
      <w:r w:rsidR="002E20B0" w:rsidRPr="002E20B0">
        <w:t>ào</w:t>
      </w:r>
      <w:r w:rsidR="002E20B0">
        <w:t xml:space="preserve"> l</w:t>
      </w:r>
      <w:r w:rsidR="002E20B0" w:rsidRPr="002E20B0">
        <w:t>à</w:t>
      </w:r>
      <w:r w:rsidR="002E20B0">
        <w:t xml:space="preserve"> m</w:t>
      </w:r>
      <w:r w:rsidR="002E20B0" w:rsidRPr="002E20B0">
        <w:t>ộ</w:t>
      </w:r>
      <w:r w:rsidR="002E20B0">
        <w:t>t phi</w:t>
      </w:r>
      <w:r w:rsidR="002E20B0" w:rsidRPr="002E20B0">
        <w:t>ê</w:t>
      </w:r>
      <w:r w:rsidR="002E20B0">
        <w:t>n b</w:t>
      </w:r>
      <w:r w:rsidR="002E20B0" w:rsidRPr="002E20B0">
        <w:t>ản</w:t>
      </w:r>
      <w:r w:rsidR="002E20B0">
        <w:t xml:space="preserve"> ho</w:t>
      </w:r>
      <w:r w:rsidR="002E20B0" w:rsidRPr="002E20B0">
        <w:t>àn</w:t>
      </w:r>
      <w:r w:rsidR="002E20B0">
        <w:t xml:space="preserve"> thi</w:t>
      </w:r>
      <w:r w:rsidR="002E20B0" w:rsidRPr="002E20B0">
        <w:t>ện</w:t>
      </w:r>
      <w:r w:rsidR="002E20B0">
        <w:t xml:space="preserve"> h</w:t>
      </w:r>
      <w:r w:rsidR="002E20B0" w:rsidRPr="002E20B0">
        <w:t>ơ</w:t>
      </w:r>
      <w:r w:rsidR="002E20B0">
        <w:t>n trong ph</w:t>
      </w:r>
      <w:r w:rsidR="002E20B0" w:rsidRPr="002E20B0">
        <w:t>ươ</w:t>
      </w:r>
      <w:r w:rsidR="002E20B0">
        <w:t>ng ph</w:t>
      </w:r>
      <w:r w:rsidR="002E20B0" w:rsidRPr="002E20B0">
        <w:t>á</w:t>
      </w:r>
      <w:r w:rsidR="002E20B0">
        <w:t>p 1 v</w:t>
      </w:r>
      <w:r w:rsidR="002E20B0" w:rsidRPr="002E20B0">
        <w:t>à</w:t>
      </w:r>
      <w:r w:rsidR="002E20B0">
        <w:t xml:space="preserve"> 2</w:t>
      </w:r>
      <w:r w:rsidR="004222CD">
        <w:t>.</w:t>
      </w:r>
    </w:p>
    <w:p w14:paraId="4661411D" w14:textId="140BE692" w:rsidR="00F4279E" w:rsidRDefault="00F4279E" w:rsidP="00AA0BD4">
      <w:r>
        <w:t>K</w:t>
      </w:r>
      <w:r w:rsidRPr="00F4279E">
        <w:t>ết</w:t>
      </w:r>
      <w:r>
        <w:t xml:space="preserve"> qu</w:t>
      </w:r>
      <w:r w:rsidRPr="00F4279E">
        <w:t>ả</w:t>
      </w:r>
      <w:r>
        <w:t xml:space="preserve"> nh</w:t>
      </w:r>
      <w:r w:rsidRPr="00F4279E">
        <w:t>ận</w:t>
      </w:r>
      <w:r>
        <w:t xml:space="preserve"> d</w:t>
      </w:r>
      <w:r w:rsidRPr="00F4279E">
        <w:t>ạn</w:t>
      </w:r>
      <w:r>
        <w:t>g v</w:t>
      </w:r>
      <w:r w:rsidRPr="00F4279E">
        <w:t>ới</w:t>
      </w:r>
      <w:r>
        <w:t xml:space="preserve"> c</w:t>
      </w:r>
      <w:r w:rsidRPr="00F4279E">
        <w:t>á</w:t>
      </w:r>
      <w:r>
        <w:t>c g</w:t>
      </w:r>
      <w:r w:rsidRPr="00F4279E">
        <w:t>óc</w:t>
      </w:r>
      <w:r>
        <w:t xml:space="preserve"> </w:t>
      </w:r>
      <w:r w:rsidRPr="00F4279E">
        <w:t>độ</w:t>
      </w:r>
      <w:r>
        <w:t xml:space="preserve"> kh</w:t>
      </w:r>
      <w:r w:rsidRPr="00F4279E">
        <w:t>ác</w:t>
      </w:r>
      <w:r>
        <w:t xml:space="preserve"> nhau</w:t>
      </w:r>
    </w:p>
    <w:p w14:paraId="27993C97" w14:textId="69FE6619" w:rsidR="00AA137C" w:rsidRDefault="00AA137C" w:rsidP="00AA137C">
      <w:pPr>
        <w:jc w:val="center"/>
      </w:pPr>
      <w:r>
        <w:rPr>
          <w:noProof/>
        </w:rPr>
        <w:drawing>
          <wp:inline distT="0" distB="0" distL="0" distR="0" wp14:anchorId="1A62BD1E" wp14:editId="45420C90">
            <wp:extent cx="5134610" cy="2980706"/>
            <wp:effectExtent l="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5134610" cy="2980706"/>
                    </a:xfrm>
                    <a:prstGeom prst="rect">
                      <a:avLst/>
                    </a:prstGeom>
                  </pic:spPr>
                </pic:pic>
              </a:graphicData>
            </a:graphic>
          </wp:inline>
        </w:drawing>
      </w:r>
    </w:p>
    <w:p w14:paraId="5F9FB561" w14:textId="1C702FF0" w:rsidR="00FB3ABB" w:rsidRDefault="00FB3ABB" w:rsidP="00AA137C">
      <w:pPr>
        <w:jc w:val="center"/>
      </w:pPr>
      <w:r>
        <w:lastRenderedPageBreak/>
        <w:t>H</w:t>
      </w:r>
      <w:r w:rsidRPr="00FB3ABB">
        <w:t>ình</w:t>
      </w:r>
      <w:r>
        <w:t xml:space="preserve"> 5-1-2: K</w:t>
      </w:r>
      <w:r w:rsidRPr="00FB3ABB">
        <w:t>ết</w:t>
      </w:r>
      <w:r>
        <w:t xml:space="preserve"> qu</w:t>
      </w:r>
      <w:r w:rsidRPr="00FB3ABB">
        <w:t>ả</w:t>
      </w:r>
      <w:r>
        <w:t xml:space="preserve"> thu</w:t>
      </w:r>
      <w:r w:rsidRPr="00FB3ABB">
        <w:t>ật</w:t>
      </w:r>
      <w:r>
        <w:t xml:space="preserve"> to</w:t>
      </w:r>
      <w:r w:rsidRPr="00FB3ABB">
        <w:t>á</w:t>
      </w:r>
      <w:r>
        <w:t>n ph</w:t>
      </w:r>
      <w:r w:rsidRPr="00FB3ABB">
        <w:t>át</w:t>
      </w:r>
      <w:r>
        <w:t xml:space="preserve"> hi</w:t>
      </w:r>
      <w:r w:rsidRPr="00FB3ABB">
        <w:t>ện</w:t>
      </w:r>
      <w:r>
        <w:t xml:space="preserve"> </w:t>
      </w:r>
      <w:r w:rsidRPr="00FB3ABB">
        <w:t>đố</w:t>
      </w:r>
      <w:r>
        <w:t>i t</w:t>
      </w:r>
      <w:r w:rsidRPr="00FB3ABB">
        <w:t>ượn</w:t>
      </w:r>
      <w:r>
        <w:t>g</w:t>
      </w:r>
      <w:r w:rsidR="005500F6">
        <w:t xml:space="preserve"> nhi</w:t>
      </w:r>
      <w:r w:rsidR="005500F6" w:rsidRPr="005500F6">
        <w:t>ều</w:t>
      </w:r>
      <w:r w:rsidR="005500F6">
        <w:t xml:space="preserve"> g</w:t>
      </w:r>
      <w:r w:rsidR="005500F6" w:rsidRPr="005500F6">
        <w:t>óc</w:t>
      </w:r>
      <w:r w:rsidR="005500F6">
        <w:t xml:space="preserve"> </w:t>
      </w:r>
      <w:r w:rsidR="005500F6" w:rsidRPr="005500F6">
        <w:t>độ</w:t>
      </w:r>
      <w:r>
        <w:t xml:space="preserve"> </w:t>
      </w:r>
      <w:r w:rsidR="005500F6">
        <w:t xml:space="preserve">khi </w:t>
      </w:r>
      <w:r w:rsidR="005500F6" w:rsidRPr="005500F6">
        <w:t>đứng</w:t>
      </w:r>
      <w:r>
        <w:t xml:space="preserve"> </w:t>
      </w:r>
    </w:p>
    <w:p w14:paraId="18989ED0" w14:textId="46E37131" w:rsidR="00B7056E" w:rsidRDefault="00B7056E" w:rsidP="008D1967">
      <w:r>
        <w:t>M</w:t>
      </w:r>
      <w:r w:rsidRPr="00B7056E">
        <w:t>ô</w:t>
      </w:r>
      <w:r>
        <w:t xml:space="preserve"> h</w:t>
      </w:r>
      <w:r w:rsidRPr="00B7056E">
        <w:t>ình</w:t>
      </w:r>
      <w:r>
        <w:t xml:space="preserve"> </w:t>
      </w:r>
      <w:r w:rsidR="00D84AA0" w:rsidRPr="00D84AA0">
        <w:t>được</w:t>
      </w:r>
      <w:r w:rsidR="00D84AA0">
        <w:t xml:space="preserve"> hu</w:t>
      </w:r>
      <w:r w:rsidR="00D84AA0" w:rsidRPr="00D84AA0">
        <w:t>ấn</w:t>
      </w:r>
      <w:r w:rsidR="00D84AA0">
        <w:t xml:space="preserve"> </w:t>
      </w:r>
      <w:r w:rsidR="00D84AA0" w:rsidRPr="00D84AA0">
        <w:t>để</w:t>
      </w:r>
      <w:r w:rsidR="00D84AA0">
        <w:t xml:space="preserve"> </w:t>
      </w:r>
      <w:r>
        <w:t>c</w:t>
      </w:r>
      <w:r w:rsidRPr="00B7056E">
        <w:t>ó</w:t>
      </w:r>
      <w:r>
        <w:t xml:space="preserve"> th</w:t>
      </w:r>
      <w:r w:rsidRPr="00B7056E">
        <w:t>ể</w:t>
      </w:r>
      <w:r>
        <w:t xml:space="preserve"> ph</w:t>
      </w:r>
      <w:r w:rsidRPr="00B7056E">
        <w:t>át</w:t>
      </w:r>
      <w:r>
        <w:t xml:space="preserve"> hi</w:t>
      </w:r>
      <w:r w:rsidRPr="00B7056E">
        <w:t>ện</w:t>
      </w:r>
      <w:r>
        <w:t xml:space="preserve"> </w:t>
      </w:r>
      <w:r w:rsidRPr="00B7056E">
        <w:t>đố</w:t>
      </w:r>
      <w:r>
        <w:t>i t</w:t>
      </w:r>
      <w:r w:rsidRPr="00B7056E">
        <w:t>ượn</w:t>
      </w:r>
      <w:r>
        <w:t xml:space="preserve">g </w:t>
      </w:r>
      <w:r w:rsidRPr="00B7056E">
        <w:t>ở</w:t>
      </w:r>
      <w:r>
        <w:t xml:space="preserve"> nhi</w:t>
      </w:r>
      <w:r w:rsidRPr="00B7056E">
        <w:t>ều</w:t>
      </w:r>
      <w:r>
        <w:t xml:space="preserve"> t</w:t>
      </w:r>
      <w:r w:rsidRPr="00B7056E">
        <w:t>ư</w:t>
      </w:r>
      <w:r>
        <w:t xml:space="preserve"> th</w:t>
      </w:r>
      <w:r w:rsidRPr="00B7056E">
        <w:t>ế</w:t>
      </w:r>
      <w:r>
        <w:t xml:space="preserve"> kh</w:t>
      </w:r>
      <w:r w:rsidRPr="00B7056E">
        <w:t>ác</w:t>
      </w:r>
      <w:r>
        <w:t xml:space="preserve"> nhau v</w:t>
      </w:r>
      <w:r w:rsidRPr="00B7056E">
        <w:t>à</w:t>
      </w:r>
      <w:r>
        <w:t xml:space="preserve"> g</w:t>
      </w:r>
      <w:r w:rsidRPr="00B7056E">
        <w:t>óc</w:t>
      </w:r>
      <w:r>
        <w:t xml:space="preserve"> </w:t>
      </w:r>
      <w:r w:rsidRPr="00B7056E">
        <w:t>độ</w:t>
      </w:r>
      <w:r>
        <w:t xml:space="preserve"> kh</w:t>
      </w:r>
      <w:r w:rsidRPr="00B7056E">
        <w:t>á</w:t>
      </w:r>
      <w:r>
        <w:t>c nhau</w:t>
      </w:r>
      <w:r w:rsidR="00D84AA0">
        <w:t xml:space="preserve"> nh</w:t>
      </w:r>
      <w:r w:rsidR="00D84AA0" w:rsidRPr="00D84AA0">
        <w:t>ư</w:t>
      </w:r>
      <w:r w:rsidR="00D84AA0">
        <w:t xml:space="preserve"> nh</w:t>
      </w:r>
      <w:r w:rsidR="00D84AA0" w:rsidRPr="00D84AA0">
        <w:t>ìn</w:t>
      </w:r>
      <w:r w:rsidR="00D84AA0">
        <w:t xml:space="preserve"> ph</w:t>
      </w:r>
      <w:r w:rsidR="00D84AA0" w:rsidRPr="00D84AA0">
        <w:t>ía</w:t>
      </w:r>
      <w:r w:rsidR="00D84AA0">
        <w:t xml:space="preserve"> tr</w:t>
      </w:r>
      <w:r w:rsidR="00D84AA0" w:rsidRPr="00D84AA0">
        <w:t>ước</w:t>
      </w:r>
      <w:r w:rsidR="00D84AA0">
        <w:t>, quay b</w:t>
      </w:r>
      <w:r w:rsidR="00D84AA0" w:rsidRPr="00D84AA0">
        <w:t>ê</w:t>
      </w:r>
      <w:r w:rsidR="00D84AA0">
        <w:t>n tr</w:t>
      </w:r>
      <w:r w:rsidR="00D84AA0" w:rsidRPr="00D84AA0">
        <w:t>ái</w:t>
      </w:r>
      <w:r w:rsidR="00D84AA0">
        <w:t>, quay b</w:t>
      </w:r>
      <w:r w:rsidR="00D84AA0" w:rsidRPr="00D84AA0">
        <w:t>ê</w:t>
      </w:r>
      <w:r w:rsidR="00D84AA0">
        <w:t>n ph</w:t>
      </w:r>
      <w:r w:rsidR="00D84AA0" w:rsidRPr="00D84AA0">
        <w:t>ải</w:t>
      </w:r>
      <w:r w:rsidR="00334460">
        <w:t>.</w:t>
      </w:r>
    </w:p>
    <w:p w14:paraId="5F5F4E73" w14:textId="4383132C" w:rsidR="005500F6" w:rsidRDefault="005500F6" w:rsidP="008D1967">
      <w:r>
        <w:rPr>
          <w:noProof/>
        </w:rPr>
        <w:drawing>
          <wp:inline distT="0" distB="0" distL="0" distR="0" wp14:anchorId="34A350CA" wp14:editId="2296C8AD">
            <wp:extent cx="5132043" cy="2545080"/>
            <wp:effectExtent l="0" t="0" r="0" b="762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134597" cy="2546347"/>
                    </a:xfrm>
                    <a:prstGeom prst="rect">
                      <a:avLst/>
                    </a:prstGeom>
                  </pic:spPr>
                </pic:pic>
              </a:graphicData>
            </a:graphic>
          </wp:inline>
        </w:drawing>
      </w:r>
    </w:p>
    <w:p w14:paraId="16836A82" w14:textId="304A3FB6" w:rsidR="005500F6" w:rsidRDefault="005500F6" w:rsidP="005500F6">
      <w:pPr>
        <w:jc w:val="center"/>
      </w:pPr>
      <w:r>
        <w:t>H</w:t>
      </w:r>
      <w:r w:rsidRPr="005500F6">
        <w:t>ình</w:t>
      </w:r>
      <w:r>
        <w:t xml:space="preserve"> 5-1-3: K</w:t>
      </w:r>
      <w:r w:rsidRPr="005500F6">
        <w:t>ết</w:t>
      </w:r>
      <w:r>
        <w:t xml:space="preserve"> qu</w:t>
      </w:r>
      <w:r w:rsidRPr="005500F6">
        <w:t>ả</w:t>
      </w:r>
      <w:r>
        <w:t xml:space="preserve"> thu</w:t>
      </w:r>
      <w:r w:rsidRPr="005500F6">
        <w:t>ậ</w:t>
      </w:r>
      <w:r>
        <w:t>t to</w:t>
      </w:r>
      <w:r w:rsidRPr="005500F6">
        <w:t>á</w:t>
      </w:r>
      <w:r>
        <w:t>n ph</w:t>
      </w:r>
      <w:r w:rsidRPr="005500F6">
        <w:t>át</w:t>
      </w:r>
      <w:r>
        <w:t xml:space="preserve"> hi</w:t>
      </w:r>
      <w:r w:rsidRPr="005500F6">
        <w:t>ện</w:t>
      </w:r>
      <w:r>
        <w:t xml:space="preserve"> </w:t>
      </w:r>
      <w:r w:rsidRPr="005500F6">
        <w:t>đối</w:t>
      </w:r>
      <w:r>
        <w:t xml:space="preserve"> t</w:t>
      </w:r>
      <w:r w:rsidRPr="005500F6">
        <w:t>ượn</w:t>
      </w:r>
      <w:r>
        <w:t>g nhi</w:t>
      </w:r>
      <w:r w:rsidRPr="005500F6">
        <w:t>ều</w:t>
      </w:r>
      <w:r>
        <w:t xml:space="preserve"> g</w:t>
      </w:r>
      <w:r w:rsidRPr="005500F6">
        <w:t>óc</w:t>
      </w:r>
      <w:r>
        <w:t xml:space="preserve"> </w:t>
      </w:r>
      <w:r w:rsidRPr="005500F6">
        <w:t>độ</w:t>
      </w:r>
      <w:r w:rsidR="0065204D">
        <w:t xml:space="preserve"> khi ng</w:t>
      </w:r>
      <w:r w:rsidR="0065204D" w:rsidRPr="0065204D">
        <w:t>ồi</w:t>
      </w:r>
    </w:p>
    <w:p w14:paraId="2B7AF206" w14:textId="66BBA1C1" w:rsidR="004222CD" w:rsidRDefault="004222CD" w:rsidP="004222CD">
      <w:r>
        <w:t>T</w:t>
      </w:r>
      <w:r w:rsidRPr="004222CD">
        <w:t>ừ</w:t>
      </w:r>
      <w:r>
        <w:t xml:space="preserve"> h</w:t>
      </w:r>
      <w:r w:rsidRPr="004222CD">
        <w:t>ình</w:t>
      </w:r>
      <w:r>
        <w:t xml:space="preserve"> 5-1-2 v</w:t>
      </w:r>
      <w:r w:rsidRPr="004222CD">
        <w:t>à</w:t>
      </w:r>
      <w:r>
        <w:t xml:space="preserve"> 5-1-3 m</w:t>
      </w:r>
      <w:r w:rsidRPr="004222CD">
        <w:t>ô</w:t>
      </w:r>
      <w:r>
        <w:t xml:space="preserve"> h</w:t>
      </w:r>
      <w:r w:rsidRPr="004222CD">
        <w:t>ình</w:t>
      </w:r>
      <w:r>
        <w:t xml:space="preserve"> thu</w:t>
      </w:r>
      <w:r w:rsidRPr="004222CD">
        <w:t>ậ</w:t>
      </w:r>
      <w:r>
        <w:t>t to</w:t>
      </w:r>
      <w:r w:rsidRPr="004222CD">
        <w:t>án</w:t>
      </w:r>
      <w:r>
        <w:t xml:space="preserve"> lu</w:t>
      </w:r>
      <w:r w:rsidRPr="004222CD">
        <w:t>ận</w:t>
      </w:r>
      <w:r>
        <w:t xml:space="preserve"> v</w:t>
      </w:r>
      <w:r w:rsidRPr="004222CD">
        <w:t>ă</w:t>
      </w:r>
      <w:r>
        <w:t xml:space="preserve">n </w:t>
      </w:r>
      <w:r w:rsidRPr="004222CD">
        <w:t>đề</w:t>
      </w:r>
      <w:r>
        <w:t xml:space="preserve"> xu</w:t>
      </w:r>
      <w:r w:rsidRPr="004222CD">
        <w:t>ất</w:t>
      </w:r>
      <w:r>
        <w:t xml:space="preserve"> </w:t>
      </w:r>
      <w:r w:rsidRPr="004222CD">
        <w:t>đã</w:t>
      </w:r>
      <w:r>
        <w:t xml:space="preserve"> c</w:t>
      </w:r>
      <w:r w:rsidRPr="004222CD">
        <w:t>ó</w:t>
      </w:r>
      <w:r>
        <w:t xml:space="preserve"> th</w:t>
      </w:r>
      <w:r w:rsidRPr="004222CD">
        <w:t>ể</w:t>
      </w:r>
      <w:r>
        <w:t xml:space="preserve"> ph</w:t>
      </w:r>
      <w:r w:rsidRPr="004222CD">
        <w:t>á</w:t>
      </w:r>
      <w:r>
        <w:t>t hi</w:t>
      </w:r>
      <w:r w:rsidRPr="004222CD">
        <w:t>ện</w:t>
      </w:r>
      <w:r>
        <w:t xml:space="preserve"> </w:t>
      </w:r>
      <w:r w:rsidRPr="004222CD">
        <w:t>được</w:t>
      </w:r>
      <w:r>
        <w:t xml:space="preserve"> nh</w:t>
      </w:r>
      <w:r w:rsidRPr="004222CD">
        <w:t>ững</w:t>
      </w:r>
      <w:r>
        <w:t xml:space="preserve"> h</w:t>
      </w:r>
      <w:r w:rsidRPr="004222CD">
        <w:t>ành</w:t>
      </w:r>
      <w:r>
        <w:t xml:space="preserve"> </w:t>
      </w:r>
      <w:r w:rsidRPr="004222CD">
        <w:t>độn</w:t>
      </w:r>
      <w:r>
        <w:t>g c</w:t>
      </w:r>
      <w:r w:rsidRPr="004222CD">
        <w:t>ơ</w:t>
      </w:r>
      <w:r>
        <w:t xml:space="preserve"> b</w:t>
      </w:r>
      <w:r w:rsidRPr="004222CD">
        <w:t>ản</w:t>
      </w:r>
      <w:r>
        <w:t xml:space="preserve"> nh</w:t>
      </w:r>
      <w:r w:rsidRPr="004222CD">
        <w:t>ất</w:t>
      </w:r>
      <w:r>
        <w:t xml:space="preserve"> c</w:t>
      </w:r>
      <w:r w:rsidRPr="004222CD">
        <w:t>ủa</w:t>
      </w:r>
      <w:r>
        <w:t xml:space="preserve"> ng</w:t>
      </w:r>
      <w:r w:rsidRPr="004222CD">
        <w:t>ườ</w:t>
      </w:r>
      <w:r>
        <w:t xml:space="preserve">i lao </w:t>
      </w:r>
      <w:r w:rsidRPr="004222CD">
        <w:t>độn</w:t>
      </w:r>
      <w:r>
        <w:t>g, t</w:t>
      </w:r>
      <w:r w:rsidRPr="004222CD">
        <w:t>ừ</w:t>
      </w:r>
      <w:r>
        <w:t xml:space="preserve"> n</w:t>
      </w:r>
      <w:r w:rsidRPr="004222CD">
        <w:t>ó</w:t>
      </w:r>
      <w:r>
        <w:t xml:space="preserve"> </w:t>
      </w:r>
      <w:r w:rsidRPr="004222CD">
        <w:t>đáp</w:t>
      </w:r>
      <w:r>
        <w:t xml:space="preserve"> </w:t>
      </w:r>
      <w:r w:rsidRPr="004222CD">
        <w:t>ứng</w:t>
      </w:r>
      <w:r>
        <w:t xml:space="preserve"> m</w:t>
      </w:r>
      <w:r w:rsidRPr="004222CD">
        <w:t>ục</w:t>
      </w:r>
      <w:r>
        <w:t xml:space="preserve"> ti</w:t>
      </w:r>
      <w:r w:rsidRPr="004222CD">
        <w:t>ê</w:t>
      </w:r>
      <w:r>
        <w:t>u t</w:t>
      </w:r>
      <w:r w:rsidRPr="004222CD">
        <w:t>ối</w:t>
      </w:r>
      <w:r>
        <w:t xml:space="preserve"> thi</w:t>
      </w:r>
      <w:r w:rsidRPr="004222CD">
        <w:t>ểu</w:t>
      </w:r>
      <w:r>
        <w:t xml:space="preserve"> c</w:t>
      </w:r>
      <w:r w:rsidRPr="004222CD">
        <w:t>ủa</w:t>
      </w:r>
      <w:r>
        <w:t xml:space="preserve"> y</w:t>
      </w:r>
      <w:r w:rsidRPr="004222CD">
        <w:t>ê</w:t>
      </w:r>
      <w:r>
        <w:t>u c</w:t>
      </w:r>
      <w:r w:rsidRPr="004222CD">
        <w:t>ầu</w:t>
      </w:r>
      <w:r>
        <w:t xml:space="preserve"> lu</w:t>
      </w:r>
      <w:r w:rsidRPr="004222CD">
        <w:t>ậ</w:t>
      </w:r>
      <w:r>
        <w:t>n v</w:t>
      </w:r>
      <w:r w:rsidRPr="004222CD">
        <w:t>ă</w:t>
      </w:r>
      <w:r>
        <w:t>n l</w:t>
      </w:r>
      <w:r w:rsidRPr="004222CD">
        <w:t>à</w:t>
      </w:r>
      <w:r>
        <w:t xml:space="preserve"> c</w:t>
      </w:r>
      <w:r w:rsidRPr="004222CD">
        <w:t>ó</w:t>
      </w:r>
      <w:r>
        <w:t xml:space="preserve"> th</w:t>
      </w:r>
      <w:r w:rsidRPr="004222CD">
        <w:t>ể</w:t>
      </w:r>
      <w:r>
        <w:t xml:space="preserve"> ph</w:t>
      </w:r>
      <w:r w:rsidRPr="004222CD">
        <w:t>á</w:t>
      </w:r>
      <w:r>
        <w:t>t hi</w:t>
      </w:r>
      <w:r w:rsidRPr="004222CD">
        <w:t>ện</w:t>
      </w:r>
      <w:r>
        <w:t xml:space="preserve"> ng</w:t>
      </w:r>
      <w:r w:rsidRPr="004222CD">
        <w:t>ườ</w:t>
      </w:r>
      <w:r>
        <w:t>i mang thi</w:t>
      </w:r>
      <w:r w:rsidRPr="004222CD">
        <w:t>ết</w:t>
      </w:r>
      <w:r>
        <w:t xml:space="preserve"> b</w:t>
      </w:r>
      <w:r w:rsidRPr="004222CD">
        <w:t>ị</w:t>
      </w:r>
      <w:r>
        <w:t xml:space="preserve"> b</w:t>
      </w:r>
      <w:r w:rsidRPr="004222CD">
        <w:t>ảo</w:t>
      </w:r>
      <w:r>
        <w:t xml:space="preserve"> h</w:t>
      </w:r>
      <w:r w:rsidRPr="004222CD">
        <w:t>ộ</w:t>
      </w:r>
      <w:r>
        <w:t xml:space="preserve"> lao </w:t>
      </w:r>
      <w:r w:rsidRPr="004222CD">
        <w:t>động</w:t>
      </w:r>
      <w:r>
        <w:t xml:space="preserve">. </w:t>
      </w:r>
    </w:p>
    <w:p w14:paraId="60B68FCA" w14:textId="1E01D303" w:rsidR="00991116" w:rsidRDefault="00991116" w:rsidP="00991116">
      <w:r>
        <w:t>K</w:t>
      </w:r>
      <w:r w:rsidRPr="00AA0BD4">
        <w:t>ết</w:t>
      </w:r>
      <w:r>
        <w:t xml:space="preserve"> qu</w:t>
      </w:r>
      <w:r w:rsidRPr="00AA0BD4">
        <w:t>ả</w:t>
      </w:r>
      <w:r>
        <w:t xml:space="preserve"> nh</w:t>
      </w:r>
      <w:r w:rsidRPr="00AA0BD4">
        <w:t>ận</w:t>
      </w:r>
      <w:r>
        <w:t xml:space="preserve"> d</w:t>
      </w:r>
      <w:r w:rsidRPr="00AA0BD4">
        <w:t>ạn</w:t>
      </w:r>
      <w:r>
        <w:t>g trong ph</w:t>
      </w:r>
      <w:r w:rsidRPr="00AA0BD4">
        <w:t>ạm</w:t>
      </w:r>
      <w:r>
        <w:t xml:space="preserve"> vi t</w:t>
      </w:r>
      <w:r w:rsidRPr="00AA0BD4">
        <w:t>ừ</w:t>
      </w:r>
      <w:r>
        <w:t xml:space="preserve"> 3 - 10m</w:t>
      </w:r>
    </w:p>
    <w:p w14:paraId="4708E1B9" w14:textId="7866BFB0" w:rsidR="00D90DC8" w:rsidRDefault="00D90DC8" w:rsidP="00D90DC8">
      <w:pPr>
        <w:jc w:val="center"/>
      </w:pPr>
      <w:r>
        <w:rPr>
          <w:noProof/>
        </w:rPr>
        <w:drawing>
          <wp:inline distT="0" distB="0" distL="0" distR="0" wp14:anchorId="028D335A" wp14:editId="2530318E">
            <wp:extent cx="5099050" cy="2849880"/>
            <wp:effectExtent l="0" t="0" r="635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112763" cy="2857544"/>
                    </a:xfrm>
                    <a:prstGeom prst="rect">
                      <a:avLst/>
                    </a:prstGeom>
                  </pic:spPr>
                </pic:pic>
              </a:graphicData>
            </a:graphic>
          </wp:inline>
        </w:drawing>
      </w:r>
    </w:p>
    <w:p w14:paraId="314FBBDE" w14:textId="659AB57C" w:rsidR="00FB3ABB" w:rsidRDefault="00FB3ABB" w:rsidP="00FB3ABB">
      <w:pPr>
        <w:jc w:val="center"/>
      </w:pPr>
      <w:r>
        <w:t>H</w:t>
      </w:r>
      <w:r w:rsidRPr="00FB3ABB">
        <w:t>ình</w:t>
      </w:r>
      <w:r>
        <w:t xml:space="preserve"> 5-1-</w:t>
      </w:r>
      <w:r w:rsidR="005500F6">
        <w:t>4</w:t>
      </w:r>
      <w:r>
        <w:t>: K</w:t>
      </w:r>
      <w:r w:rsidRPr="00FB3ABB">
        <w:t>ết</w:t>
      </w:r>
      <w:r>
        <w:t xml:space="preserve"> qu</w:t>
      </w:r>
      <w:r w:rsidRPr="00FB3ABB">
        <w:t>ả</w:t>
      </w:r>
      <w:r>
        <w:t xml:space="preserve"> thu</w:t>
      </w:r>
      <w:r w:rsidRPr="00FB3ABB">
        <w:t>ật</w:t>
      </w:r>
      <w:r>
        <w:t xml:space="preserve"> to</w:t>
      </w:r>
      <w:r w:rsidRPr="00FB3ABB">
        <w:t>á</w:t>
      </w:r>
      <w:r>
        <w:t>n ph</w:t>
      </w:r>
      <w:r w:rsidRPr="00FB3ABB">
        <w:t>át</w:t>
      </w:r>
      <w:r>
        <w:t xml:space="preserve"> hi</w:t>
      </w:r>
      <w:r w:rsidRPr="00FB3ABB">
        <w:t>ện</w:t>
      </w:r>
      <w:r>
        <w:t xml:space="preserve"> </w:t>
      </w:r>
      <w:r w:rsidRPr="00FB3ABB">
        <w:t>đối</w:t>
      </w:r>
      <w:r>
        <w:t xml:space="preserve"> t</w:t>
      </w:r>
      <w:r w:rsidRPr="00FB3ABB">
        <w:t>ượng</w:t>
      </w:r>
      <w:r>
        <w:t xml:space="preserve"> trong kho</w:t>
      </w:r>
      <w:r w:rsidRPr="00FB3ABB">
        <w:t>ản</w:t>
      </w:r>
      <w:r>
        <w:t>g c</w:t>
      </w:r>
      <w:r w:rsidRPr="00FB3ABB">
        <w:t>ách</w:t>
      </w:r>
      <w:r>
        <w:t xml:space="preserve"> 3-10m</w:t>
      </w:r>
    </w:p>
    <w:p w14:paraId="670E200D" w14:textId="32FA1A11" w:rsidR="004F2B2B" w:rsidRDefault="008D1967" w:rsidP="00334460">
      <w:r>
        <w:lastRenderedPageBreak/>
        <w:t>Trong h</w:t>
      </w:r>
      <w:r w:rsidRPr="008D1967">
        <w:t>ình</w:t>
      </w:r>
      <w:r>
        <w:t xml:space="preserve"> 5-1-</w:t>
      </w:r>
      <w:r w:rsidR="005500F6">
        <w:t>4</w:t>
      </w:r>
      <w:r>
        <w:t xml:space="preserve"> ta th</w:t>
      </w:r>
      <w:r w:rsidRPr="008D1967">
        <w:t>ấy</w:t>
      </w:r>
      <w:r>
        <w:t xml:space="preserve"> r</w:t>
      </w:r>
      <w:r w:rsidRPr="008D1967">
        <w:t>ằng</w:t>
      </w:r>
      <w:r>
        <w:t xml:space="preserve"> m</w:t>
      </w:r>
      <w:r w:rsidRPr="008D1967">
        <w:t>ô</w:t>
      </w:r>
      <w:r>
        <w:t xml:space="preserve"> h</w:t>
      </w:r>
      <w:r w:rsidRPr="008D1967">
        <w:t>ình</w:t>
      </w:r>
      <w:r>
        <w:t xml:space="preserve"> </w:t>
      </w:r>
      <w:r w:rsidR="007C44FB">
        <w:t>ph</w:t>
      </w:r>
      <w:r w:rsidR="007C44FB" w:rsidRPr="007C44FB">
        <w:t>át</w:t>
      </w:r>
      <w:r>
        <w:t xml:space="preserve"> t</w:t>
      </w:r>
      <w:r w:rsidRPr="008D1967">
        <w:t>ố</w:t>
      </w:r>
      <w:r>
        <w:t>t trong kho</w:t>
      </w:r>
      <w:r w:rsidRPr="008D1967">
        <w:t>ảng</w:t>
      </w:r>
      <w:r>
        <w:t xml:space="preserve"> c</w:t>
      </w:r>
      <w:r w:rsidRPr="008D1967">
        <w:t>ác</w:t>
      </w:r>
      <w:r>
        <w:t>h t</w:t>
      </w:r>
      <w:r w:rsidRPr="008D1967">
        <w:t>ừ</w:t>
      </w:r>
      <w:r>
        <w:t xml:space="preserve"> 2.5 </w:t>
      </w:r>
      <w:r w:rsidRPr="008D1967">
        <w:t>đến</w:t>
      </w:r>
      <w:r>
        <w:t xml:space="preserve"> 6m,</w:t>
      </w:r>
      <w:r w:rsidR="007C44FB">
        <w:t xml:space="preserve"> </w:t>
      </w:r>
      <w:r w:rsidR="007C44FB" w:rsidRPr="007C44FB">
        <w:t>đặc</w:t>
      </w:r>
      <w:r w:rsidR="007C44FB">
        <w:t xml:space="preserve"> bi</w:t>
      </w:r>
      <w:r w:rsidR="007C44FB" w:rsidRPr="007C44FB">
        <w:t>ệt</w:t>
      </w:r>
      <w:r w:rsidR="007C44FB">
        <w:t xml:space="preserve"> </w:t>
      </w:r>
      <w:r w:rsidR="007C44FB" w:rsidRPr="007C44FB">
        <w:t>ở</w:t>
      </w:r>
      <w:r w:rsidR="007C44FB">
        <w:t xml:space="preserve"> b</w:t>
      </w:r>
      <w:r w:rsidR="007C44FB" w:rsidRPr="007C44FB">
        <w:t>ị</w:t>
      </w:r>
      <w:r w:rsidR="007C44FB">
        <w:t xml:space="preserve"> tr</w:t>
      </w:r>
      <w:r w:rsidR="007C44FB" w:rsidRPr="007C44FB">
        <w:t>í</w:t>
      </w:r>
      <w:r w:rsidR="007C44FB">
        <w:t xml:space="preserve"> 6m thu</w:t>
      </w:r>
      <w:r w:rsidR="007C44FB" w:rsidRPr="007C44FB">
        <w:t>ật</w:t>
      </w:r>
      <w:r w:rsidR="007C44FB">
        <w:t xml:space="preserve"> to</w:t>
      </w:r>
      <w:r w:rsidR="007C44FB" w:rsidRPr="007C44FB">
        <w:t>án</w:t>
      </w:r>
      <w:r w:rsidR="007C44FB">
        <w:t xml:space="preserve"> c</w:t>
      </w:r>
      <w:r w:rsidR="007C44FB" w:rsidRPr="007C44FB">
        <w:t>ó</w:t>
      </w:r>
      <w:r w:rsidR="007C44FB">
        <w:t xml:space="preserve"> kh</w:t>
      </w:r>
      <w:r w:rsidR="007C44FB" w:rsidRPr="007C44FB">
        <w:t>ả</w:t>
      </w:r>
      <w:r w:rsidR="007C44FB">
        <w:t xml:space="preserve"> n</w:t>
      </w:r>
      <w:r w:rsidR="007C44FB" w:rsidRPr="007C44FB">
        <w:t>ă</w:t>
      </w:r>
      <w:r w:rsidR="007C44FB">
        <w:t>ng ph</w:t>
      </w:r>
      <w:r w:rsidR="007C44FB" w:rsidRPr="007C44FB">
        <w:t>át</w:t>
      </w:r>
      <w:r w:rsidR="007C44FB">
        <w:t xml:space="preserve"> hi</w:t>
      </w:r>
      <w:r w:rsidR="007C44FB" w:rsidRPr="007C44FB">
        <w:t>ện</w:t>
      </w:r>
      <w:r w:rsidR="007C44FB">
        <w:t xml:space="preserve"> t</w:t>
      </w:r>
      <w:r w:rsidR="007C44FB" w:rsidRPr="007C44FB">
        <w:t>ố</w:t>
      </w:r>
      <w:r w:rsidR="007C44FB">
        <w:t>t h</w:t>
      </w:r>
      <w:r w:rsidR="007C44FB" w:rsidRPr="007C44FB">
        <w:t>ơ</w:t>
      </w:r>
      <w:r w:rsidR="007C44FB">
        <w:t>n c</w:t>
      </w:r>
      <w:r w:rsidR="007C44FB" w:rsidRPr="007C44FB">
        <w:t>ả</w:t>
      </w:r>
      <w:r w:rsidR="007C44FB">
        <w:t xml:space="preserve"> ph</w:t>
      </w:r>
      <w:r w:rsidR="007C44FB" w:rsidRPr="007C44FB">
        <w:t>ạm</w:t>
      </w:r>
      <w:r w:rsidR="007C44FB">
        <w:t xml:space="preserve"> v</w:t>
      </w:r>
      <w:r w:rsidR="007C44FB" w:rsidRPr="007C44FB">
        <w:t>ị</w:t>
      </w:r>
      <w:r w:rsidR="007C44FB">
        <w:t xml:space="preserve"> 2.5m </w:t>
      </w:r>
      <w:r w:rsidR="007C44FB" w:rsidRPr="007C44FB">
        <w:t>Đ</w:t>
      </w:r>
      <w:r w:rsidR="007C44FB">
        <w:t>i</w:t>
      </w:r>
      <w:r w:rsidR="007C44FB" w:rsidRPr="007C44FB">
        <w:t>ều</w:t>
      </w:r>
      <w:r w:rsidR="007C44FB">
        <w:t xml:space="preserve"> n</w:t>
      </w:r>
      <w:r w:rsidR="007C44FB" w:rsidRPr="007C44FB">
        <w:t>ày</w:t>
      </w:r>
      <w:r w:rsidR="007C44FB">
        <w:t xml:space="preserve"> </w:t>
      </w:r>
      <w:r w:rsidR="007C44FB" w:rsidRPr="007C44FB">
        <w:t>được</w:t>
      </w:r>
      <w:r w:rsidR="007C44FB">
        <w:t xml:space="preserve"> l</w:t>
      </w:r>
      <w:r w:rsidR="007C44FB" w:rsidRPr="007C44FB">
        <w:t>ý</w:t>
      </w:r>
      <w:r w:rsidR="007C44FB">
        <w:t xml:space="preserve"> gi</w:t>
      </w:r>
      <w:r w:rsidR="007C44FB" w:rsidRPr="007C44FB">
        <w:t>ải</w:t>
      </w:r>
      <w:r w:rsidR="007C44FB">
        <w:t xml:space="preserve"> l</w:t>
      </w:r>
      <w:r w:rsidR="007C44FB" w:rsidRPr="007C44FB">
        <w:t>à</w:t>
      </w:r>
      <w:r w:rsidR="007C44FB">
        <w:t xml:space="preserve"> t</w:t>
      </w:r>
      <w:r w:rsidR="007C44FB" w:rsidRPr="007C44FB">
        <w:t>ập</w:t>
      </w:r>
      <w:r w:rsidR="007C44FB">
        <w:t xml:space="preserve"> d</w:t>
      </w:r>
      <w:r w:rsidR="007C44FB" w:rsidRPr="007C44FB">
        <w:t>ữ</w:t>
      </w:r>
      <w:r w:rsidR="007C44FB">
        <w:t xml:space="preserve"> li</w:t>
      </w:r>
      <w:r w:rsidR="007C44FB" w:rsidRPr="007C44FB">
        <w:t>ệu</w:t>
      </w:r>
      <w:r w:rsidR="007C44FB">
        <w:t xml:space="preserve"> hu</w:t>
      </w:r>
      <w:r w:rsidR="007C44FB" w:rsidRPr="007C44FB">
        <w:t>ấn</w:t>
      </w:r>
      <w:r w:rsidR="007C44FB">
        <w:t xml:space="preserve"> luy</w:t>
      </w:r>
      <w:r w:rsidR="007C44FB" w:rsidRPr="007C44FB">
        <w:t>ện</w:t>
      </w:r>
      <w:r w:rsidR="007C44FB">
        <w:t xml:space="preserve"> ho</w:t>
      </w:r>
      <w:r w:rsidR="007C44FB" w:rsidRPr="007C44FB">
        <w:t>ạt</w:t>
      </w:r>
      <w:r w:rsidR="007C44FB">
        <w:t xml:space="preserve"> </w:t>
      </w:r>
      <w:r w:rsidR="007C44FB" w:rsidRPr="007C44FB">
        <w:t>độn</w:t>
      </w:r>
      <w:r w:rsidR="007C44FB">
        <w:t>g t</w:t>
      </w:r>
      <w:r w:rsidR="007C44FB" w:rsidRPr="007C44FB">
        <w:t>ô</w:t>
      </w:r>
      <w:r w:rsidR="007C44FB">
        <w:t>t h</w:t>
      </w:r>
      <w:r w:rsidR="007C44FB" w:rsidRPr="007C44FB">
        <w:t>ơ</w:t>
      </w:r>
      <w:r w:rsidR="007C44FB">
        <w:t xml:space="preserve">n </w:t>
      </w:r>
      <w:r w:rsidR="007C44FB" w:rsidRPr="007C44FB">
        <w:t>ở</w:t>
      </w:r>
      <w:r w:rsidR="007C44FB">
        <w:t xml:space="preserve"> kho</w:t>
      </w:r>
      <w:r w:rsidR="007C44FB" w:rsidRPr="007C44FB">
        <w:t>ảng</w:t>
      </w:r>
      <w:r w:rsidR="007C44FB">
        <w:t xml:space="preserve"> c</w:t>
      </w:r>
      <w:r w:rsidR="007C44FB" w:rsidRPr="007C44FB">
        <w:t>ác</w:t>
      </w:r>
      <w:r w:rsidR="007C44FB">
        <w:t xml:space="preserve">h 4-6(m). </w:t>
      </w:r>
      <w:r w:rsidR="007C44FB" w:rsidRPr="007C44FB">
        <w:t>Đối</w:t>
      </w:r>
      <w:r w:rsidR="007C44FB">
        <w:t xml:space="preserve"> v</w:t>
      </w:r>
      <w:r w:rsidR="007C44FB" w:rsidRPr="007C44FB">
        <w:t>ới</w:t>
      </w:r>
      <w:r w:rsidR="007C44FB">
        <w:t xml:space="preserve"> kho</w:t>
      </w:r>
      <w:r w:rsidR="007C44FB" w:rsidRPr="007C44FB">
        <w:t>ảng</w:t>
      </w:r>
      <w:r w:rsidR="007C44FB">
        <w:t xml:space="preserve"> c</w:t>
      </w:r>
      <w:r w:rsidR="007C44FB" w:rsidRPr="007C44FB">
        <w:t>ác</w:t>
      </w:r>
      <w:r w:rsidR="007C44FB">
        <w:t xml:space="preserve">h </w:t>
      </w:r>
      <w:r>
        <w:t>7m</w:t>
      </w:r>
      <w:r w:rsidR="007C44FB">
        <w:t xml:space="preserve"> tr</w:t>
      </w:r>
      <w:r w:rsidR="007C44FB" w:rsidRPr="007C44FB">
        <w:t>ở</w:t>
      </w:r>
      <w:r w:rsidR="007C44FB">
        <w:t xml:space="preserve"> l</w:t>
      </w:r>
      <w:r w:rsidR="007C44FB" w:rsidRPr="007C44FB">
        <w:t>ê</w:t>
      </w:r>
      <w:r w:rsidR="007C44FB">
        <w:t>n</w:t>
      </w:r>
      <w:r>
        <w:t xml:space="preserve"> m</w:t>
      </w:r>
      <w:r w:rsidRPr="008D1967">
        <w:t>ô</w:t>
      </w:r>
      <w:r>
        <w:t xml:space="preserve"> h</w:t>
      </w:r>
      <w:r w:rsidRPr="008D1967">
        <w:t>ình</w:t>
      </w:r>
      <w:r>
        <w:t xml:space="preserve"> kh</w:t>
      </w:r>
      <w:r w:rsidRPr="008D1967">
        <w:t>ô</w:t>
      </w:r>
      <w:r>
        <w:t>ng c</w:t>
      </w:r>
      <w:r w:rsidRPr="008D1967">
        <w:t>ó</w:t>
      </w:r>
      <w:r>
        <w:t xml:space="preserve"> kh</w:t>
      </w:r>
      <w:r w:rsidRPr="008D1967">
        <w:t>ả</w:t>
      </w:r>
      <w:r>
        <w:t xml:space="preserve"> n</w:t>
      </w:r>
      <w:r w:rsidRPr="008D1967">
        <w:t>ă</w:t>
      </w:r>
      <w:r>
        <w:t>ng ph</w:t>
      </w:r>
      <w:r w:rsidRPr="008D1967">
        <w:t>át</w:t>
      </w:r>
      <w:r>
        <w:t xml:space="preserve"> hi</w:t>
      </w:r>
      <w:r w:rsidRPr="008D1967">
        <w:t>ện</w:t>
      </w:r>
      <w:r w:rsidR="00334460">
        <w:t>.</w:t>
      </w:r>
    </w:p>
    <w:p w14:paraId="3FC6BC11" w14:textId="129334D4" w:rsidR="00674AA4" w:rsidRDefault="00674AA4" w:rsidP="00334460">
      <w:r>
        <w:t>T</w:t>
      </w:r>
      <w:r w:rsidRPr="00674AA4">
        <w:t>ốc</w:t>
      </w:r>
      <w:r>
        <w:t xml:space="preserve"> </w:t>
      </w:r>
      <w:r w:rsidRPr="00674AA4">
        <w:t>độ</w:t>
      </w:r>
      <w:r>
        <w:t xml:space="preserve"> trung b</w:t>
      </w:r>
      <w:r w:rsidRPr="00674AA4">
        <w:t>ình</w:t>
      </w:r>
      <w:r>
        <w:t xml:space="preserve"> m</w:t>
      </w:r>
      <w:r w:rsidRPr="00674AA4">
        <w:t>ộ</w:t>
      </w:r>
      <w:r>
        <w:t>t l</w:t>
      </w:r>
      <w:r w:rsidRPr="00674AA4">
        <w:t>ần</w:t>
      </w:r>
      <w:r>
        <w:t xml:space="preserve"> x</w:t>
      </w:r>
      <w:r w:rsidRPr="00674AA4">
        <w:t>ử</w:t>
      </w:r>
      <w:r>
        <w:t xml:space="preserve"> l</w:t>
      </w:r>
      <w:r w:rsidRPr="00674AA4">
        <w:t>ý</w:t>
      </w:r>
      <w:r>
        <w:t xml:space="preserve"> l</w:t>
      </w:r>
      <w:r w:rsidRPr="00674AA4">
        <w:t>à</w:t>
      </w:r>
      <w:r>
        <w:t xml:space="preserve"> </w:t>
      </w:r>
      <w:r w:rsidR="00B83FF9">
        <w:t xml:space="preserve">3.61 </w:t>
      </w:r>
      <w:r>
        <w:t>FPS</w:t>
      </w:r>
    </w:p>
    <w:p w14:paraId="68C07D01" w14:textId="48FBDDB3" w:rsidR="00E60435" w:rsidRDefault="00E51A47" w:rsidP="00E60435">
      <w:pPr>
        <w:pStyle w:val="Heading2"/>
      </w:pPr>
      <w:bookmarkStart w:id="126" w:name="_Toc61241079"/>
      <w:r>
        <w:t>5</w:t>
      </w:r>
      <w:r w:rsidR="00E60435">
        <w:t xml:space="preserve">.2 </w:t>
      </w:r>
      <w:r w:rsidR="00E60435" w:rsidRPr="0094588F">
        <w:t>Đánh</w:t>
      </w:r>
      <w:r w:rsidR="00E60435">
        <w:t xml:space="preserve"> gi</w:t>
      </w:r>
      <w:r w:rsidR="00E60435" w:rsidRPr="0094588F">
        <w:t>á</w:t>
      </w:r>
      <w:r w:rsidR="00E60435">
        <w:t>.</w:t>
      </w:r>
      <w:bookmarkEnd w:id="126"/>
    </w:p>
    <w:p w14:paraId="5CDF6AA7" w14:textId="343A1310" w:rsidR="00674AA4" w:rsidRDefault="00674AA4" w:rsidP="00674AA4">
      <w:r w:rsidRPr="00674AA4">
        <w:t>Để</w:t>
      </w:r>
      <w:r>
        <w:t xml:space="preserve"> </w:t>
      </w:r>
      <w:r w:rsidRPr="00674AA4">
        <w:t>đánh</w:t>
      </w:r>
      <w:r>
        <w:t xml:space="preserve"> gi</w:t>
      </w:r>
      <w:r w:rsidRPr="00674AA4">
        <w:t>á</w:t>
      </w:r>
      <w:r>
        <w:t xml:space="preserve"> ch</w:t>
      </w:r>
      <w:r w:rsidRPr="00674AA4">
        <w:t>ính</w:t>
      </w:r>
      <w:r>
        <w:t xml:space="preserve"> x</w:t>
      </w:r>
      <w:r w:rsidRPr="00674AA4">
        <w:t>ác</w:t>
      </w:r>
      <w:r>
        <w:t xml:space="preserve"> kh</w:t>
      </w:r>
      <w:r w:rsidRPr="00674AA4">
        <w:t>ả</w:t>
      </w:r>
      <w:r>
        <w:t xml:space="preserve"> n</w:t>
      </w:r>
      <w:r w:rsidRPr="00674AA4">
        <w:t>ă</w:t>
      </w:r>
      <w:r>
        <w:t>ng ph</w:t>
      </w:r>
      <w:r w:rsidRPr="00674AA4">
        <w:t>át</w:t>
      </w:r>
      <w:r>
        <w:t xml:space="preserve"> hi</w:t>
      </w:r>
      <w:r w:rsidRPr="00674AA4">
        <w:t>ện</w:t>
      </w:r>
      <w:r>
        <w:t xml:space="preserve"> c</w:t>
      </w:r>
      <w:r w:rsidRPr="00674AA4">
        <w:t>ủa</w:t>
      </w:r>
      <w:r>
        <w:t xml:space="preserve"> to</w:t>
      </w:r>
      <w:r w:rsidRPr="00674AA4">
        <w:t>àn</w:t>
      </w:r>
      <w:r>
        <w:t xml:space="preserve"> b</w:t>
      </w:r>
      <w:r w:rsidRPr="00674AA4">
        <w:t>ộ</w:t>
      </w:r>
      <w:r>
        <w:t xml:space="preserve"> m</w:t>
      </w:r>
      <w:r w:rsidRPr="00674AA4">
        <w:t>ô</w:t>
      </w:r>
      <w:r>
        <w:t xml:space="preserve"> h</w:t>
      </w:r>
      <w:r w:rsidRPr="00674AA4">
        <w:t>ình</w:t>
      </w:r>
      <w:r>
        <w:t xml:space="preserve"> thu</w:t>
      </w:r>
      <w:r w:rsidRPr="00674AA4">
        <w:t>ậ</w:t>
      </w:r>
      <w:r>
        <w:t>t to</w:t>
      </w:r>
      <w:r w:rsidRPr="00674AA4">
        <w:t>án</w:t>
      </w:r>
      <w:r>
        <w:t xml:space="preserve"> lu</w:t>
      </w:r>
      <w:r w:rsidRPr="00674AA4">
        <w:t>ận</w:t>
      </w:r>
      <w:r>
        <w:t xml:space="preserve"> v</w:t>
      </w:r>
      <w:r w:rsidRPr="00674AA4">
        <w:t>ă</w:t>
      </w:r>
      <w:r>
        <w:t xml:space="preserve">n </w:t>
      </w:r>
      <w:r w:rsidRPr="00674AA4">
        <w:t>đã</w:t>
      </w:r>
      <w:r>
        <w:t xml:space="preserve"> </w:t>
      </w:r>
      <w:r w:rsidRPr="00674AA4">
        <w:t>đề</w:t>
      </w:r>
      <w:r>
        <w:t xml:space="preserve"> xu</w:t>
      </w:r>
      <w:r w:rsidRPr="00674AA4">
        <w:t>ất</w:t>
      </w:r>
      <w:r>
        <w:t>, ch</w:t>
      </w:r>
      <w:r w:rsidRPr="00674AA4">
        <w:t>úng</w:t>
      </w:r>
      <w:r>
        <w:t xml:space="preserve"> ta s</w:t>
      </w:r>
      <w:r w:rsidRPr="00674AA4">
        <w:t>ẽ</w:t>
      </w:r>
      <w:r>
        <w:t xml:space="preserve"> </w:t>
      </w:r>
      <w:r w:rsidRPr="00674AA4">
        <w:t>đánh</w:t>
      </w:r>
      <w:r>
        <w:t xml:space="preserve"> gi</w:t>
      </w:r>
      <w:r w:rsidRPr="00674AA4">
        <w:t>á</w:t>
      </w:r>
      <w:r>
        <w:t xml:space="preserve"> t</w:t>
      </w:r>
      <w:r w:rsidRPr="00674AA4">
        <w:t>ừng</w:t>
      </w:r>
      <w:r>
        <w:t xml:space="preserve"> ph</w:t>
      </w:r>
      <w:r w:rsidRPr="00674AA4">
        <w:t>ần</w:t>
      </w:r>
      <w:r>
        <w:t xml:space="preserve"> ri</w:t>
      </w:r>
      <w:r w:rsidRPr="00674AA4">
        <w:t>ê</w:t>
      </w:r>
      <w:r>
        <w:t>ng bi</w:t>
      </w:r>
      <w:r w:rsidRPr="00674AA4">
        <w:t>ệt</w:t>
      </w:r>
      <w:r>
        <w:t xml:space="preserve"> v</w:t>
      </w:r>
      <w:r w:rsidRPr="00674AA4">
        <w:t>ề</w:t>
      </w:r>
      <w:r>
        <w:t xml:space="preserve"> m</w:t>
      </w:r>
      <w:r w:rsidRPr="00674AA4">
        <w:t>ô</w:t>
      </w:r>
      <w:r>
        <w:t xml:space="preserve"> h</w:t>
      </w:r>
      <w:r w:rsidRPr="00674AA4">
        <w:t>ình</w:t>
      </w:r>
      <w:r>
        <w:t xml:space="preserve"> m</w:t>
      </w:r>
      <w:r w:rsidRPr="00674AA4">
        <w:t>ạn</w:t>
      </w:r>
      <w:r>
        <w:t xml:space="preserve">g </w:t>
      </w:r>
      <w:r w:rsidRPr="00674AA4">
        <w:t>được</w:t>
      </w:r>
      <w:r>
        <w:t xml:space="preserve"> hu</w:t>
      </w:r>
      <w:r w:rsidRPr="00674AA4">
        <w:t>ấn</w:t>
      </w:r>
      <w:r>
        <w:t xml:space="preserve"> luy</w:t>
      </w:r>
      <w:r w:rsidRPr="00674AA4">
        <w:t>ện</w:t>
      </w:r>
      <w:r>
        <w:t xml:space="preserve"> v</w:t>
      </w:r>
      <w:r w:rsidRPr="00674AA4">
        <w:t>à</w:t>
      </w:r>
      <w:r>
        <w:t xml:space="preserve"> </w:t>
      </w:r>
      <w:r w:rsidRPr="00674AA4">
        <w:t>đánh</w:t>
      </w:r>
      <w:r>
        <w:t xml:space="preserve"> gi</w:t>
      </w:r>
      <w:r w:rsidRPr="00674AA4">
        <w:t>á</w:t>
      </w:r>
      <w:r>
        <w:t xml:space="preserve"> v</w:t>
      </w:r>
      <w:r w:rsidRPr="00674AA4">
        <w:t>ề</w:t>
      </w:r>
      <w:r>
        <w:t xml:space="preserve"> th</w:t>
      </w:r>
      <w:r w:rsidRPr="00674AA4">
        <w:t>ực</w:t>
      </w:r>
      <w:r>
        <w:t xml:space="preserve"> nghi</w:t>
      </w:r>
      <w:r w:rsidRPr="00674AA4">
        <w:t>ệm</w:t>
      </w:r>
      <w:r>
        <w:t xml:space="preserve"> trong th</w:t>
      </w:r>
      <w:r w:rsidRPr="00674AA4">
        <w:t>ực</w:t>
      </w:r>
      <w:r>
        <w:t xml:space="preserve"> t</w:t>
      </w:r>
      <w:r w:rsidRPr="00674AA4">
        <w:t>ế</w:t>
      </w:r>
      <w:r>
        <w:t>.</w:t>
      </w:r>
    </w:p>
    <w:p w14:paraId="3C30EFBE" w14:textId="349B7F91" w:rsidR="00F56B77" w:rsidRDefault="00E51A47" w:rsidP="00F56B77">
      <w:pPr>
        <w:pStyle w:val="Heading3"/>
      </w:pPr>
      <w:bookmarkStart w:id="127" w:name="_Toc61241080"/>
      <w:r>
        <w:t>5</w:t>
      </w:r>
      <w:r w:rsidR="00F56B77">
        <w:t xml:space="preserve">.2.1 </w:t>
      </w:r>
      <w:r w:rsidR="00F56B77" w:rsidRPr="00F56B77">
        <w:t>Đánh</w:t>
      </w:r>
      <w:r w:rsidR="00F56B77">
        <w:t xml:space="preserve"> gi</w:t>
      </w:r>
      <w:r w:rsidR="00F56B77" w:rsidRPr="00F56B77">
        <w:t>á</w:t>
      </w:r>
      <w:r w:rsidR="00F56B77">
        <w:t xml:space="preserve"> m</w:t>
      </w:r>
      <w:r w:rsidR="00F56B77" w:rsidRPr="00F56B77">
        <w:t>ô</w:t>
      </w:r>
      <w:r w:rsidR="00F56B77">
        <w:t xml:space="preserve"> h</w:t>
      </w:r>
      <w:r w:rsidR="00F56B77" w:rsidRPr="00F56B77">
        <w:t>ình</w:t>
      </w:r>
      <w:r w:rsidR="00F56B77">
        <w:t xml:space="preserve"> ph</w:t>
      </w:r>
      <w:r w:rsidR="00F56B77" w:rsidRPr="00F56B77">
        <w:t>át</w:t>
      </w:r>
      <w:r w:rsidR="00F56B77">
        <w:t xml:space="preserve"> hi</w:t>
      </w:r>
      <w:r w:rsidR="00F56B77" w:rsidRPr="00F56B77">
        <w:t>ện</w:t>
      </w:r>
      <w:r w:rsidR="00F56B77">
        <w:t xml:space="preserve"> </w:t>
      </w:r>
      <w:r w:rsidR="00F56B77" w:rsidRPr="00F56B77">
        <w:t>đối</w:t>
      </w:r>
      <w:r w:rsidR="00F56B77">
        <w:t xml:space="preserve"> t</w:t>
      </w:r>
      <w:r w:rsidR="00F56B77" w:rsidRPr="00F56B77">
        <w:t>ượng</w:t>
      </w:r>
      <w:r w:rsidR="00F56B77">
        <w:t xml:space="preserve"> v</w:t>
      </w:r>
      <w:r w:rsidR="00F56B77" w:rsidRPr="00F56B77">
        <w:t>ới</w:t>
      </w:r>
      <w:r w:rsidR="00F56B77">
        <w:t xml:space="preserve"> thu</w:t>
      </w:r>
      <w:r w:rsidR="00F56B77" w:rsidRPr="00F56B77">
        <w:t>ật</w:t>
      </w:r>
      <w:r w:rsidR="00F56B77">
        <w:t xml:space="preserve"> to</w:t>
      </w:r>
      <w:r w:rsidR="00F56B77" w:rsidRPr="00F56B77">
        <w:t>án</w:t>
      </w:r>
      <w:r w:rsidR="00F56B77">
        <w:t xml:space="preserve"> YOLOv4</w:t>
      </w:r>
      <w:bookmarkEnd w:id="127"/>
    </w:p>
    <w:p w14:paraId="63C9FF43" w14:textId="56E242B9" w:rsidR="00426A65" w:rsidRDefault="00426A65" w:rsidP="00426A65">
      <w:r>
        <w:t xml:space="preserve">Trong </w:t>
      </w:r>
      <w:r w:rsidRPr="00426A65">
        <w:t>đề</w:t>
      </w:r>
      <w:r>
        <w:t xml:space="preserve"> t</w:t>
      </w:r>
      <w:r w:rsidRPr="00426A65">
        <w:t>ài</w:t>
      </w:r>
      <w:r>
        <w:t xml:space="preserve"> n</w:t>
      </w:r>
      <w:r w:rsidRPr="00426A65">
        <w:t>ày</w:t>
      </w:r>
      <w:r>
        <w:t xml:space="preserve"> lu</w:t>
      </w:r>
      <w:r w:rsidRPr="00426A65">
        <w:t>ận</w:t>
      </w:r>
      <w:r>
        <w:t xml:space="preserve"> v</w:t>
      </w:r>
      <w:r w:rsidRPr="00426A65">
        <w:t>ă</w:t>
      </w:r>
      <w:r>
        <w:t>n s</w:t>
      </w:r>
      <w:r w:rsidRPr="00426A65">
        <w:t>ử</w:t>
      </w:r>
      <w:r>
        <w:t xml:space="preserve"> d</w:t>
      </w:r>
      <w:r w:rsidRPr="00426A65">
        <w:t>ụn</w:t>
      </w:r>
      <w:r>
        <w:t>g</w:t>
      </w:r>
      <w:r w:rsidR="00A93F45">
        <w:t xml:space="preserve"> hai m</w:t>
      </w:r>
      <w:r w:rsidR="00A93F45" w:rsidRPr="00A93F45">
        <w:t>ô</w:t>
      </w:r>
      <w:r w:rsidR="00A93F45">
        <w:t xml:space="preserve"> h</w:t>
      </w:r>
      <w:r w:rsidR="00A93F45" w:rsidRPr="00A93F45">
        <w:t>ình</w:t>
      </w:r>
      <w:r w:rsidR="00A93F45">
        <w:t xml:space="preserve"> m</w:t>
      </w:r>
      <w:r w:rsidR="00A93F45" w:rsidRPr="00A93F45">
        <w:t>ạn</w:t>
      </w:r>
      <w:r w:rsidR="00A93F45">
        <w:t>g t</w:t>
      </w:r>
      <w:r w:rsidR="00A93F45" w:rsidRPr="00A93F45">
        <w:t>ươ</w:t>
      </w:r>
      <w:r w:rsidR="00A93F45">
        <w:t>ng t</w:t>
      </w:r>
      <w:r w:rsidR="00A93F45" w:rsidRPr="00A93F45">
        <w:t>ự</w:t>
      </w:r>
      <w:r w:rsidR="00A93F45">
        <w:t xml:space="preserve"> nhau l</w:t>
      </w:r>
      <w:r w:rsidR="00A93F45" w:rsidRPr="00A93F45">
        <w:t>à</w:t>
      </w:r>
      <w:r w:rsidR="00A93F45">
        <w:t xml:space="preserve"> YOLOv4-tiny v</w:t>
      </w:r>
      <w:r w:rsidR="00A93F45" w:rsidRPr="00A93F45">
        <w:t>à</w:t>
      </w:r>
      <w:r w:rsidR="00A93F45">
        <w:t xml:space="preserve"> YOLOv4-tiny_3l</w:t>
      </w:r>
      <w:r>
        <w:t xml:space="preserve"> nh</w:t>
      </w:r>
      <w:r w:rsidRPr="00426A65">
        <w:t>ư</w:t>
      </w:r>
      <w:r>
        <w:t xml:space="preserve">ng </w:t>
      </w:r>
      <w:r w:rsidRPr="00426A65">
        <w:t>được</w:t>
      </w:r>
      <w:r>
        <w:t xml:space="preserve"> hu</w:t>
      </w:r>
      <w:r w:rsidRPr="00426A65">
        <w:t>ấn</w:t>
      </w:r>
      <w:r>
        <w:t xml:space="preserve"> luy</w:t>
      </w:r>
      <w:r w:rsidRPr="00426A65">
        <w:t>ện</w:t>
      </w:r>
      <w:r>
        <w:t xml:space="preserve"> v</w:t>
      </w:r>
      <w:r w:rsidRPr="00426A65">
        <w:t>ới</w:t>
      </w:r>
      <w:r>
        <w:t xml:space="preserve"> hai t</w:t>
      </w:r>
      <w:r w:rsidRPr="00426A65">
        <w:t>ập</w:t>
      </w:r>
      <w:r>
        <w:t xml:space="preserve"> d</w:t>
      </w:r>
      <w:r w:rsidRPr="00426A65">
        <w:t>ữ</w:t>
      </w:r>
      <w:r>
        <w:t xml:space="preserve"> li</w:t>
      </w:r>
      <w:r w:rsidRPr="00426A65">
        <w:t>ệu</w:t>
      </w:r>
      <w:r>
        <w:t xml:space="preserve"> kh</w:t>
      </w:r>
      <w:r w:rsidRPr="00426A65">
        <w:t>ác</w:t>
      </w:r>
      <w:r>
        <w:t xml:space="preserve"> nhau v</w:t>
      </w:r>
      <w:r w:rsidRPr="00426A65">
        <w:t>à</w:t>
      </w:r>
      <w:r>
        <w:t xml:space="preserve"> kh</w:t>
      </w:r>
      <w:r w:rsidRPr="00426A65">
        <w:t>ô</w:t>
      </w:r>
      <w:r>
        <w:t xml:space="preserve">ng </w:t>
      </w:r>
      <w:r w:rsidR="00A42B2B">
        <w:t>tr</w:t>
      </w:r>
      <w:r w:rsidR="00A42B2B" w:rsidRPr="00A42B2B">
        <w:t>ùng</w:t>
      </w:r>
      <w:r w:rsidR="00A42B2B">
        <w:t xml:space="preserve"> l</w:t>
      </w:r>
      <w:r w:rsidR="00A42B2B" w:rsidRPr="00A42B2B">
        <w:t>ê</w:t>
      </w:r>
      <w:r w:rsidR="00A42B2B">
        <w:t>n</w:t>
      </w:r>
      <w:r>
        <w:t xml:space="preserve"> nhau. Do </w:t>
      </w:r>
      <w:r w:rsidRPr="00426A65">
        <w:t>đó</w:t>
      </w:r>
      <w:r>
        <w:t xml:space="preserve"> lu</w:t>
      </w:r>
      <w:r w:rsidRPr="00426A65">
        <w:t>ận</w:t>
      </w:r>
      <w:r>
        <w:t xml:space="preserve"> v</w:t>
      </w:r>
      <w:r w:rsidRPr="00426A65">
        <w:t>ă</w:t>
      </w:r>
      <w:r>
        <w:t>n s</w:t>
      </w:r>
      <w:r w:rsidRPr="00426A65">
        <w:t>ẽ</w:t>
      </w:r>
      <w:r>
        <w:t xml:space="preserve"> </w:t>
      </w:r>
      <w:r w:rsidRPr="00426A65">
        <w:t>đánh</w:t>
      </w:r>
      <w:r>
        <w:t xml:space="preserve"> gi</w:t>
      </w:r>
      <w:r w:rsidRPr="00426A65">
        <w:t>á</w:t>
      </w:r>
      <w:r>
        <w:t xml:space="preserve"> m</w:t>
      </w:r>
      <w:r w:rsidRPr="00426A65">
        <w:t>ạ</w:t>
      </w:r>
      <w:r>
        <w:t>ng yolov4 tr</w:t>
      </w:r>
      <w:r w:rsidRPr="00426A65">
        <w:t>ê</w:t>
      </w:r>
      <w:r>
        <w:t>n to</w:t>
      </w:r>
      <w:r w:rsidRPr="00426A65">
        <w:t>àn</w:t>
      </w:r>
      <w:r>
        <w:t xml:space="preserve"> t</w:t>
      </w:r>
      <w:r w:rsidRPr="00426A65">
        <w:t>ập</w:t>
      </w:r>
      <w:r>
        <w:t xml:space="preserve"> d</w:t>
      </w:r>
      <w:r w:rsidRPr="00426A65">
        <w:t>ữ</w:t>
      </w:r>
      <w:r>
        <w:t xml:space="preserve"> li</w:t>
      </w:r>
      <w:r w:rsidRPr="00426A65">
        <w:t>ệu</w:t>
      </w:r>
      <w:r w:rsidR="00674AA4">
        <w:t>.</w:t>
      </w:r>
    </w:p>
    <w:p w14:paraId="4FAC54EC" w14:textId="7F642CD4" w:rsidR="00426A65" w:rsidRDefault="00426A65" w:rsidP="00426A65">
      <w:r>
        <w:t>T</w:t>
      </w:r>
      <w:r w:rsidRPr="00426A65">
        <w:t>ập</w:t>
      </w:r>
      <w:r>
        <w:t xml:space="preserve"> d</w:t>
      </w:r>
      <w:r w:rsidRPr="00426A65">
        <w:t>ữ</w:t>
      </w:r>
      <w:r>
        <w:t xml:space="preserve"> li</w:t>
      </w:r>
      <w:r w:rsidRPr="00426A65">
        <w:t>ệu</w:t>
      </w:r>
      <w:r>
        <w:t xml:space="preserve"> lu</w:t>
      </w:r>
      <w:r w:rsidRPr="00426A65">
        <w:t>ận</w:t>
      </w:r>
      <w:r>
        <w:t xml:space="preserve"> v</w:t>
      </w:r>
      <w:r w:rsidRPr="00426A65">
        <w:t>ă</w:t>
      </w:r>
      <w:r>
        <w:t xml:space="preserve">n </w:t>
      </w:r>
      <w:r w:rsidRPr="00426A65">
        <w:t>đán</w:t>
      </w:r>
      <w:r>
        <w:t>h gi</w:t>
      </w:r>
      <w:r w:rsidRPr="00426A65">
        <w:t>á</w:t>
      </w:r>
      <w:r>
        <w:t xml:space="preserve"> g</w:t>
      </w:r>
      <w:r w:rsidRPr="00426A65">
        <w:t>ồm</w:t>
      </w:r>
      <w:r>
        <w:t xml:space="preserve"> 300 </w:t>
      </w:r>
      <w:r w:rsidRPr="00426A65">
        <w:t>ảnh</w:t>
      </w:r>
      <w:r>
        <w:t xml:space="preserve"> c</w:t>
      </w:r>
      <w:r w:rsidRPr="00426A65">
        <w:t>ó</w:t>
      </w:r>
      <w:r>
        <w:t xml:space="preserve"> 7 </w:t>
      </w:r>
      <w:r w:rsidR="00DE104D">
        <w:t>l</w:t>
      </w:r>
      <w:r w:rsidR="00DE104D" w:rsidRPr="00DE104D">
        <w:t>ớp</w:t>
      </w:r>
      <w:r w:rsidR="00DE104D">
        <w:t xml:space="preserve"> </w:t>
      </w:r>
      <w:r w:rsidR="00DE104D" w:rsidRPr="00DE104D">
        <w:t>đối</w:t>
      </w:r>
      <w:r w:rsidR="00DE104D">
        <w:t xml:space="preserve"> t</w:t>
      </w:r>
      <w:r w:rsidR="00DE104D" w:rsidRPr="00DE104D">
        <w:t>ượng</w:t>
      </w:r>
      <w:r>
        <w:t xml:space="preserve"> l</w:t>
      </w:r>
      <w:r w:rsidRPr="00426A65">
        <w:t>à</w:t>
      </w:r>
      <w:r>
        <w:t xml:space="preserve"> ng</w:t>
      </w:r>
      <w:r w:rsidRPr="00426A65">
        <w:t>ười</w:t>
      </w:r>
      <w:r>
        <w:t>, c</w:t>
      </w:r>
      <w:r w:rsidRPr="00426A65">
        <w:t>ó</w:t>
      </w:r>
      <w:r>
        <w:t xml:space="preserve"> </w:t>
      </w:r>
      <w:r w:rsidRPr="00426A65">
        <w:t>đội</w:t>
      </w:r>
      <w:r>
        <w:t xml:space="preserve"> m</w:t>
      </w:r>
      <w:r w:rsidRPr="00426A65">
        <w:t>ủ</w:t>
      </w:r>
      <w:r>
        <w:t xml:space="preserve"> b</w:t>
      </w:r>
      <w:r w:rsidRPr="00426A65">
        <w:t>ảo</w:t>
      </w:r>
      <w:r>
        <w:t xml:space="preserve"> h</w:t>
      </w:r>
      <w:r w:rsidRPr="00426A65">
        <w:t>ộ</w:t>
      </w:r>
      <w:r>
        <w:t>, kh</w:t>
      </w:r>
      <w:r w:rsidRPr="00426A65">
        <w:t>ô</w:t>
      </w:r>
      <w:r>
        <w:t xml:space="preserve">ng </w:t>
      </w:r>
      <w:r w:rsidRPr="00426A65">
        <w:t>đội</w:t>
      </w:r>
      <w:r>
        <w:t xml:space="preserve"> m</w:t>
      </w:r>
      <w:r w:rsidRPr="00426A65">
        <w:t>ủ</w:t>
      </w:r>
      <w:r>
        <w:t xml:space="preserve"> b</w:t>
      </w:r>
      <w:r w:rsidRPr="00426A65">
        <w:t>ảo</w:t>
      </w:r>
      <w:r>
        <w:t xml:space="preserve"> h</w:t>
      </w:r>
      <w:r w:rsidRPr="00426A65">
        <w:t>ộ</w:t>
      </w:r>
      <w:r>
        <w:t>, c</w:t>
      </w:r>
      <w:r w:rsidRPr="00426A65">
        <w:t>ó</w:t>
      </w:r>
      <w:r>
        <w:t xml:space="preserve"> mang </w:t>
      </w:r>
      <w:r w:rsidRPr="00426A65">
        <w:t>áo</w:t>
      </w:r>
      <w:r>
        <w:t xml:space="preserve"> b</w:t>
      </w:r>
      <w:r w:rsidRPr="00426A65">
        <w:t>ảo</w:t>
      </w:r>
      <w:r>
        <w:t xml:space="preserve"> h</w:t>
      </w:r>
      <w:r w:rsidRPr="00426A65">
        <w:t>ộ</w:t>
      </w:r>
      <w:r>
        <w:t>, kh</w:t>
      </w:r>
      <w:r w:rsidRPr="00426A65">
        <w:t>ô</w:t>
      </w:r>
      <w:r>
        <w:t xml:space="preserve">ng mang </w:t>
      </w:r>
      <w:r w:rsidRPr="00426A65">
        <w:t>áo</w:t>
      </w:r>
      <w:r>
        <w:t xml:space="preserve"> b</w:t>
      </w:r>
      <w:r w:rsidRPr="00426A65">
        <w:t>ảo</w:t>
      </w:r>
      <w:r>
        <w:t xml:space="preserve"> h</w:t>
      </w:r>
      <w:r w:rsidRPr="00426A65">
        <w:t>ộ</w:t>
      </w:r>
      <w:r>
        <w:t>, c</w:t>
      </w:r>
      <w:r w:rsidRPr="00426A65">
        <w:t>ó</w:t>
      </w:r>
      <w:r>
        <w:t xml:space="preserve"> mang g</w:t>
      </w:r>
      <w:r w:rsidRPr="00426A65">
        <w:t>ă</w:t>
      </w:r>
      <w:r>
        <w:t>ng tay b</w:t>
      </w:r>
      <w:r w:rsidRPr="00426A65">
        <w:t>ảo</w:t>
      </w:r>
      <w:r>
        <w:t xml:space="preserve"> h</w:t>
      </w:r>
      <w:r w:rsidRPr="00426A65">
        <w:t>ộ</w:t>
      </w:r>
      <w:r>
        <w:t>, kh</w:t>
      </w:r>
      <w:r w:rsidRPr="00426A65">
        <w:t>ô</w:t>
      </w:r>
      <w:r>
        <w:t>ng mang g</w:t>
      </w:r>
      <w:r w:rsidRPr="00426A65">
        <w:t>ă</w:t>
      </w:r>
      <w:r>
        <w:t>ng tay b</w:t>
      </w:r>
      <w:r w:rsidRPr="00426A65">
        <w:t>ảo</w:t>
      </w:r>
      <w:r>
        <w:t xml:space="preserve"> h</w:t>
      </w:r>
      <w:r w:rsidRPr="00426A65">
        <w:t>ộ</w:t>
      </w:r>
      <w:r>
        <w:t>.</w:t>
      </w:r>
    </w:p>
    <w:p w14:paraId="3CB2D77E" w14:textId="6EC1C731" w:rsidR="00674AA4" w:rsidRDefault="00674AA4" w:rsidP="00674AA4">
      <w:r>
        <w:t>C</w:t>
      </w:r>
      <w:r w:rsidRPr="00F56B77">
        <w:t>ó</w:t>
      </w:r>
      <w:r>
        <w:t xml:space="preserve"> r</w:t>
      </w:r>
      <w:r w:rsidRPr="00F56B77">
        <w:t>ất</w:t>
      </w:r>
      <w:r>
        <w:t xml:space="preserve"> nhi</w:t>
      </w:r>
      <w:r w:rsidRPr="00F56B77">
        <w:t>ều</w:t>
      </w:r>
      <w:r>
        <w:t xml:space="preserve"> c</w:t>
      </w:r>
      <w:r w:rsidRPr="00F56B77">
        <w:t>ác</w:t>
      </w:r>
      <w:r>
        <w:t xml:space="preserve">h </w:t>
      </w:r>
      <w:r w:rsidRPr="00F56B77">
        <w:t>đánh</w:t>
      </w:r>
      <w:r>
        <w:t xml:space="preserve"> gi</w:t>
      </w:r>
      <w:r w:rsidRPr="00F56B77">
        <w:t>á</w:t>
      </w:r>
      <w:r>
        <w:t xml:space="preserve"> m</w:t>
      </w:r>
      <w:r w:rsidRPr="00F56B77">
        <w:t>ộ</w:t>
      </w:r>
      <w:r>
        <w:t>t m</w:t>
      </w:r>
      <w:r w:rsidRPr="00F56B77">
        <w:t>ô</w:t>
      </w:r>
      <w:r>
        <w:t xml:space="preserve"> h</w:t>
      </w:r>
      <w:r w:rsidRPr="00F56B77">
        <w:t>ình</w:t>
      </w:r>
      <w:r>
        <w:t xml:space="preserve"> nh</w:t>
      </w:r>
      <w:r w:rsidRPr="00F56B77">
        <w:t>ận</w:t>
      </w:r>
      <w:r>
        <w:t xml:space="preserve"> d</w:t>
      </w:r>
      <w:r w:rsidRPr="00F56B77">
        <w:t>ạng</w:t>
      </w:r>
      <w:r>
        <w:t>. Tu</w:t>
      </w:r>
      <w:r w:rsidRPr="00F56B77">
        <w:t>ỳ</w:t>
      </w:r>
      <w:r>
        <w:t xml:space="preserve"> v</w:t>
      </w:r>
      <w:r w:rsidRPr="00F56B77">
        <w:t>ào</w:t>
      </w:r>
      <w:r>
        <w:t xml:space="preserve"> t</w:t>
      </w:r>
      <w:r w:rsidRPr="00F56B77">
        <w:t>ừng</w:t>
      </w:r>
      <w:r>
        <w:t xml:space="preserve"> b</w:t>
      </w:r>
      <w:r w:rsidRPr="00F56B77">
        <w:t>à</w:t>
      </w:r>
      <w:r w:rsidR="00A42B2B">
        <w:t>i</w:t>
      </w:r>
      <w:r>
        <w:t xml:space="preserve"> to</w:t>
      </w:r>
      <w:r w:rsidRPr="00F56B77">
        <w:t>án</w:t>
      </w:r>
      <w:r>
        <w:t xml:space="preserve"> kh</w:t>
      </w:r>
      <w:r w:rsidRPr="00F56B77">
        <w:t>á</w:t>
      </w:r>
      <w:r>
        <w:t>c nhau m</w:t>
      </w:r>
      <w:r w:rsidRPr="00F56B77">
        <w:t>à</w:t>
      </w:r>
      <w:r>
        <w:t xml:space="preserve"> ch</w:t>
      </w:r>
      <w:r w:rsidRPr="00F56B77">
        <w:t>úng</w:t>
      </w:r>
      <w:r>
        <w:t xml:space="preserve"> ta n</w:t>
      </w:r>
      <w:r w:rsidRPr="00F56B77">
        <w:t>ê</w:t>
      </w:r>
      <w:r>
        <w:t>n s</w:t>
      </w:r>
      <w:r w:rsidRPr="00F56B77">
        <w:t>ử</w:t>
      </w:r>
      <w:r>
        <w:t xml:space="preserve"> d</w:t>
      </w:r>
      <w:r w:rsidRPr="00F56B77">
        <w:t>ụn</w:t>
      </w:r>
      <w:r>
        <w:t>g c</w:t>
      </w:r>
      <w:r w:rsidRPr="00F56B77">
        <w:t>ác</w:t>
      </w:r>
      <w:r>
        <w:t xml:space="preserve"> ph</w:t>
      </w:r>
      <w:r w:rsidRPr="00F56B77">
        <w:t>ươ</w:t>
      </w:r>
      <w:r>
        <w:t>ng ph</w:t>
      </w:r>
      <w:r w:rsidRPr="00F56B77">
        <w:t>áp</w:t>
      </w:r>
      <w:r>
        <w:t xml:space="preserve"> </w:t>
      </w:r>
      <w:r w:rsidRPr="00F56B77">
        <w:t>đánh</w:t>
      </w:r>
      <w:r>
        <w:t xml:space="preserve"> gi</w:t>
      </w:r>
      <w:r w:rsidRPr="00F56B77">
        <w:t>á</w:t>
      </w:r>
      <w:r>
        <w:t xml:space="preserve"> kh</w:t>
      </w:r>
      <w:r w:rsidRPr="00F56B77">
        <w:t>ác</w:t>
      </w:r>
      <w:r>
        <w:t xml:space="preserve"> nhau, m</w:t>
      </w:r>
      <w:r w:rsidRPr="00F56B77">
        <w:t>ột</w:t>
      </w:r>
      <w:r>
        <w:t xml:space="preserve"> s</w:t>
      </w:r>
      <w:r w:rsidRPr="00F56B77">
        <w:t>ố</w:t>
      </w:r>
      <w:r>
        <w:t xml:space="preserve"> ph</w:t>
      </w:r>
      <w:r w:rsidRPr="00F56B77">
        <w:t>ươ</w:t>
      </w:r>
      <w:r>
        <w:t>ng ph</w:t>
      </w:r>
      <w:r w:rsidRPr="00F56B77">
        <w:t>áp</w:t>
      </w:r>
      <w:r>
        <w:t xml:space="preserve"> </w:t>
      </w:r>
      <w:r w:rsidRPr="00F56B77">
        <w:t>đánh</w:t>
      </w:r>
      <w:r>
        <w:t xml:space="preserve"> gi</w:t>
      </w:r>
      <w:r w:rsidRPr="00F56B77">
        <w:t>á</w:t>
      </w:r>
      <w:r>
        <w:t xml:space="preserve"> ph</w:t>
      </w:r>
      <w:r w:rsidRPr="00F56B77">
        <w:t>ổ</w:t>
      </w:r>
      <w:r>
        <w:t xml:space="preserve"> bi</w:t>
      </w:r>
      <w:r w:rsidRPr="00F56B77">
        <w:t>ến</w:t>
      </w:r>
      <w:r>
        <w:t xml:space="preserve"> nh</w:t>
      </w:r>
      <w:r w:rsidRPr="00F56B77">
        <w:t>ư</w:t>
      </w:r>
      <w:r>
        <w:t>: accuracy score, c</w:t>
      </w:r>
      <w:r w:rsidRPr="00F56B77">
        <w:t>onf</w:t>
      </w:r>
      <w:r>
        <w:t>usion matrix, ROC c</w:t>
      </w:r>
      <w:r w:rsidRPr="00F56B77">
        <w:t>ur</w:t>
      </w:r>
      <w:r>
        <w:t>ve, Area Under the C</w:t>
      </w:r>
      <w:r w:rsidRPr="00F56B77">
        <w:t>ur</w:t>
      </w:r>
      <w:r>
        <w:t>ve, Precision and Recall, F1 Score, Mean Avantage Precision,…</w:t>
      </w:r>
    </w:p>
    <w:p w14:paraId="761B0070" w14:textId="1B0387A8" w:rsidR="00835374" w:rsidRDefault="00674AA4" w:rsidP="00426A65">
      <w:r>
        <w:t>Trong lu</w:t>
      </w:r>
      <w:r w:rsidRPr="00E96665">
        <w:t>ận</w:t>
      </w:r>
      <w:r>
        <w:t xml:space="preserve"> v</w:t>
      </w:r>
      <w:r w:rsidRPr="00E96665">
        <w:t>ă</w:t>
      </w:r>
      <w:r>
        <w:t>n l</w:t>
      </w:r>
      <w:r w:rsidRPr="00E96665">
        <w:t>ần</w:t>
      </w:r>
      <w:r>
        <w:t xml:space="preserve"> n</w:t>
      </w:r>
      <w:r w:rsidRPr="00E96665">
        <w:t>ày</w:t>
      </w:r>
      <w:r>
        <w:t xml:space="preserve"> t</w:t>
      </w:r>
      <w:r w:rsidRPr="00E96665">
        <w:t>ô</w:t>
      </w:r>
      <w:r>
        <w:t>i s</w:t>
      </w:r>
      <w:r w:rsidRPr="00E96665">
        <w:t>ử</w:t>
      </w:r>
      <w:r>
        <w:t xml:space="preserve"> d</w:t>
      </w:r>
      <w:r w:rsidRPr="00E96665">
        <w:t>ụn</w:t>
      </w:r>
      <w:r>
        <w:t>g m</w:t>
      </w:r>
      <w:r w:rsidRPr="00E96665">
        <w:t>ô</w:t>
      </w:r>
      <w:r>
        <w:t xml:space="preserve"> h</w:t>
      </w:r>
      <w:r w:rsidRPr="00E96665">
        <w:t>ình</w:t>
      </w:r>
      <w:r>
        <w:t xml:space="preserve"> ph</w:t>
      </w:r>
      <w:r w:rsidRPr="00E96665">
        <w:t>át</w:t>
      </w:r>
      <w:r>
        <w:t xml:space="preserve"> hi</w:t>
      </w:r>
      <w:r w:rsidRPr="00E96665">
        <w:t>ện</w:t>
      </w:r>
      <w:r>
        <w:t xml:space="preserve"> </w:t>
      </w:r>
      <w:r w:rsidRPr="00E96665">
        <w:t>đối</w:t>
      </w:r>
      <w:r>
        <w:t xml:space="preserve"> t</w:t>
      </w:r>
      <w:r w:rsidRPr="00E96665">
        <w:t>ượn</w:t>
      </w:r>
      <w:r>
        <w:t>g YOLOv4, m</w:t>
      </w:r>
      <w:r w:rsidRPr="00E96665">
        <w:t>ô</w:t>
      </w:r>
      <w:r>
        <w:t xml:space="preserve"> h</w:t>
      </w:r>
      <w:r w:rsidRPr="00E96665">
        <w:t>ình</w:t>
      </w:r>
      <w:r>
        <w:t xml:space="preserve"> n</w:t>
      </w:r>
      <w:r w:rsidRPr="00E96665">
        <w:t>ày</w:t>
      </w:r>
      <w:r>
        <w:t xml:space="preserve"> th</w:t>
      </w:r>
      <w:r w:rsidRPr="00E96665">
        <w:t>ường</w:t>
      </w:r>
      <w:r>
        <w:t xml:space="preserve"> </w:t>
      </w:r>
      <w:r w:rsidRPr="00E96665">
        <w:t>được</w:t>
      </w:r>
      <w:r>
        <w:t xml:space="preserve"> </w:t>
      </w:r>
      <w:r w:rsidRPr="00E96665">
        <w:t>đánh</w:t>
      </w:r>
      <w:r>
        <w:t xml:space="preserve"> gi</w:t>
      </w:r>
      <w:r w:rsidRPr="00E96665">
        <w:t>á</w:t>
      </w:r>
      <w:r>
        <w:t xml:space="preserve"> v</w:t>
      </w:r>
      <w:r w:rsidRPr="00E96665">
        <w:t>ới</w:t>
      </w:r>
      <w:r>
        <w:t xml:space="preserve"> hai ph</w:t>
      </w:r>
      <w:r w:rsidRPr="00E96665">
        <w:t>ươ</w:t>
      </w:r>
      <w:r>
        <w:t>ng ph</w:t>
      </w:r>
      <w:r w:rsidRPr="00E96665">
        <w:t>á</w:t>
      </w:r>
      <w:r>
        <w:t>p ch</w:t>
      </w:r>
      <w:r w:rsidRPr="00E96665">
        <w:t>ính</w:t>
      </w:r>
      <w:r>
        <w:t xml:space="preserve"> l</w:t>
      </w:r>
      <w:r w:rsidRPr="00E96665">
        <w:t>à</w:t>
      </w:r>
      <w:r>
        <w:t xml:space="preserve"> Mean Avantage Precision (mAP) v</w:t>
      </w:r>
      <w:r w:rsidRPr="00E96665">
        <w:t>à</w:t>
      </w:r>
      <w:r>
        <w:t xml:space="preserve"> F1 Score. Do </w:t>
      </w:r>
      <w:r w:rsidRPr="00E96665">
        <w:t>đó</w:t>
      </w:r>
      <w:r>
        <w:t xml:space="preserve"> lu</w:t>
      </w:r>
      <w:r w:rsidRPr="00E96665">
        <w:t>ận</w:t>
      </w:r>
      <w:r>
        <w:t xml:space="preserve"> v</w:t>
      </w:r>
      <w:r w:rsidRPr="00E96665">
        <w:t>ă</w:t>
      </w:r>
      <w:r>
        <w:t>n s</w:t>
      </w:r>
      <w:r w:rsidRPr="00E96665">
        <w:t>ẽ</w:t>
      </w:r>
      <w:r>
        <w:t xml:space="preserve"> </w:t>
      </w:r>
      <w:r w:rsidRPr="00E96665">
        <w:t>đán</w:t>
      </w:r>
      <w:r>
        <w:t>h gi</w:t>
      </w:r>
      <w:r w:rsidRPr="00E96665">
        <w:t>á</w:t>
      </w:r>
      <w:r>
        <w:t xml:space="preserve"> m</w:t>
      </w:r>
      <w:r w:rsidRPr="00E96665">
        <w:t>ô</w:t>
      </w:r>
      <w:r>
        <w:t xml:space="preserve"> h</w:t>
      </w:r>
      <w:r w:rsidRPr="00E96665">
        <w:t>ình</w:t>
      </w:r>
      <w:r>
        <w:t xml:space="preserve"> th</w:t>
      </w:r>
      <w:r w:rsidRPr="00E96665">
        <w:t>ô</w:t>
      </w:r>
      <w:r>
        <w:t xml:space="preserve">ng qua </w:t>
      </w:r>
      <w:r w:rsidR="00835374">
        <w:t>m</w:t>
      </w:r>
      <w:r w:rsidR="00835374" w:rsidRPr="00835374">
        <w:t>ột</w:t>
      </w:r>
      <w:r w:rsidR="00835374">
        <w:t xml:space="preserve"> trong hai</w:t>
      </w:r>
      <w:r>
        <w:t xml:space="preserve"> ph</w:t>
      </w:r>
      <w:r w:rsidRPr="00E96665">
        <w:t>ươ</w:t>
      </w:r>
      <w:r>
        <w:t>ng ph</w:t>
      </w:r>
      <w:r w:rsidRPr="00E96665">
        <w:t>á</w:t>
      </w:r>
      <w:r>
        <w:t xml:space="preserve">p </w:t>
      </w:r>
      <w:r w:rsidR="00835374">
        <w:t>l</w:t>
      </w:r>
      <w:r w:rsidR="00835374" w:rsidRPr="00835374">
        <w:t>à</w:t>
      </w:r>
      <w:r>
        <w:t xml:space="preserve"> F1 </w:t>
      </w:r>
      <w:r w:rsidR="00835374">
        <w:t>Score.</w:t>
      </w:r>
    </w:p>
    <w:p w14:paraId="6202FA08" w14:textId="07662EB8" w:rsidR="00426A65" w:rsidRDefault="00426A65" w:rsidP="00426A65">
      <w:r w:rsidRPr="00426A65">
        <w:t>Đánh</w:t>
      </w:r>
      <w:r>
        <w:t xml:space="preserve"> gi</w:t>
      </w:r>
      <w:r w:rsidRPr="00426A65">
        <w:t>á</w:t>
      </w:r>
      <w:r>
        <w:t xml:space="preserve"> b</w:t>
      </w:r>
      <w:r w:rsidRPr="00426A65">
        <w:t>ằng</w:t>
      </w:r>
      <w:r>
        <w:t xml:space="preserve"> ch</w:t>
      </w:r>
      <w:r w:rsidRPr="00426A65">
        <w:t>ỉ</w:t>
      </w:r>
      <w:r>
        <w:t xml:space="preserve"> s</w:t>
      </w:r>
      <w:r w:rsidRPr="00426A65">
        <w:t>ố</w:t>
      </w:r>
      <w:r>
        <w:t xml:space="preserve"> F1 Score:</w:t>
      </w:r>
    </w:p>
    <w:p w14:paraId="6FD61ACF" w14:textId="00FA7C65" w:rsidR="00C4732C" w:rsidRDefault="00426A65" w:rsidP="00426A65">
      <w:r w:rsidRPr="00426A65">
        <w:lastRenderedPageBreak/>
        <w:t>Để</w:t>
      </w:r>
      <w:r>
        <w:t xml:space="preserve"> </w:t>
      </w:r>
      <w:r w:rsidRPr="00426A65">
        <w:t>đánh</w:t>
      </w:r>
      <w:r>
        <w:t xml:space="preserve"> gi</w:t>
      </w:r>
      <w:r w:rsidRPr="00426A65">
        <w:t>á</w:t>
      </w:r>
      <w:r>
        <w:t xml:space="preserve"> b</w:t>
      </w:r>
      <w:r w:rsidRPr="00426A65">
        <w:t>ằng</w:t>
      </w:r>
      <w:r>
        <w:t xml:space="preserve"> ch</w:t>
      </w:r>
      <w:r w:rsidRPr="00426A65">
        <w:t>ỉ</w:t>
      </w:r>
      <w:r>
        <w:t xml:space="preserve"> s</w:t>
      </w:r>
      <w:r w:rsidRPr="00426A65">
        <w:t>ố</w:t>
      </w:r>
      <w:r>
        <w:t xml:space="preserve"> F1 Score lu</w:t>
      </w:r>
      <w:r w:rsidR="00A42B2B" w:rsidRPr="00A42B2B">
        <w:t>ậ</w:t>
      </w:r>
      <w:r>
        <w:t>n v</w:t>
      </w:r>
      <w:r w:rsidRPr="00426A65">
        <w:t>ă</w:t>
      </w:r>
      <w:r>
        <w:t>n s</w:t>
      </w:r>
      <w:r w:rsidRPr="00426A65">
        <w:t>ẽ</w:t>
      </w:r>
      <w:r>
        <w:t xml:space="preserve"> </w:t>
      </w:r>
      <w:r w:rsidRPr="00426A65">
        <w:t>đư</w:t>
      </w:r>
      <w:r>
        <w:t>a to</w:t>
      </w:r>
      <w:r w:rsidRPr="00426A65">
        <w:t>àn</w:t>
      </w:r>
      <w:r>
        <w:t xml:space="preserve"> b</w:t>
      </w:r>
      <w:r w:rsidRPr="00426A65">
        <w:t>ộ</w:t>
      </w:r>
      <w:r>
        <w:t xml:space="preserve"> </w:t>
      </w:r>
      <w:r w:rsidRPr="00426A65">
        <w:t>ảnh</w:t>
      </w:r>
      <w:r>
        <w:t xml:space="preserve"> c</w:t>
      </w:r>
      <w:r w:rsidRPr="00426A65">
        <w:t>ần</w:t>
      </w:r>
      <w:r>
        <w:t xml:space="preserve"> </w:t>
      </w:r>
      <w:r w:rsidRPr="00426A65">
        <w:t>đánh</w:t>
      </w:r>
      <w:r>
        <w:t xml:space="preserve"> gi</w:t>
      </w:r>
      <w:r w:rsidRPr="00426A65">
        <w:t>á</w:t>
      </w:r>
      <w:r>
        <w:t xml:space="preserve"> qua m</w:t>
      </w:r>
      <w:r w:rsidRPr="00426A65">
        <w:t>ô</w:t>
      </w:r>
      <w:r>
        <w:t xml:space="preserve"> h</w:t>
      </w:r>
      <w:r w:rsidRPr="00426A65">
        <w:t>ình</w:t>
      </w:r>
      <w:r>
        <w:t xml:space="preserve"> ph</w:t>
      </w:r>
      <w:r w:rsidRPr="00426A65">
        <w:t>át</w:t>
      </w:r>
      <w:r>
        <w:t xml:space="preserve"> hi</w:t>
      </w:r>
      <w:r w:rsidRPr="00426A65">
        <w:t>ện</w:t>
      </w:r>
      <w:r>
        <w:t xml:space="preserve"> </w:t>
      </w:r>
      <w:r w:rsidR="00835374" w:rsidRPr="00835374">
        <w:t>đối</w:t>
      </w:r>
      <w:r w:rsidR="00835374">
        <w:t xml:space="preserve"> t</w:t>
      </w:r>
      <w:r w:rsidR="00835374" w:rsidRPr="00835374">
        <w:t>ượn</w:t>
      </w:r>
      <w:r w:rsidR="00835374">
        <w:t>g</w:t>
      </w:r>
      <w:r w:rsidR="00C4732C">
        <w:t xml:space="preserve"> v</w:t>
      </w:r>
      <w:r w:rsidR="00C4732C" w:rsidRPr="00C4732C">
        <w:t>à</w:t>
      </w:r>
      <w:r w:rsidR="00C4732C">
        <w:t xml:space="preserve"> ch</w:t>
      </w:r>
      <w:r w:rsidR="00C4732C" w:rsidRPr="00C4732C">
        <w:t>ạy</w:t>
      </w:r>
      <w:r w:rsidR="00C4732C">
        <w:t xml:space="preserve"> v</w:t>
      </w:r>
      <w:r w:rsidR="00C4732C" w:rsidRPr="00C4732C">
        <w:t>ới</w:t>
      </w:r>
      <w:r w:rsidR="00C4732C">
        <w:t xml:space="preserve"> t</w:t>
      </w:r>
      <w:r w:rsidR="00C4732C" w:rsidRPr="00C4732C">
        <w:t>ừng</w:t>
      </w:r>
      <w:r w:rsidR="00C4732C">
        <w:t xml:space="preserve"> </w:t>
      </w:r>
      <w:r w:rsidR="00C4732C" w:rsidRPr="00C4732C">
        <w:t>đối</w:t>
      </w:r>
      <w:r w:rsidR="00C4732C">
        <w:t xml:space="preserve"> t</w:t>
      </w:r>
      <w:r w:rsidR="00C4732C" w:rsidRPr="00C4732C">
        <w:t>ượn</w:t>
      </w:r>
      <w:r w:rsidR="00C4732C">
        <w:t>g ri</w:t>
      </w:r>
      <w:r w:rsidR="00C4732C" w:rsidRPr="00C4732C">
        <w:t>ê</w:t>
      </w:r>
      <w:r w:rsidR="00C4732C">
        <w:t>ng bi</w:t>
      </w:r>
      <w:r w:rsidR="00C4732C" w:rsidRPr="00C4732C">
        <w:t>ệt</w:t>
      </w:r>
      <w:r w:rsidR="00C4732C">
        <w:t>, k</w:t>
      </w:r>
      <w:r w:rsidR="00C4732C" w:rsidRPr="00C4732C">
        <w:t>ết</w:t>
      </w:r>
      <w:r w:rsidR="00C4732C">
        <w:t xml:space="preserve"> qu</w:t>
      </w:r>
      <w:r w:rsidR="00C4732C" w:rsidRPr="00C4732C">
        <w:t>ả</w:t>
      </w:r>
      <w:r w:rsidR="00C4732C">
        <w:t xml:space="preserve"> ch</w:t>
      </w:r>
      <w:r w:rsidR="00C4732C" w:rsidRPr="00C4732C">
        <w:t>ạy</w:t>
      </w:r>
      <w:r w:rsidR="00C4732C">
        <w:t xml:space="preserve"> ch</w:t>
      </w:r>
      <w:r w:rsidR="00C4732C" w:rsidRPr="00C4732C">
        <w:t>ươ</w:t>
      </w:r>
      <w:r w:rsidR="00C4732C">
        <w:t>ng tr</w:t>
      </w:r>
      <w:r w:rsidR="00C4732C" w:rsidRPr="00C4732C">
        <w:t>ình</w:t>
      </w:r>
      <w:r w:rsidR="00A42B2B">
        <w:t xml:space="preserve"> </w:t>
      </w:r>
      <w:r w:rsidR="00C4732C" w:rsidRPr="00C4732C">
        <w:t>được</w:t>
      </w:r>
      <w:r w:rsidR="00C4732C">
        <w:t xml:space="preserve"> th</w:t>
      </w:r>
      <w:r w:rsidR="00C4732C" w:rsidRPr="00C4732C">
        <w:t>ống</w:t>
      </w:r>
      <w:r w:rsidR="00C4732C">
        <w:t xml:space="preserve"> k</w:t>
      </w:r>
      <w:r w:rsidR="00C4732C" w:rsidRPr="00C4732C">
        <w:t>ê</w:t>
      </w:r>
      <w:r w:rsidR="00C4732C">
        <w:t xml:space="preserve"> v</w:t>
      </w:r>
      <w:r w:rsidR="00C4732C" w:rsidRPr="00C4732C">
        <w:t>ới</w:t>
      </w:r>
      <w:r w:rsidR="00C4732C">
        <w:t xml:space="preserve"> b</w:t>
      </w:r>
      <w:r w:rsidR="00C4732C" w:rsidRPr="00C4732C">
        <w:t>ảng</w:t>
      </w:r>
      <w:r w:rsidR="00C4732C">
        <w:t xml:space="preserve"> sau:</w:t>
      </w:r>
    </w:p>
    <w:tbl>
      <w:tblPr>
        <w:tblStyle w:val="TableGrid"/>
        <w:tblW w:w="0" w:type="auto"/>
        <w:tblInd w:w="202" w:type="dxa"/>
        <w:tblLook w:val="04A0" w:firstRow="1" w:lastRow="0" w:firstColumn="1" w:lastColumn="0" w:noHBand="0" w:noVBand="1"/>
      </w:tblPr>
      <w:tblGrid>
        <w:gridCol w:w="3205"/>
        <w:gridCol w:w="1183"/>
        <w:gridCol w:w="1345"/>
        <w:gridCol w:w="1350"/>
        <w:gridCol w:w="1440"/>
      </w:tblGrid>
      <w:tr w:rsidR="00C4732C" w14:paraId="027A77E9" w14:textId="77777777" w:rsidTr="00E5001E">
        <w:tc>
          <w:tcPr>
            <w:tcW w:w="3205" w:type="dxa"/>
          </w:tcPr>
          <w:p w14:paraId="0F962392" w14:textId="77777777" w:rsidR="00C4732C" w:rsidRDefault="00C4732C" w:rsidP="00C4732C">
            <w:pPr>
              <w:ind w:left="0" w:firstLine="0"/>
              <w:jc w:val="center"/>
            </w:pPr>
          </w:p>
        </w:tc>
        <w:tc>
          <w:tcPr>
            <w:tcW w:w="1183" w:type="dxa"/>
          </w:tcPr>
          <w:p w14:paraId="0DDF5BDA" w14:textId="223577CC" w:rsidR="00C4732C" w:rsidRDefault="00C4732C" w:rsidP="00C4732C">
            <w:pPr>
              <w:ind w:left="0" w:firstLine="0"/>
              <w:jc w:val="center"/>
            </w:pPr>
            <w:r>
              <w:t>FN</w:t>
            </w:r>
          </w:p>
        </w:tc>
        <w:tc>
          <w:tcPr>
            <w:tcW w:w="1345" w:type="dxa"/>
          </w:tcPr>
          <w:p w14:paraId="4CD37C6E" w14:textId="29E6A9C5" w:rsidR="00C4732C" w:rsidRDefault="001A5BE0" w:rsidP="00C4732C">
            <w:pPr>
              <w:ind w:left="0" w:firstLine="0"/>
              <w:jc w:val="center"/>
            </w:pPr>
            <w:r>
              <w:t>TN</w:t>
            </w:r>
          </w:p>
        </w:tc>
        <w:tc>
          <w:tcPr>
            <w:tcW w:w="1350" w:type="dxa"/>
          </w:tcPr>
          <w:p w14:paraId="685977AD" w14:textId="6306DB23" w:rsidR="00C4732C" w:rsidRDefault="001A5BE0" w:rsidP="00C4732C">
            <w:pPr>
              <w:ind w:left="0" w:firstLine="0"/>
              <w:jc w:val="center"/>
            </w:pPr>
            <w:r>
              <w:t>FP</w:t>
            </w:r>
          </w:p>
        </w:tc>
        <w:tc>
          <w:tcPr>
            <w:tcW w:w="1440" w:type="dxa"/>
          </w:tcPr>
          <w:p w14:paraId="4B512162" w14:textId="418DE317" w:rsidR="00C4732C" w:rsidRDefault="00C4732C" w:rsidP="00C4732C">
            <w:pPr>
              <w:ind w:left="0" w:firstLine="0"/>
              <w:jc w:val="center"/>
            </w:pPr>
            <w:r>
              <w:t>TP</w:t>
            </w:r>
          </w:p>
        </w:tc>
      </w:tr>
      <w:tr w:rsidR="00C4732C" w14:paraId="0A858992" w14:textId="77777777" w:rsidTr="00E5001E">
        <w:tc>
          <w:tcPr>
            <w:tcW w:w="3205" w:type="dxa"/>
          </w:tcPr>
          <w:p w14:paraId="2F56C7D0" w14:textId="31336581" w:rsidR="00C4732C" w:rsidRDefault="00C4732C" w:rsidP="001A5BE0">
            <w:pPr>
              <w:ind w:left="0" w:firstLine="0"/>
              <w:jc w:val="left"/>
            </w:pPr>
            <w:r>
              <w:t>Ng</w:t>
            </w:r>
            <w:r w:rsidRPr="00C4732C">
              <w:t>ườ</w:t>
            </w:r>
            <w:r>
              <w:t>i</w:t>
            </w:r>
          </w:p>
        </w:tc>
        <w:tc>
          <w:tcPr>
            <w:tcW w:w="1183" w:type="dxa"/>
          </w:tcPr>
          <w:p w14:paraId="2F3C49D0" w14:textId="7B4DB28F" w:rsidR="00C4732C" w:rsidRDefault="00C4732C" w:rsidP="00C4732C">
            <w:pPr>
              <w:ind w:left="0" w:firstLine="0"/>
              <w:jc w:val="left"/>
            </w:pPr>
            <w:r>
              <w:t>0</w:t>
            </w:r>
          </w:p>
        </w:tc>
        <w:tc>
          <w:tcPr>
            <w:tcW w:w="1345" w:type="dxa"/>
          </w:tcPr>
          <w:p w14:paraId="36E87379" w14:textId="6EC8038B" w:rsidR="00C4732C" w:rsidRDefault="00C4732C" w:rsidP="00C4732C">
            <w:pPr>
              <w:ind w:left="0" w:firstLine="0"/>
              <w:jc w:val="left"/>
            </w:pPr>
            <w:r>
              <w:t>0</w:t>
            </w:r>
          </w:p>
        </w:tc>
        <w:tc>
          <w:tcPr>
            <w:tcW w:w="1350" w:type="dxa"/>
          </w:tcPr>
          <w:p w14:paraId="0EA2CAAB" w14:textId="0A3CE568" w:rsidR="00C4732C" w:rsidRDefault="00C4732C" w:rsidP="00C4732C">
            <w:pPr>
              <w:ind w:left="0" w:firstLine="0"/>
              <w:jc w:val="left"/>
            </w:pPr>
            <w:r>
              <w:t>0</w:t>
            </w:r>
          </w:p>
        </w:tc>
        <w:tc>
          <w:tcPr>
            <w:tcW w:w="1440" w:type="dxa"/>
          </w:tcPr>
          <w:p w14:paraId="1645B034" w14:textId="2346C6F5" w:rsidR="00C4732C" w:rsidRDefault="00C4732C" w:rsidP="00C4732C">
            <w:pPr>
              <w:ind w:left="0" w:firstLine="0"/>
              <w:jc w:val="left"/>
            </w:pPr>
            <w:r>
              <w:t>300</w:t>
            </w:r>
          </w:p>
        </w:tc>
      </w:tr>
      <w:tr w:rsidR="00C4732C" w14:paraId="61C9A77E" w14:textId="77777777" w:rsidTr="00E5001E">
        <w:tc>
          <w:tcPr>
            <w:tcW w:w="3205" w:type="dxa"/>
          </w:tcPr>
          <w:p w14:paraId="3FFB4EE0" w14:textId="50FDEBE5" w:rsidR="00C4732C" w:rsidRDefault="00C4732C" w:rsidP="001A5BE0">
            <w:pPr>
              <w:ind w:left="0" w:firstLine="0"/>
              <w:jc w:val="left"/>
            </w:pPr>
            <w:r>
              <w:t>Mang m</w:t>
            </w:r>
            <w:r w:rsidRPr="00C4732C">
              <w:t>ủ</w:t>
            </w:r>
          </w:p>
        </w:tc>
        <w:tc>
          <w:tcPr>
            <w:tcW w:w="1183" w:type="dxa"/>
          </w:tcPr>
          <w:p w14:paraId="270DC0FE" w14:textId="472E1A6F" w:rsidR="00C4732C" w:rsidRDefault="001A5BE0" w:rsidP="00C4732C">
            <w:pPr>
              <w:ind w:left="0" w:firstLine="0"/>
              <w:jc w:val="left"/>
            </w:pPr>
            <w:r>
              <w:t>7</w:t>
            </w:r>
          </w:p>
        </w:tc>
        <w:tc>
          <w:tcPr>
            <w:tcW w:w="1345" w:type="dxa"/>
          </w:tcPr>
          <w:p w14:paraId="55B18D0A" w14:textId="2717189F" w:rsidR="00C4732C" w:rsidRDefault="00C4732C" w:rsidP="00C4732C">
            <w:pPr>
              <w:ind w:left="0" w:firstLine="0"/>
              <w:jc w:val="left"/>
            </w:pPr>
            <w:r>
              <w:t>5</w:t>
            </w:r>
            <w:r w:rsidR="001A5BE0">
              <w:t>2</w:t>
            </w:r>
          </w:p>
        </w:tc>
        <w:tc>
          <w:tcPr>
            <w:tcW w:w="1350" w:type="dxa"/>
          </w:tcPr>
          <w:p w14:paraId="177C9E63" w14:textId="7F946672" w:rsidR="00C4732C" w:rsidRDefault="001A5BE0" w:rsidP="00C4732C">
            <w:pPr>
              <w:ind w:left="0" w:firstLine="0"/>
              <w:jc w:val="left"/>
            </w:pPr>
            <w:r>
              <w:t>1</w:t>
            </w:r>
          </w:p>
        </w:tc>
        <w:tc>
          <w:tcPr>
            <w:tcW w:w="1440" w:type="dxa"/>
          </w:tcPr>
          <w:p w14:paraId="22D50911" w14:textId="37803DBC" w:rsidR="00C4732C" w:rsidRDefault="00C4732C" w:rsidP="00C4732C">
            <w:pPr>
              <w:ind w:left="0" w:firstLine="0"/>
              <w:jc w:val="left"/>
            </w:pPr>
            <w:r>
              <w:t>240</w:t>
            </w:r>
          </w:p>
        </w:tc>
      </w:tr>
      <w:tr w:rsidR="00C4732C" w14:paraId="72031E44" w14:textId="77777777" w:rsidTr="00E5001E">
        <w:tc>
          <w:tcPr>
            <w:tcW w:w="3205" w:type="dxa"/>
          </w:tcPr>
          <w:p w14:paraId="102B7035" w14:textId="4A333645" w:rsidR="00C4732C" w:rsidRDefault="00C4732C" w:rsidP="001A5BE0">
            <w:pPr>
              <w:ind w:left="0" w:firstLine="0"/>
              <w:jc w:val="left"/>
            </w:pPr>
            <w:r>
              <w:t>Mang g</w:t>
            </w:r>
            <w:r w:rsidRPr="00C4732C">
              <w:t>ă</w:t>
            </w:r>
            <w:r>
              <w:t>ng tay</w:t>
            </w:r>
          </w:p>
        </w:tc>
        <w:tc>
          <w:tcPr>
            <w:tcW w:w="1183" w:type="dxa"/>
          </w:tcPr>
          <w:p w14:paraId="6D7C5627" w14:textId="5559C36B" w:rsidR="00C4732C" w:rsidRDefault="00C4732C" w:rsidP="00C4732C">
            <w:pPr>
              <w:ind w:left="0" w:firstLine="0"/>
              <w:jc w:val="left"/>
            </w:pPr>
            <w:r>
              <w:t>116</w:t>
            </w:r>
          </w:p>
        </w:tc>
        <w:tc>
          <w:tcPr>
            <w:tcW w:w="1345" w:type="dxa"/>
          </w:tcPr>
          <w:p w14:paraId="5601F926" w14:textId="0783002D" w:rsidR="00C4732C" w:rsidRDefault="00C4732C" w:rsidP="00C4732C">
            <w:pPr>
              <w:ind w:left="0" w:firstLine="0"/>
              <w:jc w:val="left"/>
            </w:pPr>
            <w:r>
              <w:t>35</w:t>
            </w:r>
          </w:p>
        </w:tc>
        <w:tc>
          <w:tcPr>
            <w:tcW w:w="1350" w:type="dxa"/>
          </w:tcPr>
          <w:p w14:paraId="24BFFEB3" w14:textId="47AA6F20" w:rsidR="00C4732C" w:rsidRDefault="00C4732C" w:rsidP="00C4732C">
            <w:pPr>
              <w:ind w:left="0" w:firstLine="0"/>
              <w:jc w:val="left"/>
            </w:pPr>
            <w:r>
              <w:t>0</w:t>
            </w:r>
          </w:p>
        </w:tc>
        <w:tc>
          <w:tcPr>
            <w:tcW w:w="1440" w:type="dxa"/>
          </w:tcPr>
          <w:p w14:paraId="749ACEF9" w14:textId="239C0580" w:rsidR="00C4732C" w:rsidRDefault="00C4732C" w:rsidP="00C4732C">
            <w:pPr>
              <w:ind w:left="0" w:firstLine="0"/>
              <w:jc w:val="left"/>
            </w:pPr>
            <w:r>
              <w:t>149</w:t>
            </w:r>
          </w:p>
        </w:tc>
      </w:tr>
      <w:tr w:rsidR="00C4732C" w14:paraId="189777EE" w14:textId="77777777" w:rsidTr="00E5001E">
        <w:tc>
          <w:tcPr>
            <w:tcW w:w="3205" w:type="dxa"/>
          </w:tcPr>
          <w:p w14:paraId="7CAD019F" w14:textId="38994321" w:rsidR="00C4732C" w:rsidRDefault="00C4732C" w:rsidP="001A5BE0">
            <w:pPr>
              <w:ind w:left="0" w:firstLine="0"/>
              <w:jc w:val="left"/>
            </w:pPr>
            <w:r>
              <w:t xml:space="preserve">Mang </w:t>
            </w:r>
            <w:r w:rsidRPr="00C4732C">
              <w:t>áo</w:t>
            </w:r>
          </w:p>
        </w:tc>
        <w:tc>
          <w:tcPr>
            <w:tcW w:w="1183" w:type="dxa"/>
          </w:tcPr>
          <w:p w14:paraId="142438C2" w14:textId="338BB79F" w:rsidR="00C4732C" w:rsidRDefault="00C4732C" w:rsidP="00C4732C">
            <w:pPr>
              <w:ind w:left="0" w:firstLine="0"/>
              <w:jc w:val="left"/>
            </w:pPr>
            <w:r>
              <w:t>0</w:t>
            </w:r>
          </w:p>
        </w:tc>
        <w:tc>
          <w:tcPr>
            <w:tcW w:w="1345" w:type="dxa"/>
          </w:tcPr>
          <w:p w14:paraId="4CA23807" w14:textId="12102A7A" w:rsidR="00C4732C" w:rsidRDefault="00C4732C" w:rsidP="00C4732C">
            <w:pPr>
              <w:ind w:left="0" w:firstLine="0"/>
              <w:jc w:val="left"/>
            </w:pPr>
            <w:r>
              <w:t>5</w:t>
            </w:r>
          </w:p>
        </w:tc>
        <w:tc>
          <w:tcPr>
            <w:tcW w:w="1350" w:type="dxa"/>
          </w:tcPr>
          <w:p w14:paraId="064C3E50" w14:textId="113A4A63" w:rsidR="00C4732C" w:rsidRDefault="00C4732C" w:rsidP="00C4732C">
            <w:pPr>
              <w:ind w:left="0" w:firstLine="0"/>
              <w:jc w:val="left"/>
            </w:pPr>
            <w:r>
              <w:t>1</w:t>
            </w:r>
          </w:p>
        </w:tc>
        <w:tc>
          <w:tcPr>
            <w:tcW w:w="1440" w:type="dxa"/>
          </w:tcPr>
          <w:p w14:paraId="35FF2767" w14:textId="55D072A6" w:rsidR="00C4732C" w:rsidRDefault="00C4732C" w:rsidP="00C4732C">
            <w:pPr>
              <w:ind w:left="0" w:firstLine="0"/>
              <w:jc w:val="left"/>
            </w:pPr>
            <w:r>
              <w:t>294</w:t>
            </w:r>
          </w:p>
        </w:tc>
      </w:tr>
      <w:tr w:rsidR="00C4732C" w14:paraId="2E55CA43" w14:textId="77777777" w:rsidTr="00E5001E">
        <w:tc>
          <w:tcPr>
            <w:tcW w:w="3205" w:type="dxa"/>
          </w:tcPr>
          <w:p w14:paraId="05E0B351" w14:textId="0758C843" w:rsidR="00C4732C" w:rsidRDefault="00C4732C" w:rsidP="001A5BE0">
            <w:pPr>
              <w:ind w:left="0" w:firstLine="0"/>
              <w:jc w:val="left"/>
            </w:pPr>
            <w:r>
              <w:t>Kh</w:t>
            </w:r>
            <w:r w:rsidRPr="00C4732C">
              <w:t>ô</w:t>
            </w:r>
            <w:r>
              <w:t>ng mang m</w:t>
            </w:r>
            <w:r w:rsidRPr="00C4732C">
              <w:t>ủ</w:t>
            </w:r>
          </w:p>
        </w:tc>
        <w:tc>
          <w:tcPr>
            <w:tcW w:w="1183" w:type="dxa"/>
          </w:tcPr>
          <w:p w14:paraId="184BD357" w14:textId="38CB2C3D" w:rsidR="00C4732C" w:rsidRDefault="00C4732C" w:rsidP="00C4732C">
            <w:pPr>
              <w:ind w:left="0" w:firstLine="0"/>
              <w:jc w:val="left"/>
            </w:pPr>
            <w:r>
              <w:t>0</w:t>
            </w:r>
          </w:p>
        </w:tc>
        <w:tc>
          <w:tcPr>
            <w:tcW w:w="1345" w:type="dxa"/>
          </w:tcPr>
          <w:p w14:paraId="2FF76AD3" w14:textId="05F2FABC" w:rsidR="00C4732C" w:rsidRDefault="00C4732C" w:rsidP="00C4732C">
            <w:pPr>
              <w:ind w:left="0" w:firstLine="0"/>
              <w:jc w:val="left"/>
            </w:pPr>
            <w:r>
              <w:t>25</w:t>
            </w:r>
            <w:r w:rsidR="00E5001E">
              <w:t>2</w:t>
            </w:r>
          </w:p>
        </w:tc>
        <w:tc>
          <w:tcPr>
            <w:tcW w:w="1350" w:type="dxa"/>
          </w:tcPr>
          <w:p w14:paraId="41C9FFA9" w14:textId="14B28FC2" w:rsidR="00C4732C" w:rsidRDefault="00C4732C" w:rsidP="00C4732C">
            <w:pPr>
              <w:ind w:left="0" w:firstLine="0"/>
              <w:jc w:val="left"/>
            </w:pPr>
            <w:r>
              <w:t>0</w:t>
            </w:r>
          </w:p>
        </w:tc>
        <w:tc>
          <w:tcPr>
            <w:tcW w:w="1440" w:type="dxa"/>
          </w:tcPr>
          <w:p w14:paraId="7D61DC85" w14:textId="1EDA6614" w:rsidR="00C4732C" w:rsidRDefault="00C4732C" w:rsidP="00C4732C">
            <w:pPr>
              <w:ind w:left="0" w:firstLine="0"/>
              <w:jc w:val="left"/>
            </w:pPr>
            <w:r>
              <w:t>4</w:t>
            </w:r>
            <w:r w:rsidR="00E5001E">
              <w:t>8</w:t>
            </w:r>
          </w:p>
        </w:tc>
      </w:tr>
      <w:tr w:rsidR="00C4732C" w14:paraId="3310139B" w14:textId="77777777" w:rsidTr="00E5001E">
        <w:tc>
          <w:tcPr>
            <w:tcW w:w="3205" w:type="dxa"/>
          </w:tcPr>
          <w:p w14:paraId="2C3D2E34" w14:textId="3DBEE378" w:rsidR="00C4732C" w:rsidRDefault="00C4732C" w:rsidP="001A5BE0">
            <w:pPr>
              <w:ind w:left="0" w:firstLine="0"/>
              <w:jc w:val="left"/>
            </w:pPr>
            <w:r>
              <w:t>Kh</w:t>
            </w:r>
            <w:r w:rsidRPr="00C4732C">
              <w:t>ô</w:t>
            </w:r>
            <w:r>
              <w:t>ng mang g</w:t>
            </w:r>
            <w:r w:rsidRPr="00C4732C">
              <w:t>ă</w:t>
            </w:r>
            <w:r>
              <w:t>ng tay</w:t>
            </w:r>
          </w:p>
        </w:tc>
        <w:tc>
          <w:tcPr>
            <w:tcW w:w="1183" w:type="dxa"/>
          </w:tcPr>
          <w:p w14:paraId="42224DC4" w14:textId="5CDE8322" w:rsidR="00C4732C" w:rsidRDefault="00C4732C" w:rsidP="00C4732C">
            <w:pPr>
              <w:ind w:left="0" w:firstLine="0"/>
              <w:jc w:val="left"/>
            </w:pPr>
            <w:r>
              <w:t>3</w:t>
            </w:r>
          </w:p>
        </w:tc>
        <w:tc>
          <w:tcPr>
            <w:tcW w:w="1345" w:type="dxa"/>
          </w:tcPr>
          <w:p w14:paraId="390E3FFB" w14:textId="6DE5C9AC" w:rsidR="00C4732C" w:rsidRDefault="00C4732C" w:rsidP="00C4732C">
            <w:pPr>
              <w:ind w:left="0" w:firstLine="0"/>
              <w:jc w:val="left"/>
            </w:pPr>
            <w:r>
              <w:t>274</w:t>
            </w:r>
          </w:p>
        </w:tc>
        <w:tc>
          <w:tcPr>
            <w:tcW w:w="1350" w:type="dxa"/>
          </w:tcPr>
          <w:p w14:paraId="72B9499C" w14:textId="2376C9F7" w:rsidR="00C4732C" w:rsidRDefault="00C4732C" w:rsidP="00C4732C">
            <w:pPr>
              <w:ind w:left="0" w:firstLine="0"/>
              <w:jc w:val="left"/>
            </w:pPr>
            <w:r>
              <w:t>0</w:t>
            </w:r>
          </w:p>
        </w:tc>
        <w:tc>
          <w:tcPr>
            <w:tcW w:w="1440" w:type="dxa"/>
          </w:tcPr>
          <w:p w14:paraId="4949E62C" w14:textId="6277E693" w:rsidR="00C4732C" w:rsidRDefault="00C4732C" w:rsidP="00C4732C">
            <w:pPr>
              <w:ind w:left="0" w:firstLine="0"/>
              <w:jc w:val="left"/>
            </w:pPr>
            <w:r>
              <w:t>24</w:t>
            </w:r>
          </w:p>
        </w:tc>
      </w:tr>
      <w:tr w:rsidR="00C4732C" w14:paraId="22467C80" w14:textId="77777777" w:rsidTr="00E5001E">
        <w:tc>
          <w:tcPr>
            <w:tcW w:w="3205" w:type="dxa"/>
          </w:tcPr>
          <w:p w14:paraId="0ACCF130" w14:textId="29B5D114" w:rsidR="00C4732C" w:rsidRDefault="00C4732C" w:rsidP="001A5BE0">
            <w:pPr>
              <w:ind w:left="0" w:firstLine="0"/>
              <w:jc w:val="left"/>
            </w:pPr>
            <w:r>
              <w:t>Kh</w:t>
            </w:r>
            <w:r w:rsidRPr="00C4732C">
              <w:t>ô</w:t>
            </w:r>
            <w:r>
              <w:t xml:space="preserve">ng mang </w:t>
            </w:r>
            <w:r w:rsidRPr="00C4732C">
              <w:t>áo</w:t>
            </w:r>
          </w:p>
        </w:tc>
        <w:tc>
          <w:tcPr>
            <w:tcW w:w="1183" w:type="dxa"/>
          </w:tcPr>
          <w:p w14:paraId="734D63AD" w14:textId="2CD58160" w:rsidR="00C4732C" w:rsidRDefault="00C4732C" w:rsidP="00C4732C">
            <w:pPr>
              <w:ind w:left="0" w:firstLine="0"/>
              <w:jc w:val="left"/>
            </w:pPr>
            <w:r>
              <w:t>0</w:t>
            </w:r>
          </w:p>
        </w:tc>
        <w:tc>
          <w:tcPr>
            <w:tcW w:w="1345" w:type="dxa"/>
          </w:tcPr>
          <w:p w14:paraId="7AF5C840" w14:textId="2B7EA8E2" w:rsidR="00C4732C" w:rsidRDefault="00C4732C" w:rsidP="00C4732C">
            <w:pPr>
              <w:ind w:left="0" w:firstLine="0"/>
              <w:jc w:val="left"/>
            </w:pPr>
            <w:r>
              <w:t>294</w:t>
            </w:r>
          </w:p>
        </w:tc>
        <w:tc>
          <w:tcPr>
            <w:tcW w:w="1350" w:type="dxa"/>
          </w:tcPr>
          <w:p w14:paraId="42102860" w14:textId="3521A99D" w:rsidR="00C4732C" w:rsidRDefault="00C4732C" w:rsidP="00C4732C">
            <w:pPr>
              <w:ind w:left="0" w:firstLine="0"/>
              <w:jc w:val="left"/>
            </w:pPr>
            <w:r>
              <w:t>0</w:t>
            </w:r>
          </w:p>
        </w:tc>
        <w:tc>
          <w:tcPr>
            <w:tcW w:w="1440" w:type="dxa"/>
          </w:tcPr>
          <w:p w14:paraId="00E9BEB9" w14:textId="6774B8C2" w:rsidR="00C4732C" w:rsidRDefault="00C4732C" w:rsidP="00C4732C">
            <w:pPr>
              <w:ind w:left="0" w:firstLine="0"/>
              <w:jc w:val="left"/>
            </w:pPr>
            <w:r>
              <w:t>6</w:t>
            </w:r>
          </w:p>
        </w:tc>
      </w:tr>
      <w:tr w:rsidR="00C4732C" w14:paraId="3FDE52A5" w14:textId="77777777" w:rsidTr="00E5001E">
        <w:tc>
          <w:tcPr>
            <w:tcW w:w="3205" w:type="dxa"/>
          </w:tcPr>
          <w:p w14:paraId="0523044F" w14:textId="22E72F33" w:rsidR="00C4732C" w:rsidRDefault="00C4732C" w:rsidP="001A5BE0">
            <w:pPr>
              <w:ind w:left="0" w:firstLine="0"/>
              <w:jc w:val="left"/>
            </w:pPr>
            <w:r>
              <w:t>T</w:t>
            </w:r>
            <w:r w:rsidRPr="00C4732C">
              <w:t>ổng</w:t>
            </w:r>
          </w:p>
        </w:tc>
        <w:tc>
          <w:tcPr>
            <w:tcW w:w="1183" w:type="dxa"/>
          </w:tcPr>
          <w:p w14:paraId="2B690675" w14:textId="6C81457D" w:rsidR="00C4732C" w:rsidRDefault="00C4732C" w:rsidP="00C4732C">
            <w:pPr>
              <w:ind w:left="0" w:firstLine="0"/>
              <w:jc w:val="left"/>
            </w:pPr>
            <w:r>
              <w:t>126</w:t>
            </w:r>
          </w:p>
        </w:tc>
        <w:tc>
          <w:tcPr>
            <w:tcW w:w="1345" w:type="dxa"/>
          </w:tcPr>
          <w:p w14:paraId="772977BA" w14:textId="48F0378C" w:rsidR="00C4732C" w:rsidRDefault="00C4732C" w:rsidP="00C4732C">
            <w:pPr>
              <w:ind w:left="0" w:firstLine="0"/>
              <w:jc w:val="left"/>
            </w:pPr>
            <w:r>
              <w:t>91</w:t>
            </w:r>
            <w:r w:rsidR="00A42B2B">
              <w:t>4</w:t>
            </w:r>
          </w:p>
        </w:tc>
        <w:tc>
          <w:tcPr>
            <w:tcW w:w="1350" w:type="dxa"/>
          </w:tcPr>
          <w:p w14:paraId="0CE30C21" w14:textId="56615B90" w:rsidR="00C4732C" w:rsidRDefault="00E5001E" w:rsidP="00C4732C">
            <w:pPr>
              <w:ind w:left="0" w:firstLine="0"/>
              <w:jc w:val="left"/>
            </w:pPr>
            <w:r>
              <w:t>2</w:t>
            </w:r>
          </w:p>
        </w:tc>
        <w:tc>
          <w:tcPr>
            <w:tcW w:w="1440" w:type="dxa"/>
          </w:tcPr>
          <w:p w14:paraId="7D54F8EB" w14:textId="75F38784" w:rsidR="00C4732C" w:rsidRDefault="00C4732C" w:rsidP="00C4732C">
            <w:pPr>
              <w:ind w:left="0" w:firstLine="0"/>
              <w:jc w:val="left"/>
            </w:pPr>
            <w:r>
              <w:t>1059</w:t>
            </w:r>
          </w:p>
        </w:tc>
      </w:tr>
    </w:tbl>
    <w:p w14:paraId="48FF78AF" w14:textId="6A3C7336" w:rsidR="00426A65" w:rsidRDefault="00C4732C" w:rsidP="00C4732C">
      <w:pPr>
        <w:ind w:left="0" w:firstLine="0"/>
        <w:jc w:val="center"/>
      </w:pPr>
      <w:r>
        <w:t>B</w:t>
      </w:r>
      <w:r w:rsidRPr="00C4732C">
        <w:t>ảng</w:t>
      </w:r>
      <w:r>
        <w:t xml:space="preserve"> 5-2-1: B</w:t>
      </w:r>
      <w:r w:rsidRPr="00C4732C">
        <w:t>ảng</w:t>
      </w:r>
      <w:r>
        <w:t xml:space="preserve"> k</w:t>
      </w:r>
      <w:r w:rsidRPr="00C4732C">
        <w:t>ết</w:t>
      </w:r>
      <w:r>
        <w:t xml:space="preserve"> qu</w:t>
      </w:r>
      <w:r w:rsidRPr="00C4732C">
        <w:t>ả</w:t>
      </w:r>
      <w:r>
        <w:t xml:space="preserve"> </w:t>
      </w:r>
      <w:r w:rsidRPr="00C4732C">
        <w:t>đánh</w:t>
      </w:r>
      <w:r>
        <w:t xml:space="preserve"> gi</w:t>
      </w:r>
      <w:r w:rsidRPr="00C4732C">
        <w:t>á</w:t>
      </w:r>
      <w:r>
        <w:t xml:space="preserve"> TP, TN, FP, FN</w:t>
      </w:r>
      <w:r w:rsidR="00F675D5">
        <w:t xml:space="preserve"> cho 7 </w:t>
      </w:r>
      <w:r w:rsidR="00F675D5" w:rsidRPr="00F675D5">
        <w:t>đối</w:t>
      </w:r>
      <w:r w:rsidR="00F675D5">
        <w:t xml:space="preserve"> t</w:t>
      </w:r>
      <w:r w:rsidR="00F675D5" w:rsidRPr="00F675D5">
        <w:t>ượn</w:t>
      </w:r>
      <w:r w:rsidR="00F675D5">
        <w:t>g</w:t>
      </w:r>
    </w:p>
    <w:p w14:paraId="2A91BECE" w14:textId="7EFBC237" w:rsidR="00426A65" w:rsidRDefault="00A42B2B" w:rsidP="00C4732C">
      <w:pPr>
        <w:jc w:val="left"/>
      </w:pPr>
      <w:r>
        <w:t>Ta c</w:t>
      </w:r>
      <w:r w:rsidRPr="00A42B2B">
        <w:t>ó</w:t>
      </w:r>
      <w:r>
        <w:t xml:space="preserve"> hi</w:t>
      </w:r>
      <w:r w:rsidRPr="00A42B2B">
        <w:t>ểu</w:t>
      </w:r>
      <w:r>
        <w:t xml:space="preserve"> n</w:t>
      </w:r>
      <w:r w:rsidRPr="00A42B2B">
        <w:t>ội</w:t>
      </w:r>
      <w:r>
        <w:t xml:space="preserve"> dung c</w:t>
      </w:r>
      <w:r w:rsidRPr="00A42B2B">
        <w:t>ủa</w:t>
      </w:r>
      <w:r>
        <w:t xml:space="preserve"> b</w:t>
      </w:r>
      <w:r w:rsidRPr="00A42B2B">
        <w:t>ảng</w:t>
      </w:r>
      <w:r>
        <w:t xml:space="preserve"> 5-2-1 nh</w:t>
      </w:r>
      <w:r w:rsidRPr="00A42B2B">
        <w:t>ư</w:t>
      </w:r>
      <w:r>
        <w:t xml:space="preserve"> sau:</w:t>
      </w:r>
    </w:p>
    <w:p w14:paraId="6D370A78" w14:textId="181B2F04" w:rsidR="00426A65" w:rsidRDefault="00A42B2B" w:rsidP="00426A65">
      <w:r>
        <w:t>M</w:t>
      </w:r>
      <w:r w:rsidRPr="00A42B2B">
        <w:t>ô</w:t>
      </w:r>
      <w:r>
        <w:t xml:space="preserve"> h</w:t>
      </w:r>
      <w:r w:rsidRPr="00A42B2B">
        <w:t>ình</w:t>
      </w:r>
      <w:r w:rsidR="00632897">
        <w:t xml:space="preserve"> ph</w:t>
      </w:r>
      <w:r w:rsidR="00632897" w:rsidRPr="00632897">
        <w:t>át</w:t>
      </w:r>
      <w:r w:rsidR="00632897">
        <w:t xml:space="preserve"> hi</w:t>
      </w:r>
      <w:r w:rsidR="00632897" w:rsidRPr="00632897">
        <w:t>ện</w:t>
      </w:r>
      <w:r w:rsidR="00632897">
        <w:t xml:space="preserve"> </w:t>
      </w:r>
      <w:r w:rsidR="00632897" w:rsidRPr="00632897">
        <w:t>được</w:t>
      </w:r>
      <w:r w:rsidR="00632897">
        <w:t xml:space="preserve"> </w:t>
      </w:r>
      <w:r w:rsidR="00632897" w:rsidRPr="00632897">
        <w:t>đối</w:t>
      </w:r>
      <w:r w:rsidR="00632897">
        <w:t xml:space="preserve"> t</w:t>
      </w:r>
      <w:r w:rsidR="00632897" w:rsidRPr="00632897">
        <w:t>ượn</w:t>
      </w:r>
      <w:r w:rsidR="00632897">
        <w:t>g v</w:t>
      </w:r>
      <w:r w:rsidR="00632897" w:rsidRPr="00632897">
        <w:t>à</w:t>
      </w:r>
      <w:r w:rsidR="00632897">
        <w:t xml:space="preserve"> ph</w:t>
      </w:r>
      <w:r w:rsidR="00632897" w:rsidRPr="00632897">
        <w:t>â</w:t>
      </w:r>
      <w:r w:rsidR="00632897">
        <w:t xml:space="preserve">n </w:t>
      </w:r>
      <w:r w:rsidR="00632897" w:rsidRPr="00632897">
        <w:t>đúng</w:t>
      </w:r>
      <w:r w:rsidR="00632897">
        <w:t xml:space="preserve"> ph</w:t>
      </w:r>
      <w:r w:rsidR="00632897" w:rsidRPr="00632897">
        <w:t>â</w:t>
      </w:r>
      <w:r w:rsidR="00632897">
        <w:t>n l</w:t>
      </w:r>
      <w:r w:rsidR="00632897" w:rsidRPr="00632897">
        <w:t>ớ</w:t>
      </w:r>
      <w:r w:rsidR="00632897">
        <w:t>p (TP)</w:t>
      </w:r>
      <w:r w:rsidR="00A93F45">
        <w:t xml:space="preserve"> = </w:t>
      </w:r>
      <w:r w:rsidR="00C4732C">
        <w:t>1059</w:t>
      </w:r>
    </w:p>
    <w:p w14:paraId="6B8B4E95" w14:textId="510BDFA3" w:rsidR="00426A65" w:rsidRDefault="00A42B2B" w:rsidP="00426A65">
      <w:r>
        <w:t>M</w:t>
      </w:r>
      <w:r w:rsidRPr="00A42B2B">
        <w:t>ô</w:t>
      </w:r>
      <w:r>
        <w:t xml:space="preserve"> h</w:t>
      </w:r>
      <w:r w:rsidRPr="00A42B2B">
        <w:t>ình</w:t>
      </w:r>
      <w:r w:rsidR="00632897">
        <w:t xml:space="preserve"> ph</w:t>
      </w:r>
      <w:r w:rsidR="00632897" w:rsidRPr="00632897">
        <w:t>át</w:t>
      </w:r>
      <w:r w:rsidR="00632897">
        <w:t xml:space="preserve"> hi</w:t>
      </w:r>
      <w:r w:rsidR="00632897" w:rsidRPr="00632897">
        <w:t>ện</w:t>
      </w:r>
      <w:r w:rsidR="00632897">
        <w:t xml:space="preserve"> </w:t>
      </w:r>
      <w:r w:rsidR="00632897" w:rsidRPr="00632897">
        <w:t>được</w:t>
      </w:r>
      <w:r w:rsidR="00632897">
        <w:t xml:space="preserve"> </w:t>
      </w:r>
      <w:r w:rsidR="00632897" w:rsidRPr="00632897">
        <w:t>đối</w:t>
      </w:r>
      <w:r w:rsidR="00632897">
        <w:t xml:space="preserve"> t</w:t>
      </w:r>
      <w:r w:rsidR="00632897" w:rsidRPr="00632897">
        <w:t>ượng</w:t>
      </w:r>
      <w:r w:rsidR="00632897">
        <w:t xml:space="preserve"> nh</w:t>
      </w:r>
      <w:r w:rsidR="00632897" w:rsidRPr="00632897">
        <w:t>ư</w:t>
      </w:r>
      <w:r w:rsidR="00632897">
        <w:t>ng ph</w:t>
      </w:r>
      <w:r w:rsidR="00632897" w:rsidRPr="00632897">
        <w:t>â</w:t>
      </w:r>
      <w:r w:rsidR="00632897">
        <w:t>n sai ph</w:t>
      </w:r>
      <w:r w:rsidR="00632897" w:rsidRPr="00632897">
        <w:t>â</w:t>
      </w:r>
      <w:r w:rsidR="00632897">
        <w:t>n l</w:t>
      </w:r>
      <w:r w:rsidR="00632897" w:rsidRPr="00632897">
        <w:t>ớp</w:t>
      </w:r>
      <w:r w:rsidR="00A93F45">
        <w:t xml:space="preserve"> </w:t>
      </w:r>
      <w:r w:rsidR="00632897">
        <w:t xml:space="preserve"> (T</w:t>
      </w:r>
      <w:r w:rsidR="00C4732C">
        <w:t>N</w:t>
      </w:r>
      <w:r w:rsidR="00632897">
        <w:t xml:space="preserve">) </w:t>
      </w:r>
      <w:r w:rsidR="00A93F45">
        <w:t xml:space="preserve">=  </w:t>
      </w:r>
      <w:r>
        <w:t>2</w:t>
      </w:r>
    </w:p>
    <w:p w14:paraId="0E502A13" w14:textId="2441FF21" w:rsidR="00426A65" w:rsidRDefault="00A42B2B" w:rsidP="00426A65">
      <w:r>
        <w:t>M</w:t>
      </w:r>
      <w:r w:rsidRPr="00A42B2B">
        <w:t>ô</w:t>
      </w:r>
      <w:r>
        <w:t xml:space="preserve"> h</w:t>
      </w:r>
      <w:r w:rsidRPr="00A42B2B">
        <w:t>ình</w:t>
      </w:r>
      <w:r w:rsidR="00632897">
        <w:t xml:space="preserve"> kh</w:t>
      </w:r>
      <w:r w:rsidR="00632897" w:rsidRPr="00632897">
        <w:t>ô</w:t>
      </w:r>
      <w:r w:rsidR="00632897">
        <w:t>ng ph</w:t>
      </w:r>
      <w:r w:rsidR="00632897" w:rsidRPr="00632897">
        <w:t>át</w:t>
      </w:r>
      <w:r w:rsidR="00632897">
        <w:t xml:space="preserve"> hi</w:t>
      </w:r>
      <w:r w:rsidR="00632897" w:rsidRPr="00632897">
        <w:t>ện</w:t>
      </w:r>
      <w:r w:rsidR="00632897">
        <w:t xml:space="preserve"> </w:t>
      </w:r>
      <w:r w:rsidR="00632897" w:rsidRPr="00632897">
        <w:t>được</w:t>
      </w:r>
      <w:r w:rsidR="00632897">
        <w:t xml:space="preserve"> </w:t>
      </w:r>
      <w:r w:rsidR="00632897" w:rsidRPr="00632897">
        <w:t>đối</w:t>
      </w:r>
      <w:r w:rsidR="00632897">
        <w:t xml:space="preserve"> t</w:t>
      </w:r>
      <w:r w:rsidR="00632897" w:rsidRPr="00632897">
        <w:t>ượn</w:t>
      </w:r>
      <w:r w:rsidR="00632897">
        <w:t>g v</w:t>
      </w:r>
      <w:r w:rsidR="00632897" w:rsidRPr="00632897">
        <w:t>à</w:t>
      </w:r>
      <w:r w:rsidR="00632897">
        <w:t xml:space="preserve"> th</w:t>
      </w:r>
      <w:r w:rsidR="00632897" w:rsidRPr="00632897">
        <w:t>ực</w:t>
      </w:r>
      <w:r w:rsidR="00632897">
        <w:t xml:space="preserve"> th</w:t>
      </w:r>
      <w:r w:rsidR="00632897" w:rsidRPr="00632897">
        <w:t>ế</w:t>
      </w:r>
      <w:r w:rsidR="00632897">
        <w:t xml:space="preserve"> kh</w:t>
      </w:r>
      <w:r w:rsidR="00632897" w:rsidRPr="00632897">
        <w:t>ô</w:t>
      </w:r>
      <w:r w:rsidR="00632897">
        <w:t>ng c</w:t>
      </w:r>
      <w:r w:rsidR="00632897" w:rsidRPr="00632897">
        <w:t>ó</w:t>
      </w:r>
      <w:r w:rsidR="00632897">
        <w:t xml:space="preserve"> </w:t>
      </w:r>
      <w:r w:rsidR="00632897" w:rsidRPr="00632897">
        <w:t>đối</w:t>
      </w:r>
      <w:r w:rsidR="00632897">
        <w:t xml:space="preserve"> t</w:t>
      </w:r>
      <w:r w:rsidR="00632897" w:rsidRPr="00632897">
        <w:t>ượng</w:t>
      </w:r>
      <w:r w:rsidR="00A93F45">
        <w:t xml:space="preserve"> </w:t>
      </w:r>
      <w:r w:rsidR="00632897">
        <w:t xml:space="preserve">(FP) </w:t>
      </w:r>
      <w:r w:rsidR="00A93F45">
        <w:t xml:space="preserve">=  </w:t>
      </w:r>
      <w:r w:rsidR="00C4732C">
        <w:t>91</w:t>
      </w:r>
      <w:r>
        <w:t>4</w:t>
      </w:r>
    </w:p>
    <w:p w14:paraId="71DB2A59" w14:textId="05E99B0B" w:rsidR="00426A65" w:rsidRDefault="00A42B2B" w:rsidP="00426A65">
      <w:r>
        <w:t>M</w:t>
      </w:r>
      <w:r w:rsidRPr="00A42B2B">
        <w:t>ô</w:t>
      </w:r>
      <w:r>
        <w:t xml:space="preserve"> h</w:t>
      </w:r>
      <w:r w:rsidRPr="00A42B2B">
        <w:t>ình</w:t>
      </w:r>
      <w:r w:rsidR="00632897">
        <w:t xml:space="preserve"> </w:t>
      </w:r>
      <w:r>
        <w:t>kh</w:t>
      </w:r>
      <w:r w:rsidRPr="00A42B2B">
        <w:t>ô</w:t>
      </w:r>
      <w:r>
        <w:t>ng</w:t>
      </w:r>
      <w:r w:rsidR="00632897">
        <w:t xml:space="preserve"> ph</w:t>
      </w:r>
      <w:r w:rsidR="00632897" w:rsidRPr="00632897">
        <w:t>á</w:t>
      </w:r>
      <w:r w:rsidR="00632897">
        <w:t>t hi</w:t>
      </w:r>
      <w:r w:rsidR="00632897" w:rsidRPr="00632897">
        <w:t>ện</w:t>
      </w:r>
      <w:r w:rsidR="00632897">
        <w:t xml:space="preserve"> </w:t>
      </w:r>
      <w:r w:rsidR="00632897" w:rsidRPr="00632897">
        <w:t>đối</w:t>
      </w:r>
      <w:r w:rsidR="00632897">
        <w:t xml:space="preserve"> t</w:t>
      </w:r>
      <w:r w:rsidR="00632897" w:rsidRPr="00632897">
        <w:t>ượn</w:t>
      </w:r>
      <w:r w:rsidR="00632897">
        <w:t>g nh</w:t>
      </w:r>
      <w:r w:rsidR="00632897" w:rsidRPr="00632897">
        <w:t>ư</w:t>
      </w:r>
      <w:r w:rsidR="00632897">
        <w:t>ng c</w:t>
      </w:r>
      <w:r w:rsidR="00632897" w:rsidRPr="00632897">
        <w:t>ó</w:t>
      </w:r>
      <w:r w:rsidR="00632897">
        <w:t xml:space="preserve"> </w:t>
      </w:r>
      <w:r w:rsidR="00632897" w:rsidRPr="00632897">
        <w:t>đối</w:t>
      </w:r>
      <w:r w:rsidR="00632897">
        <w:t xml:space="preserve"> t</w:t>
      </w:r>
      <w:r w:rsidR="00632897" w:rsidRPr="00632897">
        <w:t>ượn</w:t>
      </w:r>
      <w:r w:rsidR="00632897">
        <w:t>g t</w:t>
      </w:r>
      <w:r w:rsidR="00632897" w:rsidRPr="00632897">
        <w:t>ồn</w:t>
      </w:r>
      <w:r w:rsidR="00632897">
        <w:t xml:space="preserve"> t</w:t>
      </w:r>
      <w:r w:rsidR="00632897" w:rsidRPr="00632897">
        <w:t>ại</w:t>
      </w:r>
      <w:r w:rsidR="00632897">
        <w:t xml:space="preserve"> trong </w:t>
      </w:r>
      <w:r w:rsidR="00632897" w:rsidRPr="00632897">
        <w:t>ảnh</w:t>
      </w:r>
      <w:r w:rsidR="00A93F45">
        <w:t xml:space="preserve"> </w:t>
      </w:r>
      <w:r w:rsidR="00632897">
        <w:t xml:space="preserve">(FN) </w:t>
      </w:r>
      <w:r w:rsidR="00A93F45">
        <w:t xml:space="preserve">= </w:t>
      </w:r>
      <w:r w:rsidR="00C4732C">
        <w:t>126</w:t>
      </w:r>
    </w:p>
    <w:p w14:paraId="66D074FC" w14:textId="2C42F733" w:rsidR="00426A65" w:rsidRDefault="00632897" w:rsidP="00276A68">
      <w:pPr>
        <w:spacing w:before="200" w:after="200"/>
      </w:pPr>
      <m:oMath>
        <m:r>
          <w:rPr>
            <w:rFonts w:ascii="Cambria Math" w:hAnsi="Cambria Math" w:cs="Cambria Math"/>
          </w:rPr>
          <m:t>R</m:t>
        </m:r>
        <m:r>
          <m:rPr>
            <m:sty m:val="p"/>
          </m:rPr>
          <w:rPr>
            <w:rFonts w:ascii="Cambria Math" w:hAnsi="Cambria Math" w:cs="Cambria Math"/>
          </w:rPr>
          <m:t>=</m:t>
        </m:r>
        <m:f>
          <m:fPr>
            <m:ctrlPr>
              <w:rPr>
                <w:rFonts w:ascii="Cambria Math" w:hAnsi="Cambria Math"/>
              </w:rPr>
            </m:ctrlPr>
          </m:fPr>
          <m:num>
            <m:r>
              <m:rPr>
                <m:sty m:val="p"/>
              </m:rPr>
              <w:rPr>
                <w:rFonts w:ascii="Cambria Math" w:hAnsi="Cambria Math" w:cs="Cambria Math"/>
              </w:rPr>
              <m:t>TP</m:t>
            </m:r>
          </m:num>
          <m:den>
            <m:r>
              <w:rPr>
                <w:rFonts w:ascii="Cambria Math" w:hAnsi="Cambria Math"/>
              </w:rPr>
              <m:t xml:space="preserve">TP +FP </m:t>
            </m:r>
          </m:den>
        </m:f>
      </m:oMath>
      <w:r>
        <w:rPr>
          <w:rFonts w:eastAsiaTheme="minorEastAsia"/>
        </w:rPr>
        <w:t xml:space="preserve"> = </w:t>
      </w:r>
      <m:oMath>
        <m:f>
          <m:fPr>
            <m:ctrlPr>
              <w:rPr>
                <w:rFonts w:ascii="Cambria Math" w:hAnsi="Cambria Math"/>
              </w:rPr>
            </m:ctrlPr>
          </m:fPr>
          <m:num>
            <m:r>
              <m:rPr>
                <m:sty m:val="p"/>
              </m:rPr>
              <w:rPr>
                <w:rFonts w:ascii="Cambria Math" w:hAnsi="Cambria Math" w:cs="Cambria Math"/>
              </w:rPr>
              <m:t>1059</m:t>
            </m:r>
          </m:num>
          <m:den>
            <m:r>
              <w:rPr>
                <w:rFonts w:ascii="Cambria Math" w:hAnsi="Cambria Math"/>
              </w:rPr>
              <m:t>1059 + 2</m:t>
            </m:r>
          </m:den>
        </m:f>
        <m:r>
          <w:rPr>
            <w:rFonts w:ascii="Cambria Math" w:hAnsi="Cambria Math"/>
          </w:rPr>
          <m:t>=0.998</m:t>
        </m:r>
      </m:oMath>
    </w:p>
    <w:p w14:paraId="31C88E8A" w14:textId="08853598" w:rsidR="00426A65" w:rsidRDefault="00632897" w:rsidP="00276A68">
      <w:pPr>
        <w:spacing w:before="200" w:after="200"/>
      </w:pPr>
      <m:oMath>
        <m:r>
          <w:rPr>
            <w:rFonts w:ascii="Cambria Math" w:hAnsi="Cambria Math" w:cs="Cambria Math"/>
          </w:rPr>
          <m:t>P</m:t>
        </m:r>
        <m:r>
          <m:rPr>
            <m:sty m:val="p"/>
          </m:rPr>
          <w:rPr>
            <w:rFonts w:ascii="Cambria Math" w:hAnsi="Cambria Math" w:cs="Cambria Math"/>
          </w:rPr>
          <m:t>=</m:t>
        </m:r>
        <m:f>
          <m:fPr>
            <m:ctrlPr>
              <w:rPr>
                <w:rFonts w:ascii="Cambria Math" w:hAnsi="Cambria Math"/>
              </w:rPr>
            </m:ctrlPr>
          </m:fPr>
          <m:num>
            <m:r>
              <m:rPr>
                <m:sty m:val="p"/>
              </m:rPr>
              <w:rPr>
                <w:rFonts w:ascii="Cambria Math" w:hAnsi="Cambria Math" w:cs="Cambria Math"/>
              </w:rPr>
              <m:t>TP</m:t>
            </m:r>
          </m:num>
          <m:den>
            <m:r>
              <w:rPr>
                <w:rFonts w:ascii="Cambria Math" w:hAnsi="Cambria Math"/>
              </w:rPr>
              <m:t xml:space="preserve">TP + FN </m:t>
            </m:r>
          </m:den>
        </m:f>
      </m:oMath>
      <w:r>
        <w:rPr>
          <w:rFonts w:eastAsiaTheme="minorEastAsia"/>
        </w:rPr>
        <w:t xml:space="preserve"> = </w:t>
      </w:r>
      <m:oMath>
        <m:f>
          <m:fPr>
            <m:ctrlPr>
              <w:rPr>
                <w:rFonts w:ascii="Cambria Math" w:hAnsi="Cambria Math"/>
              </w:rPr>
            </m:ctrlPr>
          </m:fPr>
          <m:num>
            <m:r>
              <m:rPr>
                <m:sty m:val="p"/>
              </m:rPr>
              <w:rPr>
                <w:rFonts w:ascii="Cambria Math" w:hAnsi="Cambria Math" w:cs="Cambria Math"/>
              </w:rPr>
              <m:t>1059</m:t>
            </m:r>
          </m:num>
          <m:den>
            <m:r>
              <w:rPr>
                <w:rFonts w:ascii="Cambria Math" w:hAnsi="Cambria Math"/>
              </w:rPr>
              <m:t xml:space="preserve">1059+126 </m:t>
            </m:r>
          </m:den>
        </m:f>
        <m:r>
          <w:rPr>
            <w:rFonts w:ascii="Cambria Math" w:hAnsi="Cambria Math"/>
          </w:rPr>
          <m:t>=0.894</m:t>
        </m:r>
      </m:oMath>
    </w:p>
    <w:p w14:paraId="6FFECA7B" w14:textId="6C5DD98F" w:rsidR="00632897" w:rsidRDefault="00632897" w:rsidP="00276A68">
      <w:pPr>
        <w:spacing w:before="200" w:after="200"/>
        <w:rPr>
          <w:rFonts w:eastAsiaTheme="minorEastAsia"/>
        </w:rPr>
      </w:pPr>
      <m:oMath>
        <m:r>
          <w:rPr>
            <w:rFonts w:ascii="Cambria Math" w:hAnsi="Cambria Math" w:cs="Cambria Math"/>
          </w:rPr>
          <m:t>F1 Score</m:t>
        </m:r>
        <m:r>
          <m:rPr>
            <m:sty m:val="p"/>
          </m:rPr>
          <w:rPr>
            <w:rFonts w:ascii="Cambria Math" w:hAnsi="Cambria Math" w:cs="Cambria Math"/>
          </w:rPr>
          <m:t>=</m:t>
        </m:r>
        <m:f>
          <m:fPr>
            <m:ctrlPr>
              <w:rPr>
                <w:rFonts w:ascii="Cambria Math" w:hAnsi="Cambria Math"/>
              </w:rPr>
            </m:ctrlPr>
          </m:fPr>
          <m:num>
            <m:r>
              <m:rPr>
                <m:sty m:val="p"/>
              </m:rPr>
              <w:rPr>
                <w:rFonts w:ascii="Cambria Math" w:hAnsi="Cambria Math" w:cs="Cambria Math"/>
              </w:rPr>
              <m:t>2*P*R</m:t>
            </m:r>
          </m:num>
          <m:den>
            <m:r>
              <w:rPr>
                <w:rFonts w:ascii="Cambria Math" w:hAnsi="Cambria Math"/>
              </w:rPr>
              <m:t>P + R</m:t>
            </m:r>
          </m:den>
        </m:f>
        <m:r>
          <w:rPr>
            <w:rFonts w:ascii="Cambria Math" w:hAnsi="Cambria Math"/>
          </w:rPr>
          <m:t xml:space="preserve">= </m:t>
        </m:r>
        <m:f>
          <m:fPr>
            <m:ctrlPr>
              <w:rPr>
                <w:rFonts w:ascii="Cambria Math" w:hAnsi="Cambria Math"/>
              </w:rPr>
            </m:ctrlPr>
          </m:fPr>
          <m:num>
            <m:r>
              <m:rPr>
                <m:sty m:val="p"/>
              </m:rPr>
              <w:rPr>
                <w:rFonts w:ascii="Cambria Math" w:hAnsi="Cambria Math" w:cs="Cambria Math"/>
              </w:rPr>
              <m:t>2*0.998*0.894</m:t>
            </m:r>
          </m:num>
          <m:den>
            <m:r>
              <w:rPr>
                <w:rFonts w:ascii="Cambria Math" w:hAnsi="Cambria Math"/>
              </w:rPr>
              <m:t>0.998 + 0.894</m:t>
            </m:r>
          </m:den>
        </m:f>
        <m:r>
          <w:rPr>
            <w:rFonts w:ascii="Cambria Math" w:hAnsi="Cambria Math"/>
          </w:rPr>
          <m:t xml:space="preserve">=0.943  </m:t>
        </m:r>
      </m:oMath>
      <w:r>
        <w:rPr>
          <w:rFonts w:eastAsiaTheme="minorEastAsia"/>
        </w:rPr>
        <w:t xml:space="preserve">  </w:t>
      </w:r>
    </w:p>
    <w:p w14:paraId="153D4C67" w14:textId="414E14F1" w:rsidR="00C32E76" w:rsidRDefault="00C32E76" w:rsidP="00C32E76">
      <w:r>
        <w:t>Nh</w:t>
      </w:r>
      <w:r w:rsidRPr="00C32E76">
        <w:t>ận</w:t>
      </w:r>
      <w:r>
        <w:t xml:space="preserve"> x</w:t>
      </w:r>
      <w:r w:rsidRPr="00C32E76">
        <w:t>ét</w:t>
      </w:r>
      <w:r>
        <w:t>:</w:t>
      </w:r>
    </w:p>
    <w:p w14:paraId="7F2B00F8" w14:textId="77777777" w:rsidR="00E5001E" w:rsidRDefault="00C32E76" w:rsidP="00E877F9">
      <w:pPr>
        <w:pStyle w:val="ListParagraph"/>
        <w:numPr>
          <w:ilvl w:val="0"/>
          <w:numId w:val="24"/>
        </w:numPr>
        <w:spacing w:before="200" w:after="200"/>
        <w:ind w:left="1339"/>
      </w:pPr>
      <w:r>
        <w:t>D</w:t>
      </w:r>
      <w:r w:rsidRPr="00C32E76">
        <w:t>ựa</w:t>
      </w:r>
      <w:r>
        <w:t xml:space="preserve"> v</w:t>
      </w:r>
      <w:r w:rsidRPr="00C32E76">
        <w:t>ào</w:t>
      </w:r>
      <w:r>
        <w:t xml:space="preserve"> t</w:t>
      </w:r>
      <w:r w:rsidRPr="00C32E76">
        <w:t>ỉ</w:t>
      </w:r>
      <w:r>
        <w:t xml:space="preserve"> s</w:t>
      </w:r>
      <w:r w:rsidRPr="00C32E76">
        <w:t>ố</w:t>
      </w:r>
      <w:r>
        <w:t xml:space="preserve"> F1 Score ta </w:t>
      </w:r>
      <w:r w:rsidRPr="00C32E76">
        <w:t>đánh</w:t>
      </w:r>
      <w:r>
        <w:t xml:space="preserve"> gi</w:t>
      </w:r>
      <w:r w:rsidRPr="00C32E76">
        <w:t>á</w:t>
      </w:r>
      <w:r>
        <w:t xml:space="preserve"> </w:t>
      </w:r>
      <w:r w:rsidRPr="00C32E76">
        <w:t>được</w:t>
      </w:r>
      <w:r>
        <w:t xml:space="preserve"> </w:t>
      </w:r>
      <w:r w:rsidRPr="00C32E76">
        <w:t>độ</w:t>
      </w:r>
      <w:r>
        <w:t xml:space="preserve"> ch</w:t>
      </w:r>
      <w:r w:rsidRPr="00C32E76">
        <w:t>ính</w:t>
      </w:r>
      <w:r>
        <w:t xml:space="preserve"> x</w:t>
      </w:r>
      <w:r w:rsidRPr="00C32E76">
        <w:t>ác</w:t>
      </w:r>
      <w:r>
        <w:t xml:space="preserve"> c</w:t>
      </w:r>
      <w:r w:rsidRPr="00C32E76">
        <w:t>ủa</w:t>
      </w:r>
      <w:r>
        <w:t xml:space="preserve"> m</w:t>
      </w:r>
      <w:r w:rsidRPr="00C32E76">
        <w:t>ô</w:t>
      </w:r>
      <w:r>
        <w:t xml:space="preserve"> h</w:t>
      </w:r>
      <w:r w:rsidRPr="00C32E76">
        <w:t>ình</w:t>
      </w:r>
      <w:r>
        <w:t xml:space="preserve"> m</w:t>
      </w:r>
      <w:r w:rsidRPr="00C32E76">
        <w:t>ạn</w:t>
      </w:r>
      <w:r>
        <w:t>g l</w:t>
      </w:r>
      <w:r w:rsidRPr="00C32E76">
        <w:t>à</w:t>
      </w:r>
      <w:r>
        <w:t xml:space="preserve"> 0.9</w:t>
      </w:r>
      <w:r w:rsidR="00E5001E">
        <w:t>43</w:t>
      </w:r>
      <w:r>
        <w:t xml:space="preserve"> t</w:t>
      </w:r>
      <w:r w:rsidRPr="00C32E76">
        <w:t>ỉ</w:t>
      </w:r>
      <w:r>
        <w:t xml:space="preserve"> s</w:t>
      </w:r>
      <w:r w:rsidRPr="00C32E76">
        <w:t>ố</w:t>
      </w:r>
      <w:r>
        <w:t xml:space="preserve"> n</w:t>
      </w:r>
      <w:r w:rsidRPr="00C32E76">
        <w:t>ày</w:t>
      </w:r>
      <w:r>
        <w:t xml:space="preserve"> l</w:t>
      </w:r>
      <w:r w:rsidRPr="00C32E76">
        <w:t>à</w:t>
      </w:r>
      <w:r>
        <w:t xml:space="preserve"> ch</w:t>
      </w:r>
      <w:r w:rsidRPr="00C32E76">
        <w:t>ấp</w:t>
      </w:r>
      <w:r>
        <w:t xml:space="preserve"> nh</w:t>
      </w:r>
      <w:r w:rsidRPr="00C32E76">
        <w:t>ận</w:t>
      </w:r>
      <w:r>
        <w:t xml:space="preserve"> </w:t>
      </w:r>
      <w:r w:rsidRPr="00C32E76">
        <w:t>được</w:t>
      </w:r>
      <w:r>
        <w:t xml:space="preserve"> ch</w:t>
      </w:r>
      <w:r w:rsidRPr="00C32E76">
        <w:t>ứng</w:t>
      </w:r>
      <w:r>
        <w:t xml:space="preserve"> t</w:t>
      </w:r>
      <w:r w:rsidRPr="00C32E76">
        <w:t>ỏ</w:t>
      </w:r>
      <w:r>
        <w:t xml:space="preserve"> t</w:t>
      </w:r>
      <w:r w:rsidRPr="00C32E76">
        <w:t>ỉ</w:t>
      </w:r>
      <w:r>
        <w:t xml:space="preserve"> l</w:t>
      </w:r>
      <w:r w:rsidRPr="00C32E76">
        <w:t>ệ</w:t>
      </w:r>
      <w:r>
        <w:t xml:space="preserve"> ph</w:t>
      </w:r>
      <w:r w:rsidRPr="00C32E76">
        <w:t>át</w:t>
      </w:r>
      <w:r>
        <w:t xml:space="preserve"> hi</w:t>
      </w:r>
      <w:r w:rsidRPr="00C32E76">
        <w:t>ện</w:t>
      </w:r>
      <w:r>
        <w:t xml:space="preserve"> ch</w:t>
      </w:r>
      <w:r w:rsidRPr="00C32E76">
        <w:t>ính</w:t>
      </w:r>
      <w:r>
        <w:t xml:space="preserve"> x</w:t>
      </w:r>
      <w:r w:rsidRPr="00C32E76">
        <w:t>ác</w:t>
      </w:r>
      <w:r>
        <w:t xml:space="preserve"> </w:t>
      </w:r>
      <w:r>
        <w:lastRenderedPageBreak/>
        <w:t>m</w:t>
      </w:r>
      <w:r w:rsidRPr="00C32E76">
        <w:t>ột</w:t>
      </w:r>
      <w:r>
        <w:t xml:space="preserve"> </w:t>
      </w:r>
      <w:r w:rsidRPr="00C32E76">
        <w:t>đối</w:t>
      </w:r>
      <w:r>
        <w:t xml:space="preserve"> t</w:t>
      </w:r>
      <w:r w:rsidRPr="00C32E76">
        <w:t>ượn</w:t>
      </w:r>
      <w:r>
        <w:t xml:space="preserve">g trong </w:t>
      </w:r>
      <w:r w:rsidRPr="00C32E76">
        <w:t>ảnh</w:t>
      </w:r>
      <w:r>
        <w:t xml:space="preserve"> l</w:t>
      </w:r>
      <w:r w:rsidRPr="00C32E76">
        <w:t>à</w:t>
      </w:r>
      <w:r>
        <w:t xml:space="preserve"> 92,86%. </w:t>
      </w:r>
    </w:p>
    <w:p w14:paraId="080B2372" w14:textId="76506F5A" w:rsidR="00E5001E" w:rsidRDefault="00E5001E" w:rsidP="00E877F9">
      <w:pPr>
        <w:pStyle w:val="ListParagraph"/>
        <w:numPr>
          <w:ilvl w:val="0"/>
          <w:numId w:val="24"/>
        </w:numPr>
        <w:spacing w:before="200" w:after="200"/>
        <w:ind w:left="1339"/>
      </w:pPr>
      <w:r>
        <w:t>T</w:t>
      </w:r>
      <w:r w:rsidRPr="00E5001E">
        <w:t>ỉ</w:t>
      </w:r>
      <w:r>
        <w:t xml:space="preserve"> s</w:t>
      </w:r>
      <w:r w:rsidRPr="00E5001E">
        <w:t>ố</w:t>
      </w:r>
      <w:r>
        <w:t xml:space="preserve"> g</w:t>
      </w:r>
      <w:r w:rsidRPr="00E5001E">
        <w:t>ọi</w:t>
      </w:r>
      <w:r>
        <w:t xml:space="preserve"> l</w:t>
      </w:r>
      <w:r w:rsidRPr="00E5001E">
        <w:t>ại</w:t>
      </w:r>
      <w:r>
        <w:t xml:space="preserve"> R = 0.998 </w:t>
      </w:r>
      <w:r w:rsidRPr="00E5001E">
        <w:t>ý</w:t>
      </w:r>
      <w:r>
        <w:t xml:space="preserve"> ngh</w:t>
      </w:r>
      <w:r w:rsidRPr="00E5001E">
        <w:t>ĩa</w:t>
      </w:r>
      <w:r>
        <w:t xml:space="preserve"> l</w:t>
      </w:r>
      <w:r w:rsidRPr="00E5001E">
        <w:t>à</w:t>
      </w:r>
      <w:r>
        <w:t xml:space="preserve"> m</w:t>
      </w:r>
      <w:r w:rsidRPr="00E5001E">
        <w:t>ô</w:t>
      </w:r>
      <w:r>
        <w:t xml:space="preserve"> h</w:t>
      </w:r>
      <w:r w:rsidRPr="00E5001E">
        <w:t>ình</w:t>
      </w:r>
      <w:r>
        <w:t xml:space="preserve"> c</w:t>
      </w:r>
      <w:r w:rsidRPr="00E5001E">
        <w:t>ó</w:t>
      </w:r>
      <w:r>
        <w:t xml:space="preserve"> t</w:t>
      </w:r>
      <w:r w:rsidRPr="00E5001E">
        <w:t>ỉ</w:t>
      </w:r>
      <w:r>
        <w:t xml:space="preserve"> l</w:t>
      </w:r>
      <w:r w:rsidRPr="00E5001E">
        <w:t>ệ</w:t>
      </w:r>
      <w:r>
        <w:t xml:space="preserve"> ph</w:t>
      </w:r>
      <w:r w:rsidRPr="00E5001E">
        <w:t>â</w:t>
      </w:r>
      <w:r>
        <w:t>n l</w:t>
      </w:r>
      <w:r w:rsidRPr="00E5001E">
        <w:t>ớp</w:t>
      </w:r>
      <w:r>
        <w:t xml:space="preserve"> sai th</w:t>
      </w:r>
      <w:r w:rsidRPr="00E5001E">
        <w:t>ấp</w:t>
      </w:r>
    </w:p>
    <w:p w14:paraId="615845D7" w14:textId="59B2D8D1" w:rsidR="00E5001E" w:rsidRDefault="00E5001E" w:rsidP="00E877F9">
      <w:pPr>
        <w:pStyle w:val="ListParagraph"/>
        <w:numPr>
          <w:ilvl w:val="0"/>
          <w:numId w:val="24"/>
        </w:numPr>
        <w:spacing w:before="200" w:after="200"/>
        <w:ind w:left="1339"/>
      </w:pPr>
      <w:r>
        <w:t>T</w:t>
      </w:r>
      <w:r w:rsidRPr="00E5001E">
        <w:t>ỉ</w:t>
      </w:r>
      <w:r>
        <w:t xml:space="preserve"> s</w:t>
      </w:r>
      <w:r w:rsidRPr="00E5001E">
        <w:t>ố</w:t>
      </w:r>
      <w:r>
        <w:t xml:space="preserve"> d</w:t>
      </w:r>
      <w:r w:rsidRPr="00E5001E">
        <w:t>ự</w:t>
      </w:r>
      <w:r>
        <w:t xml:space="preserve"> </w:t>
      </w:r>
      <w:r w:rsidRPr="00E5001E">
        <w:t>đ</w:t>
      </w:r>
      <w:r>
        <w:t>o</w:t>
      </w:r>
      <w:r w:rsidRPr="00E5001E">
        <w:t>án</w:t>
      </w:r>
      <w:r>
        <w:t xml:space="preserve"> P = 0.894 </w:t>
      </w:r>
      <w:r w:rsidRPr="00E5001E">
        <w:t>ý</w:t>
      </w:r>
      <w:r>
        <w:t xml:space="preserve"> ngh</w:t>
      </w:r>
      <w:r w:rsidRPr="00E5001E">
        <w:t>ĩa</w:t>
      </w:r>
      <w:r>
        <w:t xml:space="preserve"> m</w:t>
      </w:r>
      <w:r w:rsidRPr="00E5001E">
        <w:t>ô</w:t>
      </w:r>
      <w:r>
        <w:t xml:space="preserve"> h</w:t>
      </w:r>
      <w:r w:rsidRPr="00E5001E">
        <w:t>ình</w:t>
      </w:r>
      <w:r>
        <w:t xml:space="preserve"> c</w:t>
      </w:r>
      <w:r w:rsidRPr="00E5001E">
        <w:t>ó</w:t>
      </w:r>
      <w:r>
        <w:t xml:space="preserve"> kh</w:t>
      </w:r>
      <w:r w:rsidRPr="00E5001E">
        <w:t>ả</w:t>
      </w:r>
      <w:r>
        <w:t xml:space="preserve"> n</w:t>
      </w:r>
      <w:r w:rsidRPr="00E5001E">
        <w:t>ă</w:t>
      </w:r>
      <w:r>
        <w:t>ng ph</w:t>
      </w:r>
      <w:r w:rsidRPr="00E5001E">
        <w:t>á</w:t>
      </w:r>
      <w:r>
        <w:t>t hi</w:t>
      </w:r>
      <w:r w:rsidRPr="00E5001E">
        <w:t>ện</w:t>
      </w:r>
      <w:r>
        <w:t xml:space="preserve"> </w:t>
      </w:r>
      <w:r w:rsidRPr="00E5001E">
        <w:t>được</w:t>
      </w:r>
      <w:r>
        <w:t xml:space="preserve"> </w:t>
      </w:r>
      <w:r w:rsidRPr="00E5001E">
        <w:t>đố</w:t>
      </w:r>
      <w:r>
        <w:t>i t</w:t>
      </w:r>
      <w:r w:rsidRPr="00E5001E">
        <w:t>ượn</w:t>
      </w:r>
      <w:r>
        <w:t>g l</w:t>
      </w:r>
      <w:r w:rsidRPr="00E5001E">
        <w:t>à</w:t>
      </w:r>
      <w:r>
        <w:t xml:space="preserve"> 0.894, h</w:t>
      </w:r>
      <w:r w:rsidRPr="00E5001E">
        <w:t>ầu</w:t>
      </w:r>
      <w:r>
        <w:t xml:space="preserve"> h</w:t>
      </w:r>
      <w:r w:rsidRPr="00E5001E">
        <w:t>ết</w:t>
      </w:r>
      <w:r>
        <w:t xml:space="preserve"> </w:t>
      </w:r>
      <w:r w:rsidR="00A42B2B">
        <w:t>sai s</w:t>
      </w:r>
      <w:r w:rsidR="00A42B2B" w:rsidRPr="00A42B2B">
        <w:t>ố</w:t>
      </w:r>
      <w:r w:rsidR="00A42B2B">
        <w:t xml:space="preserve"> </w:t>
      </w:r>
      <w:r w:rsidRPr="00E5001E">
        <w:t>đều</w:t>
      </w:r>
      <w:r>
        <w:t xml:space="preserve"> t</w:t>
      </w:r>
      <w:r w:rsidRPr="00E5001E">
        <w:t>ập</w:t>
      </w:r>
      <w:r>
        <w:t xml:space="preserve"> trung v</w:t>
      </w:r>
      <w:r w:rsidRPr="00E5001E">
        <w:t>ào</w:t>
      </w:r>
      <w:r>
        <w:t xml:space="preserve"> g</w:t>
      </w:r>
      <w:r w:rsidRPr="00E5001E">
        <w:t>ă</w:t>
      </w:r>
      <w:r>
        <w:t xml:space="preserve">ng tay.  </w:t>
      </w:r>
    </w:p>
    <w:p w14:paraId="5438C5EB" w14:textId="65693212" w:rsidR="00632897" w:rsidRDefault="00C32E76" w:rsidP="00E877F9">
      <w:pPr>
        <w:pStyle w:val="ListParagraph"/>
        <w:numPr>
          <w:ilvl w:val="0"/>
          <w:numId w:val="24"/>
        </w:numPr>
        <w:spacing w:before="200" w:after="200"/>
        <w:ind w:left="1339"/>
      </w:pPr>
      <w:r>
        <w:t>Th</w:t>
      </w:r>
      <w:r w:rsidRPr="00C32E76">
        <w:t>ực</w:t>
      </w:r>
      <w:r>
        <w:t xml:space="preserve"> t</w:t>
      </w:r>
      <w:r w:rsidRPr="00C32E76">
        <w:t>ế</w:t>
      </w:r>
      <w:r>
        <w:t xml:space="preserve"> h</w:t>
      </w:r>
      <w:r w:rsidRPr="00C32E76">
        <w:t>ầu</w:t>
      </w:r>
      <w:r>
        <w:t xml:space="preserve"> h</w:t>
      </w:r>
      <w:r w:rsidRPr="00C32E76">
        <w:t>ết</w:t>
      </w:r>
      <w:r>
        <w:t xml:space="preserve"> d</w:t>
      </w:r>
      <w:r w:rsidRPr="00C32E76">
        <w:t>ự</w:t>
      </w:r>
      <w:r>
        <w:t xml:space="preserve"> </w:t>
      </w:r>
      <w:r w:rsidRPr="00C32E76">
        <w:t>đ</w:t>
      </w:r>
      <w:r>
        <w:t>o</w:t>
      </w:r>
      <w:r w:rsidRPr="00C32E76">
        <w:t>án</w:t>
      </w:r>
      <w:r>
        <w:t xml:space="preserve"> sai FN x</w:t>
      </w:r>
      <w:r w:rsidRPr="00C32E76">
        <w:t>ảy</w:t>
      </w:r>
      <w:r>
        <w:t xml:space="preserve"> ra </w:t>
      </w:r>
      <w:r w:rsidRPr="00C32E76">
        <w:t>đố</w:t>
      </w:r>
      <w:r>
        <w:t>i v</w:t>
      </w:r>
      <w:r w:rsidRPr="00C32E76">
        <w:t>ới</w:t>
      </w:r>
      <w:r>
        <w:t xml:space="preserve"> </w:t>
      </w:r>
      <w:r w:rsidRPr="00C32E76">
        <w:t>đối</w:t>
      </w:r>
      <w:r>
        <w:t xml:space="preserve"> t</w:t>
      </w:r>
      <w:r w:rsidRPr="00C32E76">
        <w:t>ượn</w:t>
      </w:r>
      <w:r>
        <w:t>g mang g</w:t>
      </w:r>
      <w:r w:rsidRPr="00C32E76">
        <w:t>ă</w:t>
      </w:r>
      <w:r>
        <w:t>ng tay b</w:t>
      </w:r>
      <w:r w:rsidRPr="00C32E76">
        <w:t>ảo</w:t>
      </w:r>
      <w:r>
        <w:t xml:space="preserve"> h</w:t>
      </w:r>
      <w:r w:rsidRPr="00C32E76">
        <w:t>ộ</w:t>
      </w:r>
      <w:r>
        <w:t xml:space="preserve"> m</w:t>
      </w:r>
      <w:r w:rsidRPr="00C32E76">
        <w:t>à</w:t>
      </w:r>
      <w:r>
        <w:t xml:space="preserve"> m</w:t>
      </w:r>
      <w:r w:rsidRPr="00C32E76">
        <w:t>ô</w:t>
      </w:r>
      <w:r>
        <w:t xml:space="preserve"> h</w:t>
      </w:r>
      <w:r w:rsidRPr="00C32E76">
        <w:t>ình</w:t>
      </w:r>
      <w:r>
        <w:t xml:space="preserve"> m</w:t>
      </w:r>
      <w:r w:rsidRPr="00C32E76">
        <w:t>ạn</w:t>
      </w:r>
      <w:r>
        <w:t>g kh</w:t>
      </w:r>
      <w:r w:rsidRPr="00C32E76">
        <w:t>ô</w:t>
      </w:r>
      <w:r>
        <w:t>ng th</w:t>
      </w:r>
      <w:r w:rsidRPr="00C32E76">
        <w:t>ể</w:t>
      </w:r>
      <w:r>
        <w:t xml:space="preserve"> ph</w:t>
      </w:r>
      <w:r w:rsidRPr="00C32E76">
        <w:t>át</w:t>
      </w:r>
      <w:r>
        <w:t xml:space="preserve"> hi</w:t>
      </w:r>
      <w:r w:rsidRPr="00C32E76">
        <w:t>ện</w:t>
      </w:r>
      <w:r>
        <w:t xml:space="preserve"> </w:t>
      </w:r>
      <w:r w:rsidRPr="00C32E76">
        <w:t>được</w:t>
      </w:r>
      <w:r>
        <w:t>.</w:t>
      </w:r>
    </w:p>
    <w:p w14:paraId="05953019" w14:textId="66AE3BA3" w:rsidR="00C32E76" w:rsidRPr="00C32E76" w:rsidRDefault="00E877F9" w:rsidP="00297701">
      <w:r>
        <w:t>Qua hai ph</w:t>
      </w:r>
      <w:r w:rsidRPr="00E877F9">
        <w:t>ươ</w:t>
      </w:r>
      <w:r>
        <w:t>ng ph</w:t>
      </w:r>
      <w:r w:rsidRPr="00E877F9">
        <w:t>á</w:t>
      </w:r>
      <w:r>
        <w:t xml:space="preserve">p </w:t>
      </w:r>
      <w:r w:rsidRPr="00E877F9">
        <w:t>đánh</w:t>
      </w:r>
      <w:r>
        <w:t xml:space="preserve"> gi</w:t>
      </w:r>
      <w:r w:rsidRPr="00E877F9">
        <w:t>á</w:t>
      </w:r>
      <w:r>
        <w:t xml:space="preserve"> </w:t>
      </w:r>
      <w:r w:rsidR="00A42B2B">
        <w:t xml:space="preserve">F1 Score </w:t>
      </w:r>
      <w:r>
        <w:t>lu</w:t>
      </w:r>
      <w:r w:rsidRPr="00E877F9">
        <w:t>ậ</w:t>
      </w:r>
      <w:r>
        <w:t>n v</w:t>
      </w:r>
      <w:r w:rsidRPr="00E877F9">
        <w:t>ă</w:t>
      </w:r>
      <w:r>
        <w:t xml:space="preserve">n </w:t>
      </w:r>
      <w:r w:rsidRPr="00E877F9">
        <w:t>đã</w:t>
      </w:r>
      <w:r>
        <w:t xml:space="preserve"> tr</w:t>
      </w:r>
      <w:r w:rsidRPr="00E877F9">
        <w:t>ình</w:t>
      </w:r>
      <w:r>
        <w:t xml:space="preserve"> b</w:t>
      </w:r>
      <w:r w:rsidRPr="00E877F9">
        <w:t>ày</w:t>
      </w:r>
      <w:r>
        <w:t xml:space="preserve"> m</w:t>
      </w:r>
      <w:r w:rsidRPr="00E877F9">
        <w:t>ộ</w:t>
      </w:r>
      <w:r>
        <w:t>t c</w:t>
      </w:r>
      <w:r w:rsidRPr="00E877F9">
        <w:t>ách</w:t>
      </w:r>
      <w:r>
        <w:t xml:space="preserve"> tr</w:t>
      </w:r>
      <w:r w:rsidRPr="00E877F9">
        <w:t>ực</w:t>
      </w:r>
      <w:r>
        <w:t xml:space="preserve"> quan v</w:t>
      </w:r>
      <w:r w:rsidRPr="00E877F9">
        <w:t>ề</w:t>
      </w:r>
      <w:r>
        <w:t xml:space="preserve"> </w:t>
      </w:r>
      <w:r w:rsidRPr="00E877F9">
        <w:t>độ</w:t>
      </w:r>
      <w:r>
        <w:t xml:space="preserve"> ch</w:t>
      </w:r>
      <w:r w:rsidRPr="00E877F9">
        <w:t>ính</w:t>
      </w:r>
      <w:r>
        <w:t xml:space="preserve"> x</w:t>
      </w:r>
      <w:r w:rsidRPr="00E877F9">
        <w:t>ác</w:t>
      </w:r>
      <w:r>
        <w:t xml:space="preserve"> c</w:t>
      </w:r>
      <w:r w:rsidRPr="00E877F9">
        <w:t>ủa</w:t>
      </w:r>
      <w:r>
        <w:t xml:space="preserve"> m</w:t>
      </w:r>
      <w:r w:rsidRPr="00E877F9">
        <w:t>ô</w:t>
      </w:r>
      <w:r>
        <w:t xml:space="preserve"> h</w:t>
      </w:r>
      <w:r w:rsidRPr="00E877F9">
        <w:t>ình</w:t>
      </w:r>
      <w:r>
        <w:t xml:space="preserve"> m</w:t>
      </w:r>
      <w:r w:rsidRPr="00E877F9">
        <w:t>ạn</w:t>
      </w:r>
      <w:r>
        <w:t>g</w:t>
      </w:r>
      <w:r w:rsidR="00A42B2B">
        <w:t xml:space="preserve"> </w:t>
      </w:r>
      <w:r w:rsidR="00745EB1">
        <w:t>lu</w:t>
      </w:r>
      <w:r w:rsidR="00745EB1" w:rsidRPr="00745EB1">
        <w:t>ận</w:t>
      </w:r>
      <w:r w:rsidR="00745EB1">
        <w:t xml:space="preserve"> v</w:t>
      </w:r>
      <w:r w:rsidR="00745EB1" w:rsidRPr="00745EB1">
        <w:t>ă</w:t>
      </w:r>
      <w:r w:rsidR="00745EB1">
        <w:t xml:space="preserve">n </w:t>
      </w:r>
      <w:r w:rsidR="00745EB1" w:rsidRPr="00745EB1">
        <w:t>đã</w:t>
      </w:r>
      <w:r w:rsidR="00745EB1">
        <w:t xml:space="preserve"> th</w:t>
      </w:r>
      <w:r w:rsidR="00745EB1" w:rsidRPr="00745EB1">
        <w:t>ực</w:t>
      </w:r>
      <w:r w:rsidR="00745EB1">
        <w:t xml:space="preserve"> hi</w:t>
      </w:r>
      <w:r w:rsidR="00745EB1" w:rsidRPr="00745EB1">
        <w:t>ệ</w:t>
      </w:r>
      <w:r w:rsidR="00745EB1">
        <w:t>n</w:t>
      </w:r>
      <w:r>
        <w:t>, trong ph</w:t>
      </w:r>
      <w:r w:rsidRPr="00E877F9">
        <w:t>ần</w:t>
      </w:r>
      <w:r>
        <w:t xml:space="preserve"> ti</w:t>
      </w:r>
      <w:r w:rsidRPr="00E877F9">
        <w:t>ếp</w:t>
      </w:r>
      <w:r>
        <w:t xml:space="preserve"> theo lu</w:t>
      </w:r>
      <w:r w:rsidRPr="00E877F9">
        <w:t>ậ</w:t>
      </w:r>
      <w:r>
        <w:t>n v</w:t>
      </w:r>
      <w:r w:rsidRPr="00E877F9">
        <w:t>ă</w:t>
      </w:r>
      <w:r>
        <w:t>n s</w:t>
      </w:r>
      <w:r w:rsidRPr="00E877F9">
        <w:t>ẽ</w:t>
      </w:r>
      <w:r>
        <w:t xml:space="preserve"> </w:t>
      </w:r>
      <w:r w:rsidRPr="00E877F9">
        <w:t>đánh</w:t>
      </w:r>
      <w:r>
        <w:t xml:space="preserve"> gi</w:t>
      </w:r>
      <w:r w:rsidRPr="00E877F9">
        <w:t>á</w:t>
      </w:r>
      <w:r>
        <w:t xml:space="preserve"> m</w:t>
      </w:r>
      <w:r w:rsidRPr="00E877F9">
        <w:t>ô</w:t>
      </w:r>
      <w:r>
        <w:t xml:space="preserve"> h</w:t>
      </w:r>
      <w:r w:rsidRPr="00E877F9">
        <w:t>ình</w:t>
      </w:r>
      <w:r>
        <w:t xml:space="preserve"> th</w:t>
      </w:r>
      <w:r w:rsidRPr="00E877F9">
        <w:t>ực</w:t>
      </w:r>
      <w:r>
        <w:t xml:space="preserve"> nghi</w:t>
      </w:r>
      <w:r w:rsidRPr="00E877F9">
        <w:t>ệm</w:t>
      </w:r>
      <w:r>
        <w:t>.</w:t>
      </w:r>
    </w:p>
    <w:p w14:paraId="3C42CA2F" w14:textId="20B5B8EA" w:rsidR="006E6C6D" w:rsidRPr="006E6C6D" w:rsidRDefault="00E51A47" w:rsidP="00A56B02">
      <w:pPr>
        <w:pStyle w:val="Heading3"/>
      </w:pPr>
      <w:bookmarkStart w:id="128" w:name="_Toc61241081"/>
      <w:r>
        <w:t>5</w:t>
      </w:r>
      <w:r w:rsidR="00F56B77">
        <w:t xml:space="preserve">.2.2 </w:t>
      </w:r>
      <w:r w:rsidR="00F56B77" w:rsidRPr="00F56B77">
        <w:t>Đánh</w:t>
      </w:r>
      <w:r w:rsidR="00F56B77">
        <w:t xml:space="preserve"> gi</w:t>
      </w:r>
      <w:r w:rsidR="00F56B77" w:rsidRPr="00F56B77">
        <w:t>á</w:t>
      </w:r>
      <w:r w:rsidR="00F56B77">
        <w:t xml:space="preserve"> m</w:t>
      </w:r>
      <w:r w:rsidR="00F56B77" w:rsidRPr="00F56B77">
        <w:t>ô</w:t>
      </w:r>
      <w:r w:rsidR="00F56B77">
        <w:t xml:space="preserve"> h</w:t>
      </w:r>
      <w:r w:rsidR="00F56B77" w:rsidRPr="00F56B77">
        <w:t>ình</w:t>
      </w:r>
      <w:r w:rsidR="00F56B77">
        <w:t xml:space="preserve"> nh</w:t>
      </w:r>
      <w:r w:rsidR="00F56B77" w:rsidRPr="00F56B77">
        <w:t>ận</w:t>
      </w:r>
      <w:r w:rsidR="00F56B77">
        <w:t xml:space="preserve"> d</w:t>
      </w:r>
      <w:r w:rsidR="00F56B77" w:rsidRPr="00F56B77">
        <w:t>ạn</w:t>
      </w:r>
      <w:r w:rsidR="00F56B77">
        <w:t>g thi</w:t>
      </w:r>
      <w:r w:rsidR="00F56B77" w:rsidRPr="00F56B77">
        <w:t>ết</w:t>
      </w:r>
      <w:r w:rsidR="00F56B77">
        <w:t xml:space="preserve"> b</w:t>
      </w:r>
      <w:r w:rsidR="00F56B77" w:rsidRPr="00F56B77">
        <w:t>ị</w:t>
      </w:r>
      <w:r w:rsidR="00F56B77">
        <w:t xml:space="preserve"> b</w:t>
      </w:r>
      <w:r w:rsidR="00F56B77" w:rsidRPr="00F56B77">
        <w:t>ảo</w:t>
      </w:r>
      <w:r w:rsidR="00F56B77">
        <w:t xml:space="preserve"> h</w:t>
      </w:r>
      <w:r w:rsidR="00F56B77" w:rsidRPr="00F56B77">
        <w:t>ộ</w:t>
      </w:r>
      <w:r w:rsidR="00F56B77">
        <w:t xml:space="preserve"> c</w:t>
      </w:r>
      <w:r w:rsidR="00F56B77" w:rsidRPr="00F56B77">
        <w:t>á</w:t>
      </w:r>
      <w:r w:rsidR="00F56B77">
        <w:t xml:space="preserve"> nh</w:t>
      </w:r>
      <w:r w:rsidR="00F56B77" w:rsidRPr="00F56B77">
        <w:t>â</w:t>
      </w:r>
      <w:r w:rsidR="00F56B77">
        <w:t>n trong th</w:t>
      </w:r>
      <w:r w:rsidR="00F56B77" w:rsidRPr="00F56B77">
        <w:t>ự</w:t>
      </w:r>
      <w:r w:rsidR="00F56B77">
        <w:t>c t</w:t>
      </w:r>
      <w:r w:rsidR="00F56B77" w:rsidRPr="00F56B77">
        <w:t>ế</w:t>
      </w:r>
      <w:r w:rsidR="00F56B77">
        <w:t>.</w:t>
      </w:r>
      <w:bookmarkEnd w:id="128"/>
    </w:p>
    <w:p w14:paraId="39C4C212" w14:textId="03358618" w:rsidR="00805525" w:rsidRDefault="00805525" w:rsidP="00805525">
      <w:r w:rsidRPr="00805525">
        <w:t>Đối</w:t>
      </w:r>
      <w:r>
        <w:t xml:space="preserve"> v</w:t>
      </w:r>
      <w:r w:rsidRPr="00805525">
        <w:t>ới</w:t>
      </w:r>
      <w:r>
        <w:t xml:space="preserve"> th</w:t>
      </w:r>
      <w:r w:rsidRPr="00805525">
        <w:t>ử</w:t>
      </w:r>
      <w:r>
        <w:t xml:space="preserve"> nghi</w:t>
      </w:r>
      <w:r w:rsidRPr="00805525">
        <w:t>ệm</w:t>
      </w:r>
      <w:r>
        <w:t xml:space="preserve"> v</w:t>
      </w:r>
      <w:r w:rsidRPr="00805525">
        <w:t>ề</w:t>
      </w:r>
      <w:r>
        <w:t xml:space="preserve"> kho</w:t>
      </w:r>
      <w:r w:rsidRPr="00805525">
        <w:t>ản</w:t>
      </w:r>
      <w:r>
        <w:t>g c</w:t>
      </w:r>
      <w:r w:rsidRPr="00805525">
        <w:t>ác</w:t>
      </w:r>
      <w:r>
        <w:t>h, kho</w:t>
      </w:r>
      <w:r w:rsidRPr="00805525">
        <w:t>ảng</w:t>
      </w:r>
      <w:r>
        <w:t xml:space="preserve"> c</w:t>
      </w:r>
      <w:r w:rsidRPr="00805525">
        <w:t>ác</w:t>
      </w:r>
      <w:r>
        <w:t>h gi</w:t>
      </w:r>
      <w:r w:rsidRPr="00805525">
        <w:t>ữa</w:t>
      </w:r>
      <w:r>
        <w:t xml:space="preserve"> </w:t>
      </w:r>
      <w:r w:rsidRPr="00805525">
        <w:t>đối</w:t>
      </w:r>
      <w:r>
        <w:t xml:space="preserve"> t</w:t>
      </w:r>
      <w:r w:rsidRPr="00805525">
        <w:t>ượn</w:t>
      </w:r>
      <w:r>
        <w:t>g v</w:t>
      </w:r>
      <w:r w:rsidRPr="00805525">
        <w:t>ới</w:t>
      </w:r>
      <w:r>
        <w:t xml:space="preserve"> camera </w:t>
      </w:r>
      <w:r w:rsidRPr="00805525">
        <w:t>được</w:t>
      </w:r>
      <w:r>
        <w:t xml:space="preserve"> thay </w:t>
      </w:r>
      <w:r w:rsidRPr="00805525">
        <w:t>đổi</w:t>
      </w:r>
      <w:r>
        <w:t xml:space="preserve"> t</w:t>
      </w:r>
      <w:r w:rsidRPr="00805525">
        <w:t>ừ</w:t>
      </w:r>
      <w:r>
        <w:t xml:space="preserve"> </w:t>
      </w:r>
      <w:r w:rsidR="00A56B02">
        <w:t>1–1</w:t>
      </w:r>
      <w:r>
        <w:t>0</w:t>
      </w:r>
      <w:r w:rsidR="00A56B02">
        <w:t>(</w:t>
      </w:r>
      <w:r>
        <w:t>m). Th</w:t>
      </w:r>
      <w:r w:rsidRPr="00805525">
        <w:t>ử</w:t>
      </w:r>
      <w:r>
        <w:t xml:space="preserve"> nghi</w:t>
      </w:r>
      <w:r w:rsidRPr="00805525">
        <w:t>ệm</w:t>
      </w:r>
      <w:r>
        <w:t xml:space="preserve"> cho ra k</w:t>
      </w:r>
      <w:r w:rsidRPr="00805525">
        <w:t>ết</w:t>
      </w:r>
      <w:r>
        <w:t xml:space="preserve"> qu</w:t>
      </w:r>
      <w:r w:rsidRPr="00805525">
        <w:t>ả</w:t>
      </w:r>
      <w:r>
        <w:t xml:space="preserve"> nh</w:t>
      </w:r>
      <w:r w:rsidRPr="00805525">
        <w:t>ư</w:t>
      </w:r>
      <w:r>
        <w:t xml:space="preserve"> sau:</w:t>
      </w:r>
    </w:p>
    <w:p w14:paraId="0963B1A9" w14:textId="4C1AA580" w:rsidR="00A93F45" w:rsidRDefault="00A56B02" w:rsidP="00722B1C">
      <w:pPr>
        <w:pStyle w:val="ListParagraph"/>
        <w:numPr>
          <w:ilvl w:val="0"/>
          <w:numId w:val="23"/>
        </w:numPr>
        <w:spacing w:before="200" w:after="200"/>
        <w:ind w:left="1339"/>
      </w:pPr>
      <w:r>
        <w:t>Kho</w:t>
      </w:r>
      <w:r w:rsidRPr="00A56B02">
        <w:t>ảng</w:t>
      </w:r>
      <w:r>
        <w:t xml:space="preserve"> c</w:t>
      </w:r>
      <w:r w:rsidRPr="00A56B02">
        <w:t>á</w:t>
      </w:r>
      <w:r>
        <w:t>ch t</w:t>
      </w:r>
      <w:r w:rsidRPr="00A56B02">
        <w:t>ừ</w:t>
      </w:r>
      <w:r>
        <w:t xml:space="preserve"> 1-2.5(m): M</w:t>
      </w:r>
      <w:r w:rsidRPr="00A56B02">
        <w:t>ô</w:t>
      </w:r>
      <w:r>
        <w:t xml:space="preserve"> h</w:t>
      </w:r>
      <w:r w:rsidRPr="00A56B02">
        <w:t>ình</w:t>
      </w:r>
      <w:r>
        <w:t xml:space="preserve"> kh</w:t>
      </w:r>
      <w:r w:rsidRPr="00A56B02">
        <w:t>ô</w:t>
      </w:r>
      <w:r>
        <w:t>ng ho</w:t>
      </w:r>
      <w:r w:rsidRPr="00A56B02">
        <w:t>ạt</w:t>
      </w:r>
      <w:r>
        <w:t xml:space="preserve"> </w:t>
      </w:r>
      <w:r w:rsidRPr="00A56B02">
        <w:t>độn</w:t>
      </w:r>
      <w:r>
        <w:t>g t</w:t>
      </w:r>
      <w:r w:rsidRPr="00A56B02">
        <w:t>ốt</w:t>
      </w:r>
      <w:r>
        <w:t xml:space="preserve"> khi kho</w:t>
      </w:r>
      <w:r w:rsidRPr="00A56B02">
        <w:t>ảng</w:t>
      </w:r>
      <w:r>
        <w:t xml:space="preserve"> c</w:t>
      </w:r>
      <w:r w:rsidRPr="00A56B02">
        <w:t>á</w:t>
      </w:r>
      <w:r>
        <w:t>ch t</w:t>
      </w:r>
      <w:r w:rsidRPr="00A56B02">
        <w:t>ừ</w:t>
      </w:r>
      <w:r>
        <w:t xml:space="preserve"> camera </w:t>
      </w:r>
      <w:r w:rsidRPr="00A56B02">
        <w:t>đố</w:t>
      </w:r>
      <w:r>
        <w:t xml:space="preserve">i </w:t>
      </w:r>
      <w:r w:rsidRPr="00A56B02">
        <w:t>đối</w:t>
      </w:r>
      <w:r>
        <w:t xml:space="preserve"> t</w:t>
      </w:r>
      <w:r w:rsidRPr="00A56B02">
        <w:t>ượn</w:t>
      </w:r>
      <w:r>
        <w:t>g, k</w:t>
      </w:r>
      <w:r w:rsidRPr="00A56B02">
        <w:t>ết</w:t>
      </w:r>
      <w:r>
        <w:t xml:space="preserve"> qu</w:t>
      </w:r>
      <w:r w:rsidRPr="00A56B02">
        <w:t>ả</w:t>
      </w:r>
      <w:r>
        <w:t xml:space="preserve"> nh</w:t>
      </w:r>
      <w:r w:rsidRPr="00A56B02">
        <w:t>ận</w:t>
      </w:r>
      <w:r>
        <w:t xml:space="preserve"> d</w:t>
      </w:r>
      <w:r w:rsidRPr="00A56B02">
        <w:t>ạn</w:t>
      </w:r>
      <w:r>
        <w:t>g ch</w:t>
      </w:r>
      <w:r w:rsidRPr="00A56B02">
        <w:t>ỉ</w:t>
      </w:r>
      <w:r>
        <w:t xml:space="preserve"> nh</w:t>
      </w:r>
      <w:r w:rsidRPr="00A56B02">
        <w:t>ận</w:t>
      </w:r>
      <w:r>
        <w:t xml:space="preserve"> d</w:t>
      </w:r>
      <w:r w:rsidRPr="00A56B02">
        <w:t>ạn</w:t>
      </w:r>
      <w:r>
        <w:t xml:space="preserve">g </w:t>
      </w:r>
      <w:r w:rsidRPr="00A56B02">
        <w:t>được</w:t>
      </w:r>
      <w:r>
        <w:t xml:space="preserve"> </w:t>
      </w:r>
      <w:r w:rsidRPr="00A56B02">
        <w:t>đối</w:t>
      </w:r>
      <w:r>
        <w:t xml:space="preserve"> t</w:t>
      </w:r>
      <w:r w:rsidRPr="00A56B02">
        <w:t>ượng</w:t>
      </w:r>
      <w:r>
        <w:t xml:space="preserve"> l</w:t>
      </w:r>
      <w:r w:rsidRPr="00A56B02">
        <w:t>à</w:t>
      </w:r>
      <w:r>
        <w:t xml:space="preserve"> ng</w:t>
      </w:r>
      <w:r w:rsidRPr="00A56B02">
        <w:t>ườ</w:t>
      </w:r>
      <w:r>
        <w:t>i</w:t>
      </w:r>
      <w:r w:rsidR="00334460">
        <w:t>.</w:t>
      </w:r>
    </w:p>
    <w:p w14:paraId="342B79B3" w14:textId="7C0C8071" w:rsidR="00A56B02" w:rsidRDefault="00A56B02" w:rsidP="00722B1C">
      <w:pPr>
        <w:pStyle w:val="ListParagraph"/>
        <w:numPr>
          <w:ilvl w:val="0"/>
          <w:numId w:val="23"/>
        </w:numPr>
        <w:spacing w:before="200" w:after="200"/>
        <w:ind w:left="1339"/>
      </w:pPr>
      <w:r>
        <w:t>Kho</w:t>
      </w:r>
      <w:r w:rsidRPr="00A56B02">
        <w:t>ảng</w:t>
      </w:r>
      <w:r>
        <w:t xml:space="preserve"> c</w:t>
      </w:r>
      <w:r w:rsidRPr="00A56B02">
        <w:t>á</w:t>
      </w:r>
      <w:r>
        <w:t>ch t</w:t>
      </w:r>
      <w:r w:rsidRPr="00A56B02">
        <w:t>ừ</w:t>
      </w:r>
      <w:r>
        <w:t xml:space="preserve"> 2.5-</w:t>
      </w:r>
      <w:r w:rsidR="007C44FB">
        <w:t>4</w:t>
      </w:r>
      <w:r>
        <w:t xml:space="preserve">(m): </w:t>
      </w:r>
      <w:r w:rsidRPr="00A56B02">
        <w:t>Đâ</w:t>
      </w:r>
      <w:r>
        <w:t>y l</w:t>
      </w:r>
      <w:r w:rsidRPr="00A56B02">
        <w:t>à</w:t>
      </w:r>
      <w:r>
        <w:t xml:space="preserve"> kho</w:t>
      </w:r>
      <w:r w:rsidRPr="00A56B02">
        <w:t>ảng</w:t>
      </w:r>
      <w:r>
        <w:t xml:space="preserve"> c</w:t>
      </w:r>
      <w:r w:rsidRPr="00A56B02">
        <w:t>ách</w:t>
      </w:r>
      <w:r>
        <w:t xml:space="preserve"> thu</w:t>
      </w:r>
      <w:r w:rsidRPr="00A56B02">
        <w:t>ật</w:t>
      </w:r>
      <w:r>
        <w:t xml:space="preserve"> to</w:t>
      </w:r>
      <w:r w:rsidRPr="00A56B02">
        <w:t>án</w:t>
      </w:r>
      <w:r>
        <w:t xml:space="preserve"> ph</w:t>
      </w:r>
      <w:r w:rsidRPr="00A56B02">
        <w:t>át</w:t>
      </w:r>
      <w:r>
        <w:t xml:space="preserve"> h</w:t>
      </w:r>
      <w:r w:rsidRPr="00A56B02">
        <w:t>ện</w:t>
      </w:r>
      <w:r w:rsidR="007C44FB">
        <w:t xml:space="preserve"> </w:t>
      </w:r>
      <w:r>
        <w:t>t</w:t>
      </w:r>
      <w:r w:rsidRPr="00A56B02">
        <w:t>ốt</w:t>
      </w:r>
      <w:r>
        <w:t>, nh</w:t>
      </w:r>
      <w:r w:rsidRPr="00A56B02">
        <w:t>ư</w:t>
      </w:r>
      <w:r>
        <w:t xml:space="preserve">ng </w:t>
      </w:r>
      <w:r w:rsidRPr="00A56B02">
        <w:t>đối</w:t>
      </w:r>
      <w:r>
        <w:t xml:space="preserve"> v</w:t>
      </w:r>
      <w:r w:rsidRPr="00A56B02">
        <w:t>ới</w:t>
      </w:r>
      <w:r>
        <w:t xml:space="preserve"> t</w:t>
      </w:r>
      <w:r w:rsidRPr="00A56B02">
        <w:t>ượng</w:t>
      </w:r>
      <w:r>
        <w:t xml:space="preserve"> l</w:t>
      </w:r>
      <w:r w:rsidRPr="00A56B02">
        <w:t>à</w:t>
      </w:r>
      <w:r>
        <w:t xml:space="preserve"> g</w:t>
      </w:r>
      <w:r w:rsidRPr="00A56B02">
        <w:t>ă</w:t>
      </w:r>
      <w:r>
        <w:t>ng tay th</w:t>
      </w:r>
      <w:r w:rsidRPr="00A56B02">
        <w:t>ì</w:t>
      </w:r>
      <w:r>
        <w:t xml:space="preserve"> thu</w:t>
      </w:r>
      <w:r w:rsidRPr="00A56B02">
        <w:t>ật</w:t>
      </w:r>
      <w:r>
        <w:t xml:space="preserve"> to</w:t>
      </w:r>
      <w:r w:rsidRPr="00A56B02">
        <w:t>á</w:t>
      </w:r>
      <w:r>
        <w:t>n v</w:t>
      </w:r>
      <w:r w:rsidRPr="00A56B02">
        <w:t>ẫn</w:t>
      </w:r>
      <w:r>
        <w:t xml:space="preserve"> kh</w:t>
      </w:r>
      <w:r w:rsidRPr="00A56B02">
        <w:t>ó</w:t>
      </w:r>
      <w:r>
        <w:t xml:space="preserve"> c</w:t>
      </w:r>
      <w:r w:rsidRPr="00A56B02">
        <w:t>ó</w:t>
      </w:r>
      <w:r>
        <w:t xml:space="preserve"> th</w:t>
      </w:r>
      <w:r w:rsidRPr="00A56B02">
        <w:t>ể</w:t>
      </w:r>
      <w:r>
        <w:t xml:space="preserve"> ph</w:t>
      </w:r>
      <w:r w:rsidRPr="00A56B02">
        <w:t>át</w:t>
      </w:r>
      <w:r>
        <w:t xml:space="preserve"> hi</w:t>
      </w:r>
      <w:r w:rsidRPr="00A56B02">
        <w:t>ện</w:t>
      </w:r>
      <w:r>
        <w:t xml:space="preserve"> </w:t>
      </w:r>
      <w:r w:rsidRPr="00A56B02">
        <w:t>được</w:t>
      </w:r>
      <w:r>
        <w:t xml:space="preserve"> </w:t>
      </w:r>
      <w:r w:rsidRPr="00A56B02">
        <w:t>đối</w:t>
      </w:r>
      <w:r>
        <w:t xml:space="preserve"> t</w:t>
      </w:r>
      <w:r w:rsidRPr="00A56B02">
        <w:t>ượn</w:t>
      </w:r>
      <w:r>
        <w:t>g ch</w:t>
      </w:r>
      <w:r w:rsidRPr="00A56B02">
        <w:t>ính</w:t>
      </w:r>
      <w:r>
        <w:t xml:space="preserve"> x</w:t>
      </w:r>
      <w:r w:rsidRPr="00A56B02">
        <w:t>ác</w:t>
      </w:r>
      <w:r>
        <w:t>.</w:t>
      </w:r>
    </w:p>
    <w:p w14:paraId="174BBF94" w14:textId="3F696D82" w:rsidR="00A56B02" w:rsidRDefault="00A56B02" w:rsidP="00722B1C">
      <w:pPr>
        <w:pStyle w:val="ListParagraph"/>
        <w:numPr>
          <w:ilvl w:val="0"/>
          <w:numId w:val="23"/>
        </w:numPr>
        <w:spacing w:before="200" w:after="200"/>
        <w:ind w:left="1339"/>
      </w:pPr>
      <w:r>
        <w:t>T</w:t>
      </w:r>
      <w:r w:rsidRPr="00A56B02">
        <w:t>ừ</w:t>
      </w:r>
      <w:r>
        <w:t xml:space="preserve"> </w:t>
      </w:r>
      <w:r w:rsidR="007C44FB">
        <w:t>4</w:t>
      </w:r>
      <w:r>
        <w:t>-</w:t>
      </w:r>
      <w:r w:rsidR="00A5256C">
        <w:t>6(m)</w:t>
      </w:r>
      <w:r>
        <w:t>: Thu</w:t>
      </w:r>
      <w:r w:rsidRPr="00A56B02">
        <w:t>ật</w:t>
      </w:r>
      <w:r>
        <w:t xml:space="preserve"> to</w:t>
      </w:r>
      <w:r w:rsidRPr="00A56B02">
        <w:t>án</w:t>
      </w:r>
      <w:r>
        <w:t xml:space="preserve"> c</w:t>
      </w:r>
      <w:r w:rsidRPr="00A56B02">
        <w:t>ó</w:t>
      </w:r>
      <w:r>
        <w:t xml:space="preserve"> th</w:t>
      </w:r>
      <w:r w:rsidRPr="00A56B02">
        <w:t>ể</w:t>
      </w:r>
      <w:r>
        <w:t xml:space="preserve"> ph</w:t>
      </w:r>
      <w:r w:rsidRPr="00A56B02">
        <w:t>á</w:t>
      </w:r>
      <w:r>
        <w:t>t hi</w:t>
      </w:r>
      <w:r w:rsidRPr="00A56B02">
        <w:t>ện</w:t>
      </w:r>
      <w:r>
        <w:t xml:space="preserve"> </w:t>
      </w:r>
      <w:r w:rsidRPr="00A56B02">
        <w:t>được</w:t>
      </w:r>
      <w:r>
        <w:t xml:space="preserve"> </w:t>
      </w:r>
      <w:r w:rsidRPr="00A56B02">
        <w:t>đối</w:t>
      </w:r>
      <w:r>
        <w:t xml:space="preserve"> t</w:t>
      </w:r>
      <w:r w:rsidRPr="00A56B02">
        <w:t>ượn</w:t>
      </w:r>
      <w:r>
        <w:t xml:space="preserve">g </w:t>
      </w:r>
      <w:r w:rsidR="007C44FB">
        <w:t>v</w:t>
      </w:r>
      <w:r w:rsidR="007C44FB" w:rsidRPr="007C44FB">
        <w:t>ới</w:t>
      </w:r>
      <w:r>
        <w:t xml:space="preserve"> </w:t>
      </w:r>
      <w:r w:rsidRPr="00A56B02">
        <w:t>độ</w:t>
      </w:r>
      <w:r>
        <w:t xml:space="preserve"> ch</w:t>
      </w:r>
      <w:r w:rsidRPr="00A56B02">
        <w:t>ính</w:t>
      </w:r>
      <w:r>
        <w:t xml:space="preserve"> x</w:t>
      </w:r>
      <w:r w:rsidRPr="00A56B02">
        <w:t>ác</w:t>
      </w:r>
      <w:r>
        <w:t xml:space="preserve"> </w:t>
      </w:r>
      <w:r w:rsidR="007C44FB">
        <w:t xml:space="preserve">cao  </w:t>
      </w:r>
      <w:r w:rsidR="007C44FB" w:rsidRPr="007C44FB">
        <w:t>đặc</w:t>
      </w:r>
      <w:r w:rsidR="007C44FB">
        <w:t xml:space="preserve"> bi</w:t>
      </w:r>
      <w:r w:rsidR="007C44FB" w:rsidRPr="007C44FB">
        <w:t>ệt</w:t>
      </w:r>
      <w:r w:rsidR="007C44FB">
        <w:t xml:space="preserve"> l</w:t>
      </w:r>
      <w:r w:rsidR="007C44FB" w:rsidRPr="007C44FB">
        <w:t>à</w:t>
      </w:r>
      <w:r w:rsidR="007C44FB">
        <w:t xml:space="preserve"> g</w:t>
      </w:r>
      <w:r w:rsidR="007C44FB" w:rsidRPr="007C44FB">
        <w:t>ă</w:t>
      </w:r>
      <w:r w:rsidR="007C44FB">
        <w:t>ng tay.</w:t>
      </w:r>
    </w:p>
    <w:p w14:paraId="37B81481" w14:textId="0DE94074" w:rsidR="006E6C6D" w:rsidRDefault="00A56B02" w:rsidP="00722B1C">
      <w:pPr>
        <w:pStyle w:val="ListParagraph"/>
        <w:numPr>
          <w:ilvl w:val="0"/>
          <w:numId w:val="23"/>
        </w:numPr>
        <w:spacing w:before="200" w:after="200"/>
        <w:ind w:left="1339"/>
      </w:pPr>
      <w:r>
        <w:t>T</w:t>
      </w:r>
      <w:r w:rsidRPr="00A56B02">
        <w:t>ừ</w:t>
      </w:r>
      <w:r>
        <w:t xml:space="preserve"> 7-10(m): thu</w:t>
      </w:r>
      <w:r w:rsidRPr="00A56B02">
        <w:t>ật</w:t>
      </w:r>
      <w:r>
        <w:t xml:space="preserve"> to</w:t>
      </w:r>
      <w:r w:rsidRPr="00A56B02">
        <w:t>á</w:t>
      </w:r>
      <w:r>
        <w:t>n kh</w:t>
      </w:r>
      <w:r w:rsidRPr="00A56B02">
        <w:t>ô</w:t>
      </w:r>
      <w:r>
        <w:t>ng th</w:t>
      </w:r>
      <w:r w:rsidRPr="00A56B02">
        <w:t>ể</w:t>
      </w:r>
      <w:r>
        <w:t xml:space="preserve"> ph</w:t>
      </w:r>
      <w:r w:rsidRPr="00A56B02">
        <w:t>át</w:t>
      </w:r>
      <w:r>
        <w:t xml:space="preserve"> hi</w:t>
      </w:r>
      <w:r w:rsidRPr="00A56B02">
        <w:t>ện</w:t>
      </w:r>
      <w:r>
        <w:t xml:space="preserve"> </w:t>
      </w:r>
      <w:r w:rsidRPr="00A56B02">
        <w:t>được</w:t>
      </w:r>
      <w:r>
        <w:t xml:space="preserve"> </w:t>
      </w:r>
      <w:r w:rsidRPr="00A56B02">
        <w:t>đố</w:t>
      </w:r>
      <w:r>
        <w:t>i t</w:t>
      </w:r>
      <w:r w:rsidRPr="00A56B02">
        <w:t>ượng</w:t>
      </w:r>
      <w:r w:rsidR="00334460">
        <w:t>.</w:t>
      </w:r>
    </w:p>
    <w:p w14:paraId="057AFCFA" w14:textId="1836B8BE" w:rsidR="00805525" w:rsidRDefault="00805525" w:rsidP="00805525">
      <w:r w:rsidRPr="00805525">
        <w:t>Đối</w:t>
      </w:r>
      <w:r>
        <w:t xml:space="preserve"> </w:t>
      </w:r>
      <w:r w:rsidR="00A56B02">
        <w:t>kh</w:t>
      </w:r>
      <w:r w:rsidR="00A56B02" w:rsidRPr="00A56B02">
        <w:t>ả</w:t>
      </w:r>
      <w:r w:rsidR="00A56B02">
        <w:t xml:space="preserve"> n</w:t>
      </w:r>
      <w:r w:rsidR="00A56B02" w:rsidRPr="00A56B02">
        <w:t>ă</w:t>
      </w:r>
      <w:r w:rsidR="00A56B02">
        <w:t>ng ph</w:t>
      </w:r>
      <w:r w:rsidR="00A56B02" w:rsidRPr="00A56B02">
        <w:t>át</w:t>
      </w:r>
      <w:r w:rsidR="00A56B02">
        <w:t xml:space="preserve"> hi</w:t>
      </w:r>
      <w:r w:rsidR="00A56B02" w:rsidRPr="00A56B02">
        <w:t>ện</w:t>
      </w:r>
      <w:r w:rsidR="00A56B02">
        <w:t xml:space="preserve"> c</w:t>
      </w:r>
      <w:r w:rsidR="00A56B02" w:rsidRPr="00A56B02">
        <w:t>ủa</w:t>
      </w:r>
      <w:r w:rsidR="00A56B02">
        <w:t xml:space="preserve"> m</w:t>
      </w:r>
      <w:r w:rsidR="00A56B02" w:rsidRPr="00A56B02">
        <w:t>ô</w:t>
      </w:r>
      <w:r w:rsidR="00A56B02">
        <w:t xml:space="preserve"> h</w:t>
      </w:r>
      <w:r w:rsidR="00A56B02" w:rsidRPr="00A56B02">
        <w:t>ình</w:t>
      </w:r>
      <w:r w:rsidR="00A56B02">
        <w:t xml:space="preserve"> m</w:t>
      </w:r>
      <w:r w:rsidR="00A56B02" w:rsidRPr="00A56B02">
        <w:t>ạn</w:t>
      </w:r>
      <w:r w:rsidR="00A56B02">
        <w:t>g:</w:t>
      </w:r>
    </w:p>
    <w:p w14:paraId="065A06D3" w14:textId="5039945F" w:rsidR="00A56B02" w:rsidRDefault="00A56B02" w:rsidP="00805525">
      <w:r>
        <w:t>M</w:t>
      </w:r>
      <w:r w:rsidRPr="00A56B02">
        <w:t>ô</w:t>
      </w:r>
      <w:r>
        <w:t xml:space="preserve"> h</w:t>
      </w:r>
      <w:r w:rsidRPr="00A56B02">
        <w:t>ình</w:t>
      </w:r>
      <w:r>
        <w:t xml:space="preserve"> m</w:t>
      </w:r>
      <w:r w:rsidRPr="00A56B02">
        <w:t>ạn</w:t>
      </w:r>
      <w:r>
        <w:t>g c</w:t>
      </w:r>
      <w:r w:rsidRPr="00A56B02">
        <w:t>ó</w:t>
      </w:r>
      <w:r>
        <w:t xml:space="preserve"> th</w:t>
      </w:r>
      <w:r w:rsidRPr="00A56B02">
        <w:t>ể</w:t>
      </w:r>
      <w:r>
        <w:t xml:space="preserve"> ph</w:t>
      </w:r>
      <w:r w:rsidRPr="00A56B02">
        <w:t>á</w:t>
      </w:r>
      <w:r>
        <w:t>t hi</w:t>
      </w:r>
      <w:r w:rsidRPr="00A56B02">
        <w:t>ệ</w:t>
      </w:r>
      <w:r>
        <w:t>n t</w:t>
      </w:r>
      <w:r w:rsidRPr="00A56B02">
        <w:t>ốt</w:t>
      </w:r>
      <w:r>
        <w:t xml:space="preserve"> h</w:t>
      </w:r>
      <w:r w:rsidRPr="00A56B02">
        <w:t>ầu</w:t>
      </w:r>
      <w:r>
        <w:t xml:space="preserve"> h</w:t>
      </w:r>
      <w:r w:rsidRPr="00A56B02">
        <w:t>ết</w:t>
      </w:r>
      <w:r>
        <w:t xml:space="preserve"> c</w:t>
      </w:r>
      <w:r w:rsidRPr="00A56B02">
        <w:t>ác</w:t>
      </w:r>
      <w:r>
        <w:t xml:space="preserve"> </w:t>
      </w:r>
      <w:r w:rsidRPr="00A56B02">
        <w:t>đối</w:t>
      </w:r>
      <w:r>
        <w:t xml:space="preserve"> t</w:t>
      </w:r>
      <w:r w:rsidRPr="00A56B02">
        <w:t>ượng</w:t>
      </w:r>
      <w:r>
        <w:t xml:space="preserve"> nh</w:t>
      </w:r>
      <w:r w:rsidRPr="00A56B02">
        <w:t>ư</w:t>
      </w:r>
      <w:r>
        <w:t xml:space="preserve">ng </w:t>
      </w:r>
      <w:r w:rsidRPr="00A56B02">
        <w:t>đối</w:t>
      </w:r>
      <w:r>
        <w:t xml:space="preserve"> t</w:t>
      </w:r>
      <w:r w:rsidRPr="00A56B02">
        <w:t>ượng</w:t>
      </w:r>
      <w:r>
        <w:t xml:space="preserve"> l</w:t>
      </w:r>
      <w:r w:rsidRPr="00A56B02">
        <w:t>à</w:t>
      </w:r>
      <w:r>
        <w:t xml:space="preserve"> c</w:t>
      </w:r>
      <w:r w:rsidRPr="00A56B02">
        <w:t>ó</w:t>
      </w:r>
      <w:r>
        <w:t xml:space="preserve"> mang g</w:t>
      </w:r>
      <w:r w:rsidRPr="00A56B02">
        <w:t>ă</w:t>
      </w:r>
      <w:r>
        <w:t>ng tay v</w:t>
      </w:r>
      <w:r w:rsidRPr="00A56B02">
        <w:t>à</w:t>
      </w:r>
      <w:r>
        <w:t xml:space="preserve"> kh</w:t>
      </w:r>
      <w:r w:rsidRPr="00A56B02">
        <w:t>ô</w:t>
      </w:r>
      <w:r>
        <w:t>ng mang g</w:t>
      </w:r>
      <w:r w:rsidRPr="00A56B02">
        <w:t>ă</w:t>
      </w:r>
      <w:r>
        <w:t>ng tay m</w:t>
      </w:r>
      <w:r w:rsidRPr="00A56B02">
        <w:t>ô</w:t>
      </w:r>
      <w:r>
        <w:t xml:space="preserve"> h</w:t>
      </w:r>
      <w:r w:rsidRPr="00A56B02">
        <w:t>ình</w:t>
      </w:r>
      <w:r>
        <w:t xml:space="preserve"> v</w:t>
      </w:r>
      <w:r w:rsidRPr="00A56B02">
        <w:t>ẫn</w:t>
      </w:r>
      <w:r>
        <w:t xml:space="preserve"> kh</w:t>
      </w:r>
      <w:r w:rsidRPr="00A56B02">
        <w:t>ó</w:t>
      </w:r>
      <w:r>
        <w:t xml:space="preserve"> ph</w:t>
      </w:r>
      <w:r w:rsidRPr="00A56B02">
        <w:t>át</w:t>
      </w:r>
      <w:r>
        <w:t xml:space="preserve"> hi</w:t>
      </w:r>
      <w:r w:rsidRPr="00A56B02">
        <w:t>ện</w:t>
      </w:r>
      <w:r>
        <w:t xml:space="preserve"> ch</w:t>
      </w:r>
      <w:r w:rsidRPr="00A56B02">
        <w:t>ính</w:t>
      </w:r>
      <w:r>
        <w:t xml:space="preserve"> x</w:t>
      </w:r>
      <w:r w:rsidRPr="00A56B02">
        <w:t>ác</w:t>
      </w:r>
      <w:r>
        <w:t>.</w:t>
      </w:r>
    </w:p>
    <w:p w14:paraId="4BFDE298" w14:textId="0337B4BF" w:rsidR="00747EBF" w:rsidRDefault="00B00ECA" w:rsidP="00805525">
      <w:r>
        <w:t>M</w:t>
      </w:r>
      <w:r w:rsidRPr="00B00ECA">
        <w:t>ô</w:t>
      </w:r>
      <w:r>
        <w:t xml:space="preserve"> h</w:t>
      </w:r>
      <w:r w:rsidRPr="00B00ECA">
        <w:t>ình</w:t>
      </w:r>
      <w:r>
        <w:t xml:space="preserve"> c</w:t>
      </w:r>
      <w:r w:rsidRPr="00B00ECA">
        <w:t>ó</w:t>
      </w:r>
      <w:r>
        <w:t xml:space="preserve"> th</w:t>
      </w:r>
      <w:r w:rsidRPr="00B00ECA">
        <w:t>ể</w:t>
      </w:r>
      <w:r>
        <w:t xml:space="preserve"> ph</w:t>
      </w:r>
      <w:r w:rsidRPr="00B00ECA">
        <w:t>át</w:t>
      </w:r>
      <w:r>
        <w:t xml:space="preserve"> hi</w:t>
      </w:r>
      <w:r w:rsidRPr="00B00ECA">
        <w:t>ện</w:t>
      </w:r>
      <w:r>
        <w:t xml:space="preserve"> </w:t>
      </w:r>
      <w:r w:rsidRPr="00B00ECA">
        <w:t>đúng</w:t>
      </w:r>
      <w:r>
        <w:t xml:space="preserve"> khi </w:t>
      </w:r>
      <w:r w:rsidRPr="00B00ECA">
        <w:t>đối</w:t>
      </w:r>
      <w:r>
        <w:t xml:space="preserve"> t</w:t>
      </w:r>
      <w:r w:rsidRPr="00B00ECA">
        <w:t>ượn</w:t>
      </w:r>
      <w:r>
        <w:t xml:space="preserve">g </w:t>
      </w:r>
      <w:r w:rsidRPr="00B00ECA">
        <w:t>đ</w:t>
      </w:r>
      <w:r>
        <w:t>ang gi</w:t>
      </w:r>
      <w:r w:rsidRPr="00B00ECA">
        <w:t>ữ</w:t>
      </w:r>
      <w:r>
        <w:t xml:space="preserve"> thi</w:t>
      </w:r>
      <w:r w:rsidRPr="00B00ECA">
        <w:t>ế</w:t>
      </w:r>
      <w:r>
        <w:t>t b</w:t>
      </w:r>
      <w:r w:rsidRPr="00B00ECA">
        <w:t>ị</w:t>
      </w:r>
      <w:r>
        <w:t xml:space="preserve"> b</w:t>
      </w:r>
      <w:r w:rsidRPr="00B00ECA">
        <w:t>ảo</w:t>
      </w:r>
      <w:r>
        <w:t xml:space="preserve"> h</w:t>
      </w:r>
      <w:r w:rsidRPr="00B00ECA">
        <w:t>ộ</w:t>
      </w:r>
      <w:r>
        <w:t xml:space="preserve"> ho</w:t>
      </w:r>
      <w:r w:rsidRPr="00B00ECA">
        <w:t>ặc</w:t>
      </w:r>
      <w:r>
        <w:t xml:space="preserve"> kh</w:t>
      </w:r>
      <w:r w:rsidRPr="00B00ECA">
        <w:t>ô</w:t>
      </w:r>
      <w:r>
        <w:t>ng mang thi</w:t>
      </w:r>
      <w:r w:rsidRPr="00B00ECA">
        <w:t>ết</w:t>
      </w:r>
      <w:r>
        <w:t xml:space="preserve"> b</w:t>
      </w:r>
      <w:r w:rsidRPr="00B00ECA">
        <w:t>ị</w:t>
      </w:r>
      <w:r>
        <w:t xml:space="preserve"> b</w:t>
      </w:r>
      <w:r w:rsidRPr="00B00ECA">
        <w:t>ảo</w:t>
      </w:r>
      <w:r>
        <w:t xml:space="preserve"> h</w:t>
      </w:r>
      <w:r w:rsidR="00747EBF" w:rsidRPr="00747EBF">
        <w:t>ộ</w:t>
      </w:r>
      <w:r w:rsidR="00334460">
        <w:t>.</w:t>
      </w:r>
    </w:p>
    <w:p w14:paraId="0B1DADBA" w14:textId="6DAB3393" w:rsidR="00EF4E9B" w:rsidRDefault="00EF4E9B" w:rsidP="00EF4E9B">
      <w:pPr>
        <w:pStyle w:val="Heading2"/>
      </w:pPr>
      <w:bookmarkStart w:id="129" w:name="_Toc61241082"/>
      <w:r>
        <w:t>5.3 K</w:t>
      </w:r>
      <w:r w:rsidRPr="00EF4E9B">
        <w:t>ết</w:t>
      </w:r>
      <w:r>
        <w:t xml:space="preserve"> lu</w:t>
      </w:r>
      <w:r w:rsidRPr="00EF4E9B">
        <w:t>ận</w:t>
      </w:r>
      <w:r>
        <w:t xml:space="preserve"> ch</w:t>
      </w:r>
      <w:r w:rsidRPr="00EF4E9B">
        <w:t>ươ</w:t>
      </w:r>
      <w:r>
        <w:t>ng 5.</w:t>
      </w:r>
      <w:bookmarkEnd w:id="129"/>
    </w:p>
    <w:p w14:paraId="5D7ACF36" w14:textId="3B19A5C6" w:rsidR="00EF4E9B" w:rsidRDefault="00EF4E9B" w:rsidP="00EF4E9B">
      <w:r>
        <w:lastRenderedPageBreak/>
        <w:t>Trong ch</w:t>
      </w:r>
      <w:r w:rsidRPr="00EF4E9B">
        <w:t>ươ</w:t>
      </w:r>
      <w:r>
        <w:t>ng 5 lu</w:t>
      </w:r>
      <w:r w:rsidRPr="00EF4E9B">
        <w:t>ận</w:t>
      </w:r>
      <w:r>
        <w:t xml:space="preserve"> v</w:t>
      </w:r>
      <w:r w:rsidRPr="00EF4E9B">
        <w:t>ă</w:t>
      </w:r>
      <w:r>
        <w:t xml:space="preserve">n </w:t>
      </w:r>
      <w:r w:rsidRPr="00EF4E9B">
        <w:t>đã</w:t>
      </w:r>
      <w:r>
        <w:t xml:space="preserve"> x</w:t>
      </w:r>
      <w:r w:rsidRPr="00EF4E9B">
        <w:t>ác</w:t>
      </w:r>
      <w:r>
        <w:t xml:space="preserve"> </w:t>
      </w:r>
      <w:r w:rsidRPr="00EF4E9B">
        <w:t>địn</w:t>
      </w:r>
      <w:r>
        <w:t xml:space="preserve">h </w:t>
      </w:r>
      <w:r w:rsidRPr="00EF4E9B">
        <w:t>được</w:t>
      </w:r>
      <w:r>
        <w:t xml:space="preserve"> c</w:t>
      </w:r>
      <w:r w:rsidRPr="00EF4E9B">
        <w:t>ác</w:t>
      </w:r>
      <w:r>
        <w:t xml:space="preserve"> tr</w:t>
      </w:r>
      <w:r w:rsidRPr="00EF4E9B">
        <w:t>ường</w:t>
      </w:r>
      <w:r>
        <w:t xml:space="preserve"> h</w:t>
      </w:r>
      <w:r w:rsidRPr="00EF4E9B">
        <w:t>ợp</w:t>
      </w:r>
      <w:r>
        <w:t xml:space="preserve"> m</w:t>
      </w:r>
      <w:r w:rsidRPr="00EF4E9B">
        <w:t>à</w:t>
      </w:r>
      <w:r w:rsidR="00745EB1">
        <w:t xml:space="preserve"> m</w:t>
      </w:r>
      <w:r w:rsidR="00745EB1" w:rsidRPr="00745EB1">
        <w:t>ô</w:t>
      </w:r>
      <w:r w:rsidR="00745EB1">
        <w:t xml:space="preserve"> h</w:t>
      </w:r>
      <w:r w:rsidR="00745EB1" w:rsidRPr="00745EB1">
        <w:t>ình</w:t>
      </w:r>
      <w:r>
        <w:t xml:space="preserve"> thu</w:t>
      </w:r>
      <w:r w:rsidRPr="00EF4E9B">
        <w:t>ậ</w:t>
      </w:r>
      <w:r>
        <w:t>t to</w:t>
      </w:r>
      <w:r w:rsidRPr="00EF4E9B">
        <w:t>án</w:t>
      </w:r>
      <w:r>
        <w:t xml:space="preserve"> lu</w:t>
      </w:r>
      <w:r w:rsidRPr="00EF4E9B">
        <w:t>ậ</w:t>
      </w:r>
      <w:r>
        <w:t>n v</w:t>
      </w:r>
      <w:r w:rsidRPr="00EF4E9B">
        <w:t>ă</w:t>
      </w:r>
      <w:r>
        <w:t xml:space="preserve">n </w:t>
      </w:r>
      <w:r w:rsidRPr="00EF4E9B">
        <w:t>đề</w:t>
      </w:r>
      <w:r>
        <w:t xml:space="preserve"> xu</w:t>
      </w:r>
      <w:r w:rsidRPr="00EF4E9B">
        <w:t>ất</w:t>
      </w:r>
      <w:r>
        <w:t xml:space="preserve"> c</w:t>
      </w:r>
      <w:r w:rsidRPr="00EF4E9B">
        <w:t>ó</w:t>
      </w:r>
      <w:r>
        <w:t xml:space="preserve"> th</w:t>
      </w:r>
      <w:r w:rsidR="00745EB1" w:rsidRPr="00745EB1">
        <w:t>ể</w:t>
      </w:r>
      <w:r>
        <w:t xml:space="preserve"> th</w:t>
      </w:r>
      <w:r w:rsidRPr="00EF4E9B">
        <w:t>ực</w:t>
      </w:r>
      <w:r>
        <w:t xml:space="preserve"> hi</w:t>
      </w:r>
      <w:r w:rsidRPr="00EF4E9B">
        <w:t>ệ</w:t>
      </w:r>
      <w:r>
        <w:t xml:space="preserve">n. Qua </w:t>
      </w:r>
      <w:r w:rsidRPr="00EF4E9B">
        <w:t>đó</w:t>
      </w:r>
      <w:r>
        <w:t xml:space="preserve"> c</w:t>
      </w:r>
      <w:r w:rsidRPr="00EF4E9B">
        <w:t>ũng</w:t>
      </w:r>
      <w:r>
        <w:t xml:space="preserve"> bao qu</w:t>
      </w:r>
      <w:r w:rsidRPr="00EF4E9B">
        <w:t>át</w:t>
      </w:r>
      <w:r>
        <w:t xml:space="preserve"> t</w:t>
      </w:r>
      <w:r w:rsidRPr="00EF4E9B">
        <w:t>ổng</w:t>
      </w:r>
      <w:r>
        <w:t xml:space="preserve"> qu</w:t>
      </w:r>
      <w:r w:rsidRPr="00EF4E9B">
        <w:t>á</w:t>
      </w:r>
      <w:r>
        <w:t xml:space="preserve">t </w:t>
      </w:r>
      <w:r w:rsidRPr="00EF4E9B">
        <w:t>được</w:t>
      </w:r>
      <w:r>
        <w:t xml:space="preserve"> c</w:t>
      </w:r>
      <w:r w:rsidRPr="00EF4E9B">
        <w:t>á</w:t>
      </w:r>
      <w:r>
        <w:t>c tr</w:t>
      </w:r>
      <w:r w:rsidRPr="00EF4E9B">
        <w:t>ường</w:t>
      </w:r>
      <w:r>
        <w:t xml:space="preserve"> h</w:t>
      </w:r>
      <w:r w:rsidRPr="00EF4E9B">
        <w:t>ợp</w:t>
      </w:r>
      <w:r>
        <w:t xml:space="preserve"> kh</w:t>
      </w:r>
      <w:r w:rsidRPr="00EF4E9B">
        <w:t>ó</w:t>
      </w:r>
      <w:r>
        <w:t xml:space="preserve"> gi</w:t>
      </w:r>
      <w:r w:rsidRPr="00EF4E9B">
        <w:t>ải</w:t>
      </w:r>
      <w:r>
        <w:t xml:space="preserve"> quy</w:t>
      </w:r>
      <w:r w:rsidRPr="00EF4E9B">
        <w:t>ết</w:t>
      </w:r>
      <w:r>
        <w:t xml:space="preserve"> trong b</w:t>
      </w:r>
      <w:r w:rsidRPr="00EF4E9B">
        <w:t>ài</w:t>
      </w:r>
      <w:r>
        <w:t xml:space="preserve"> to</w:t>
      </w:r>
      <w:r w:rsidRPr="00EF4E9B">
        <w:t>án</w:t>
      </w:r>
      <w:r>
        <w:t xml:space="preserve"> ph</w:t>
      </w:r>
      <w:r w:rsidRPr="00EF4E9B">
        <w:t>át</w:t>
      </w:r>
      <w:r>
        <w:t xml:space="preserve"> hi</w:t>
      </w:r>
      <w:r w:rsidRPr="00EF4E9B">
        <w:t>ện</w:t>
      </w:r>
      <w:r>
        <w:t xml:space="preserve"> thi</w:t>
      </w:r>
      <w:r w:rsidRPr="00EF4E9B">
        <w:t>ết</w:t>
      </w:r>
      <w:r>
        <w:t xml:space="preserve"> b</w:t>
      </w:r>
      <w:r w:rsidRPr="00EF4E9B">
        <w:t>ị</w:t>
      </w:r>
      <w:r>
        <w:t xml:space="preserve"> b</w:t>
      </w:r>
      <w:r w:rsidRPr="00EF4E9B">
        <w:t>ảo</w:t>
      </w:r>
      <w:r>
        <w:t xml:space="preserve"> h</w:t>
      </w:r>
      <w:r w:rsidRPr="00EF4E9B">
        <w:t>ộ</w:t>
      </w:r>
      <w:r>
        <w:t xml:space="preserve"> lao </w:t>
      </w:r>
      <w:r w:rsidRPr="00EF4E9B">
        <w:t>độn</w:t>
      </w:r>
      <w:r>
        <w:t>g c</w:t>
      </w:r>
      <w:r w:rsidRPr="00EF4E9B">
        <w:t>á</w:t>
      </w:r>
      <w:r>
        <w:t xml:space="preserve"> nh</w:t>
      </w:r>
      <w:r w:rsidRPr="00EF4E9B">
        <w:t>â</w:t>
      </w:r>
      <w:r>
        <w:t>n.</w:t>
      </w:r>
    </w:p>
    <w:p w14:paraId="5842C8DE" w14:textId="4532C052" w:rsidR="00EF4E9B" w:rsidRDefault="00EF4E9B" w:rsidP="00EF4E9B">
      <w:r>
        <w:t>Trong ch</w:t>
      </w:r>
      <w:r w:rsidRPr="00EF4E9B">
        <w:t>ươ</w:t>
      </w:r>
      <w:r>
        <w:t>ng n</w:t>
      </w:r>
      <w:r w:rsidRPr="00EF4E9B">
        <w:t>ày</w:t>
      </w:r>
      <w:r>
        <w:t xml:space="preserve"> lu</w:t>
      </w:r>
      <w:r w:rsidRPr="00EF4E9B">
        <w:t>ậ</w:t>
      </w:r>
      <w:r>
        <w:t>n v</w:t>
      </w:r>
      <w:r w:rsidRPr="00EF4E9B">
        <w:t>ă</w:t>
      </w:r>
      <w:r>
        <w:t>n c</w:t>
      </w:r>
      <w:r w:rsidRPr="00EF4E9B">
        <w:t>ũng</w:t>
      </w:r>
      <w:r>
        <w:t xml:space="preserve"> </w:t>
      </w:r>
      <w:r w:rsidRPr="00EF4E9B">
        <w:t>đã</w:t>
      </w:r>
      <w:r>
        <w:t xml:space="preserve"> </w:t>
      </w:r>
      <w:r w:rsidRPr="00EF4E9B">
        <w:t>đư</w:t>
      </w:r>
      <w:r>
        <w:t xml:space="preserve">a ra </w:t>
      </w:r>
      <w:r w:rsidRPr="00EF4E9B">
        <w:t>được</w:t>
      </w:r>
      <w:r>
        <w:t xml:space="preserve"> </w:t>
      </w:r>
      <w:r w:rsidRPr="00EF4E9B">
        <w:t>đánh</w:t>
      </w:r>
      <w:r>
        <w:t xml:space="preserve"> gi</w:t>
      </w:r>
      <w:r w:rsidRPr="00EF4E9B">
        <w:t>á</w:t>
      </w:r>
      <w:r>
        <w:t xml:space="preserve"> th</w:t>
      </w:r>
      <w:r w:rsidRPr="00EF4E9B">
        <w:t>ực</w:t>
      </w:r>
      <w:r>
        <w:t xml:space="preserve"> nghi</w:t>
      </w:r>
      <w:r w:rsidRPr="00EF4E9B">
        <w:t>ệm</w:t>
      </w:r>
      <w:r>
        <w:t xml:space="preserve"> c</w:t>
      </w:r>
      <w:r w:rsidRPr="00EF4E9B">
        <w:t>ủa</w:t>
      </w:r>
      <w:r>
        <w:t xml:space="preserve"> m</w:t>
      </w:r>
      <w:r w:rsidRPr="00EF4E9B">
        <w:t>ô</w:t>
      </w:r>
      <w:r>
        <w:t xml:space="preserve"> h</w:t>
      </w:r>
      <w:r w:rsidRPr="00EF4E9B">
        <w:t>ình</w:t>
      </w:r>
      <w:r>
        <w:t xml:space="preserve"> thu</w:t>
      </w:r>
      <w:r w:rsidRPr="00EF4E9B">
        <w:t>ật</w:t>
      </w:r>
      <w:r>
        <w:t xml:space="preserve"> to</w:t>
      </w:r>
      <w:r w:rsidRPr="00EF4E9B">
        <w:t>án</w:t>
      </w:r>
      <w:r>
        <w:t xml:space="preserve"> lu</w:t>
      </w:r>
      <w:r w:rsidRPr="00EF4E9B">
        <w:t>ậ</w:t>
      </w:r>
      <w:r>
        <w:t>n v</w:t>
      </w:r>
      <w:r w:rsidRPr="00EF4E9B">
        <w:t>ă</w:t>
      </w:r>
      <w:r>
        <w:t>n</w:t>
      </w:r>
      <w:r w:rsidR="004222CD">
        <w:t xml:space="preserve"> trong th</w:t>
      </w:r>
      <w:r w:rsidR="004222CD" w:rsidRPr="004222CD">
        <w:t>ực</w:t>
      </w:r>
      <w:r w:rsidR="004222CD">
        <w:t xml:space="preserve"> t</w:t>
      </w:r>
      <w:r w:rsidR="004222CD" w:rsidRPr="004222CD">
        <w:t>ế</w:t>
      </w:r>
      <w:r w:rsidR="004222CD">
        <w:t>,</w:t>
      </w:r>
      <w:r>
        <w:t xml:space="preserve"> </w:t>
      </w:r>
      <w:r w:rsidRPr="00EF4E9B">
        <w:t>đề</w:t>
      </w:r>
      <w:r>
        <w:t xml:space="preserve"> xu</w:t>
      </w:r>
      <w:r w:rsidRPr="00EF4E9B">
        <w:t>ất</w:t>
      </w:r>
      <w:r>
        <w:t xml:space="preserve"> c</w:t>
      </w:r>
      <w:r w:rsidRPr="00EF4E9B">
        <w:t>ũng</w:t>
      </w:r>
      <w:r>
        <w:t xml:space="preserve"> nh</w:t>
      </w:r>
      <w:r w:rsidRPr="00EF4E9B">
        <w:t>ư</w:t>
      </w:r>
      <w:r>
        <w:t xml:space="preserve"> </w:t>
      </w:r>
      <w:r w:rsidRPr="00EF4E9B">
        <w:t>đư</w:t>
      </w:r>
      <w:r>
        <w:t xml:space="preserve">a ra </w:t>
      </w:r>
      <w:r w:rsidRPr="00EF4E9B">
        <w:t>được</w:t>
      </w:r>
      <w:r>
        <w:t xml:space="preserve"> </w:t>
      </w:r>
      <w:r w:rsidRPr="00EF4E9B">
        <w:t>đánh</w:t>
      </w:r>
      <w:r>
        <w:t xml:space="preserve"> gi</w:t>
      </w:r>
      <w:r w:rsidRPr="00EF4E9B">
        <w:t>á</w:t>
      </w:r>
      <w:r>
        <w:t xml:space="preserve"> v</w:t>
      </w:r>
      <w:r w:rsidRPr="00EF4E9B">
        <w:t>ề</w:t>
      </w:r>
      <w:r>
        <w:t xml:space="preserve"> </w:t>
      </w:r>
      <w:r w:rsidRPr="00EF4E9B">
        <w:t>độ</w:t>
      </w:r>
      <w:r>
        <w:t xml:space="preserve"> ch</w:t>
      </w:r>
      <w:r w:rsidRPr="00EF4E9B">
        <w:t>ính</w:t>
      </w:r>
      <w:r>
        <w:t xml:space="preserve"> x</w:t>
      </w:r>
      <w:r w:rsidRPr="00EF4E9B">
        <w:t>ác</w:t>
      </w:r>
      <w:r>
        <w:t xml:space="preserve"> c</w:t>
      </w:r>
      <w:r w:rsidRPr="00EF4E9B">
        <w:t>ủa</w:t>
      </w:r>
      <w:r>
        <w:t xml:space="preserve"> m</w:t>
      </w:r>
      <w:r w:rsidRPr="00EF4E9B">
        <w:t>ạn</w:t>
      </w:r>
      <w:r>
        <w:t>g m</w:t>
      </w:r>
      <w:r w:rsidRPr="00EF4E9B">
        <w:t>à</w:t>
      </w:r>
      <w:r>
        <w:t xml:space="preserve"> lu</w:t>
      </w:r>
      <w:r w:rsidRPr="00EF4E9B">
        <w:t>ận</w:t>
      </w:r>
      <w:r>
        <w:t xml:space="preserve"> v</w:t>
      </w:r>
      <w:r w:rsidRPr="00EF4E9B">
        <w:t>ă</w:t>
      </w:r>
      <w:r>
        <w:t xml:space="preserve">n </w:t>
      </w:r>
      <w:r w:rsidRPr="00EF4E9B">
        <w:t>đã</w:t>
      </w:r>
      <w:r>
        <w:t xml:space="preserve"> hu</w:t>
      </w:r>
      <w:r w:rsidRPr="00EF4E9B">
        <w:t>ấn</w:t>
      </w:r>
      <w:r>
        <w:t xml:space="preserve"> luy</w:t>
      </w:r>
      <w:r w:rsidRPr="00EF4E9B">
        <w:t>ện</w:t>
      </w:r>
      <w:r>
        <w:t>.</w:t>
      </w:r>
    </w:p>
    <w:p w14:paraId="79572A53" w14:textId="382026A9" w:rsidR="00EF4E9B" w:rsidRDefault="00747EBF" w:rsidP="00276A68">
      <w:r>
        <w:br w:type="page"/>
      </w:r>
    </w:p>
    <w:p w14:paraId="45E8580C" w14:textId="6FD2BD89" w:rsidR="00AF2248" w:rsidRPr="00AF2248" w:rsidRDefault="000A43DF" w:rsidP="006007B6">
      <w:pPr>
        <w:pStyle w:val="Heading1"/>
        <w:jc w:val="center"/>
      </w:pPr>
      <w:bookmarkStart w:id="130" w:name="_Toc61241083"/>
      <w:r>
        <w:lastRenderedPageBreak/>
        <w:t>CH</w:t>
      </w:r>
      <w:r w:rsidRPr="000A43DF">
        <w:t>ƯƠ</w:t>
      </w:r>
      <w:r>
        <w:t>NG.</w:t>
      </w:r>
      <w:r w:rsidR="00004CD5">
        <w:t>6</w:t>
      </w:r>
      <w:r>
        <w:t xml:space="preserve"> K</w:t>
      </w:r>
      <w:r w:rsidRPr="000A43DF">
        <w:t>ẾT</w:t>
      </w:r>
      <w:r>
        <w:t xml:space="preserve"> LU</w:t>
      </w:r>
      <w:r w:rsidRPr="000A43DF">
        <w:t>ẬN</w:t>
      </w:r>
      <w:r>
        <w:t xml:space="preserve"> V</w:t>
      </w:r>
      <w:r w:rsidRPr="000A43DF">
        <w:t>À</w:t>
      </w:r>
      <w:r>
        <w:t xml:space="preserve"> H</w:t>
      </w:r>
      <w:r w:rsidRPr="000A43DF">
        <w:t>ƯỚNG</w:t>
      </w:r>
      <w:r>
        <w:t xml:space="preserve"> PH</w:t>
      </w:r>
      <w:r w:rsidRPr="000A43DF">
        <w:t>ÁT</w:t>
      </w:r>
      <w:r>
        <w:t xml:space="preserve"> TRI</w:t>
      </w:r>
      <w:r w:rsidRPr="000A43DF">
        <w:t>ỂN</w:t>
      </w:r>
      <w:bookmarkEnd w:id="130"/>
    </w:p>
    <w:p w14:paraId="68630325" w14:textId="18DA08A8" w:rsidR="00D37015" w:rsidRPr="00AA0BD4" w:rsidRDefault="00004CD5" w:rsidP="00AA0BD4">
      <w:pPr>
        <w:pStyle w:val="Heading2"/>
      </w:pPr>
      <w:bookmarkStart w:id="131" w:name="_Toc61241084"/>
      <w:r>
        <w:t>6</w:t>
      </w:r>
      <w:r w:rsidR="00D37015">
        <w:t>.1 Kết</w:t>
      </w:r>
      <w:r w:rsidR="00D37015">
        <w:rPr>
          <w:spacing w:val="-2"/>
        </w:rPr>
        <w:t xml:space="preserve"> </w:t>
      </w:r>
      <w:r w:rsidR="00D37015">
        <w:t>luận.</w:t>
      </w:r>
      <w:bookmarkEnd w:id="131"/>
    </w:p>
    <w:p w14:paraId="397C8067" w14:textId="77777777" w:rsidR="00D37015" w:rsidRDefault="00D37015" w:rsidP="00D37015">
      <w:r>
        <w:t>Qua các bước tìm hiểu, nghiên cứu, mô phỏng và xây dựng mô hình mặc dù gặp nhiều khó khăn trong quá trình thực hiện, nhưng đề tài cũng đã đạt được những mục tiêu đã đề ra.</w:t>
      </w:r>
    </w:p>
    <w:p w14:paraId="332C0965" w14:textId="38EA80AA" w:rsidR="00D37015" w:rsidRDefault="00D37015" w:rsidP="00D37015">
      <w:r>
        <w:t>Các mục tiêu đã đạt được:</w:t>
      </w:r>
    </w:p>
    <w:p w14:paraId="015BB8F8" w14:textId="77777777" w:rsidR="00004CD5" w:rsidRDefault="00004CD5" w:rsidP="00722B1C">
      <w:pPr>
        <w:pStyle w:val="ListParagraph"/>
        <w:numPr>
          <w:ilvl w:val="0"/>
          <w:numId w:val="12"/>
        </w:numPr>
        <w:spacing w:line="360" w:lineRule="auto"/>
        <w:rPr>
          <w:szCs w:val="26"/>
        </w:rPr>
      </w:pPr>
      <w:r w:rsidRPr="00A43B7C">
        <w:rPr>
          <w:szCs w:val="26"/>
        </w:rPr>
        <w:t xml:space="preserve">Tìm hiểu lý thuyết về cách thức hoạt động của một số giải thuật sử dụng trong </w:t>
      </w:r>
      <w:r>
        <w:rPr>
          <w:szCs w:val="26"/>
        </w:rPr>
        <w:t>h</w:t>
      </w:r>
      <w:r w:rsidRPr="001C482A">
        <w:rPr>
          <w:szCs w:val="26"/>
        </w:rPr>
        <w:t>ọc</w:t>
      </w:r>
      <w:r>
        <w:rPr>
          <w:szCs w:val="26"/>
        </w:rPr>
        <w:t xml:space="preserve"> m</w:t>
      </w:r>
      <w:r w:rsidRPr="001C482A">
        <w:rPr>
          <w:szCs w:val="26"/>
        </w:rPr>
        <w:t>áy</w:t>
      </w:r>
      <w:r w:rsidRPr="00A43B7C">
        <w:rPr>
          <w:szCs w:val="26"/>
        </w:rPr>
        <w:t xml:space="preserve"> và </w:t>
      </w:r>
      <w:r>
        <w:rPr>
          <w:szCs w:val="26"/>
        </w:rPr>
        <w:t>h</w:t>
      </w:r>
      <w:r w:rsidRPr="001C482A">
        <w:rPr>
          <w:szCs w:val="26"/>
        </w:rPr>
        <w:t>ọc</w:t>
      </w:r>
      <w:r>
        <w:rPr>
          <w:szCs w:val="26"/>
        </w:rPr>
        <w:t xml:space="preserve"> s</w:t>
      </w:r>
      <w:r w:rsidRPr="001C482A">
        <w:rPr>
          <w:szCs w:val="26"/>
        </w:rPr>
        <w:t>â</w:t>
      </w:r>
      <w:r>
        <w:rPr>
          <w:szCs w:val="26"/>
        </w:rPr>
        <w:t>u</w:t>
      </w:r>
      <w:r w:rsidRPr="00A43B7C">
        <w:rPr>
          <w:szCs w:val="26"/>
        </w:rPr>
        <w:t>.</w:t>
      </w:r>
    </w:p>
    <w:p w14:paraId="36D3BA97" w14:textId="5D33D5AB" w:rsidR="00004CD5" w:rsidRDefault="00004CD5" w:rsidP="00722B1C">
      <w:pPr>
        <w:pStyle w:val="ListParagraph"/>
        <w:numPr>
          <w:ilvl w:val="0"/>
          <w:numId w:val="12"/>
        </w:numPr>
        <w:spacing w:line="360" w:lineRule="auto"/>
        <w:rPr>
          <w:szCs w:val="26"/>
        </w:rPr>
      </w:pPr>
      <w:r>
        <w:rPr>
          <w:szCs w:val="26"/>
        </w:rPr>
        <w:t>T</w:t>
      </w:r>
      <w:r w:rsidRPr="007E4C1E">
        <w:rPr>
          <w:szCs w:val="26"/>
        </w:rPr>
        <w:t>ìm</w:t>
      </w:r>
      <w:r>
        <w:rPr>
          <w:szCs w:val="26"/>
        </w:rPr>
        <w:t xml:space="preserve"> hi</w:t>
      </w:r>
      <w:r w:rsidRPr="007E4C1E">
        <w:rPr>
          <w:szCs w:val="26"/>
        </w:rPr>
        <w:t>ểu</w:t>
      </w:r>
      <w:r>
        <w:rPr>
          <w:szCs w:val="26"/>
        </w:rPr>
        <w:t xml:space="preserve"> l</w:t>
      </w:r>
      <w:r w:rsidRPr="007E4C1E">
        <w:rPr>
          <w:szCs w:val="26"/>
        </w:rPr>
        <w:t>ý</w:t>
      </w:r>
      <w:r>
        <w:rPr>
          <w:szCs w:val="26"/>
        </w:rPr>
        <w:t xml:space="preserve"> thuy</w:t>
      </w:r>
      <w:r w:rsidRPr="007E4C1E">
        <w:rPr>
          <w:szCs w:val="26"/>
        </w:rPr>
        <w:t>ết</w:t>
      </w:r>
      <w:r>
        <w:rPr>
          <w:szCs w:val="26"/>
        </w:rPr>
        <w:t xml:space="preserve"> v</w:t>
      </w:r>
      <w:r w:rsidRPr="007E4C1E">
        <w:rPr>
          <w:szCs w:val="26"/>
        </w:rPr>
        <w:t>ề</w:t>
      </w:r>
      <w:r>
        <w:rPr>
          <w:szCs w:val="26"/>
        </w:rPr>
        <w:t xml:space="preserve"> thu</w:t>
      </w:r>
      <w:r w:rsidRPr="007E4C1E">
        <w:rPr>
          <w:szCs w:val="26"/>
        </w:rPr>
        <w:t>ật</w:t>
      </w:r>
      <w:r>
        <w:rPr>
          <w:szCs w:val="26"/>
        </w:rPr>
        <w:t xml:space="preserve"> to</w:t>
      </w:r>
      <w:r w:rsidRPr="007E4C1E">
        <w:rPr>
          <w:szCs w:val="26"/>
        </w:rPr>
        <w:t>án</w:t>
      </w:r>
      <w:r>
        <w:rPr>
          <w:szCs w:val="26"/>
        </w:rPr>
        <w:t xml:space="preserve"> nh</w:t>
      </w:r>
      <w:r w:rsidRPr="007E4C1E">
        <w:rPr>
          <w:szCs w:val="26"/>
        </w:rPr>
        <w:t>ận</w:t>
      </w:r>
      <w:r>
        <w:rPr>
          <w:szCs w:val="26"/>
        </w:rPr>
        <w:t xml:space="preserve"> d</w:t>
      </w:r>
      <w:r w:rsidRPr="007E4C1E">
        <w:rPr>
          <w:szCs w:val="26"/>
        </w:rPr>
        <w:t>ạn</w:t>
      </w:r>
      <w:r>
        <w:rPr>
          <w:szCs w:val="26"/>
        </w:rPr>
        <w:t xml:space="preserve">g </w:t>
      </w:r>
      <w:r w:rsidRPr="007E4C1E">
        <w:rPr>
          <w:szCs w:val="26"/>
        </w:rPr>
        <w:t>đối</w:t>
      </w:r>
      <w:r>
        <w:rPr>
          <w:szCs w:val="26"/>
        </w:rPr>
        <w:t xml:space="preserve"> t</w:t>
      </w:r>
      <w:r w:rsidRPr="007E4C1E">
        <w:rPr>
          <w:szCs w:val="26"/>
        </w:rPr>
        <w:t>ượng</w:t>
      </w:r>
      <w:r>
        <w:rPr>
          <w:szCs w:val="26"/>
        </w:rPr>
        <w:t xml:space="preserve"> YOLO</w:t>
      </w:r>
      <w:r w:rsidR="00334460">
        <w:rPr>
          <w:szCs w:val="26"/>
        </w:rPr>
        <w:t>.</w:t>
      </w:r>
    </w:p>
    <w:p w14:paraId="73AA0B0B" w14:textId="3EB913A7" w:rsidR="00004CD5" w:rsidRPr="00A43B7C" w:rsidRDefault="00004CD5" w:rsidP="00722B1C">
      <w:pPr>
        <w:pStyle w:val="ListParagraph"/>
        <w:numPr>
          <w:ilvl w:val="0"/>
          <w:numId w:val="12"/>
        </w:numPr>
        <w:spacing w:line="360" w:lineRule="auto"/>
        <w:rPr>
          <w:szCs w:val="26"/>
        </w:rPr>
      </w:pPr>
      <w:r>
        <w:rPr>
          <w:szCs w:val="26"/>
        </w:rPr>
        <w:t>Hu</w:t>
      </w:r>
      <w:r w:rsidRPr="00166E75">
        <w:rPr>
          <w:szCs w:val="26"/>
        </w:rPr>
        <w:t>ấn</w:t>
      </w:r>
      <w:r>
        <w:rPr>
          <w:szCs w:val="26"/>
        </w:rPr>
        <w:t xml:space="preserve"> luy</w:t>
      </w:r>
      <w:r w:rsidRPr="00166E75">
        <w:rPr>
          <w:szCs w:val="26"/>
        </w:rPr>
        <w:t>ệ</w:t>
      </w:r>
      <w:r>
        <w:rPr>
          <w:szCs w:val="26"/>
        </w:rPr>
        <w:t>n b</w:t>
      </w:r>
      <w:r w:rsidRPr="00166E75">
        <w:rPr>
          <w:szCs w:val="26"/>
        </w:rPr>
        <w:t>ộ</w:t>
      </w:r>
      <w:r>
        <w:rPr>
          <w:szCs w:val="26"/>
        </w:rPr>
        <w:t xml:space="preserve"> d</w:t>
      </w:r>
      <w:r w:rsidRPr="00166E75">
        <w:rPr>
          <w:szCs w:val="26"/>
        </w:rPr>
        <w:t>ữ</w:t>
      </w:r>
      <w:r>
        <w:rPr>
          <w:szCs w:val="26"/>
        </w:rPr>
        <w:t xml:space="preserve"> li</w:t>
      </w:r>
      <w:r w:rsidRPr="00166E75">
        <w:rPr>
          <w:szCs w:val="26"/>
        </w:rPr>
        <w:t>ệu</w:t>
      </w:r>
      <w:r>
        <w:rPr>
          <w:szCs w:val="26"/>
        </w:rPr>
        <w:t xml:space="preserve"> thu th</w:t>
      </w:r>
      <w:r w:rsidRPr="00166E75">
        <w:rPr>
          <w:szCs w:val="26"/>
        </w:rPr>
        <w:t>ập</w:t>
      </w:r>
      <w:r>
        <w:rPr>
          <w:szCs w:val="26"/>
        </w:rPr>
        <w:t xml:space="preserve"> </w:t>
      </w:r>
      <w:r w:rsidRPr="00166E75">
        <w:rPr>
          <w:szCs w:val="26"/>
        </w:rPr>
        <w:t>được</w:t>
      </w:r>
      <w:r>
        <w:rPr>
          <w:szCs w:val="26"/>
        </w:rPr>
        <w:t xml:space="preserve"> v</w:t>
      </w:r>
      <w:r w:rsidRPr="00166E75">
        <w:rPr>
          <w:szCs w:val="26"/>
        </w:rPr>
        <w:t>ới</w:t>
      </w:r>
      <w:r>
        <w:rPr>
          <w:szCs w:val="26"/>
        </w:rPr>
        <w:t xml:space="preserve"> m</w:t>
      </w:r>
      <w:r w:rsidRPr="00166E75">
        <w:rPr>
          <w:szCs w:val="26"/>
        </w:rPr>
        <w:t>ạn</w:t>
      </w:r>
      <w:r>
        <w:rPr>
          <w:szCs w:val="26"/>
        </w:rPr>
        <w:t>g YOLOv4 gi</w:t>
      </w:r>
      <w:r w:rsidRPr="00166E75">
        <w:rPr>
          <w:szCs w:val="26"/>
        </w:rPr>
        <w:t>ải</w:t>
      </w:r>
      <w:r>
        <w:rPr>
          <w:szCs w:val="26"/>
        </w:rPr>
        <w:t xml:space="preserve"> quy</w:t>
      </w:r>
      <w:r w:rsidRPr="00166E75">
        <w:rPr>
          <w:szCs w:val="26"/>
        </w:rPr>
        <w:t>ết</w:t>
      </w:r>
      <w:r>
        <w:rPr>
          <w:szCs w:val="26"/>
        </w:rPr>
        <w:t xml:space="preserve"> m</w:t>
      </w:r>
      <w:r w:rsidRPr="00166E75">
        <w:rPr>
          <w:szCs w:val="26"/>
        </w:rPr>
        <w:t>ộ</w:t>
      </w:r>
      <w:r>
        <w:rPr>
          <w:szCs w:val="26"/>
        </w:rPr>
        <w:t>t v</w:t>
      </w:r>
      <w:r w:rsidRPr="00166E75">
        <w:rPr>
          <w:szCs w:val="26"/>
        </w:rPr>
        <w:t>ấn</w:t>
      </w:r>
      <w:r>
        <w:rPr>
          <w:szCs w:val="26"/>
        </w:rPr>
        <w:t xml:space="preserve"> </w:t>
      </w:r>
      <w:r w:rsidRPr="00166E75">
        <w:rPr>
          <w:szCs w:val="26"/>
        </w:rPr>
        <w:t>đề</w:t>
      </w:r>
      <w:r>
        <w:rPr>
          <w:szCs w:val="26"/>
        </w:rPr>
        <w:t xml:space="preserve"> th</w:t>
      </w:r>
      <w:r w:rsidRPr="00166E75">
        <w:rPr>
          <w:szCs w:val="26"/>
        </w:rPr>
        <w:t>ực</w:t>
      </w:r>
      <w:r>
        <w:rPr>
          <w:szCs w:val="26"/>
        </w:rPr>
        <w:t xml:space="preserve"> t</w:t>
      </w:r>
      <w:r w:rsidRPr="00166E75">
        <w:rPr>
          <w:szCs w:val="26"/>
        </w:rPr>
        <w:t>ế</w:t>
      </w:r>
      <w:r w:rsidR="00334460">
        <w:rPr>
          <w:szCs w:val="26"/>
        </w:rPr>
        <w:t>.</w:t>
      </w:r>
    </w:p>
    <w:p w14:paraId="5D76A8A5" w14:textId="77777777" w:rsidR="00004CD5" w:rsidRDefault="00004CD5" w:rsidP="00722B1C">
      <w:pPr>
        <w:pStyle w:val="ListParagraph"/>
        <w:numPr>
          <w:ilvl w:val="0"/>
          <w:numId w:val="12"/>
        </w:numPr>
        <w:spacing w:line="360" w:lineRule="auto"/>
        <w:rPr>
          <w:szCs w:val="26"/>
        </w:rPr>
      </w:pPr>
      <w:r>
        <w:rPr>
          <w:szCs w:val="26"/>
        </w:rPr>
        <w:t>Thi</w:t>
      </w:r>
      <w:r w:rsidRPr="007E4C1E">
        <w:rPr>
          <w:szCs w:val="26"/>
        </w:rPr>
        <w:t>ết</w:t>
      </w:r>
      <w:r>
        <w:rPr>
          <w:szCs w:val="26"/>
        </w:rPr>
        <w:t xml:space="preserve"> k</w:t>
      </w:r>
      <w:r w:rsidRPr="007E4C1E">
        <w:rPr>
          <w:szCs w:val="26"/>
        </w:rPr>
        <w:t>ế</w:t>
      </w:r>
      <w:r>
        <w:rPr>
          <w:szCs w:val="26"/>
        </w:rPr>
        <w:t xml:space="preserve"> m</w:t>
      </w:r>
      <w:r w:rsidRPr="007E4C1E">
        <w:rPr>
          <w:szCs w:val="26"/>
        </w:rPr>
        <w:t>ột</w:t>
      </w:r>
      <w:r>
        <w:rPr>
          <w:szCs w:val="26"/>
        </w:rPr>
        <w:t xml:space="preserve"> h</w:t>
      </w:r>
      <w:r w:rsidRPr="007E4C1E">
        <w:rPr>
          <w:szCs w:val="26"/>
        </w:rPr>
        <w:t>ệ</w:t>
      </w:r>
      <w:r>
        <w:rPr>
          <w:szCs w:val="26"/>
        </w:rPr>
        <w:t xml:space="preserve"> th</w:t>
      </w:r>
      <w:r w:rsidRPr="007E4C1E">
        <w:rPr>
          <w:szCs w:val="26"/>
        </w:rPr>
        <w:t>ống</w:t>
      </w:r>
      <w:r>
        <w:rPr>
          <w:szCs w:val="26"/>
        </w:rPr>
        <w:t xml:space="preserve"> ph</w:t>
      </w:r>
      <w:r w:rsidRPr="001C482A">
        <w:rPr>
          <w:szCs w:val="26"/>
        </w:rPr>
        <w:t>át</w:t>
      </w:r>
      <w:r>
        <w:rPr>
          <w:szCs w:val="26"/>
        </w:rPr>
        <w:t xml:space="preserve"> hi</w:t>
      </w:r>
      <w:r w:rsidRPr="001C482A">
        <w:rPr>
          <w:szCs w:val="26"/>
        </w:rPr>
        <w:t>ện</w:t>
      </w:r>
      <w:r>
        <w:rPr>
          <w:szCs w:val="26"/>
        </w:rPr>
        <w:t xml:space="preserve"> thi</w:t>
      </w:r>
      <w:r w:rsidRPr="007E4C1E">
        <w:rPr>
          <w:szCs w:val="26"/>
        </w:rPr>
        <w:t>ết</w:t>
      </w:r>
      <w:r>
        <w:rPr>
          <w:szCs w:val="26"/>
        </w:rPr>
        <w:t xml:space="preserve"> b</w:t>
      </w:r>
      <w:r w:rsidRPr="007E4C1E">
        <w:rPr>
          <w:szCs w:val="26"/>
        </w:rPr>
        <w:t>ị</w:t>
      </w:r>
      <w:r>
        <w:rPr>
          <w:szCs w:val="26"/>
        </w:rPr>
        <w:t xml:space="preserve"> b</w:t>
      </w:r>
      <w:r w:rsidRPr="007E4C1E">
        <w:rPr>
          <w:szCs w:val="26"/>
        </w:rPr>
        <w:t>ảo</w:t>
      </w:r>
      <w:r>
        <w:rPr>
          <w:szCs w:val="26"/>
        </w:rPr>
        <w:t xml:space="preserve"> h</w:t>
      </w:r>
      <w:r w:rsidRPr="007E4C1E">
        <w:rPr>
          <w:szCs w:val="26"/>
        </w:rPr>
        <w:t>ộ</w:t>
      </w:r>
      <w:r>
        <w:rPr>
          <w:szCs w:val="26"/>
        </w:rPr>
        <w:t xml:space="preserve"> lao </w:t>
      </w:r>
      <w:r w:rsidRPr="007E4C1E">
        <w:rPr>
          <w:szCs w:val="26"/>
        </w:rPr>
        <w:t>độn</w:t>
      </w:r>
      <w:r>
        <w:rPr>
          <w:szCs w:val="26"/>
        </w:rPr>
        <w:t>g c</w:t>
      </w:r>
      <w:r w:rsidRPr="007E4C1E">
        <w:rPr>
          <w:szCs w:val="26"/>
        </w:rPr>
        <w:t>á</w:t>
      </w:r>
      <w:r>
        <w:rPr>
          <w:szCs w:val="26"/>
        </w:rPr>
        <w:t xml:space="preserve"> nh</w:t>
      </w:r>
      <w:r w:rsidRPr="007E4C1E">
        <w:rPr>
          <w:szCs w:val="26"/>
        </w:rPr>
        <w:t>â</w:t>
      </w:r>
      <w:r>
        <w:rPr>
          <w:szCs w:val="26"/>
        </w:rPr>
        <w:t>n.</w:t>
      </w:r>
    </w:p>
    <w:p w14:paraId="2C30A154" w14:textId="77777777" w:rsidR="00004CD5" w:rsidRPr="00F60230" w:rsidRDefault="00004CD5" w:rsidP="00722B1C">
      <w:pPr>
        <w:pStyle w:val="ListParagraph"/>
        <w:numPr>
          <w:ilvl w:val="0"/>
          <w:numId w:val="12"/>
        </w:numPr>
        <w:spacing w:line="360" w:lineRule="auto"/>
        <w:rPr>
          <w:szCs w:val="26"/>
        </w:rPr>
      </w:pPr>
      <w:r w:rsidRPr="007E4C1E">
        <w:rPr>
          <w:szCs w:val="26"/>
        </w:rPr>
        <w:t>Đán</w:t>
      </w:r>
      <w:r>
        <w:rPr>
          <w:szCs w:val="26"/>
        </w:rPr>
        <w:t>h gi</w:t>
      </w:r>
      <w:r w:rsidRPr="007E4C1E">
        <w:rPr>
          <w:szCs w:val="26"/>
        </w:rPr>
        <w:t>á</w:t>
      </w:r>
      <w:r>
        <w:rPr>
          <w:szCs w:val="26"/>
        </w:rPr>
        <w:t xml:space="preserve"> m</w:t>
      </w:r>
      <w:r w:rsidRPr="007E4C1E">
        <w:rPr>
          <w:szCs w:val="26"/>
        </w:rPr>
        <w:t>ô</w:t>
      </w:r>
      <w:r>
        <w:rPr>
          <w:szCs w:val="26"/>
        </w:rPr>
        <w:t xml:space="preserve"> h</w:t>
      </w:r>
      <w:r w:rsidRPr="007E4C1E">
        <w:rPr>
          <w:szCs w:val="26"/>
        </w:rPr>
        <w:t>ình</w:t>
      </w:r>
      <w:r>
        <w:rPr>
          <w:szCs w:val="26"/>
        </w:rPr>
        <w:t xml:space="preserve">, </w:t>
      </w:r>
      <w:r w:rsidRPr="007E4C1E">
        <w:rPr>
          <w:szCs w:val="26"/>
        </w:rPr>
        <w:t>ư</w:t>
      </w:r>
      <w:r>
        <w:rPr>
          <w:szCs w:val="26"/>
        </w:rPr>
        <w:t>u nh</w:t>
      </w:r>
      <w:r w:rsidRPr="007E4C1E">
        <w:rPr>
          <w:szCs w:val="26"/>
        </w:rPr>
        <w:t>ược</w:t>
      </w:r>
      <w:r>
        <w:rPr>
          <w:szCs w:val="26"/>
        </w:rPr>
        <w:t xml:space="preserve"> </w:t>
      </w:r>
      <w:r w:rsidRPr="007E4C1E">
        <w:rPr>
          <w:szCs w:val="26"/>
        </w:rPr>
        <w:t>điểm</w:t>
      </w:r>
      <w:r>
        <w:rPr>
          <w:szCs w:val="26"/>
        </w:rPr>
        <w:t xml:space="preserve"> c</w:t>
      </w:r>
      <w:r w:rsidRPr="007E4C1E">
        <w:rPr>
          <w:szCs w:val="26"/>
        </w:rPr>
        <w:t>ủa</w:t>
      </w:r>
      <w:r>
        <w:rPr>
          <w:szCs w:val="26"/>
        </w:rPr>
        <w:t xml:space="preserve"> m</w:t>
      </w:r>
      <w:r w:rsidRPr="007E4C1E">
        <w:rPr>
          <w:szCs w:val="26"/>
        </w:rPr>
        <w:t>ô</w:t>
      </w:r>
      <w:r>
        <w:rPr>
          <w:szCs w:val="26"/>
        </w:rPr>
        <w:t xml:space="preserve"> h</w:t>
      </w:r>
      <w:r w:rsidRPr="007E4C1E">
        <w:rPr>
          <w:szCs w:val="26"/>
        </w:rPr>
        <w:t>ình</w:t>
      </w:r>
      <w:r>
        <w:rPr>
          <w:szCs w:val="26"/>
        </w:rPr>
        <w:t>.</w:t>
      </w:r>
    </w:p>
    <w:p w14:paraId="60A9CFC2" w14:textId="77777777" w:rsidR="00004CD5" w:rsidRDefault="00004CD5" w:rsidP="00722B1C">
      <w:pPr>
        <w:pStyle w:val="ListParagraph"/>
        <w:numPr>
          <w:ilvl w:val="0"/>
          <w:numId w:val="12"/>
        </w:numPr>
        <w:spacing w:line="360" w:lineRule="auto"/>
        <w:rPr>
          <w:szCs w:val="26"/>
        </w:rPr>
      </w:pPr>
      <w:r w:rsidRPr="007E4C1E">
        <w:rPr>
          <w:szCs w:val="26"/>
        </w:rPr>
        <w:t>Đưa</w:t>
      </w:r>
      <w:r>
        <w:rPr>
          <w:szCs w:val="26"/>
        </w:rPr>
        <w:t xml:space="preserve"> ra c</w:t>
      </w:r>
      <w:r w:rsidRPr="007E4C1E">
        <w:rPr>
          <w:szCs w:val="26"/>
        </w:rPr>
        <w:t>ác</w:t>
      </w:r>
      <w:r>
        <w:rPr>
          <w:szCs w:val="26"/>
        </w:rPr>
        <w:t xml:space="preserve"> ph</w:t>
      </w:r>
      <w:r w:rsidRPr="007E4C1E">
        <w:rPr>
          <w:szCs w:val="26"/>
        </w:rPr>
        <w:t>ươ</w:t>
      </w:r>
      <w:r>
        <w:rPr>
          <w:szCs w:val="26"/>
        </w:rPr>
        <w:t>ng ph</w:t>
      </w:r>
      <w:r w:rsidRPr="007E4C1E">
        <w:rPr>
          <w:szCs w:val="26"/>
        </w:rPr>
        <w:t>áp</w:t>
      </w:r>
      <w:r>
        <w:rPr>
          <w:szCs w:val="26"/>
        </w:rPr>
        <w:t xml:space="preserve"> c</w:t>
      </w:r>
      <w:r w:rsidRPr="007E4C1E">
        <w:rPr>
          <w:szCs w:val="26"/>
        </w:rPr>
        <w:t>ải</w:t>
      </w:r>
      <w:r>
        <w:rPr>
          <w:szCs w:val="26"/>
        </w:rPr>
        <w:t xml:space="preserve"> ti</w:t>
      </w:r>
      <w:r w:rsidRPr="007E4C1E">
        <w:rPr>
          <w:szCs w:val="26"/>
        </w:rPr>
        <w:t>ến</w:t>
      </w:r>
      <w:r>
        <w:rPr>
          <w:szCs w:val="26"/>
        </w:rPr>
        <w:t xml:space="preserve"> v</w:t>
      </w:r>
      <w:r w:rsidRPr="007E4C1E">
        <w:rPr>
          <w:szCs w:val="26"/>
        </w:rPr>
        <w:t>à</w:t>
      </w:r>
      <w:r>
        <w:rPr>
          <w:szCs w:val="26"/>
        </w:rPr>
        <w:t xml:space="preserve"> k</w:t>
      </w:r>
      <w:r w:rsidRPr="007E4C1E">
        <w:rPr>
          <w:szCs w:val="26"/>
        </w:rPr>
        <w:t>ết</w:t>
      </w:r>
      <w:r>
        <w:rPr>
          <w:szCs w:val="26"/>
        </w:rPr>
        <w:t xml:space="preserve"> lu</w:t>
      </w:r>
      <w:r w:rsidRPr="007E4C1E">
        <w:rPr>
          <w:szCs w:val="26"/>
        </w:rPr>
        <w:t>ận</w:t>
      </w:r>
      <w:r>
        <w:rPr>
          <w:szCs w:val="26"/>
        </w:rPr>
        <w:t>.</w:t>
      </w:r>
    </w:p>
    <w:p w14:paraId="0FFE72E9" w14:textId="77777777" w:rsidR="00D37015" w:rsidRDefault="00D37015" w:rsidP="00004CD5">
      <w:r>
        <w:t>Tuy nhiên luận văn vẫn còn một số điểm hạn chế:</w:t>
      </w:r>
    </w:p>
    <w:p w14:paraId="7358200A" w14:textId="005E5A41" w:rsidR="00D37015" w:rsidRPr="00D37015" w:rsidRDefault="00004CD5" w:rsidP="00722B1C">
      <w:pPr>
        <w:pStyle w:val="ListParagraph"/>
        <w:numPr>
          <w:ilvl w:val="0"/>
          <w:numId w:val="12"/>
        </w:numPr>
        <w:spacing w:line="360" w:lineRule="auto"/>
      </w:pPr>
      <w:r>
        <w:t>L</w:t>
      </w:r>
      <w:r w:rsidR="0017519E">
        <w:t>u</w:t>
      </w:r>
      <w:r w:rsidR="0017519E" w:rsidRPr="0017519E">
        <w:t>ận</w:t>
      </w:r>
      <w:r w:rsidR="0017519E">
        <w:t xml:space="preserve"> v</w:t>
      </w:r>
      <w:r w:rsidR="0017519E" w:rsidRPr="0017519E">
        <w:t>ă</w:t>
      </w:r>
      <w:r w:rsidR="0017519E">
        <w:t>n v</w:t>
      </w:r>
      <w:r w:rsidR="0017519E" w:rsidRPr="0017519E">
        <w:t>ẫn</w:t>
      </w:r>
      <w:r w:rsidR="0017519E">
        <w:t xml:space="preserve"> c</w:t>
      </w:r>
      <w:r w:rsidR="0017519E" w:rsidRPr="0017519E">
        <w:t>òn</w:t>
      </w:r>
      <w:r w:rsidR="0017519E">
        <w:t xml:space="preserve"> mang t</w:t>
      </w:r>
      <w:r w:rsidR="0017519E" w:rsidRPr="0017519E">
        <w:t>ính</w:t>
      </w:r>
      <w:r w:rsidR="0017519E">
        <w:t xml:space="preserve"> l</w:t>
      </w:r>
      <w:r w:rsidR="0017519E" w:rsidRPr="0017519E">
        <w:t>ý</w:t>
      </w:r>
      <w:r w:rsidR="0017519E">
        <w:t xml:space="preserve"> thuy</w:t>
      </w:r>
      <w:r w:rsidR="0017519E" w:rsidRPr="0017519E">
        <w:t>ết</w:t>
      </w:r>
      <w:r w:rsidR="0017519E">
        <w:t xml:space="preserve"> v</w:t>
      </w:r>
      <w:r w:rsidR="0017519E" w:rsidRPr="0017519E">
        <w:t>à</w:t>
      </w:r>
      <w:r w:rsidR="0017519E">
        <w:t xml:space="preserve"> ch</w:t>
      </w:r>
      <w:r w:rsidR="0017519E" w:rsidRPr="0017519E">
        <w:t>ư</w:t>
      </w:r>
      <w:r w:rsidR="0017519E">
        <w:t>a c</w:t>
      </w:r>
      <w:r w:rsidR="0017519E" w:rsidRPr="0017519E">
        <w:t>ó</w:t>
      </w:r>
      <w:r w:rsidR="0017519E">
        <w:t xml:space="preserve"> kh</w:t>
      </w:r>
      <w:r w:rsidR="0017519E" w:rsidRPr="0017519E">
        <w:t>ả</w:t>
      </w:r>
      <w:r w:rsidR="0017519E">
        <w:t xml:space="preserve"> n</w:t>
      </w:r>
      <w:r w:rsidR="0017519E" w:rsidRPr="0017519E">
        <w:t>ă</w:t>
      </w:r>
      <w:r w:rsidR="0017519E">
        <w:t xml:space="preserve">ng </w:t>
      </w:r>
      <w:r w:rsidR="0017519E" w:rsidRPr="0017519E">
        <w:t>ứng</w:t>
      </w:r>
      <w:r w:rsidR="0017519E">
        <w:t xml:space="preserve"> d</w:t>
      </w:r>
      <w:r w:rsidR="0017519E" w:rsidRPr="0017519E">
        <w:t>ụn</w:t>
      </w:r>
      <w:r w:rsidR="0017519E">
        <w:t xml:space="preserve">g </w:t>
      </w:r>
      <w:r w:rsidR="0017519E" w:rsidRPr="0017519E">
        <w:t>được</w:t>
      </w:r>
      <w:r w:rsidR="0017519E">
        <w:t xml:space="preserve"> trong th</w:t>
      </w:r>
      <w:r w:rsidR="0017519E" w:rsidRPr="0017519E">
        <w:t>ực</w:t>
      </w:r>
      <w:r w:rsidR="0017519E">
        <w:t xml:space="preserve"> t</w:t>
      </w:r>
      <w:r w:rsidR="0017519E" w:rsidRPr="0017519E">
        <w:t>ế</w:t>
      </w:r>
      <w:r w:rsidR="00334460">
        <w:t>.</w:t>
      </w:r>
    </w:p>
    <w:p w14:paraId="1510D298" w14:textId="15B897F4" w:rsidR="00D37015" w:rsidRPr="00D37015" w:rsidRDefault="0017519E" w:rsidP="00722B1C">
      <w:pPr>
        <w:pStyle w:val="ListParagraph"/>
        <w:numPr>
          <w:ilvl w:val="0"/>
          <w:numId w:val="12"/>
        </w:numPr>
        <w:spacing w:line="360" w:lineRule="auto"/>
      </w:pPr>
      <w:r>
        <w:t>T</w:t>
      </w:r>
      <w:r w:rsidRPr="0017519E">
        <w:t>ập</w:t>
      </w:r>
      <w:r>
        <w:t xml:space="preserve"> d</w:t>
      </w:r>
      <w:r w:rsidRPr="0017519E">
        <w:t>ữ</w:t>
      </w:r>
      <w:r>
        <w:t xml:space="preserve"> li</w:t>
      </w:r>
      <w:r w:rsidRPr="0017519E">
        <w:t>ệu</w:t>
      </w:r>
      <w:r>
        <w:t xml:space="preserve"> </w:t>
      </w:r>
      <w:r w:rsidRPr="0017519E">
        <w:t>được</w:t>
      </w:r>
      <w:r>
        <w:t xml:space="preserve"> s</w:t>
      </w:r>
      <w:r w:rsidRPr="0017519E">
        <w:t>ử</w:t>
      </w:r>
      <w:r>
        <w:t xml:space="preserve"> d</w:t>
      </w:r>
      <w:r w:rsidRPr="0017519E">
        <w:t>ụn</w:t>
      </w:r>
      <w:r>
        <w:t>g trong lu</w:t>
      </w:r>
      <w:r w:rsidRPr="0017519E">
        <w:t>ận</w:t>
      </w:r>
      <w:r>
        <w:t xml:space="preserve"> v</w:t>
      </w:r>
      <w:r w:rsidRPr="0017519E">
        <w:t>ă</w:t>
      </w:r>
      <w:r>
        <w:t>n ch</w:t>
      </w:r>
      <w:r w:rsidRPr="0017519E">
        <w:t>ư</w:t>
      </w:r>
      <w:r>
        <w:t xml:space="preserve">a </w:t>
      </w:r>
      <w:r w:rsidRPr="0017519E">
        <w:t>đủ</w:t>
      </w:r>
      <w:r>
        <w:t xml:space="preserve"> t</w:t>
      </w:r>
      <w:r w:rsidRPr="0017519E">
        <w:t>ốt</w:t>
      </w:r>
      <w:r>
        <w:t xml:space="preserve"> d</w:t>
      </w:r>
      <w:r w:rsidRPr="0017519E">
        <w:t>ẫn</w:t>
      </w:r>
      <w:r>
        <w:t xml:space="preserve"> t</w:t>
      </w:r>
      <w:r w:rsidRPr="0017519E">
        <w:t>ới</w:t>
      </w:r>
      <w:r>
        <w:t xml:space="preserve"> k</w:t>
      </w:r>
      <w:r w:rsidRPr="0017519E">
        <w:t>ết</w:t>
      </w:r>
      <w:r>
        <w:t xml:space="preserve"> qu</w:t>
      </w:r>
      <w:r w:rsidRPr="0017519E">
        <w:t>ả</w:t>
      </w:r>
      <w:r>
        <w:t xml:space="preserve"> d</w:t>
      </w:r>
      <w:r w:rsidRPr="0017519E">
        <w:t>ự</w:t>
      </w:r>
      <w:r>
        <w:t xml:space="preserve"> </w:t>
      </w:r>
      <w:r w:rsidRPr="0017519E">
        <w:t>đ</w:t>
      </w:r>
      <w:r>
        <w:t>o</w:t>
      </w:r>
      <w:r w:rsidRPr="0017519E">
        <w:t>án</w:t>
      </w:r>
      <w:r>
        <w:t xml:space="preserve"> sai so v</w:t>
      </w:r>
      <w:r w:rsidRPr="0017519E">
        <w:t>ới</w:t>
      </w:r>
      <w:r>
        <w:t xml:space="preserve"> th</w:t>
      </w:r>
      <w:r w:rsidRPr="0017519E">
        <w:t>ực</w:t>
      </w:r>
      <w:r>
        <w:t xml:space="preserve"> t</w:t>
      </w:r>
      <w:r w:rsidRPr="0017519E">
        <w:t>ế</w:t>
      </w:r>
      <w:r w:rsidR="00004CD5">
        <w:t>.</w:t>
      </w:r>
    </w:p>
    <w:p w14:paraId="4CC284D1" w14:textId="7621463B" w:rsidR="00886034" w:rsidRDefault="00D37015" w:rsidP="00AA5642">
      <w:pPr>
        <w:pStyle w:val="ListParagraph"/>
        <w:numPr>
          <w:ilvl w:val="0"/>
          <w:numId w:val="12"/>
        </w:numPr>
        <w:spacing w:line="360" w:lineRule="auto"/>
      </w:pPr>
      <w:r>
        <w:t>Chưa</w:t>
      </w:r>
      <w:r w:rsidR="00004CD5">
        <w:t xml:space="preserve"> th</w:t>
      </w:r>
      <w:r w:rsidR="00004CD5" w:rsidRPr="00004CD5">
        <w:t>ể</w:t>
      </w:r>
      <w:r>
        <w:t xml:space="preserve"> </w:t>
      </w:r>
      <w:r w:rsidR="0017519E">
        <w:t>ki</w:t>
      </w:r>
      <w:r w:rsidR="0017519E" w:rsidRPr="0017519E">
        <w:t>ểm</w:t>
      </w:r>
      <w:r w:rsidR="0017519E">
        <w:t xml:space="preserve"> th</w:t>
      </w:r>
      <w:r w:rsidR="0017519E" w:rsidRPr="0017519E">
        <w:t>ử</w:t>
      </w:r>
      <w:r w:rsidR="0017519E">
        <w:t xml:space="preserve"> trong m</w:t>
      </w:r>
      <w:r w:rsidR="0017519E" w:rsidRPr="0017519E">
        <w:t>ô</w:t>
      </w:r>
      <w:r w:rsidR="0017519E">
        <w:t>i tr</w:t>
      </w:r>
      <w:r w:rsidR="0017519E" w:rsidRPr="0017519E">
        <w:t>ường</w:t>
      </w:r>
      <w:r w:rsidR="0017519E">
        <w:t xml:space="preserve"> l</w:t>
      </w:r>
      <w:r w:rsidR="0017519E" w:rsidRPr="0017519E">
        <w:t>àm</w:t>
      </w:r>
      <w:r w:rsidR="0017519E">
        <w:t xml:space="preserve"> vi</w:t>
      </w:r>
      <w:r w:rsidR="0017519E" w:rsidRPr="0017519E">
        <w:t>ệc</w:t>
      </w:r>
      <w:r w:rsidR="0017519E">
        <w:t xml:space="preserve"> c</w:t>
      </w:r>
      <w:r w:rsidR="0017519E" w:rsidRPr="0017519E">
        <w:t>ô</w:t>
      </w:r>
      <w:r w:rsidR="0017519E">
        <w:t>ng nghi</w:t>
      </w:r>
      <w:r w:rsidR="0017519E" w:rsidRPr="0017519E">
        <w:t>ệp</w:t>
      </w:r>
      <w:r w:rsidR="0017519E">
        <w:t xml:space="preserve"> th</w:t>
      </w:r>
      <w:r w:rsidR="0017519E" w:rsidRPr="0017519E">
        <w:t>ực</w:t>
      </w:r>
      <w:r w:rsidR="0017519E">
        <w:t xml:space="preserve"> t</w:t>
      </w:r>
      <w:r w:rsidR="0017519E" w:rsidRPr="0017519E">
        <w:t>ế</w:t>
      </w:r>
      <w:r w:rsidR="0017519E">
        <w:t>.</w:t>
      </w:r>
    </w:p>
    <w:p w14:paraId="605CBBB4" w14:textId="69A3C3CC" w:rsidR="00D37015" w:rsidRPr="00297701" w:rsidRDefault="00C50979" w:rsidP="00297701">
      <w:pPr>
        <w:pStyle w:val="ListParagraph"/>
        <w:numPr>
          <w:ilvl w:val="0"/>
          <w:numId w:val="12"/>
        </w:numPr>
        <w:spacing w:line="360" w:lineRule="auto"/>
      </w:pPr>
      <w:r>
        <w:t>Ch</w:t>
      </w:r>
      <w:r w:rsidRPr="00C50979">
        <w:t>ư</w:t>
      </w:r>
      <w:r>
        <w:t>a c</w:t>
      </w:r>
      <w:r w:rsidRPr="00C50979">
        <w:t>ó</w:t>
      </w:r>
      <w:r>
        <w:t xml:space="preserve"> kh</w:t>
      </w:r>
      <w:r w:rsidRPr="00C50979">
        <w:t>ả</w:t>
      </w:r>
      <w:r>
        <w:t xml:space="preserve"> n</w:t>
      </w:r>
      <w:r w:rsidRPr="00C50979">
        <w:t>ă</w:t>
      </w:r>
      <w:r>
        <w:t>ng ph</w:t>
      </w:r>
      <w:r w:rsidRPr="00C50979">
        <w:t>ối</w:t>
      </w:r>
      <w:r>
        <w:t xml:space="preserve"> h</w:t>
      </w:r>
      <w:r w:rsidRPr="00C50979">
        <w:t>ợp</w:t>
      </w:r>
      <w:r>
        <w:t xml:space="preserve"> nhi</w:t>
      </w:r>
      <w:r w:rsidRPr="00C50979">
        <w:t>ều</w:t>
      </w:r>
      <w:r>
        <w:t xml:space="preserve"> m</w:t>
      </w:r>
      <w:r w:rsidRPr="00C50979">
        <w:t>ô</w:t>
      </w:r>
      <w:r>
        <w:t xml:space="preserve"> h</w:t>
      </w:r>
      <w:r w:rsidRPr="00C50979">
        <w:t>ình</w:t>
      </w:r>
      <w:r>
        <w:t xml:space="preserve"> m</w:t>
      </w:r>
      <w:r w:rsidRPr="00C50979">
        <w:t>ạn</w:t>
      </w:r>
      <w:r>
        <w:t>g</w:t>
      </w:r>
    </w:p>
    <w:p w14:paraId="06D3F691" w14:textId="232AD9A0" w:rsidR="00D37015" w:rsidRPr="00D87105" w:rsidRDefault="00422577" w:rsidP="00D87105">
      <w:pPr>
        <w:pStyle w:val="Heading2"/>
      </w:pPr>
      <w:bookmarkStart w:id="132" w:name="6.2._Hướng_phát_triển"/>
      <w:bookmarkStart w:id="133" w:name="_bookmark125"/>
      <w:bookmarkStart w:id="134" w:name="_Toc61241085"/>
      <w:bookmarkEnd w:id="132"/>
      <w:bookmarkEnd w:id="133"/>
      <w:r>
        <w:rPr>
          <w:rStyle w:val="Heading2Char"/>
          <w:rFonts w:eastAsiaTheme="minorHAnsi"/>
          <w:b/>
          <w:bCs/>
        </w:rPr>
        <w:t>6</w:t>
      </w:r>
      <w:r w:rsidR="00D37015" w:rsidRPr="00D87105">
        <w:rPr>
          <w:rStyle w:val="Heading2Char"/>
          <w:rFonts w:eastAsiaTheme="minorHAnsi"/>
          <w:b/>
          <w:bCs/>
        </w:rPr>
        <w:t>.2 Hướng phát triển</w:t>
      </w:r>
      <w:r w:rsidR="00D37015" w:rsidRPr="00D87105">
        <w:t>.</w:t>
      </w:r>
      <w:bookmarkEnd w:id="134"/>
    </w:p>
    <w:p w14:paraId="46F68080" w14:textId="36CFB635" w:rsidR="00886034" w:rsidRDefault="00D37015" w:rsidP="00D87105">
      <w:r>
        <w:t xml:space="preserve">Với những kết quả đạt được hiện tại có thể trở thành nền tảng để xây dựng và phát triển thành công </w:t>
      </w:r>
      <w:r w:rsidR="0017519E">
        <w:t>m</w:t>
      </w:r>
      <w:r w:rsidR="0017519E" w:rsidRPr="0017519E">
        <w:t>ột</w:t>
      </w:r>
      <w:r w:rsidR="0017519E">
        <w:t xml:space="preserve"> </w:t>
      </w:r>
      <w:r w:rsidR="0017519E" w:rsidRPr="0017519E">
        <w:t>ứng</w:t>
      </w:r>
      <w:r w:rsidR="0017519E">
        <w:t xml:space="preserve"> d</w:t>
      </w:r>
      <w:r w:rsidR="0017519E" w:rsidRPr="0017519E">
        <w:t>ụn</w:t>
      </w:r>
      <w:r w:rsidR="0017519E">
        <w:t>g nh</w:t>
      </w:r>
      <w:r w:rsidR="0017519E" w:rsidRPr="0017519E">
        <w:t>ận</w:t>
      </w:r>
      <w:r w:rsidR="0017519E">
        <w:t xml:space="preserve"> d</w:t>
      </w:r>
      <w:r w:rsidR="0017519E" w:rsidRPr="0017519E">
        <w:t>ạn</w:t>
      </w:r>
      <w:r w:rsidR="0017519E">
        <w:t>g</w:t>
      </w:r>
      <w:r w:rsidR="008A2CEE">
        <w:t xml:space="preserve"> v</w:t>
      </w:r>
      <w:r w:rsidR="008A2CEE" w:rsidRPr="008A2CEE">
        <w:t>à</w:t>
      </w:r>
      <w:r w:rsidR="008A2CEE">
        <w:t xml:space="preserve"> c</w:t>
      </w:r>
      <w:r w:rsidR="008A2CEE" w:rsidRPr="008A2CEE">
        <w:t>ảnh</w:t>
      </w:r>
      <w:r w:rsidR="008A2CEE">
        <w:t xml:space="preserve"> b</w:t>
      </w:r>
      <w:r w:rsidR="008A2CEE" w:rsidRPr="008A2CEE">
        <w:t>áo</w:t>
      </w:r>
      <w:r w:rsidR="008A2CEE">
        <w:t xml:space="preserve"> ng</w:t>
      </w:r>
      <w:r w:rsidR="008A2CEE" w:rsidRPr="008A2CEE">
        <w:t>ườ</w:t>
      </w:r>
      <w:r w:rsidR="008A2CEE">
        <w:t xml:space="preserve">i lao </w:t>
      </w:r>
      <w:r w:rsidR="008A2CEE" w:rsidRPr="008A2CEE">
        <w:t>động</w:t>
      </w:r>
      <w:r w:rsidR="008A2CEE">
        <w:t xml:space="preserve"> mang </w:t>
      </w:r>
      <w:r w:rsidR="0017519E">
        <w:t xml:space="preserve"> </w:t>
      </w:r>
      <w:r w:rsidR="0017519E">
        <w:lastRenderedPageBreak/>
        <w:t>thi</w:t>
      </w:r>
      <w:r w:rsidR="0017519E" w:rsidRPr="0017519E">
        <w:t>ết</w:t>
      </w:r>
      <w:r w:rsidR="0017519E">
        <w:t xml:space="preserve"> b</w:t>
      </w:r>
      <w:r w:rsidR="0017519E" w:rsidRPr="0017519E">
        <w:t>ị</w:t>
      </w:r>
      <w:r w:rsidR="0017519E">
        <w:t xml:space="preserve"> b</w:t>
      </w:r>
      <w:r w:rsidR="0017519E" w:rsidRPr="0017519E">
        <w:t>ảo</w:t>
      </w:r>
      <w:r w:rsidR="0017519E">
        <w:t xml:space="preserve"> h</w:t>
      </w:r>
      <w:r w:rsidR="0017519E" w:rsidRPr="0017519E">
        <w:t>ộ</w:t>
      </w:r>
      <w:r w:rsidR="008A2CEE">
        <w:t xml:space="preserve"> </w:t>
      </w:r>
      <w:r w:rsidR="0017519E">
        <w:t>trong t</w:t>
      </w:r>
      <w:r w:rsidR="0017519E" w:rsidRPr="0017519E">
        <w:t>ươ</w:t>
      </w:r>
      <w:r w:rsidR="0017519E">
        <w:t>ng lai</w:t>
      </w:r>
      <w:r>
        <w:t xml:space="preserve"> </w:t>
      </w:r>
      <w:r w:rsidR="0017519E">
        <w:t>c</w:t>
      </w:r>
      <w:r>
        <w:t>ó khả năng thích nghi và hoạt động ổn định với sự thay đổi của môi trường</w:t>
      </w:r>
      <w:r w:rsidR="0017519E">
        <w:t>.</w:t>
      </w:r>
    </w:p>
    <w:p w14:paraId="30C1C5D9" w14:textId="3084F3BD" w:rsidR="0017519E" w:rsidRPr="0017519E" w:rsidRDefault="00D37015" w:rsidP="00886034">
      <w:r>
        <w:t>Một số giải pháp đưa ra để cải thiện:</w:t>
      </w:r>
    </w:p>
    <w:p w14:paraId="0567F716" w14:textId="4718BB68" w:rsidR="00886034" w:rsidRDefault="0017519E" w:rsidP="00722B1C">
      <w:pPr>
        <w:pStyle w:val="ListParagraph"/>
        <w:numPr>
          <w:ilvl w:val="0"/>
          <w:numId w:val="22"/>
        </w:numPr>
        <w:spacing w:before="200" w:after="200"/>
        <w:ind w:left="1339"/>
      </w:pPr>
      <w:r>
        <w:t>Chu</w:t>
      </w:r>
      <w:r w:rsidRPr="0017519E">
        <w:t>ẩn</w:t>
      </w:r>
      <w:r>
        <w:t xml:space="preserve"> b</w:t>
      </w:r>
      <w:r w:rsidRPr="0017519E">
        <w:t>ị</w:t>
      </w:r>
      <w:r>
        <w:t xml:space="preserve"> m</w:t>
      </w:r>
      <w:r w:rsidRPr="0017519E">
        <w:t>ột</w:t>
      </w:r>
      <w:r>
        <w:t xml:space="preserve"> t</w:t>
      </w:r>
      <w:r w:rsidRPr="0017519E">
        <w:t>ập</w:t>
      </w:r>
      <w:r>
        <w:t xml:space="preserve"> d</w:t>
      </w:r>
      <w:r w:rsidRPr="0017519E">
        <w:t>ữ</w:t>
      </w:r>
      <w:r>
        <w:t xml:space="preserve"> li</w:t>
      </w:r>
      <w:r w:rsidRPr="0017519E">
        <w:t>ệu</w:t>
      </w:r>
      <w:r>
        <w:t xml:space="preserve"> hu</w:t>
      </w:r>
      <w:r w:rsidRPr="0017519E">
        <w:t>ấn</w:t>
      </w:r>
      <w:r>
        <w:t xml:space="preserve"> luy</w:t>
      </w:r>
      <w:r w:rsidRPr="0017519E">
        <w:t>ện</w:t>
      </w:r>
      <w:r>
        <w:t xml:space="preserve"> t</w:t>
      </w:r>
      <w:r w:rsidRPr="0017519E">
        <w:t>ốt</w:t>
      </w:r>
      <w:r>
        <w:t xml:space="preserve"> h</w:t>
      </w:r>
      <w:r w:rsidRPr="0017519E">
        <w:t>ơ</w:t>
      </w:r>
      <w:r>
        <w:t>n, ph</w:t>
      </w:r>
      <w:r w:rsidRPr="0017519E">
        <w:t>ù</w:t>
      </w:r>
      <w:r>
        <w:t xml:space="preserve"> h</w:t>
      </w:r>
      <w:r w:rsidRPr="0017519E">
        <w:t>ợp</w:t>
      </w:r>
      <w:r>
        <w:t xml:space="preserve"> v</w:t>
      </w:r>
      <w:r w:rsidRPr="0017519E">
        <w:t>ới</w:t>
      </w:r>
      <w:r>
        <w:t xml:space="preserve"> m</w:t>
      </w:r>
      <w:r w:rsidRPr="0017519E">
        <w:t>ô</w:t>
      </w:r>
      <w:r>
        <w:t>i tr</w:t>
      </w:r>
      <w:r w:rsidRPr="0017519E">
        <w:t>ường</w:t>
      </w:r>
      <w:r>
        <w:t xml:space="preserve"> th</w:t>
      </w:r>
      <w:r w:rsidRPr="0017519E">
        <w:t>ực</w:t>
      </w:r>
      <w:r>
        <w:t xml:space="preserve"> t</w:t>
      </w:r>
      <w:r w:rsidRPr="0017519E">
        <w:t>ế</w:t>
      </w:r>
      <w:r>
        <w:t>.</w:t>
      </w:r>
    </w:p>
    <w:p w14:paraId="19D256E0" w14:textId="46D446C7" w:rsidR="00D37015" w:rsidRDefault="00D37015" w:rsidP="00722B1C">
      <w:pPr>
        <w:pStyle w:val="ListParagraph"/>
        <w:numPr>
          <w:ilvl w:val="0"/>
          <w:numId w:val="22"/>
        </w:numPr>
        <w:spacing w:before="200" w:after="200"/>
        <w:ind w:left="1339"/>
      </w:pPr>
      <w:r>
        <w:t xml:space="preserve">Sử dụng các </w:t>
      </w:r>
      <w:r w:rsidR="00886034">
        <w:t>m</w:t>
      </w:r>
      <w:r w:rsidR="00886034" w:rsidRPr="00886034">
        <w:t>ô</w:t>
      </w:r>
      <w:r w:rsidR="00886034">
        <w:t xml:space="preserve"> h</w:t>
      </w:r>
      <w:r w:rsidR="00886034" w:rsidRPr="00886034">
        <w:t>ình</w:t>
      </w:r>
      <w:r>
        <w:t xml:space="preserve"> mạnh hơn về </w:t>
      </w:r>
      <w:r w:rsidR="0017519E">
        <w:t>theo d</w:t>
      </w:r>
      <w:r w:rsidR="0017519E" w:rsidRPr="0017519E">
        <w:t>õi</w:t>
      </w:r>
      <w:r w:rsidR="0017519E">
        <w:t xml:space="preserve"> </w:t>
      </w:r>
      <w:r w:rsidR="0017519E" w:rsidRPr="0017519E">
        <w:t>đối</w:t>
      </w:r>
      <w:r w:rsidR="0017519E">
        <w:t xml:space="preserve"> t</w:t>
      </w:r>
      <w:r w:rsidR="0017519E" w:rsidRPr="0017519E">
        <w:t>ượng</w:t>
      </w:r>
      <w:r w:rsidR="0017519E">
        <w:t xml:space="preserve"> v</w:t>
      </w:r>
      <w:r w:rsidR="0017519E" w:rsidRPr="0017519E">
        <w:t>à</w:t>
      </w:r>
      <w:r w:rsidR="0017519E">
        <w:t xml:space="preserve"> ph</w:t>
      </w:r>
      <w:r w:rsidR="0017519E" w:rsidRPr="0017519E">
        <w:t>át</w:t>
      </w:r>
      <w:r w:rsidR="0017519E">
        <w:t xml:space="preserve"> hi</w:t>
      </w:r>
      <w:r w:rsidR="0017519E" w:rsidRPr="0017519E">
        <w:t>ện</w:t>
      </w:r>
      <w:r w:rsidR="0017519E">
        <w:t xml:space="preserve"> </w:t>
      </w:r>
      <w:r w:rsidR="0017519E" w:rsidRPr="0017519E">
        <w:t>đối</w:t>
      </w:r>
      <w:r w:rsidR="0017519E">
        <w:t xml:space="preserve"> t</w:t>
      </w:r>
      <w:r w:rsidR="0017519E" w:rsidRPr="0017519E">
        <w:t>ượn</w:t>
      </w:r>
      <w:r w:rsidR="0017519E">
        <w:t>g</w:t>
      </w:r>
      <w:r w:rsidR="00886034">
        <w:t xml:space="preserve"> nh</w:t>
      </w:r>
      <w:r w:rsidR="00886034" w:rsidRPr="00886034">
        <w:t>ằm</w:t>
      </w:r>
      <w:r w:rsidR="00886034">
        <w:t xml:space="preserve"> t</w:t>
      </w:r>
      <w:r w:rsidR="00886034" w:rsidRPr="00886034">
        <w:t>ă</w:t>
      </w:r>
      <w:r w:rsidR="00886034">
        <w:t>ng kh</w:t>
      </w:r>
      <w:r w:rsidR="00886034" w:rsidRPr="00886034">
        <w:t>ả</w:t>
      </w:r>
      <w:r w:rsidR="00886034">
        <w:t xml:space="preserve"> n</w:t>
      </w:r>
      <w:r w:rsidR="00886034" w:rsidRPr="00886034">
        <w:t>ă</w:t>
      </w:r>
      <w:r w:rsidR="00886034">
        <w:t>ng h</w:t>
      </w:r>
      <w:r w:rsidR="00886034" w:rsidRPr="00886034">
        <w:t>ọc</w:t>
      </w:r>
      <w:r w:rsidR="00886034">
        <w:t xml:space="preserve"> c</w:t>
      </w:r>
      <w:r w:rsidR="00886034" w:rsidRPr="00886034">
        <w:t>ủa</w:t>
      </w:r>
      <w:r w:rsidR="00886034">
        <w:t xml:space="preserve"> m</w:t>
      </w:r>
      <w:r w:rsidR="00886034" w:rsidRPr="00886034">
        <w:t>ô</w:t>
      </w:r>
      <w:r w:rsidR="00886034">
        <w:t xml:space="preserve"> h</w:t>
      </w:r>
      <w:r w:rsidR="00886034" w:rsidRPr="00886034">
        <w:t>ình</w:t>
      </w:r>
      <w:r w:rsidR="00886034">
        <w:t>.</w:t>
      </w:r>
    </w:p>
    <w:p w14:paraId="18A4C0B1" w14:textId="5E259401" w:rsidR="00886034" w:rsidRDefault="00886034" w:rsidP="00722B1C">
      <w:pPr>
        <w:pStyle w:val="ListParagraph"/>
        <w:numPr>
          <w:ilvl w:val="0"/>
          <w:numId w:val="22"/>
        </w:numPr>
        <w:spacing w:before="200" w:after="200"/>
        <w:ind w:left="1339"/>
      </w:pPr>
      <w:r>
        <w:t>S</w:t>
      </w:r>
      <w:r w:rsidRPr="00886034">
        <w:t>ử</w:t>
      </w:r>
      <w:r>
        <w:t xml:space="preserve"> d</w:t>
      </w:r>
      <w:r w:rsidRPr="00886034">
        <w:t>ụn</w:t>
      </w:r>
      <w:r>
        <w:t>g k</w:t>
      </w:r>
      <w:r w:rsidRPr="00886034">
        <w:t>ết</w:t>
      </w:r>
      <w:r>
        <w:t xml:space="preserve"> h</w:t>
      </w:r>
      <w:r w:rsidRPr="00886034">
        <w:t>ợp</w:t>
      </w:r>
      <w:r>
        <w:t xml:space="preserve"> th</w:t>
      </w:r>
      <w:r w:rsidRPr="00886034">
        <w:t>ê</w:t>
      </w:r>
      <w:r>
        <w:t>m c</w:t>
      </w:r>
      <w:r w:rsidRPr="00886034">
        <w:t>ảm</w:t>
      </w:r>
      <w:r>
        <w:t xml:space="preserve"> bi</w:t>
      </w:r>
      <w:r w:rsidRPr="00886034">
        <w:t>ến</w:t>
      </w:r>
      <w:r>
        <w:t xml:space="preserve"> </w:t>
      </w:r>
      <w:r w:rsidRPr="00886034">
        <w:t>đã</w:t>
      </w:r>
      <w:r>
        <w:t xml:space="preserve"> </w:t>
      </w:r>
      <w:r w:rsidRPr="00886034">
        <w:t>được</w:t>
      </w:r>
      <w:r>
        <w:t xml:space="preserve"> nghi</w:t>
      </w:r>
      <w:r w:rsidRPr="00886034">
        <w:t>ê</w:t>
      </w:r>
      <w:r>
        <w:t>n c</w:t>
      </w:r>
      <w:r w:rsidRPr="00886034">
        <w:t>ứu</w:t>
      </w:r>
      <w:r>
        <w:t xml:space="preserve"> ph</w:t>
      </w:r>
      <w:r w:rsidRPr="00886034">
        <w:t>át</w:t>
      </w:r>
      <w:r>
        <w:t xml:space="preserve"> tri</w:t>
      </w:r>
      <w:r w:rsidRPr="00886034">
        <w:t>ển</w:t>
      </w:r>
      <w:r>
        <w:t xml:space="preserve"> </w:t>
      </w:r>
      <w:r w:rsidRPr="00886034">
        <w:t>để</w:t>
      </w:r>
      <w:r>
        <w:t xml:space="preserve"> t</w:t>
      </w:r>
      <w:r w:rsidRPr="00886034">
        <w:t>ă</w:t>
      </w:r>
      <w:r>
        <w:t>ng kh</w:t>
      </w:r>
      <w:r w:rsidRPr="00886034">
        <w:t>ả</w:t>
      </w:r>
      <w:r>
        <w:t xml:space="preserve"> n</w:t>
      </w:r>
      <w:r w:rsidRPr="00886034">
        <w:t>ă</w:t>
      </w:r>
      <w:r>
        <w:t>ng ch</w:t>
      </w:r>
      <w:r w:rsidRPr="00886034">
        <w:t>ính</w:t>
      </w:r>
      <w:r>
        <w:t xml:space="preserve"> x</w:t>
      </w:r>
      <w:r w:rsidRPr="00886034">
        <w:t>ác</w:t>
      </w:r>
      <w:r>
        <w:t xml:space="preserve"> c</w:t>
      </w:r>
      <w:r w:rsidRPr="00886034">
        <w:t>ủa</w:t>
      </w:r>
      <w:r>
        <w:t xml:space="preserve"> b</w:t>
      </w:r>
      <w:r w:rsidRPr="00886034">
        <w:t>ộ</w:t>
      </w:r>
      <w:r>
        <w:t xml:space="preserve"> nh</w:t>
      </w:r>
      <w:r w:rsidRPr="00886034">
        <w:t>ận</w:t>
      </w:r>
      <w:r>
        <w:t xml:space="preserve"> d</w:t>
      </w:r>
      <w:r w:rsidRPr="00886034">
        <w:t>ạn</w:t>
      </w:r>
      <w:r>
        <w:t>g.</w:t>
      </w:r>
    </w:p>
    <w:p w14:paraId="60B2C7E8" w14:textId="0C920D05" w:rsidR="00AF2248" w:rsidRDefault="00886034" w:rsidP="00722B1C">
      <w:pPr>
        <w:pStyle w:val="ListParagraph"/>
        <w:numPr>
          <w:ilvl w:val="0"/>
          <w:numId w:val="22"/>
        </w:numPr>
        <w:spacing w:before="200" w:after="200"/>
        <w:ind w:left="1339"/>
      </w:pPr>
      <w:r>
        <w:t>T</w:t>
      </w:r>
      <w:r w:rsidRPr="00886034">
        <w:t>ă</w:t>
      </w:r>
      <w:r>
        <w:t>ng s</w:t>
      </w:r>
      <w:r w:rsidRPr="00886034">
        <w:t>ố</w:t>
      </w:r>
      <w:r>
        <w:t xml:space="preserve"> </w:t>
      </w:r>
      <w:r w:rsidRPr="00886034">
        <w:t>đố</w:t>
      </w:r>
      <w:r>
        <w:t>i t</w:t>
      </w:r>
      <w:r w:rsidRPr="00886034">
        <w:t>ượn</w:t>
      </w:r>
      <w:r>
        <w:t>g c</w:t>
      </w:r>
      <w:r w:rsidRPr="00886034">
        <w:t>ần</w:t>
      </w:r>
      <w:r>
        <w:t xml:space="preserve"> nh</w:t>
      </w:r>
      <w:r w:rsidRPr="00886034">
        <w:t>ận</w:t>
      </w:r>
      <w:r>
        <w:t xml:space="preserve"> di</w:t>
      </w:r>
      <w:r w:rsidRPr="00886034">
        <w:t>ện</w:t>
      </w:r>
      <w:r>
        <w:t xml:space="preserve"> g</w:t>
      </w:r>
      <w:r w:rsidRPr="00886034">
        <w:t>ồm</w:t>
      </w:r>
      <w:r>
        <w:t xml:space="preserve"> m</w:t>
      </w:r>
      <w:r w:rsidRPr="00886034">
        <w:t>ũ</w:t>
      </w:r>
      <w:r>
        <w:t xml:space="preserve"> b</w:t>
      </w:r>
      <w:r w:rsidRPr="00886034">
        <w:t>ảo</w:t>
      </w:r>
      <w:r>
        <w:t xml:space="preserve"> h</w:t>
      </w:r>
      <w:r w:rsidRPr="00886034">
        <w:t>ộ</w:t>
      </w:r>
      <w:r>
        <w:t xml:space="preserve">, </w:t>
      </w:r>
      <w:r w:rsidRPr="00886034">
        <w:t>áo</w:t>
      </w:r>
      <w:r>
        <w:t xml:space="preserve"> b</w:t>
      </w:r>
      <w:r w:rsidRPr="00886034">
        <w:t>ảo</w:t>
      </w:r>
      <w:r>
        <w:t xml:space="preserve"> h</w:t>
      </w:r>
      <w:r w:rsidRPr="00886034">
        <w:t>ộ</w:t>
      </w:r>
      <w:r>
        <w:t>, g</w:t>
      </w:r>
      <w:r w:rsidRPr="00886034">
        <w:t>ă</w:t>
      </w:r>
      <w:r>
        <w:t>ng tay b</w:t>
      </w:r>
      <w:r w:rsidRPr="00886034">
        <w:t>ảo</w:t>
      </w:r>
      <w:r>
        <w:t xml:space="preserve"> h</w:t>
      </w:r>
      <w:r w:rsidRPr="00886034">
        <w:t>ộ</w:t>
      </w:r>
      <w:r>
        <w:t>, qu</w:t>
      </w:r>
      <w:r w:rsidRPr="00886034">
        <w:t>ần</w:t>
      </w:r>
      <w:r>
        <w:t xml:space="preserve"> b</w:t>
      </w:r>
      <w:r w:rsidRPr="00886034">
        <w:t>ảo</w:t>
      </w:r>
      <w:r>
        <w:t xml:space="preserve"> h</w:t>
      </w:r>
      <w:r w:rsidRPr="00886034">
        <w:t>ộ</w:t>
      </w:r>
      <w:r>
        <w:t xml:space="preserve"> v</w:t>
      </w:r>
      <w:r w:rsidRPr="00886034">
        <w:t>à</w:t>
      </w:r>
      <w:r>
        <w:t xml:space="preserve"> gi</w:t>
      </w:r>
      <w:r w:rsidRPr="00886034">
        <w:t>ày</w:t>
      </w:r>
      <w:r>
        <w:t xml:space="preserve"> b</w:t>
      </w:r>
      <w:r w:rsidRPr="00886034">
        <w:t>ảo</w:t>
      </w:r>
      <w:r>
        <w:t xml:space="preserve"> h</w:t>
      </w:r>
      <w:r w:rsidRPr="00886034">
        <w:t>ộ</w:t>
      </w:r>
      <w:r>
        <w:t xml:space="preserve"> </w:t>
      </w:r>
      <w:r w:rsidRPr="00886034">
        <w:t>để</w:t>
      </w:r>
      <w:r>
        <w:t xml:space="preserve"> </w:t>
      </w:r>
      <w:r w:rsidRPr="00886034">
        <w:t>đáp</w:t>
      </w:r>
      <w:r>
        <w:t xml:space="preserve"> </w:t>
      </w:r>
      <w:r w:rsidRPr="00886034">
        <w:t>ứng</w:t>
      </w:r>
      <w:r>
        <w:t xml:space="preserve"> nhu c</w:t>
      </w:r>
      <w:r w:rsidRPr="00886034">
        <w:t>ầu</w:t>
      </w:r>
      <w:r>
        <w:t xml:space="preserve"> </w:t>
      </w:r>
      <w:r w:rsidRPr="00886034">
        <w:t>ứng</w:t>
      </w:r>
      <w:r>
        <w:t xml:space="preserve"> d</w:t>
      </w:r>
      <w:r w:rsidRPr="00886034">
        <w:t>ụn</w:t>
      </w:r>
      <w:r>
        <w:t>g th</w:t>
      </w:r>
      <w:r w:rsidRPr="00886034">
        <w:t>ực</w:t>
      </w:r>
      <w:r>
        <w:t xml:space="preserve"> t</w:t>
      </w:r>
      <w:r w:rsidRPr="00886034">
        <w:t>ế</w:t>
      </w:r>
      <w:r>
        <w:t>.</w:t>
      </w:r>
    </w:p>
    <w:p w14:paraId="5A0A41F2" w14:textId="2FC48DDE" w:rsidR="00374B8B" w:rsidRDefault="00374B8B" w:rsidP="00722B1C">
      <w:pPr>
        <w:pStyle w:val="ListParagraph"/>
        <w:numPr>
          <w:ilvl w:val="0"/>
          <w:numId w:val="22"/>
        </w:numPr>
        <w:spacing w:before="200" w:after="200"/>
        <w:ind w:left="1339"/>
      </w:pPr>
      <w:r>
        <w:t>S</w:t>
      </w:r>
      <w:r w:rsidRPr="00374B8B">
        <w:t>ử</w:t>
      </w:r>
      <w:r>
        <w:t xml:space="preserve"> d</w:t>
      </w:r>
      <w:r w:rsidRPr="00374B8B">
        <w:t>ụn</w:t>
      </w:r>
      <w:r>
        <w:t>g m</w:t>
      </w:r>
      <w:r w:rsidRPr="00374B8B">
        <w:t>áy</w:t>
      </w:r>
      <w:r>
        <w:t xml:space="preserve"> t</w:t>
      </w:r>
      <w:r w:rsidRPr="00374B8B">
        <w:t>ính</w:t>
      </w:r>
      <w:r>
        <w:t xml:space="preserve"> c</w:t>
      </w:r>
      <w:r w:rsidRPr="00374B8B">
        <w:t>ó</w:t>
      </w:r>
      <w:r>
        <w:t xml:space="preserve"> t</w:t>
      </w:r>
      <w:r w:rsidRPr="00374B8B">
        <w:t>ốc</w:t>
      </w:r>
      <w:r>
        <w:t xml:space="preserve"> </w:t>
      </w:r>
      <w:r w:rsidRPr="00374B8B">
        <w:t>độ</w:t>
      </w:r>
      <w:r>
        <w:t xml:space="preserve"> x</w:t>
      </w:r>
      <w:r w:rsidRPr="00374B8B">
        <w:t>ử</w:t>
      </w:r>
      <w:r>
        <w:t xml:space="preserve"> l</w:t>
      </w:r>
      <w:r w:rsidRPr="00374B8B">
        <w:t>ý</w:t>
      </w:r>
      <w:r>
        <w:t xml:space="preserve"> cao v</w:t>
      </w:r>
      <w:r w:rsidRPr="00374B8B">
        <w:t>à</w:t>
      </w:r>
      <w:r>
        <w:t xml:space="preserve"> </w:t>
      </w:r>
      <w:r w:rsidRPr="00374B8B">
        <w:t>đồ</w:t>
      </w:r>
      <w:r>
        <w:t xml:space="preserve"> ho</w:t>
      </w:r>
      <w:r w:rsidRPr="00374B8B">
        <w:t>ạ</w:t>
      </w:r>
      <w:r>
        <w:t xml:space="preserve"> t</w:t>
      </w:r>
      <w:r w:rsidRPr="00374B8B">
        <w:t>ốt</w:t>
      </w:r>
      <w:r>
        <w:t xml:space="preserve"> h</w:t>
      </w:r>
      <w:r w:rsidRPr="00374B8B">
        <w:t>ơ</w:t>
      </w:r>
      <w:r>
        <w:t>n c</w:t>
      </w:r>
      <w:r w:rsidRPr="00374B8B">
        <w:t>ó</w:t>
      </w:r>
      <w:r>
        <w:t xml:space="preserve"> th</w:t>
      </w:r>
      <w:r w:rsidRPr="00374B8B">
        <w:t>ể</w:t>
      </w:r>
      <w:r>
        <w:t xml:space="preserve"> ch</w:t>
      </w:r>
      <w:r w:rsidRPr="00374B8B">
        <w:t>ạy</w:t>
      </w:r>
      <w:r>
        <w:t xml:space="preserve"> c</w:t>
      </w:r>
      <w:r w:rsidRPr="00374B8B">
        <w:t>ác</w:t>
      </w:r>
      <w:r>
        <w:t xml:space="preserve"> m</w:t>
      </w:r>
      <w:r w:rsidRPr="00374B8B">
        <w:t>ô</w:t>
      </w:r>
      <w:r>
        <w:t xml:space="preserve"> h</w:t>
      </w:r>
      <w:r w:rsidRPr="00374B8B">
        <w:t>ình</w:t>
      </w:r>
      <w:r>
        <w:t xml:space="preserve"> m</w:t>
      </w:r>
      <w:r w:rsidRPr="00374B8B">
        <w:t>ạng</w:t>
      </w:r>
      <w:r>
        <w:t xml:space="preserve"> l</w:t>
      </w:r>
      <w:r w:rsidRPr="00374B8B">
        <w:t>ớn</w:t>
      </w:r>
      <w:r>
        <w:t xml:space="preserve"> v</w:t>
      </w:r>
      <w:r w:rsidRPr="00374B8B">
        <w:t>ới</w:t>
      </w:r>
      <w:r>
        <w:t xml:space="preserve"> th</w:t>
      </w:r>
      <w:r w:rsidRPr="00374B8B">
        <w:t>ờ</w:t>
      </w:r>
      <w:r>
        <w:t>i gian th</w:t>
      </w:r>
      <w:r w:rsidRPr="00374B8B">
        <w:t>ực</w:t>
      </w:r>
      <w:r>
        <w:t xml:space="preserve"> v</w:t>
      </w:r>
      <w:r w:rsidRPr="00374B8B">
        <w:t>à</w:t>
      </w:r>
      <w:r>
        <w:t xml:space="preserve"> t</w:t>
      </w:r>
      <w:r w:rsidRPr="00374B8B">
        <w:t>ă</w:t>
      </w:r>
      <w:r>
        <w:t xml:space="preserve">ng </w:t>
      </w:r>
      <w:r w:rsidRPr="00374B8B">
        <w:t>độ</w:t>
      </w:r>
      <w:r>
        <w:t xml:space="preserve"> ch</w:t>
      </w:r>
      <w:r w:rsidRPr="00374B8B">
        <w:t>ính</w:t>
      </w:r>
      <w:r>
        <w:t xml:space="preserve"> x</w:t>
      </w:r>
      <w:r w:rsidRPr="00374B8B">
        <w:t>ác</w:t>
      </w:r>
      <w:r>
        <w:t xml:space="preserve"> c</w:t>
      </w:r>
      <w:r w:rsidRPr="00374B8B">
        <w:t>ủa</w:t>
      </w:r>
      <w:r>
        <w:t xml:space="preserve"> qu</w:t>
      </w:r>
      <w:r w:rsidRPr="00374B8B">
        <w:t>á</w:t>
      </w:r>
      <w:r>
        <w:t xml:space="preserve"> tr</w:t>
      </w:r>
      <w:r w:rsidRPr="00374B8B">
        <w:t>ình</w:t>
      </w:r>
      <w:r>
        <w:t xml:space="preserve"> ph</w:t>
      </w:r>
      <w:r w:rsidRPr="00374B8B">
        <w:t>át</w:t>
      </w:r>
      <w:r>
        <w:t xml:space="preserve"> hi</w:t>
      </w:r>
      <w:r w:rsidRPr="00374B8B">
        <w:t>ện</w:t>
      </w:r>
      <w:r>
        <w:t>.</w:t>
      </w:r>
    </w:p>
    <w:p w14:paraId="665421EF" w14:textId="44A6B586" w:rsidR="005E4A75" w:rsidRDefault="005E4A75" w:rsidP="005E4A75">
      <w:pPr>
        <w:spacing w:before="200" w:after="200"/>
        <w:jc w:val="left"/>
      </w:pPr>
      <w:r>
        <w:t>Ngo</w:t>
      </w:r>
      <w:r w:rsidRPr="005E4A75">
        <w:t>ài</w:t>
      </w:r>
      <w:r>
        <w:t xml:space="preserve"> ra lu</w:t>
      </w:r>
      <w:r w:rsidRPr="005E4A75">
        <w:t>ận</w:t>
      </w:r>
      <w:r>
        <w:t xml:space="preserve"> v</w:t>
      </w:r>
      <w:r w:rsidRPr="005E4A75">
        <w:t>ă</w:t>
      </w:r>
      <w:r>
        <w:t>n c</w:t>
      </w:r>
      <w:r w:rsidRPr="005E4A75">
        <w:t>òn</w:t>
      </w:r>
      <w:r>
        <w:t xml:space="preserve"> </w:t>
      </w:r>
      <w:r w:rsidRPr="005E4A75">
        <w:t>đề</w:t>
      </w:r>
      <w:r>
        <w:t xml:space="preserve"> xu</w:t>
      </w:r>
      <w:r w:rsidRPr="005E4A75">
        <w:t>ất</w:t>
      </w:r>
      <w:r>
        <w:t xml:space="preserve"> s</w:t>
      </w:r>
      <w:r w:rsidRPr="005E4A75">
        <w:t>ử</w:t>
      </w:r>
      <w:r>
        <w:t xml:space="preserve"> d</w:t>
      </w:r>
      <w:r w:rsidRPr="005E4A75">
        <w:t>ụn</w:t>
      </w:r>
      <w:r>
        <w:t>g thu</w:t>
      </w:r>
      <w:r w:rsidRPr="005E4A75">
        <w:t>ật</w:t>
      </w:r>
      <w:r>
        <w:t xml:space="preserve"> to</w:t>
      </w:r>
      <w:r w:rsidRPr="005E4A75">
        <w:t>án</w:t>
      </w:r>
      <w:r>
        <w:t xml:space="preserve"> theo d</w:t>
      </w:r>
      <w:r w:rsidRPr="005E4A75">
        <w:t>õi</w:t>
      </w:r>
      <w:r>
        <w:t xml:space="preserve"> D</w:t>
      </w:r>
      <w:r w:rsidRPr="005E4A75">
        <w:t>ee</w:t>
      </w:r>
      <w:r>
        <w:t>pSort sau b</w:t>
      </w:r>
      <w:r w:rsidRPr="005E4A75">
        <w:t>ộ</w:t>
      </w:r>
      <w:r>
        <w:t xml:space="preserve"> ph</w:t>
      </w:r>
      <w:r w:rsidRPr="005E4A75">
        <w:t>át</w:t>
      </w:r>
      <w:r>
        <w:t xml:space="preserve"> hi</w:t>
      </w:r>
      <w:r w:rsidRPr="005E4A75">
        <w:t>ện</w:t>
      </w:r>
      <w:r>
        <w:t xml:space="preserve"> ng</w:t>
      </w:r>
      <w:r w:rsidRPr="005E4A75">
        <w:t>ườ</w:t>
      </w:r>
      <w:r>
        <w:t xml:space="preserve">i, </w:t>
      </w:r>
      <w:r w:rsidRPr="005E4A75">
        <w:t>đ</w:t>
      </w:r>
      <w:r>
        <w:t>i</w:t>
      </w:r>
      <w:r w:rsidRPr="005E4A75">
        <w:t>ều</w:t>
      </w:r>
      <w:r>
        <w:t xml:space="preserve"> n</w:t>
      </w:r>
      <w:r w:rsidRPr="005E4A75">
        <w:t>ày</w:t>
      </w:r>
      <w:r>
        <w:t xml:space="preserve"> s</w:t>
      </w:r>
      <w:r w:rsidRPr="005E4A75">
        <w:t>ẽ</w:t>
      </w:r>
      <w:r>
        <w:t xml:space="preserve"> gi</w:t>
      </w:r>
      <w:r w:rsidRPr="005E4A75">
        <w:t>úp</w:t>
      </w:r>
      <w:r>
        <w:t xml:space="preserve"> </w:t>
      </w:r>
      <w:r w:rsidRPr="005E4A75">
        <w:t>ổn</w:t>
      </w:r>
      <w:r>
        <w:t xml:space="preserve"> </w:t>
      </w:r>
      <w:r w:rsidRPr="005E4A75">
        <w:t>định</w:t>
      </w:r>
      <w:r>
        <w:t xml:space="preserve"> h</w:t>
      </w:r>
      <w:r w:rsidRPr="005E4A75">
        <w:t>ộp</w:t>
      </w:r>
      <w:r>
        <w:t xml:space="preserve"> gi</w:t>
      </w:r>
      <w:r w:rsidRPr="005E4A75">
        <w:t>ới</w:t>
      </w:r>
      <w:r>
        <w:t xml:space="preserve"> h</w:t>
      </w:r>
      <w:r w:rsidRPr="005E4A75">
        <w:t>ạn</w:t>
      </w:r>
      <w:r>
        <w:t xml:space="preserve"> lu</w:t>
      </w:r>
      <w:r w:rsidRPr="005E4A75">
        <w:t>ô</w:t>
      </w:r>
      <w:r>
        <w:t>n bao quanh c</w:t>
      </w:r>
      <w:r w:rsidRPr="005E4A75">
        <w:t>ơ</w:t>
      </w:r>
      <w:r>
        <w:t xml:space="preserve"> th</w:t>
      </w:r>
      <w:r w:rsidRPr="005E4A75">
        <w:t>ể</w:t>
      </w:r>
      <w:r>
        <w:t xml:space="preserve"> ng</w:t>
      </w:r>
      <w:r w:rsidRPr="005E4A75">
        <w:t>ười</w:t>
      </w:r>
      <w:r>
        <w:t xml:space="preserve"> v</w:t>
      </w:r>
      <w:r w:rsidRPr="005E4A75">
        <w:t>à</w:t>
      </w:r>
      <w:r>
        <w:t xml:space="preserve"> gi</w:t>
      </w:r>
      <w:r w:rsidRPr="005E4A75">
        <w:t>úp</w:t>
      </w:r>
      <w:r>
        <w:t xml:space="preserve"> ph</w:t>
      </w:r>
      <w:r w:rsidRPr="005E4A75">
        <w:t>át</w:t>
      </w:r>
      <w:r>
        <w:t xml:space="preserve"> hi</w:t>
      </w:r>
      <w:r w:rsidRPr="005E4A75">
        <w:t>ện</w:t>
      </w:r>
      <w:r>
        <w:t xml:space="preserve"> c</w:t>
      </w:r>
      <w:r w:rsidRPr="005E4A75">
        <w:t>ùng</w:t>
      </w:r>
      <w:r>
        <w:t xml:space="preserve"> m</w:t>
      </w:r>
      <w:r w:rsidRPr="005E4A75">
        <w:t>ộ</w:t>
      </w:r>
      <w:r>
        <w:t xml:space="preserve">t </w:t>
      </w:r>
      <w:r w:rsidRPr="005E4A75">
        <w:t>đối</w:t>
      </w:r>
      <w:r>
        <w:t xml:space="preserve"> t</w:t>
      </w:r>
      <w:r w:rsidRPr="005E4A75">
        <w:t>ượng</w:t>
      </w:r>
      <w:r>
        <w:t xml:space="preserve"> trong </w:t>
      </w:r>
      <w:r w:rsidRPr="005E4A75">
        <w:t>ảnh</w:t>
      </w:r>
      <w:r>
        <w:t xml:space="preserve"> d</w:t>
      </w:r>
      <w:r w:rsidRPr="005E4A75">
        <w:t>ễ</w:t>
      </w:r>
      <w:r>
        <w:t xml:space="preserve"> d</w:t>
      </w:r>
      <w:r w:rsidRPr="005E4A75">
        <w:t>àng</w:t>
      </w:r>
      <w:r>
        <w:t xml:space="preserve"> cho s</w:t>
      </w:r>
      <w:r w:rsidRPr="005E4A75">
        <w:t>ự</w:t>
      </w:r>
      <w:r>
        <w:t xml:space="preserve"> ph</w:t>
      </w:r>
      <w:r w:rsidRPr="005E4A75">
        <w:t>á</w:t>
      </w:r>
      <w:r>
        <w:t>t tri</w:t>
      </w:r>
      <w:r w:rsidRPr="005E4A75">
        <w:t>ển</w:t>
      </w:r>
      <w:r>
        <w:t xml:space="preserve"> c</w:t>
      </w:r>
      <w:r w:rsidRPr="005E4A75">
        <w:t>ủa</w:t>
      </w:r>
      <w:r>
        <w:t xml:space="preserve"> m</w:t>
      </w:r>
      <w:r w:rsidRPr="005E4A75">
        <w:t>ô</w:t>
      </w:r>
      <w:r>
        <w:t xml:space="preserve"> h</w:t>
      </w:r>
      <w:r w:rsidRPr="005E4A75">
        <w:t>ình</w:t>
      </w:r>
      <w:r>
        <w:t xml:space="preserve"> sau n</w:t>
      </w:r>
      <w:r w:rsidRPr="005E4A75">
        <w:t>ày</w:t>
      </w:r>
      <w:r>
        <w:t xml:space="preserve"> trong </w:t>
      </w:r>
      <w:r w:rsidRPr="005E4A75">
        <w:t>ứng</w:t>
      </w:r>
      <w:r>
        <w:t xml:space="preserve"> d</w:t>
      </w:r>
      <w:r w:rsidRPr="005E4A75">
        <w:t>ụn</w:t>
      </w:r>
      <w:r>
        <w:t>g ph</w:t>
      </w:r>
      <w:r w:rsidRPr="005E4A75">
        <w:t>át</w:t>
      </w:r>
      <w:r>
        <w:t xml:space="preserve"> hi</w:t>
      </w:r>
      <w:r w:rsidRPr="005E4A75">
        <w:t>ện</w:t>
      </w:r>
      <w:r>
        <w:t xml:space="preserve"> v</w:t>
      </w:r>
      <w:r w:rsidRPr="005E4A75">
        <w:t>à</w:t>
      </w:r>
      <w:r>
        <w:t xml:space="preserve"> c</w:t>
      </w:r>
      <w:r w:rsidRPr="005E4A75">
        <w:t>ảnh</w:t>
      </w:r>
      <w:r>
        <w:t xml:space="preserve"> b</w:t>
      </w:r>
      <w:r w:rsidRPr="005E4A75">
        <w:t>áo</w:t>
      </w:r>
      <w:r>
        <w:t xml:space="preserve"> ng</w:t>
      </w:r>
      <w:r w:rsidRPr="005E4A75">
        <w:t>ườ</w:t>
      </w:r>
      <w:r>
        <w:t xml:space="preserve">i lao </w:t>
      </w:r>
      <w:r w:rsidRPr="005E4A75">
        <w:t>độn</w:t>
      </w:r>
      <w:r>
        <w:t>g khi kh</w:t>
      </w:r>
      <w:r w:rsidRPr="005E4A75">
        <w:t>ô</w:t>
      </w:r>
      <w:r>
        <w:t>ng mang thi</w:t>
      </w:r>
      <w:r w:rsidRPr="005E4A75">
        <w:t>ết</w:t>
      </w:r>
      <w:r>
        <w:t xml:space="preserve"> b</w:t>
      </w:r>
      <w:r w:rsidRPr="005E4A75">
        <w:t>ị</w:t>
      </w:r>
      <w:r>
        <w:t xml:space="preserve"> b</w:t>
      </w:r>
      <w:r w:rsidRPr="005E4A75">
        <w:t>ảo</w:t>
      </w:r>
      <w:r>
        <w:t xml:space="preserve"> h</w:t>
      </w:r>
      <w:r w:rsidRPr="005E4A75">
        <w:t>ộ</w:t>
      </w:r>
      <w:r>
        <w:t>.</w:t>
      </w:r>
    </w:p>
    <w:p w14:paraId="22834D13" w14:textId="1BB7696C" w:rsidR="005E4A75" w:rsidRDefault="005E4A75" w:rsidP="005E4A75">
      <w:pPr>
        <w:spacing w:before="200" w:after="200"/>
        <w:jc w:val="left"/>
      </w:pPr>
      <w:r>
        <w:t xml:space="preserve"> </w:t>
      </w:r>
    </w:p>
    <w:p w14:paraId="72A77310" w14:textId="1CF62EAA" w:rsidR="00AF2248" w:rsidRDefault="00AF2248" w:rsidP="00214B67"/>
    <w:p w14:paraId="2B69015B" w14:textId="4A9B5FCC" w:rsidR="00AF2248" w:rsidRDefault="00AF2248" w:rsidP="00214B67"/>
    <w:p w14:paraId="45B6E429" w14:textId="18C9A127" w:rsidR="00297701" w:rsidRDefault="00297701" w:rsidP="00214B67"/>
    <w:p w14:paraId="0A3802F4" w14:textId="21D5FD72" w:rsidR="00297701" w:rsidRDefault="00297701" w:rsidP="00214B67"/>
    <w:p w14:paraId="2968B7BC" w14:textId="315D7F6A" w:rsidR="00297701" w:rsidRDefault="00297701" w:rsidP="00214B67"/>
    <w:p w14:paraId="6AEDD05C" w14:textId="77777777" w:rsidR="00297701" w:rsidRDefault="00297701" w:rsidP="00214B67"/>
    <w:p w14:paraId="3B488B08" w14:textId="690A7D5B" w:rsidR="00AF2248" w:rsidRDefault="00AF2248" w:rsidP="00214B67"/>
    <w:p w14:paraId="10E4FC5F" w14:textId="3BB286B4" w:rsidR="00AF2248" w:rsidRDefault="00AF2248" w:rsidP="005E4A75">
      <w:pPr>
        <w:ind w:left="0" w:firstLine="0"/>
      </w:pPr>
    </w:p>
    <w:p w14:paraId="17DA76AC" w14:textId="7EAB6E27" w:rsidR="00D87105" w:rsidRDefault="00D87105" w:rsidP="00D87105">
      <w:pPr>
        <w:pStyle w:val="Heading1"/>
        <w:jc w:val="center"/>
      </w:pPr>
      <w:bookmarkStart w:id="135" w:name="_Toc61241086"/>
      <w:r>
        <w:lastRenderedPageBreak/>
        <w:t>PH</w:t>
      </w:r>
      <w:r w:rsidRPr="00D87105">
        <w:t>Ụ</w:t>
      </w:r>
      <w:r>
        <w:t xml:space="preserve"> L</w:t>
      </w:r>
      <w:r w:rsidRPr="00D87105">
        <w:t>ỤC</w:t>
      </w:r>
      <w:r>
        <w:t xml:space="preserve"> A</w:t>
      </w:r>
      <w:bookmarkEnd w:id="135"/>
    </w:p>
    <w:p w14:paraId="066F0E89" w14:textId="4D1EA62B" w:rsidR="00D87105" w:rsidRDefault="00D87105" w:rsidP="00422577">
      <w:r>
        <w:t>C</w:t>
      </w:r>
      <w:r w:rsidRPr="00D87105">
        <w:t>ác</w:t>
      </w:r>
      <w:r>
        <w:t xml:space="preserve"> </w:t>
      </w:r>
      <w:r w:rsidRPr="00D87105">
        <w:t>đối</w:t>
      </w:r>
      <w:r>
        <w:t xml:space="preserve"> t</w:t>
      </w:r>
      <w:r w:rsidRPr="00D87105">
        <w:t>ượn</w:t>
      </w:r>
      <w:r>
        <w:t>g c</w:t>
      </w:r>
      <w:r w:rsidRPr="00D87105">
        <w:t>ần</w:t>
      </w:r>
      <w:r>
        <w:t xml:space="preserve"> </w:t>
      </w:r>
      <w:r w:rsidR="00422577">
        <w:t>thu</w:t>
      </w:r>
      <w:r w:rsidR="00422577" w:rsidRPr="00422577">
        <w:t>ật</w:t>
      </w:r>
      <w:r w:rsidR="00422577">
        <w:t xml:space="preserve"> to</w:t>
      </w:r>
      <w:r w:rsidR="00422577" w:rsidRPr="00422577">
        <w:t>án</w:t>
      </w:r>
      <w:r w:rsidR="00422577">
        <w:t xml:space="preserve"> </w:t>
      </w:r>
      <w:r>
        <w:t>ph</w:t>
      </w:r>
      <w:r w:rsidRPr="00D87105">
        <w:t>át</w:t>
      </w:r>
      <w:r>
        <w:t xml:space="preserve"> hi</w:t>
      </w:r>
      <w:r w:rsidRPr="00D87105">
        <w:t>ện</w:t>
      </w:r>
      <w:r w:rsidR="00422577">
        <w:t xml:space="preserve"> trong lu</w:t>
      </w:r>
      <w:r w:rsidR="00422577" w:rsidRPr="00422577">
        <w:t>ận</w:t>
      </w:r>
      <w:r w:rsidR="00422577">
        <w:t xml:space="preserve"> v</w:t>
      </w:r>
      <w:r w:rsidR="00422577" w:rsidRPr="00422577">
        <w:t>ă</w:t>
      </w:r>
      <w:r w:rsidR="00422577">
        <w:t>n</w:t>
      </w:r>
    </w:p>
    <w:p w14:paraId="0E53BEFD" w14:textId="3590B54C" w:rsidR="00422577" w:rsidRDefault="00422577" w:rsidP="00422577">
      <w:r>
        <w:t>* Ng</w:t>
      </w:r>
      <w:r w:rsidRPr="00422577">
        <w:t>ườ</w:t>
      </w:r>
      <w:r>
        <w:t xml:space="preserve">i lao </w:t>
      </w:r>
      <w:r w:rsidRPr="00422577">
        <w:t>động</w:t>
      </w:r>
    </w:p>
    <w:p w14:paraId="0B88002D" w14:textId="367F389D" w:rsidR="00422577" w:rsidRDefault="00422577" w:rsidP="00422577">
      <w:pPr>
        <w:jc w:val="center"/>
      </w:pPr>
      <w:r>
        <w:rPr>
          <w:noProof/>
        </w:rPr>
        <w:drawing>
          <wp:inline distT="0" distB="0" distL="0" distR="0" wp14:anchorId="6FDF96AC" wp14:editId="4A7862CF">
            <wp:extent cx="3198495" cy="2819400"/>
            <wp:effectExtent l="0" t="0" r="190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222109" cy="2840215"/>
                    </a:xfrm>
                    <a:prstGeom prst="rect">
                      <a:avLst/>
                    </a:prstGeom>
                  </pic:spPr>
                </pic:pic>
              </a:graphicData>
            </a:graphic>
          </wp:inline>
        </w:drawing>
      </w:r>
    </w:p>
    <w:p w14:paraId="03D326EB" w14:textId="71815EDE" w:rsidR="006B1FEF" w:rsidRDefault="004B7BE0" w:rsidP="006B1FEF">
      <w:pPr>
        <w:jc w:val="center"/>
      </w:pPr>
      <w:bookmarkStart w:id="136" w:name="_Hlk61081359"/>
      <w:r>
        <w:t>H</w:t>
      </w:r>
      <w:r w:rsidRPr="004B7BE0">
        <w:t>ình</w:t>
      </w:r>
      <w:r>
        <w:t xml:space="preserve"> 7-1-1: </w:t>
      </w:r>
      <w:r w:rsidRPr="004B7BE0">
        <w:t>Đối</w:t>
      </w:r>
      <w:r>
        <w:t xml:space="preserve"> t</w:t>
      </w:r>
      <w:r w:rsidRPr="004B7BE0">
        <w:t>ượn</w:t>
      </w:r>
      <w:r>
        <w:t>g l</w:t>
      </w:r>
      <w:r w:rsidRPr="004B7BE0">
        <w:t>à</w:t>
      </w:r>
      <w:r>
        <w:t xml:space="preserve"> ng</w:t>
      </w:r>
      <w:r w:rsidRPr="004B7BE0">
        <w:t>ườ</w:t>
      </w:r>
      <w:r>
        <w:t xml:space="preserve">i lao </w:t>
      </w:r>
      <w:r w:rsidRPr="004B7BE0">
        <w:t>động</w:t>
      </w:r>
    </w:p>
    <w:bookmarkEnd w:id="136"/>
    <w:p w14:paraId="13134F16" w14:textId="1C2447A2" w:rsidR="00D87105" w:rsidRDefault="00D87105" w:rsidP="00422577">
      <w:r>
        <w:t>* Ng</w:t>
      </w:r>
      <w:r w:rsidRPr="00D87105">
        <w:t>ườ</w:t>
      </w:r>
      <w:r>
        <w:t xml:space="preserve">i lao </w:t>
      </w:r>
      <w:r w:rsidRPr="00D87105">
        <w:t>độn</w:t>
      </w:r>
      <w:r>
        <w:t>g c</w:t>
      </w:r>
      <w:r w:rsidRPr="00D87105">
        <w:t>ó</w:t>
      </w:r>
      <w:r>
        <w:t xml:space="preserve"> </w:t>
      </w:r>
      <w:r w:rsidRPr="00D87105">
        <w:t>đội</w:t>
      </w:r>
      <w:r>
        <w:t xml:space="preserve"> n</w:t>
      </w:r>
      <w:r w:rsidRPr="00D87105">
        <w:t>ón</w:t>
      </w:r>
      <w:r>
        <w:t xml:space="preserve"> b</w:t>
      </w:r>
      <w:r w:rsidRPr="00D87105">
        <w:t>ảo</w:t>
      </w:r>
      <w:r>
        <w:t xml:space="preserve"> h</w:t>
      </w:r>
      <w:r w:rsidRPr="00D87105">
        <w:t>ộ</w:t>
      </w:r>
      <w:r>
        <w:t xml:space="preserve"> lao </w:t>
      </w:r>
      <w:r w:rsidRPr="00D87105">
        <w:t>độn</w:t>
      </w:r>
      <w:r>
        <w:t>g</w:t>
      </w:r>
    </w:p>
    <w:p w14:paraId="36DCD3B7" w14:textId="34417A45" w:rsidR="00FD377B" w:rsidRDefault="00FD377B" w:rsidP="00FD377B">
      <w:pPr>
        <w:jc w:val="center"/>
      </w:pPr>
      <w:r>
        <w:rPr>
          <w:noProof/>
        </w:rPr>
        <w:drawing>
          <wp:inline distT="0" distB="0" distL="0" distR="0" wp14:anchorId="2977118B" wp14:editId="36001630">
            <wp:extent cx="3295015" cy="3170014"/>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333518" cy="3207056"/>
                    </a:xfrm>
                    <a:prstGeom prst="rect">
                      <a:avLst/>
                    </a:prstGeom>
                  </pic:spPr>
                </pic:pic>
              </a:graphicData>
            </a:graphic>
          </wp:inline>
        </w:drawing>
      </w:r>
    </w:p>
    <w:p w14:paraId="5BBF3BD0" w14:textId="21063D6B" w:rsidR="00D87105" w:rsidRDefault="00FD377B" w:rsidP="00FD377B">
      <w:pPr>
        <w:jc w:val="center"/>
      </w:pPr>
      <w:r>
        <w:t>H</w:t>
      </w:r>
      <w:r w:rsidRPr="004B7BE0">
        <w:t>ình</w:t>
      </w:r>
      <w:r>
        <w:t xml:space="preserve"> 7-1-2: </w:t>
      </w:r>
      <w:r w:rsidRPr="004B7BE0">
        <w:t>Đối</w:t>
      </w:r>
      <w:r>
        <w:t xml:space="preserve"> t</w:t>
      </w:r>
      <w:r w:rsidRPr="004B7BE0">
        <w:t>ượn</w:t>
      </w:r>
      <w:r>
        <w:t xml:space="preserve">g </w:t>
      </w:r>
      <w:r w:rsidRPr="00FD377B">
        <w:t>đội</w:t>
      </w:r>
      <w:r>
        <w:t xml:space="preserve"> n</w:t>
      </w:r>
      <w:r w:rsidRPr="00FD377B">
        <w:t>ón</w:t>
      </w:r>
      <w:r>
        <w:t xml:space="preserve"> b</w:t>
      </w:r>
      <w:r w:rsidRPr="00FD377B">
        <w:t>ảo</w:t>
      </w:r>
      <w:r>
        <w:t xml:space="preserve"> h</w:t>
      </w:r>
      <w:r w:rsidRPr="00FD377B">
        <w:t>ộ</w:t>
      </w:r>
    </w:p>
    <w:p w14:paraId="39F593F1" w14:textId="7300F960" w:rsidR="00D87105" w:rsidRDefault="00D87105" w:rsidP="00422577">
      <w:r>
        <w:lastRenderedPageBreak/>
        <w:t>* Ng</w:t>
      </w:r>
      <w:r w:rsidRPr="00D87105">
        <w:t>ườ</w:t>
      </w:r>
      <w:r>
        <w:t xml:space="preserve">i lao </w:t>
      </w:r>
      <w:r w:rsidRPr="00D87105">
        <w:t>độn</w:t>
      </w:r>
      <w:r>
        <w:t>g kh</w:t>
      </w:r>
      <w:r w:rsidRPr="00D87105">
        <w:t>ô</w:t>
      </w:r>
      <w:r>
        <w:t xml:space="preserve">ng </w:t>
      </w:r>
      <w:r w:rsidRPr="00D87105">
        <w:t>đội</w:t>
      </w:r>
      <w:r>
        <w:t xml:space="preserve"> n</w:t>
      </w:r>
      <w:r w:rsidRPr="00D87105">
        <w:t>ón</w:t>
      </w:r>
      <w:r>
        <w:t xml:space="preserve"> b</w:t>
      </w:r>
      <w:r w:rsidRPr="00D87105">
        <w:t>ảo</w:t>
      </w:r>
      <w:r>
        <w:t xml:space="preserve"> h</w:t>
      </w:r>
      <w:r w:rsidRPr="00D87105">
        <w:t>ộ</w:t>
      </w:r>
      <w:r>
        <w:t xml:space="preserve"> lao </w:t>
      </w:r>
      <w:r w:rsidRPr="00D87105">
        <w:t>động</w:t>
      </w:r>
    </w:p>
    <w:p w14:paraId="076BD469" w14:textId="4D1434C2" w:rsidR="00AD2358" w:rsidRDefault="00AD2358" w:rsidP="00AD2358">
      <w:pPr>
        <w:jc w:val="center"/>
      </w:pPr>
      <w:r>
        <w:rPr>
          <w:noProof/>
        </w:rPr>
        <w:drawing>
          <wp:inline distT="0" distB="0" distL="0" distR="0" wp14:anchorId="137F2BDC" wp14:editId="6D7DC370">
            <wp:extent cx="3343910" cy="3124200"/>
            <wp:effectExtent l="0" t="0" r="889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387756" cy="3165165"/>
                    </a:xfrm>
                    <a:prstGeom prst="rect">
                      <a:avLst/>
                    </a:prstGeom>
                  </pic:spPr>
                </pic:pic>
              </a:graphicData>
            </a:graphic>
          </wp:inline>
        </w:drawing>
      </w:r>
    </w:p>
    <w:p w14:paraId="2B92993B" w14:textId="0B613DF3" w:rsidR="00D87105" w:rsidRDefault="00AD2358" w:rsidP="00085463">
      <w:pPr>
        <w:jc w:val="center"/>
      </w:pPr>
      <w:bookmarkStart w:id="137" w:name="_Hlk61081345"/>
      <w:r>
        <w:t>H</w:t>
      </w:r>
      <w:r w:rsidRPr="004B7BE0">
        <w:t>ình</w:t>
      </w:r>
      <w:r>
        <w:t xml:space="preserve"> 7-1-</w:t>
      </w:r>
      <w:r w:rsidR="00085463">
        <w:t>3</w:t>
      </w:r>
      <w:r>
        <w:t xml:space="preserve">: </w:t>
      </w:r>
      <w:r w:rsidRPr="004B7BE0">
        <w:t>Đối</w:t>
      </w:r>
      <w:r>
        <w:t xml:space="preserve"> t</w:t>
      </w:r>
      <w:r w:rsidRPr="004B7BE0">
        <w:t>ượn</w:t>
      </w:r>
      <w:r>
        <w:t>g kh</w:t>
      </w:r>
      <w:r w:rsidRPr="00AD2358">
        <w:t>ô</w:t>
      </w:r>
      <w:r>
        <w:t xml:space="preserve">ng </w:t>
      </w:r>
      <w:r w:rsidRPr="00AD2358">
        <w:t>đội</w:t>
      </w:r>
      <w:r>
        <w:t xml:space="preserve"> n</w:t>
      </w:r>
      <w:r w:rsidRPr="00AD2358">
        <w:t>ón</w:t>
      </w:r>
      <w:r>
        <w:t xml:space="preserve"> b</w:t>
      </w:r>
      <w:r w:rsidRPr="00AD2358">
        <w:t>ảo</w:t>
      </w:r>
      <w:r>
        <w:t xml:space="preserve"> h</w:t>
      </w:r>
      <w:r w:rsidRPr="00AD2358">
        <w:t>ộ</w:t>
      </w:r>
      <w:bookmarkEnd w:id="137"/>
    </w:p>
    <w:p w14:paraId="65400266" w14:textId="61825623" w:rsidR="00D87105" w:rsidRDefault="00D87105" w:rsidP="00422577">
      <w:r>
        <w:t>* Ng</w:t>
      </w:r>
      <w:r w:rsidRPr="00D87105">
        <w:t>ườ</w:t>
      </w:r>
      <w:r>
        <w:t xml:space="preserve">i lao </w:t>
      </w:r>
      <w:r w:rsidRPr="00D87105">
        <w:t>độn</w:t>
      </w:r>
      <w:r>
        <w:t xml:space="preserve">g mang </w:t>
      </w:r>
      <w:r w:rsidRPr="00D87105">
        <w:t>áo</w:t>
      </w:r>
      <w:r>
        <w:t xml:space="preserve"> b</w:t>
      </w:r>
      <w:r w:rsidRPr="00D87105">
        <w:t>ảo</w:t>
      </w:r>
      <w:r>
        <w:t xml:space="preserve"> h</w:t>
      </w:r>
      <w:r w:rsidRPr="00D87105">
        <w:t>ộ</w:t>
      </w:r>
      <w:r>
        <w:t xml:space="preserve"> lao </w:t>
      </w:r>
      <w:r w:rsidRPr="00D87105">
        <w:t>độn</w:t>
      </w:r>
      <w:r>
        <w:t>g</w:t>
      </w:r>
    </w:p>
    <w:p w14:paraId="602F62D7" w14:textId="4B84E621" w:rsidR="009E7321" w:rsidRDefault="00F8779A" w:rsidP="00FD377B">
      <w:pPr>
        <w:jc w:val="center"/>
      </w:pPr>
      <w:r>
        <w:rPr>
          <w:noProof/>
        </w:rPr>
        <w:drawing>
          <wp:inline distT="0" distB="0" distL="0" distR="0" wp14:anchorId="67975102" wp14:editId="461B9EBA">
            <wp:extent cx="3405021" cy="3396615"/>
            <wp:effectExtent l="0" t="0" r="508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422294" cy="3413845"/>
                    </a:xfrm>
                    <a:prstGeom prst="rect">
                      <a:avLst/>
                    </a:prstGeom>
                  </pic:spPr>
                </pic:pic>
              </a:graphicData>
            </a:graphic>
          </wp:inline>
        </w:drawing>
      </w:r>
    </w:p>
    <w:p w14:paraId="3FCCB9F1" w14:textId="56EDE599" w:rsidR="00D87105" w:rsidRDefault="00F8779A" w:rsidP="00F8779A">
      <w:pPr>
        <w:jc w:val="center"/>
      </w:pPr>
      <w:bookmarkStart w:id="138" w:name="_Hlk61081336"/>
      <w:r>
        <w:t>H</w:t>
      </w:r>
      <w:r w:rsidRPr="00FD377B">
        <w:t>ình</w:t>
      </w:r>
      <w:r>
        <w:t xml:space="preserve"> 7-1-4: Thu</w:t>
      </w:r>
      <w:r w:rsidRPr="00FD377B">
        <w:t>ật</w:t>
      </w:r>
      <w:r>
        <w:t xml:space="preserve"> to</w:t>
      </w:r>
      <w:r w:rsidRPr="00FD377B">
        <w:t>án</w:t>
      </w:r>
      <w:r>
        <w:t xml:space="preserve"> nh</w:t>
      </w:r>
      <w:r w:rsidRPr="00FD377B">
        <w:t>ận</w:t>
      </w:r>
      <w:r>
        <w:t xml:space="preserve"> di</w:t>
      </w:r>
      <w:r w:rsidRPr="00FD377B">
        <w:t>ện</w:t>
      </w:r>
      <w:r>
        <w:t xml:space="preserve"> ng</w:t>
      </w:r>
      <w:r w:rsidRPr="00FD377B">
        <w:t>ườ</w:t>
      </w:r>
      <w:r>
        <w:t xml:space="preserve">i lao </w:t>
      </w:r>
      <w:r w:rsidRPr="00FD377B">
        <w:t>độn</w:t>
      </w:r>
      <w:r>
        <w:t xml:space="preserve">g mang </w:t>
      </w:r>
      <w:r w:rsidRPr="00F8779A">
        <w:t>áo</w:t>
      </w:r>
      <w:r>
        <w:t xml:space="preserve"> b</w:t>
      </w:r>
      <w:r w:rsidRPr="00F8779A">
        <w:t>ảo</w:t>
      </w:r>
      <w:r>
        <w:t xml:space="preserve"> h</w:t>
      </w:r>
      <w:r w:rsidRPr="00F8779A">
        <w:t>ộ</w:t>
      </w:r>
    </w:p>
    <w:bookmarkEnd w:id="138"/>
    <w:p w14:paraId="1087506A" w14:textId="77777777" w:rsidR="001B478D" w:rsidRDefault="001B478D" w:rsidP="00422577"/>
    <w:p w14:paraId="40662D94" w14:textId="32E183BA" w:rsidR="00D87105" w:rsidRDefault="00D87105" w:rsidP="00422577">
      <w:r>
        <w:lastRenderedPageBreak/>
        <w:t>* Ng</w:t>
      </w:r>
      <w:r w:rsidRPr="00D87105">
        <w:t>ườ</w:t>
      </w:r>
      <w:r>
        <w:t xml:space="preserve">i lao </w:t>
      </w:r>
      <w:r w:rsidRPr="00D87105">
        <w:t>độn</w:t>
      </w:r>
      <w:r>
        <w:t>g kh</w:t>
      </w:r>
      <w:r w:rsidRPr="00D87105">
        <w:t>ô</w:t>
      </w:r>
      <w:r>
        <w:t xml:space="preserve">ng mang </w:t>
      </w:r>
      <w:r w:rsidRPr="00D87105">
        <w:t>áo</w:t>
      </w:r>
      <w:r>
        <w:t xml:space="preserve"> b</w:t>
      </w:r>
      <w:r w:rsidRPr="00D87105">
        <w:t>ảo</w:t>
      </w:r>
      <w:r>
        <w:t xml:space="preserve"> h</w:t>
      </w:r>
      <w:r w:rsidRPr="00D87105">
        <w:t>ộ</w:t>
      </w:r>
      <w:r>
        <w:t xml:space="preserve"> lao </w:t>
      </w:r>
      <w:r w:rsidRPr="00D87105">
        <w:t>động</w:t>
      </w:r>
    </w:p>
    <w:p w14:paraId="05F0085B" w14:textId="15D72A25" w:rsidR="00F8779A" w:rsidRDefault="00F8779A" w:rsidP="00F8779A">
      <w:pPr>
        <w:jc w:val="center"/>
      </w:pPr>
      <w:r>
        <w:rPr>
          <w:noProof/>
        </w:rPr>
        <w:drawing>
          <wp:inline distT="0" distB="0" distL="0" distR="0" wp14:anchorId="6F32FF83" wp14:editId="3E5AEC6E">
            <wp:extent cx="3362960" cy="3459875"/>
            <wp:effectExtent l="0" t="0" r="8890" b="762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416012" cy="3514456"/>
                    </a:xfrm>
                    <a:prstGeom prst="rect">
                      <a:avLst/>
                    </a:prstGeom>
                  </pic:spPr>
                </pic:pic>
              </a:graphicData>
            </a:graphic>
          </wp:inline>
        </w:drawing>
      </w:r>
    </w:p>
    <w:p w14:paraId="038E6DC1" w14:textId="3350D84D" w:rsidR="00D87105" w:rsidRDefault="00F8779A" w:rsidP="00E664F6">
      <w:bookmarkStart w:id="139" w:name="_Hlk61081332"/>
      <w:r>
        <w:t>H</w:t>
      </w:r>
      <w:r w:rsidRPr="00FD377B">
        <w:t>ình</w:t>
      </w:r>
      <w:r>
        <w:t xml:space="preserve"> 7-1-5: Thu</w:t>
      </w:r>
      <w:r w:rsidRPr="00FD377B">
        <w:t>ật</w:t>
      </w:r>
      <w:r>
        <w:t xml:space="preserve"> to</w:t>
      </w:r>
      <w:r w:rsidRPr="00FD377B">
        <w:t>án</w:t>
      </w:r>
      <w:r>
        <w:t xml:space="preserve"> </w:t>
      </w:r>
      <w:r w:rsidR="00E34F80">
        <w:t>ph</w:t>
      </w:r>
      <w:r w:rsidR="00E34F80" w:rsidRPr="00E34F80">
        <w:t>á</w:t>
      </w:r>
      <w:r w:rsidR="00E34F80">
        <w:t>t hi</w:t>
      </w:r>
      <w:r w:rsidR="00E34F80" w:rsidRPr="00E34F80">
        <w:t>ện</w:t>
      </w:r>
      <w:r>
        <w:t xml:space="preserve"> kh</w:t>
      </w:r>
      <w:r w:rsidRPr="00F8779A">
        <w:t>ô</w:t>
      </w:r>
      <w:r>
        <w:t xml:space="preserve">ng mang </w:t>
      </w:r>
      <w:r w:rsidRPr="00F8779A">
        <w:t>áo</w:t>
      </w:r>
      <w:r>
        <w:t xml:space="preserve"> b</w:t>
      </w:r>
      <w:r w:rsidRPr="00F8779A">
        <w:t>ảo</w:t>
      </w:r>
      <w:r>
        <w:t xml:space="preserve"> h</w:t>
      </w:r>
      <w:r w:rsidRPr="00F8779A">
        <w:t>ộ</w:t>
      </w:r>
    </w:p>
    <w:bookmarkEnd w:id="139"/>
    <w:p w14:paraId="17BCE035" w14:textId="4E86D602" w:rsidR="00D87105" w:rsidRDefault="00D87105" w:rsidP="00422577">
      <w:r>
        <w:t>* Ng</w:t>
      </w:r>
      <w:r w:rsidRPr="00D87105">
        <w:t>ườ</w:t>
      </w:r>
      <w:r>
        <w:t xml:space="preserve">i lao </w:t>
      </w:r>
      <w:r w:rsidRPr="00D87105">
        <w:t>độn</w:t>
      </w:r>
      <w:r>
        <w:t>g mang g</w:t>
      </w:r>
      <w:r w:rsidRPr="00D87105">
        <w:t>ă</w:t>
      </w:r>
      <w:r>
        <w:t>ng tay b</w:t>
      </w:r>
      <w:r w:rsidRPr="00D87105">
        <w:t>ảo</w:t>
      </w:r>
      <w:r>
        <w:t xml:space="preserve"> h</w:t>
      </w:r>
      <w:r w:rsidRPr="00D87105">
        <w:t>ộ</w:t>
      </w:r>
      <w:r>
        <w:t xml:space="preserve"> lao </w:t>
      </w:r>
      <w:r w:rsidRPr="00D87105">
        <w:t>độn</w:t>
      </w:r>
      <w:r>
        <w:t>g</w:t>
      </w:r>
    </w:p>
    <w:p w14:paraId="25CCDFEC" w14:textId="5682021C" w:rsidR="00FD377B" w:rsidRDefault="008877FF" w:rsidP="00FD377B">
      <w:pPr>
        <w:jc w:val="center"/>
      </w:pPr>
      <w:r>
        <w:rPr>
          <w:noProof/>
        </w:rPr>
        <w:drawing>
          <wp:inline distT="0" distB="0" distL="0" distR="0" wp14:anchorId="5497C795" wp14:editId="215F72A1">
            <wp:extent cx="3101186" cy="3298825"/>
            <wp:effectExtent l="0" t="0" r="444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3105676" cy="3303601"/>
                    </a:xfrm>
                    <a:prstGeom prst="rect">
                      <a:avLst/>
                    </a:prstGeom>
                  </pic:spPr>
                </pic:pic>
              </a:graphicData>
            </a:graphic>
          </wp:inline>
        </w:drawing>
      </w:r>
    </w:p>
    <w:p w14:paraId="6BC123AC" w14:textId="32249DD1" w:rsidR="00D87105" w:rsidRDefault="00FD377B" w:rsidP="001B478D">
      <w:pPr>
        <w:jc w:val="center"/>
      </w:pPr>
      <w:bookmarkStart w:id="140" w:name="_Hlk61081327"/>
      <w:r>
        <w:t>H</w:t>
      </w:r>
      <w:r w:rsidRPr="00FD377B">
        <w:t>ình</w:t>
      </w:r>
      <w:r>
        <w:t xml:space="preserve"> 7-1-6: Thu</w:t>
      </w:r>
      <w:r w:rsidRPr="00FD377B">
        <w:t>ật</w:t>
      </w:r>
      <w:r>
        <w:t xml:space="preserve"> to</w:t>
      </w:r>
      <w:r w:rsidRPr="00FD377B">
        <w:t>án</w:t>
      </w:r>
      <w:r>
        <w:t xml:space="preserve"> </w:t>
      </w:r>
      <w:r w:rsidR="00E34F80">
        <w:t>ph</w:t>
      </w:r>
      <w:r w:rsidR="00E34F80" w:rsidRPr="00E34F80">
        <w:t>át</w:t>
      </w:r>
      <w:r w:rsidR="00E34F80">
        <w:t xml:space="preserve"> hi</w:t>
      </w:r>
      <w:r w:rsidR="00E34F80" w:rsidRPr="00E34F80">
        <w:t>ện</w:t>
      </w:r>
      <w:r>
        <w:t xml:space="preserve"> mang g</w:t>
      </w:r>
      <w:r w:rsidRPr="00FD377B">
        <w:t>ă</w:t>
      </w:r>
      <w:r>
        <w:t>ng tay</w:t>
      </w:r>
      <w:bookmarkEnd w:id="140"/>
    </w:p>
    <w:p w14:paraId="413B91B1" w14:textId="173F7DE9" w:rsidR="00D87105" w:rsidRDefault="00D87105" w:rsidP="00422577">
      <w:r>
        <w:lastRenderedPageBreak/>
        <w:t>* C</w:t>
      </w:r>
      <w:r w:rsidRPr="00D87105">
        <w:t>á</w:t>
      </w:r>
      <w:r>
        <w:t xml:space="preserve"> nh</w:t>
      </w:r>
      <w:r w:rsidRPr="00D87105">
        <w:t>â</w:t>
      </w:r>
      <w:r>
        <w:t>n kh</w:t>
      </w:r>
      <w:r w:rsidRPr="00D87105">
        <w:t>ô</w:t>
      </w:r>
      <w:r>
        <w:t>ng mang g</w:t>
      </w:r>
      <w:r w:rsidRPr="00D87105">
        <w:t>ă</w:t>
      </w:r>
      <w:r>
        <w:t>ng tay b</w:t>
      </w:r>
      <w:r w:rsidRPr="00D87105">
        <w:t>ảo</w:t>
      </w:r>
      <w:r>
        <w:t xml:space="preserve"> h</w:t>
      </w:r>
      <w:r w:rsidRPr="00D87105">
        <w:t>ộ</w:t>
      </w:r>
      <w:r>
        <w:t xml:space="preserve"> lao </w:t>
      </w:r>
      <w:r w:rsidRPr="00D87105">
        <w:t>động</w:t>
      </w:r>
      <w:r>
        <w:t xml:space="preserve">  </w:t>
      </w:r>
    </w:p>
    <w:p w14:paraId="79CE1308" w14:textId="6846B3B8" w:rsidR="009E7321" w:rsidRDefault="00FD377B" w:rsidP="00FD377B">
      <w:pPr>
        <w:jc w:val="center"/>
      </w:pPr>
      <w:r>
        <w:rPr>
          <w:noProof/>
        </w:rPr>
        <w:drawing>
          <wp:inline distT="0" distB="0" distL="0" distR="0" wp14:anchorId="1B755164" wp14:editId="5371D3F8">
            <wp:extent cx="3235325" cy="3171518"/>
            <wp:effectExtent l="0" t="0" r="317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flipH="1">
                      <a:off x="0" y="0"/>
                      <a:ext cx="3273249" cy="3208694"/>
                    </a:xfrm>
                    <a:prstGeom prst="rect">
                      <a:avLst/>
                    </a:prstGeom>
                  </pic:spPr>
                </pic:pic>
              </a:graphicData>
            </a:graphic>
          </wp:inline>
        </w:drawing>
      </w:r>
    </w:p>
    <w:p w14:paraId="7B699313" w14:textId="1C5BC29B" w:rsidR="00FD377B" w:rsidRDefault="00FD377B" w:rsidP="00FD377B">
      <w:pPr>
        <w:jc w:val="center"/>
      </w:pPr>
      <w:bookmarkStart w:id="141" w:name="_Hlk61081322"/>
      <w:r>
        <w:t>H</w:t>
      </w:r>
      <w:r w:rsidRPr="00FD377B">
        <w:t>ình</w:t>
      </w:r>
      <w:r>
        <w:t xml:space="preserve"> 7-1-7: Thu</w:t>
      </w:r>
      <w:r w:rsidRPr="00FD377B">
        <w:t>ật</w:t>
      </w:r>
      <w:r>
        <w:t xml:space="preserve"> to</w:t>
      </w:r>
      <w:r w:rsidRPr="00FD377B">
        <w:t>án</w:t>
      </w:r>
      <w:r>
        <w:t xml:space="preserve"> </w:t>
      </w:r>
      <w:r w:rsidR="00E34F80">
        <w:t>ph</w:t>
      </w:r>
      <w:r w:rsidR="00E34F80" w:rsidRPr="00E34F80">
        <w:t>át</w:t>
      </w:r>
      <w:r w:rsidR="00E34F80">
        <w:t xml:space="preserve"> hi</w:t>
      </w:r>
      <w:r w:rsidR="00E34F80" w:rsidRPr="00E34F80">
        <w:t>ện</w:t>
      </w:r>
      <w:r>
        <w:t xml:space="preserve"> kh</w:t>
      </w:r>
      <w:r w:rsidRPr="00FD377B">
        <w:t>ô</w:t>
      </w:r>
      <w:r>
        <w:t>ng mang g</w:t>
      </w:r>
      <w:r w:rsidRPr="00FD377B">
        <w:t>ă</w:t>
      </w:r>
      <w:r>
        <w:t>ng tay</w:t>
      </w:r>
    </w:p>
    <w:bookmarkEnd w:id="141"/>
    <w:p w14:paraId="003ADF61" w14:textId="107E117A" w:rsidR="00D87105" w:rsidRPr="00D87105" w:rsidRDefault="00D87105" w:rsidP="00422577">
      <w:r>
        <w:br w:type="page"/>
      </w:r>
    </w:p>
    <w:p w14:paraId="26EC66F7" w14:textId="687C5CCE" w:rsidR="00127153" w:rsidRDefault="00262AD1" w:rsidP="00B9023E">
      <w:pPr>
        <w:pStyle w:val="Heading1"/>
        <w:jc w:val="center"/>
      </w:pPr>
      <w:bookmarkStart w:id="142" w:name="_Toc27928937"/>
      <w:bookmarkStart w:id="143" w:name="_Toc61241087"/>
      <w:r>
        <w:lastRenderedPageBreak/>
        <w:t>T</w:t>
      </w:r>
      <w:r w:rsidRPr="00262AD1">
        <w:t>ÀI</w:t>
      </w:r>
      <w:r>
        <w:t xml:space="preserve"> LI</w:t>
      </w:r>
      <w:r w:rsidRPr="00262AD1">
        <w:t>ỆU</w:t>
      </w:r>
      <w:r>
        <w:t xml:space="preserve"> THAM KH</w:t>
      </w:r>
      <w:r w:rsidRPr="00262AD1">
        <w:t>ẢO</w:t>
      </w:r>
      <w:bookmarkEnd w:id="142"/>
      <w:bookmarkEnd w:id="143"/>
    </w:p>
    <w:p w14:paraId="0F262A7C" w14:textId="309C1FBC" w:rsidR="00E52EF1" w:rsidRDefault="00E52EF1" w:rsidP="00903FA6">
      <w:pPr>
        <w:spacing w:before="200" w:after="200"/>
        <w:ind w:left="620" w:firstLine="0"/>
        <w:rPr>
          <w:rStyle w:val="Hyperlink"/>
        </w:rPr>
      </w:pPr>
      <w:r w:rsidRPr="00E52EF1">
        <w:t>[</w:t>
      </w:r>
      <w:r>
        <w:t>1] C</w:t>
      </w:r>
      <w:r w:rsidRPr="00E52EF1">
        <w:t>ục</w:t>
      </w:r>
      <w:r>
        <w:t xml:space="preserve"> An to</w:t>
      </w:r>
      <w:r w:rsidRPr="00E52EF1">
        <w:t>àn</w:t>
      </w:r>
      <w:r>
        <w:t xml:space="preserve"> lao </w:t>
      </w:r>
      <w:r w:rsidRPr="00E52EF1">
        <w:t>độn</w:t>
      </w:r>
      <w:r>
        <w:t>g, B</w:t>
      </w:r>
      <w:r w:rsidRPr="00E52EF1">
        <w:t>ộ</w:t>
      </w:r>
      <w:r>
        <w:t xml:space="preserve"> lao </w:t>
      </w:r>
      <w:r w:rsidRPr="00E52EF1">
        <w:t>độn</w:t>
      </w:r>
      <w:r>
        <w:t>g – Th</w:t>
      </w:r>
      <w:r w:rsidRPr="00E52EF1">
        <w:t>ươn</w:t>
      </w:r>
      <w:r>
        <w:t>g binh v</w:t>
      </w:r>
      <w:r w:rsidRPr="00E52EF1">
        <w:t>à</w:t>
      </w:r>
      <w:r>
        <w:t xml:space="preserve"> X</w:t>
      </w:r>
      <w:r w:rsidRPr="00E52EF1">
        <w:t>ã</w:t>
      </w:r>
      <w:r>
        <w:t xml:space="preserve"> h</w:t>
      </w:r>
      <w:r w:rsidRPr="00E52EF1">
        <w:t>ội</w:t>
      </w:r>
      <w:r>
        <w:t>, Vi</w:t>
      </w:r>
      <w:r w:rsidRPr="00E52EF1">
        <w:t>ệt</w:t>
      </w:r>
      <w:r>
        <w:t xml:space="preserve"> Nam. </w:t>
      </w:r>
      <w:hyperlink r:id="rId191" w:history="1">
        <w:r w:rsidR="008416AB" w:rsidRPr="005F1DAE">
          <w:rPr>
            <w:rStyle w:val="Hyperlink"/>
          </w:rPr>
          <w:t>http://antoanlaodong.gov.vn/</w:t>
        </w:r>
      </w:hyperlink>
    </w:p>
    <w:p w14:paraId="737410F4" w14:textId="2C61A296" w:rsidR="008416AB" w:rsidRDefault="008416AB" w:rsidP="00903FA6">
      <w:pPr>
        <w:spacing w:before="200" w:after="200"/>
      </w:pPr>
      <w:r w:rsidRPr="00504E71">
        <w:t>[</w:t>
      </w:r>
      <w:r>
        <w:t>2] Joseph Redmon, Santosh Divvala, Ross Girshick, Ali Farhadi</w:t>
      </w:r>
      <w:r w:rsidR="00322E42">
        <w:t>,</w:t>
      </w:r>
      <w:r>
        <w:t xml:space="preserve"> </w:t>
      </w:r>
      <w:r w:rsidRPr="00903FA6">
        <w:rPr>
          <w:i/>
          <w:iCs/>
        </w:rPr>
        <w:t>“You Look Only Once: Unified, Real-Time Object Detection”</w:t>
      </w:r>
      <w:r w:rsidR="00903FA6">
        <w:rPr>
          <w:i/>
          <w:iCs/>
        </w:rPr>
        <w:t>,</w:t>
      </w:r>
      <w:r>
        <w:t xml:space="preserve"> </w:t>
      </w:r>
      <w:r w:rsidR="008E51E5">
        <w:t xml:space="preserve">published in IEEE Conference on Computer Vision and Pattern Recognition (CVPR), USA, </w:t>
      </w:r>
      <w:r w:rsidR="00903FA6">
        <w:t>NV</w:t>
      </w:r>
      <w:r w:rsidR="008E51E5">
        <w:t>, June.27-30 ,2016.</w:t>
      </w:r>
    </w:p>
    <w:p w14:paraId="4CE3922E" w14:textId="38A719E0" w:rsidR="00E52EF1" w:rsidRDefault="00E52EF1" w:rsidP="00903FA6">
      <w:pPr>
        <w:spacing w:before="200" w:after="200"/>
      </w:pPr>
      <w:r>
        <w:t>[3]</w:t>
      </w:r>
      <w:r w:rsidR="00903FA6">
        <w:t xml:space="preserve"> </w:t>
      </w:r>
      <w:r w:rsidR="00322E42">
        <w:t xml:space="preserve">Joseph Redmon, Ali Farhadi, </w:t>
      </w:r>
      <w:r w:rsidR="00322E42" w:rsidRPr="00903FA6">
        <w:rPr>
          <w:i/>
          <w:iCs/>
        </w:rPr>
        <w:t>“YOLO9000: Better, Faster, Stronger”</w:t>
      </w:r>
      <w:r w:rsidR="00903FA6">
        <w:rPr>
          <w:i/>
          <w:iCs/>
        </w:rPr>
        <w:t>,</w:t>
      </w:r>
      <w:r w:rsidR="00322E42">
        <w:t xml:space="preserve"> published </w:t>
      </w:r>
      <w:r w:rsidR="008E51E5">
        <w:t>in IEEE Conference on Computer Vision and Pattern Recognition (CVPR), USA, HI, July.21-26 ,2017.</w:t>
      </w:r>
    </w:p>
    <w:p w14:paraId="6EC4350C" w14:textId="11BD5CE7" w:rsidR="00504E71" w:rsidRDefault="00504E71" w:rsidP="00903FA6">
      <w:pPr>
        <w:spacing w:before="200" w:after="200"/>
      </w:pPr>
      <w:r w:rsidRPr="00504E71">
        <w:t>[</w:t>
      </w:r>
      <w:r>
        <w:t>4]</w:t>
      </w:r>
      <w:r w:rsidR="00903FA6">
        <w:t xml:space="preserve"> Joseph Redmon, Ali Farhadi, </w:t>
      </w:r>
      <w:r w:rsidR="00903FA6" w:rsidRPr="00903FA6">
        <w:rPr>
          <w:i/>
          <w:iCs/>
        </w:rPr>
        <w:t>“YOLOv3: An Incremental Improvement”</w:t>
      </w:r>
      <w:r w:rsidR="00F9592A">
        <w:rPr>
          <w:i/>
          <w:iCs/>
        </w:rPr>
        <w:t xml:space="preserve">, </w:t>
      </w:r>
      <w:r w:rsidR="00F9592A">
        <w:t>arXiv preprint arXiv:1804.02767v1, April.8,2018.</w:t>
      </w:r>
    </w:p>
    <w:p w14:paraId="5426AA65" w14:textId="211730F1" w:rsidR="00504E71" w:rsidRDefault="00504E71" w:rsidP="00903FA6">
      <w:pPr>
        <w:spacing w:before="200" w:after="200"/>
      </w:pPr>
      <w:r w:rsidRPr="00504E71">
        <w:t>[</w:t>
      </w:r>
      <w:r>
        <w:t>5]</w:t>
      </w:r>
      <w:r w:rsidR="00903FA6">
        <w:t xml:space="preserve"> Alexey Bochkovskiy, Chien-Yao Wang, Hong-Yuan Mark</w:t>
      </w:r>
      <w:r w:rsidR="00903FA6">
        <w:tab/>
        <w:t>Liao</w:t>
      </w:r>
      <w:r w:rsidR="00F9592A">
        <w:t xml:space="preserve">, </w:t>
      </w:r>
      <w:r w:rsidR="00F9592A" w:rsidRPr="00CA1D88">
        <w:rPr>
          <w:i/>
          <w:iCs/>
        </w:rPr>
        <w:t>“YOLOv4: Optimal Speed and Accuracy of Object Detection”</w:t>
      </w:r>
      <w:r w:rsidR="00F9592A">
        <w:t xml:space="preserve"> arXiv preprint arXiv:2004.10934v1, April.23 ,2020.</w:t>
      </w:r>
    </w:p>
    <w:p w14:paraId="43165E8F" w14:textId="5DB53428" w:rsidR="00504E71" w:rsidRDefault="00504E71" w:rsidP="00091C39">
      <w:pPr>
        <w:spacing w:before="200" w:after="200"/>
        <w:ind w:left="620" w:firstLine="0"/>
        <w:jc w:val="left"/>
      </w:pPr>
      <w:r w:rsidRPr="00504E71">
        <w:t>[</w:t>
      </w:r>
      <w:r>
        <w:t>6]</w:t>
      </w:r>
      <w:r w:rsidR="00CA1D88">
        <w:t xml:space="preserve"> Darknet</w:t>
      </w:r>
      <w:r w:rsidR="0029454E">
        <w:t xml:space="preserve"> - </w:t>
      </w:r>
      <w:r w:rsidR="0029454E" w:rsidRPr="0029454E">
        <w:t>open source neural network framework</w:t>
      </w:r>
      <w:r w:rsidR="0029454E">
        <w:t xml:space="preserve">, </w:t>
      </w:r>
      <w:hyperlink r:id="rId192" w:history="1">
        <w:r w:rsidR="00091C39" w:rsidRPr="005F1DAE">
          <w:rPr>
            <w:rStyle w:val="Hyperlink"/>
            <w:i/>
            <w:iCs/>
          </w:rPr>
          <w:t>https://github.com/AlexeyAB/darknet</w:t>
        </w:r>
      </w:hyperlink>
    </w:p>
    <w:p w14:paraId="133EE9B8" w14:textId="0DC0C443" w:rsidR="008416AB" w:rsidRDefault="008416AB" w:rsidP="00091C39">
      <w:pPr>
        <w:spacing w:before="200" w:after="200"/>
      </w:pPr>
      <w:r w:rsidRPr="00E52EF1">
        <w:t>[</w:t>
      </w:r>
      <w:r>
        <w:t>7] Nipun D. Nath, Am</w:t>
      </w:r>
      <w:r w:rsidRPr="00E52EF1">
        <w:t>ir</w:t>
      </w:r>
      <w:r>
        <w:t xml:space="preserve"> H.Behzadan, Stephanie G. Paal</w:t>
      </w:r>
      <w:r w:rsidR="00091C39">
        <w:t>,</w:t>
      </w:r>
      <w:r>
        <w:t xml:space="preserve"> “Deep learning for site safety: Real-time detection of personal protective equipment” Automation in Construction 112 (2020) 103085.</w:t>
      </w:r>
    </w:p>
    <w:p w14:paraId="3D745270" w14:textId="7166CA48" w:rsidR="00504E71" w:rsidRPr="006406F9" w:rsidRDefault="00504E71" w:rsidP="00903FA6">
      <w:pPr>
        <w:spacing w:before="200" w:after="200"/>
      </w:pPr>
      <w:r w:rsidRPr="00504E71">
        <w:t>[</w:t>
      </w:r>
      <w:r>
        <w:t>8]</w:t>
      </w:r>
      <w:r w:rsidR="00091C39">
        <w:t xml:space="preserve"> </w:t>
      </w:r>
      <w:r w:rsidR="006406F9">
        <w:t xml:space="preserve">Shi Chen, Kazuyuki Demachi, </w:t>
      </w:r>
      <w:r w:rsidR="006406F9" w:rsidRPr="006406F9">
        <w:rPr>
          <w:i/>
          <w:iCs/>
        </w:rPr>
        <w:t>“A Vision-Based Approach for Ensuring Proper Use of Personal Protective Equipment (PPE) in Decommissioning of Fukushima Daiichi Nuclear Power Station</w:t>
      </w:r>
      <w:r w:rsidR="006406F9" w:rsidRPr="00C233EC">
        <w:t>”,</w:t>
      </w:r>
      <w:r w:rsidR="00C233EC" w:rsidRPr="00C233EC">
        <w:t xml:space="preserve"> </w:t>
      </w:r>
      <w:r w:rsidR="00C233EC">
        <w:t xml:space="preserve">Applied sciences by MDPI, </w:t>
      </w:r>
      <w:r w:rsidR="00C233EC" w:rsidRPr="00C233EC">
        <w:t>Japan, Tokyo,</w:t>
      </w:r>
      <w:r w:rsidR="00C233EC">
        <w:rPr>
          <w:i/>
          <w:iCs/>
        </w:rPr>
        <w:t xml:space="preserve"> </w:t>
      </w:r>
      <w:r w:rsidR="006406F9">
        <w:rPr>
          <w:i/>
          <w:iCs/>
        </w:rPr>
        <w:t xml:space="preserve"> </w:t>
      </w:r>
      <w:r w:rsidR="006406F9">
        <w:t>July.26, 2020.</w:t>
      </w:r>
    </w:p>
    <w:p w14:paraId="3A1D9561" w14:textId="0B0569E0" w:rsidR="00091C39" w:rsidRPr="00091C39" w:rsidRDefault="00091C39" w:rsidP="00903FA6">
      <w:pPr>
        <w:spacing w:before="200" w:after="200"/>
      </w:pPr>
      <w:r w:rsidRPr="00091C39">
        <w:lastRenderedPageBreak/>
        <w:t>[</w:t>
      </w:r>
      <w:r>
        <w:t xml:space="preserve">9] Zhe Cao, Gines Hidalgo, Tomas Simon, Shin-En Wei, Yaser Sheikh, </w:t>
      </w:r>
      <w:r w:rsidRPr="00091C39">
        <w:rPr>
          <w:i/>
          <w:iCs/>
        </w:rPr>
        <w:t>“OpenPose: Realtime Multi-Person 2D Pose Estimation using Part Affinity Fields”</w:t>
      </w:r>
      <w:r>
        <w:rPr>
          <w:i/>
          <w:iCs/>
        </w:rPr>
        <w:t xml:space="preserve">, </w:t>
      </w:r>
      <w:r>
        <w:t>arXiv preprint arXiv:1812.08008v2, May.30, 2019.</w:t>
      </w:r>
    </w:p>
    <w:p w14:paraId="0935C38D" w14:textId="5C95F9B7" w:rsidR="00504E71" w:rsidRDefault="00504E71" w:rsidP="00903FA6">
      <w:pPr>
        <w:spacing w:before="200" w:after="200"/>
      </w:pPr>
      <w:r w:rsidRPr="00504E71">
        <w:t>[</w:t>
      </w:r>
      <w:r w:rsidR="001F609E">
        <w:t>10</w:t>
      </w:r>
      <w:r>
        <w:t>]</w:t>
      </w:r>
      <w:r w:rsidR="00091C39">
        <w:t xml:space="preserve"> V. H. Ti</w:t>
      </w:r>
      <w:r w:rsidR="00091C39" w:rsidRPr="00091C39">
        <w:t>ệp</w:t>
      </w:r>
      <w:r w:rsidR="00091C39">
        <w:t>, Machine Learning Cơ B</w:t>
      </w:r>
      <w:r w:rsidR="00091C39" w:rsidRPr="00091C39">
        <w:t>ả</w:t>
      </w:r>
      <w:r w:rsidR="00091C39">
        <w:t>n, Nh</w:t>
      </w:r>
      <w:r w:rsidR="00091C39" w:rsidRPr="00091C39">
        <w:t>à</w:t>
      </w:r>
      <w:r w:rsidR="00091C39">
        <w:t xml:space="preserve"> Xu</w:t>
      </w:r>
      <w:r w:rsidR="00091C39" w:rsidRPr="00091C39">
        <w:t>ất</w:t>
      </w:r>
      <w:r w:rsidR="00091C39">
        <w:t xml:space="preserve"> b</w:t>
      </w:r>
      <w:r w:rsidR="00091C39" w:rsidRPr="00091C39">
        <w:t>ản</w:t>
      </w:r>
      <w:r w:rsidR="00091C39">
        <w:t xml:space="preserve"> Khoa H</w:t>
      </w:r>
      <w:r w:rsidR="00091C39" w:rsidRPr="00091C39">
        <w:t>ọc</w:t>
      </w:r>
      <w:r w:rsidR="00091C39">
        <w:t xml:space="preserve"> v</w:t>
      </w:r>
      <w:r w:rsidR="00091C39" w:rsidRPr="00091C39">
        <w:t>à</w:t>
      </w:r>
      <w:r w:rsidR="00091C39">
        <w:t xml:space="preserve"> K</w:t>
      </w:r>
      <w:r w:rsidR="00091C39" w:rsidRPr="00091C39">
        <w:t>ỹ</w:t>
      </w:r>
      <w:r w:rsidR="00091C39">
        <w:t xml:space="preserve"> Thu</w:t>
      </w:r>
      <w:r w:rsidR="00091C39" w:rsidRPr="00091C39">
        <w:t>ật</w:t>
      </w:r>
      <w:r w:rsidR="00091C39">
        <w:t xml:space="preserve">, 2018. </w:t>
      </w:r>
    </w:p>
    <w:p w14:paraId="458B6026" w14:textId="0EF46773" w:rsidR="00E52EF1" w:rsidRDefault="00E52EF1" w:rsidP="00E52EF1">
      <w:r>
        <w:tab/>
      </w:r>
    </w:p>
    <w:p w14:paraId="79DCB65B" w14:textId="77777777" w:rsidR="00ED0FCE" w:rsidRDefault="00ED0FCE" w:rsidP="00B9023E">
      <w:pPr>
        <w:pStyle w:val="Heading1"/>
        <w:jc w:val="center"/>
      </w:pPr>
    </w:p>
    <w:p w14:paraId="65D9EF6A" w14:textId="61007B22" w:rsidR="008535A1" w:rsidRDefault="008535A1" w:rsidP="008535A1">
      <w:pPr>
        <w:rPr>
          <w:lang w:val="vi-VN"/>
        </w:rPr>
      </w:pPr>
    </w:p>
    <w:p w14:paraId="6A80B412" w14:textId="668905E1" w:rsidR="00D23772" w:rsidRDefault="00D23772" w:rsidP="008535A1">
      <w:pPr>
        <w:rPr>
          <w:lang w:val="vi-VN"/>
        </w:rPr>
      </w:pPr>
    </w:p>
    <w:p w14:paraId="31B385CB" w14:textId="4F209CA7" w:rsidR="00D23772" w:rsidRDefault="00D23772" w:rsidP="008535A1">
      <w:pPr>
        <w:rPr>
          <w:lang w:val="vi-VN"/>
        </w:rPr>
      </w:pPr>
    </w:p>
    <w:p w14:paraId="31269FB1" w14:textId="31C907CB" w:rsidR="00D23772" w:rsidRDefault="00D23772" w:rsidP="008535A1">
      <w:pPr>
        <w:rPr>
          <w:lang w:val="vi-VN"/>
        </w:rPr>
      </w:pPr>
    </w:p>
    <w:p w14:paraId="083CBCF5" w14:textId="1D29BE0D" w:rsidR="00D23772" w:rsidRDefault="00D23772" w:rsidP="008535A1">
      <w:pPr>
        <w:rPr>
          <w:lang w:val="vi-VN"/>
        </w:rPr>
      </w:pPr>
    </w:p>
    <w:p w14:paraId="656CB14B" w14:textId="15DA6968" w:rsidR="00D23772" w:rsidRDefault="00D23772" w:rsidP="008535A1">
      <w:pPr>
        <w:rPr>
          <w:lang w:val="vi-VN"/>
        </w:rPr>
      </w:pPr>
    </w:p>
    <w:p w14:paraId="770A887B" w14:textId="6A22BE62" w:rsidR="00D23772" w:rsidRDefault="00D23772" w:rsidP="008535A1">
      <w:pPr>
        <w:rPr>
          <w:lang w:val="vi-VN"/>
        </w:rPr>
      </w:pPr>
    </w:p>
    <w:p w14:paraId="51EE9E6D" w14:textId="4A4099DB" w:rsidR="00D23772" w:rsidRDefault="00D23772" w:rsidP="008535A1">
      <w:pPr>
        <w:rPr>
          <w:lang w:val="vi-VN"/>
        </w:rPr>
      </w:pPr>
    </w:p>
    <w:p w14:paraId="2B5B53BB" w14:textId="69A7F95C" w:rsidR="00D23772" w:rsidRDefault="00D23772" w:rsidP="008535A1">
      <w:pPr>
        <w:rPr>
          <w:lang w:val="vi-VN"/>
        </w:rPr>
      </w:pPr>
    </w:p>
    <w:p w14:paraId="6C1622C0" w14:textId="284001E8" w:rsidR="00D23772" w:rsidRDefault="00D23772" w:rsidP="008535A1">
      <w:pPr>
        <w:rPr>
          <w:lang w:val="vi-VN"/>
        </w:rPr>
      </w:pPr>
    </w:p>
    <w:p w14:paraId="3A95F953" w14:textId="268AA90A" w:rsidR="00D23772" w:rsidRDefault="00D23772" w:rsidP="008535A1">
      <w:pPr>
        <w:rPr>
          <w:lang w:val="vi-VN"/>
        </w:rPr>
      </w:pPr>
    </w:p>
    <w:p w14:paraId="3083ADD7" w14:textId="46B0D657" w:rsidR="00D23772" w:rsidRDefault="00D23772" w:rsidP="008535A1">
      <w:pPr>
        <w:rPr>
          <w:lang w:val="vi-VN"/>
        </w:rPr>
      </w:pPr>
    </w:p>
    <w:p w14:paraId="091B9B27" w14:textId="031BEEF4" w:rsidR="00D23772" w:rsidRDefault="00D23772" w:rsidP="008535A1">
      <w:pPr>
        <w:rPr>
          <w:lang w:val="vi-VN"/>
        </w:rPr>
      </w:pPr>
    </w:p>
    <w:p w14:paraId="61AABA90" w14:textId="6DC421CB" w:rsidR="00D23772" w:rsidRDefault="00D23772" w:rsidP="008535A1">
      <w:pPr>
        <w:rPr>
          <w:lang w:val="vi-VN"/>
        </w:rPr>
      </w:pPr>
    </w:p>
    <w:p w14:paraId="5C90DCB8" w14:textId="77777777" w:rsidR="00D23772" w:rsidRPr="008535A1" w:rsidRDefault="00D23772" w:rsidP="008535A1">
      <w:pPr>
        <w:rPr>
          <w:lang w:val="vi-VN"/>
        </w:rPr>
      </w:pPr>
    </w:p>
    <w:sectPr w:rsidR="00D23772" w:rsidRPr="008535A1" w:rsidSect="00637E0A">
      <w:headerReference w:type="default" r:id="rId193"/>
      <w:footerReference w:type="default" r:id="rId194"/>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17941A0" w14:textId="77777777" w:rsidR="0030704E" w:rsidRDefault="0030704E">
      <w:pPr>
        <w:spacing w:line="240" w:lineRule="auto"/>
      </w:pPr>
      <w:r>
        <w:separator/>
      </w:r>
    </w:p>
  </w:endnote>
  <w:endnote w:type="continuationSeparator" w:id="0">
    <w:p w14:paraId="27C2ABAF" w14:textId="77777777" w:rsidR="0030704E" w:rsidRDefault="0030704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M Roman 10">
    <w:altName w:val="Calibri"/>
    <w:charset w:val="00"/>
    <w:family w:val="auto"/>
    <w:pitch w:val="variable"/>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21274034"/>
      <w:docPartObj>
        <w:docPartGallery w:val="Page Numbers (Bottom of Page)"/>
        <w:docPartUnique/>
      </w:docPartObj>
    </w:sdtPr>
    <w:sdtEndPr>
      <w:rPr>
        <w:noProof/>
      </w:rPr>
    </w:sdtEndPr>
    <w:sdtContent>
      <w:p w14:paraId="4868B380" w14:textId="67DB6A36" w:rsidR="00D33AF0" w:rsidRDefault="00D33AF0">
        <w:pPr>
          <w:pStyle w:val="Footer"/>
          <w:jc w:val="center"/>
        </w:pPr>
        <w:r>
          <w:fldChar w:fldCharType="begin"/>
        </w:r>
        <w:r>
          <w:instrText xml:space="preserve"> PAGE   \* MERGEFORMAT </w:instrText>
        </w:r>
        <w:r>
          <w:fldChar w:fldCharType="separate"/>
        </w:r>
        <w:r>
          <w:rPr>
            <w:noProof/>
          </w:rPr>
          <w:t>xiv</w:t>
        </w:r>
        <w:r>
          <w:rPr>
            <w:noProof/>
          </w:rPr>
          <w:fldChar w:fldCharType="end"/>
        </w:r>
      </w:p>
    </w:sdtContent>
  </w:sdt>
  <w:p w14:paraId="6B4F4848" w14:textId="77777777" w:rsidR="00D33AF0" w:rsidRDefault="00D33AF0">
    <w:pPr>
      <w:pStyle w:val="BodyText"/>
      <w:spacing w:line="14" w:lineRule="auto"/>
      <w:rPr>
        <w:sz w:val="2"/>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22428246"/>
      <w:docPartObj>
        <w:docPartGallery w:val="Page Numbers (Bottom of Page)"/>
        <w:docPartUnique/>
      </w:docPartObj>
    </w:sdtPr>
    <w:sdtEndPr>
      <w:rPr>
        <w:noProof/>
      </w:rPr>
    </w:sdtEndPr>
    <w:sdtContent>
      <w:p w14:paraId="559C65EB" w14:textId="29840B3C" w:rsidR="00D33AF0" w:rsidRDefault="00D33AF0">
        <w:pPr>
          <w:pStyle w:val="Footer"/>
          <w:jc w:val="center"/>
        </w:pPr>
        <w:r>
          <w:fldChar w:fldCharType="begin"/>
        </w:r>
        <w:r>
          <w:instrText xml:space="preserve"> PAGE   \* MERGEFORMAT </w:instrText>
        </w:r>
        <w:r>
          <w:fldChar w:fldCharType="separate"/>
        </w:r>
        <w:r>
          <w:rPr>
            <w:noProof/>
          </w:rPr>
          <w:t>6</w:t>
        </w:r>
        <w:r>
          <w:rPr>
            <w:noProof/>
          </w:rPr>
          <w:fldChar w:fldCharType="end"/>
        </w:r>
      </w:p>
    </w:sdtContent>
  </w:sdt>
  <w:p w14:paraId="4CDF7CF8" w14:textId="34E102C2" w:rsidR="00D33AF0" w:rsidRDefault="00D33AF0">
    <w:pPr>
      <w:pStyle w:val="BodyText"/>
      <w:spacing w:line="14" w:lineRule="auto"/>
      <w:rPr>
        <w:sz w:val="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88FA1B8" w14:textId="77777777" w:rsidR="0030704E" w:rsidRDefault="0030704E">
      <w:pPr>
        <w:spacing w:line="240" w:lineRule="auto"/>
      </w:pPr>
      <w:r>
        <w:separator/>
      </w:r>
    </w:p>
  </w:footnote>
  <w:footnote w:type="continuationSeparator" w:id="0">
    <w:p w14:paraId="7898063A" w14:textId="77777777" w:rsidR="0030704E" w:rsidRDefault="0030704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B1948B" w14:textId="77777777" w:rsidR="00D33AF0" w:rsidRDefault="00D33AF0" w:rsidP="00812501">
    <w:pPr>
      <w:pStyle w:val="Header"/>
      <w:ind w:left="0"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418212" w14:textId="15E946BA" w:rsidR="00D33AF0" w:rsidRPr="00CE3875" w:rsidRDefault="00D33AF0">
    <w:pPr>
      <w:pStyle w:val="Header"/>
      <w:rPr>
        <w:i/>
        <w:iCs/>
      </w:rPr>
    </w:pPr>
    <w:r w:rsidRPr="00CE3875">
      <w:rPr>
        <w:i/>
        <w:iCs/>
      </w:rPr>
      <w:t>LUẬN VĂN TỐT NGHIỆP</w:t>
    </w:r>
    <w:r>
      <w:rPr>
        <w:i/>
        <w:iCs/>
      </w:rPr>
      <w:t xml:space="preserve">     </w:t>
    </w:r>
  </w:p>
  <w:p w14:paraId="7DD4D430" w14:textId="77777777" w:rsidR="00D33AF0" w:rsidRDefault="00D33AF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E52981"/>
    <w:multiLevelType w:val="multilevel"/>
    <w:tmpl w:val="FC922C4A"/>
    <w:lvl w:ilvl="0">
      <w:start w:val="1"/>
      <w:numFmt w:val="bullet"/>
      <w:lvlText w:val="-"/>
      <w:lvlJc w:val="left"/>
      <w:pPr>
        <w:tabs>
          <w:tab w:val="num" w:pos="720"/>
        </w:tabs>
        <w:ind w:left="720" w:hanging="360"/>
      </w:pPr>
      <w:rPr>
        <w:rFonts w:ascii="Cambria" w:eastAsiaTheme="minorHAnsi"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10414AAE"/>
    <w:multiLevelType w:val="hybridMultilevel"/>
    <w:tmpl w:val="6E761F6E"/>
    <w:lvl w:ilvl="0" w:tplc="04090001">
      <w:start w:val="1"/>
      <w:numFmt w:val="bullet"/>
      <w:lvlText w:val=""/>
      <w:lvlJc w:val="left"/>
      <w:pPr>
        <w:ind w:left="922" w:hanging="360"/>
      </w:pPr>
      <w:rPr>
        <w:rFonts w:ascii="Symbol" w:hAnsi="Symbol"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2" w15:restartNumberingAfterBreak="0">
    <w:nsid w:val="12F02A10"/>
    <w:multiLevelType w:val="hybridMultilevel"/>
    <w:tmpl w:val="E9F266D0"/>
    <w:lvl w:ilvl="0" w:tplc="04090001">
      <w:start w:val="1"/>
      <w:numFmt w:val="bullet"/>
      <w:lvlText w:val=""/>
      <w:lvlJc w:val="left"/>
      <w:pPr>
        <w:ind w:left="1340" w:hanging="360"/>
      </w:pPr>
      <w:rPr>
        <w:rFonts w:ascii="Symbol" w:hAnsi="Symbol" w:hint="default"/>
      </w:rPr>
    </w:lvl>
    <w:lvl w:ilvl="1" w:tplc="04090003" w:tentative="1">
      <w:start w:val="1"/>
      <w:numFmt w:val="bullet"/>
      <w:lvlText w:val="o"/>
      <w:lvlJc w:val="left"/>
      <w:pPr>
        <w:ind w:left="2060" w:hanging="360"/>
      </w:pPr>
      <w:rPr>
        <w:rFonts w:ascii="Courier New" w:hAnsi="Courier New" w:cs="Courier New" w:hint="default"/>
      </w:rPr>
    </w:lvl>
    <w:lvl w:ilvl="2" w:tplc="04090005" w:tentative="1">
      <w:start w:val="1"/>
      <w:numFmt w:val="bullet"/>
      <w:lvlText w:val=""/>
      <w:lvlJc w:val="left"/>
      <w:pPr>
        <w:ind w:left="2780" w:hanging="360"/>
      </w:pPr>
      <w:rPr>
        <w:rFonts w:ascii="Wingdings" w:hAnsi="Wingdings" w:hint="default"/>
      </w:rPr>
    </w:lvl>
    <w:lvl w:ilvl="3" w:tplc="04090001" w:tentative="1">
      <w:start w:val="1"/>
      <w:numFmt w:val="bullet"/>
      <w:lvlText w:val=""/>
      <w:lvlJc w:val="left"/>
      <w:pPr>
        <w:ind w:left="3500" w:hanging="360"/>
      </w:pPr>
      <w:rPr>
        <w:rFonts w:ascii="Symbol" w:hAnsi="Symbol" w:hint="default"/>
      </w:rPr>
    </w:lvl>
    <w:lvl w:ilvl="4" w:tplc="04090003" w:tentative="1">
      <w:start w:val="1"/>
      <w:numFmt w:val="bullet"/>
      <w:lvlText w:val="o"/>
      <w:lvlJc w:val="left"/>
      <w:pPr>
        <w:ind w:left="4220" w:hanging="360"/>
      </w:pPr>
      <w:rPr>
        <w:rFonts w:ascii="Courier New" w:hAnsi="Courier New" w:cs="Courier New" w:hint="default"/>
      </w:rPr>
    </w:lvl>
    <w:lvl w:ilvl="5" w:tplc="04090005" w:tentative="1">
      <w:start w:val="1"/>
      <w:numFmt w:val="bullet"/>
      <w:lvlText w:val=""/>
      <w:lvlJc w:val="left"/>
      <w:pPr>
        <w:ind w:left="4940" w:hanging="360"/>
      </w:pPr>
      <w:rPr>
        <w:rFonts w:ascii="Wingdings" w:hAnsi="Wingdings" w:hint="default"/>
      </w:rPr>
    </w:lvl>
    <w:lvl w:ilvl="6" w:tplc="04090001" w:tentative="1">
      <w:start w:val="1"/>
      <w:numFmt w:val="bullet"/>
      <w:lvlText w:val=""/>
      <w:lvlJc w:val="left"/>
      <w:pPr>
        <w:ind w:left="5660" w:hanging="360"/>
      </w:pPr>
      <w:rPr>
        <w:rFonts w:ascii="Symbol" w:hAnsi="Symbol" w:hint="default"/>
      </w:rPr>
    </w:lvl>
    <w:lvl w:ilvl="7" w:tplc="04090003" w:tentative="1">
      <w:start w:val="1"/>
      <w:numFmt w:val="bullet"/>
      <w:lvlText w:val="o"/>
      <w:lvlJc w:val="left"/>
      <w:pPr>
        <w:ind w:left="6380" w:hanging="360"/>
      </w:pPr>
      <w:rPr>
        <w:rFonts w:ascii="Courier New" w:hAnsi="Courier New" w:cs="Courier New" w:hint="default"/>
      </w:rPr>
    </w:lvl>
    <w:lvl w:ilvl="8" w:tplc="04090005" w:tentative="1">
      <w:start w:val="1"/>
      <w:numFmt w:val="bullet"/>
      <w:lvlText w:val=""/>
      <w:lvlJc w:val="left"/>
      <w:pPr>
        <w:ind w:left="7100" w:hanging="360"/>
      </w:pPr>
      <w:rPr>
        <w:rFonts w:ascii="Wingdings" w:hAnsi="Wingdings" w:hint="default"/>
      </w:rPr>
    </w:lvl>
  </w:abstractNum>
  <w:abstractNum w:abstractNumId="3" w15:restartNumberingAfterBreak="0">
    <w:nsid w:val="148E4AD0"/>
    <w:multiLevelType w:val="hybridMultilevel"/>
    <w:tmpl w:val="A80EB48A"/>
    <w:lvl w:ilvl="0" w:tplc="B59EEFFE">
      <w:start w:val="1"/>
      <w:numFmt w:val="lowerRoman"/>
      <w:lvlText w:val="%1."/>
      <w:lvlJc w:val="left"/>
      <w:pPr>
        <w:ind w:left="1084" w:hanging="361"/>
      </w:pPr>
      <w:rPr>
        <w:rFonts w:ascii="LM Roman 10" w:eastAsia="LM Roman 10" w:hAnsi="LM Roman 10" w:cs="LM Roman 10" w:hint="default"/>
        <w:b/>
        <w:bCs/>
        <w:w w:val="99"/>
        <w:sz w:val="26"/>
        <w:szCs w:val="26"/>
        <w:lang w:val="vi" w:eastAsia="en-US" w:bidi="ar-SA"/>
      </w:rPr>
    </w:lvl>
    <w:lvl w:ilvl="1" w:tplc="965A7E2C">
      <w:numFmt w:val="bullet"/>
      <w:lvlText w:val="•"/>
      <w:lvlJc w:val="left"/>
      <w:pPr>
        <w:ind w:left="1928" w:hanging="361"/>
      </w:pPr>
      <w:rPr>
        <w:rFonts w:hint="default"/>
        <w:lang w:val="vi" w:eastAsia="en-US" w:bidi="ar-SA"/>
      </w:rPr>
    </w:lvl>
    <w:lvl w:ilvl="2" w:tplc="F40868D2">
      <w:numFmt w:val="bullet"/>
      <w:lvlText w:val="•"/>
      <w:lvlJc w:val="left"/>
      <w:pPr>
        <w:ind w:left="2777" w:hanging="361"/>
      </w:pPr>
      <w:rPr>
        <w:rFonts w:hint="default"/>
        <w:lang w:val="vi" w:eastAsia="en-US" w:bidi="ar-SA"/>
      </w:rPr>
    </w:lvl>
    <w:lvl w:ilvl="3" w:tplc="D4486C22">
      <w:numFmt w:val="bullet"/>
      <w:lvlText w:val="•"/>
      <w:lvlJc w:val="left"/>
      <w:pPr>
        <w:ind w:left="3625" w:hanging="361"/>
      </w:pPr>
      <w:rPr>
        <w:rFonts w:hint="default"/>
        <w:lang w:val="vi" w:eastAsia="en-US" w:bidi="ar-SA"/>
      </w:rPr>
    </w:lvl>
    <w:lvl w:ilvl="4" w:tplc="B1EACEE6">
      <w:numFmt w:val="bullet"/>
      <w:lvlText w:val="•"/>
      <w:lvlJc w:val="left"/>
      <w:pPr>
        <w:ind w:left="4474" w:hanging="361"/>
      </w:pPr>
      <w:rPr>
        <w:rFonts w:hint="default"/>
        <w:lang w:val="vi" w:eastAsia="en-US" w:bidi="ar-SA"/>
      </w:rPr>
    </w:lvl>
    <w:lvl w:ilvl="5" w:tplc="E676B80A">
      <w:numFmt w:val="bullet"/>
      <w:lvlText w:val="•"/>
      <w:lvlJc w:val="left"/>
      <w:pPr>
        <w:ind w:left="5322" w:hanging="361"/>
      </w:pPr>
      <w:rPr>
        <w:rFonts w:hint="default"/>
        <w:lang w:val="vi" w:eastAsia="en-US" w:bidi="ar-SA"/>
      </w:rPr>
    </w:lvl>
    <w:lvl w:ilvl="6" w:tplc="E5AA52CC">
      <w:numFmt w:val="bullet"/>
      <w:lvlText w:val="•"/>
      <w:lvlJc w:val="left"/>
      <w:pPr>
        <w:ind w:left="6171" w:hanging="361"/>
      </w:pPr>
      <w:rPr>
        <w:rFonts w:hint="default"/>
        <w:lang w:val="vi" w:eastAsia="en-US" w:bidi="ar-SA"/>
      </w:rPr>
    </w:lvl>
    <w:lvl w:ilvl="7" w:tplc="B6740386">
      <w:numFmt w:val="bullet"/>
      <w:lvlText w:val="•"/>
      <w:lvlJc w:val="left"/>
      <w:pPr>
        <w:ind w:left="7019" w:hanging="361"/>
      </w:pPr>
      <w:rPr>
        <w:rFonts w:hint="default"/>
        <w:lang w:val="vi" w:eastAsia="en-US" w:bidi="ar-SA"/>
      </w:rPr>
    </w:lvl>
    <w:lvl w:ilvl="8" w:tplc="AD1EDA84">
      <w:numFmt w:val="bullet"/>
      <w:lvlText w:val="•"/>
      <w:lvlJc w:val="left"/>
      <w:pPr>
        <w:ind w:left="7868" w:hanging="361"/>
      </w:pPr>
      <w:rPr>
        <w:rFonts w:hint="default"/>
        <w:lang w:val="vi" w:eastAsia="en-US" w:bidi="ar-SA"/>
      </w:rPr>
    </w:lvl>
  </w:abstractNum>
  <w:abstractNum w:abstractNumId="4" w15:restartNumberingAfterBreak="0">
    <w:nsid w:val="15700E2B"/>
    <w:multiLevelType w:val="hybridMultilevel"/>
    <w:tmpl w:val="69704A02"/>
    <w:lvl w:ilvl="0" w:tplc="04090001">
      <w:start w:val="1"/>
      <w:numFmt w:val="bullet"/>
      <w:lvlText w:val=""/>
      <w:lvlJc w:val="left"/>
      <w:pPr>
        <w:ind w:left="1340" w:hanging="360"/>
      </w:pPr>
      <w:rPr>
        <w:rFonts w:ascii="Symbol" w:hAnsi="Symbol" w:hint="default"/>
      </w:rPr>
    </w:lvl>
    <w:lvl w:ilvl="1" w:tplc="04090003" w:tentative="1">
      <w:start w:val="1"/>
      <w:numFmt w:val="bullet"/>
      <w:lvlText w:val="o"/>
      <w:lvlJc w:val="left"/>
      <w:pPr>
        <w:ind w:left="2060" w:hanging="360"/>
      </w:pPr>
      <w:rPr>
        <w:rFonts w:ascii="Courier New" w:hAnsi="Courier New" w:cs="Courier New" w:hint="default"/>
      </w:rPr>
    </w:lvl>
    <w:lvl w:ilvl="2" w:tplc="04090005" w:tentative="1">
      <w:start w:val="1"/>
      <w:numFmt w:val="bullet"/>
      <w:lvlText w:val=""/>
      <w:lvlJc w:val="left"/>
      <w:pPr>
        <w:ind w:left="2780" w:hanging="360"/>
      </w:pPr>
      <w:rPr>
        <w:rFonts w:ascii="Wingdings" w:hAnsi="Wingdings" w:hint="default"/>
      </w:rPr>
    </w:lvl>
    <w:lvl w:ilvl="3" w:tplc="04090001" w:tentative="1">
      <w:start w:val="1"/>
      <w:numFmt w:val="bullet"/>
      <w:lvlText w:val=""/>
      <w:lvlJc w:val="left"/>
      <w:pPr>
        <w:ind w:left="3500" w:hanging="360"/>
      </w:pPr>
      <w:rPr>
        <w:rFonts w:ascii="Symbol" w:hAnsi="Symbol" w:hint="default"/>
      </w:rPr>
    </w:lvl>
    <w:lvl w:ilvl="4" w:tplc="04090003" w:tentative="1">
      <w:start w:val="1"/>
      <w:numFmt w:val="bullet"/>
      <w:lvlText w:val="o"/>
      <w:lvlJc w:val="left"/>
      <w:pPr>
        <w:ind w:left="4220" w:hanging="360"/>
      </w:pPr>
      <w:rPr>
        <w:rFonts w:ascii="Courier New" w:hAnsi="Courier New" w:cs="Courier New" w:hint="default"/>
      </w:rPr>
    </w:lvl>
    <w:lvl w:ilvl="5" w:tplc="04090005" w:tentative="1">
      <w:start w:val="1"/>
      <w:numFmt w:val="bullet"/>
      <w:lvlText w:val=""/>
      <w:lvlJc w:val="left"/>
      <w:pPr>
        <w:ind w:left="4940" w:hanging="360"/>
      </w:pPr>
      <w:rPr>
        <w:rFonts w:ascii="Wingdings" w:hAnsi="Wingdings" w:hint="default"/>
      </w:rPr>
    </w:lvl>
    <w:lvl w:ilvl="6" w:tplc="04090001" w:tentative="1">
      <w:start w:val="1"/>
      <w:numFmt w:val="bullet"/>
      <w:lvlText w:val=""/>
      <w:lvlJc w:val="left"/>
      <w:pPr>
        <w:ind w:left="5660" w:hanging="360"/>
      </w:pPr>
      <w:rPr>
        <w:rFonts w:ascii="Symbol" w:hAnsi="Symbol" w:hint="default"/>
      </w:rPr>
    </w:lvl>
    <w:lvl w:ilvl="7" w:tplc="04090003" w:tentative="1">
      <w:start w:val="1"/>
      <w:numFmt w:val="bullet"/>
      <w:lvlText w:val="o"/>
      <w:lvlJc w:val="left"/>
      <w:pPr>
        <w:ind w:left="6380" w:hanging="360"/>
      </w:pPr>
      <w:rPr>
        <w:rFonts w:ascii="Courier New" w:hAnsi="Courier New" w:cs="Courier New" w:hint="default"/>
      </w:rPr>
    </w:lvl>
    <w:lvl w:ilvl="8" w:tplc="04090005" w:tentative="1">
      <w:start w:val="1"/>
      <w:numFmt w:val="bullet"/>
      <w:lvlText w:val=""/>
      <w:lvlJc w:val="left"/>
      <w:pPr>
        <w:ind w:left="7100" w:hanging="360"/>
      </w:pPr>
      <w:rPr>
        <w:rFonts w:ascii="Wingdings" w:hAnsi="Wingdings" w:hint="default"/>
      </w:rPr>
    </w:lvl>
  </w:abstractNum>
  <w:abstractNum w:abstractNumId="5" w15:restartNumberingAfterBreak="0">
    <w:nsid w:val="1951709C"/>
    <w:multiLevelType w:val="hybridMultilevel"/>
    <w:tmpl w:val="ACC20F0A"/>
    <w:lvl w:ilvl="0" w:tplc="04090001">
      <w:start w:val="1"/>
      <w:numFmt w:val="bullet"/>
      <w:lvlText w:val=""/>
      <w:lvlJc w:val="left"/>
      <w:pPr>
        <w:ind w:left="1340" w:hanging="360"/>
      </w:pPr>
      <w:rPr>
        <w:rFonts w:ascii="Symbol" w:hAnsi="Symbol" w:hint="default"/>
      </w:rPr>
    </w:lvl>
    <w:lvl w:ilvl="1" w:tplc="04090003" w:tentative="1">
      <w:start w:val="1"/>
      <w:numFmt w:val="bullet"/>
      <w:lvlText w:val="o"/>
      <w:lvlJc w:val="left"/>
      <w:pPr>
        <w:ind w:left="2060" w:hanging="360"/>
      </w:pPr>
      <w:rPr>
        <w:rFonts w:ascii="Courier New" w:hAnsi="Courier New" w:cs="Courier New" w:hint="default"/>
      </w:rPr>
    </w:lvl>
    <w:lvl w:ilvl="2" w:tplc="04090005" w:tentative="1">
      <w:start w:val="1"/>
      <w:numFmt w:val="bullet"/>
      <w:lvlText w:val=""/>
      <w:lvlJc w:val="left"/>
      <w:pPr>
        <w:ind w:left="2780" w:hanging="360"/>
      </w:pPr>
      <w:rPr>
        <w:rFonts w:ascii="Wingdings" w:hAnsi="Wingdings" w:hint="default"/>
      </w:rPr>
    </w:lvl>
    <w:lvl w:ilvl="3" w:tplc="04090001" w:tentative="1">
      <w:start w:val="1"/>
      <w:numFmt w:val="bullet"/>
      <w:lvlText w:val=""/>
      <w:lvlJc w:val="left"/>
      <w:pPr>
        <w:ind w:left="3500" w:hanging="360"/>
      </w:pPr>
      <w:rPr>
        <w:rFonts w:ascii="Symbol" w:hAnsi="Symbol" w:hint="default"/>
      </w:rPr>
    </w:lvl>
    <w:lvl w:ilvl="4" w:tplc="04090003" w:tentative="1">
      <w:start w:val="1"/>
      <w:numFmt w:val="bullet"/>
      <w:lvlText w:val="o"/>
      <w:lvlJc w:val="left"/>
      <w:pPr>
        <w:ind w:left="4220" w:hanging="360"/>
      </w:pPr>
      <w:rPr>
        <w:rFonts w:ascii="Courier New" w:hAnsi="Courier New" w:cs="Courier New" w:hint="default"/>
      </w:rPr>
    </w:lvl>
    <w:lvl w:ilvl="5" w:tplc="04090005" w:tentative="1">
      <w:start w:val="1"/>
      <w:numFmt w:val="bullet"/>
      <w:lvlText w:val=""/>
      <w:lvlJc w:val="left"/>
      <w:pPr>
        <w:ind w:left="4940" w:hanging="360"/>
      </w:pPr>
      <w:rPr>
        <w:rFonts w:ascii="Wingdings" w:hAnsi="Wingdings" w:hint="default"/>
      </w:rPr>
    </w:lvl>
    <w:lvl w:ilvl="6" w:tplc="04090001" w:tentative="1">
      <w:start w:val="1"/>
      <w:numFmt w:val="bullet"/>
      <w:lvlText w:val=""/>
      <w:lvlJc w:val="left"/>
      <w:pPr>
        <w:ind w:left="5660" w:hanging="360"/>
      </w:pPr>
      <w:rPr>
        <w:rFonts w:ascii="Symbol" w:hAnsi="Symbol" w:hint="default"/>
      </w:rPr>
    </w:lvl>
    <w:lvl w:ilvl="7" w:tplc="04090003" w:tentative="1">
      <w:start w:val="1"/>
      <w:numFmt w:val="bullet"/>
      <w:lvlText w:val="o"/>
      <w:lvlJc w:val="left"/>
      <w:pPr>
        <w:ind w:left="6380" w:hanging="360"/>
      </w:pPr>
      <w:rPr>
        <w:rFonts w:ascii="Courier New" w:hAnsi="Courier New" w:cs="Courier New" w:hint="default"/>
      </w:rPr>
    </w:lvl>
    <w:lvl w:ilvl="8" w:tplc="04090005" w:tentative="1">
      <w:start w:val="1"/>
      <w:numFmt w:val="bullet"/>
      <w:lvlText w:val=""/>
      <w:lvlJc w:val="left"/>
      <w:pPr>
        <w:ind w:left="7100" w:hanging="360"/>
      </w:pPr>
      <w:rPr>
        <w:rFonts w:ascii="Wingdings" w:hAnsi="Wingdings" w:hint="default"/>
      </w:rPr>
    </w:lvl>
  </w:abstractNum>
  <w:abstractNum w:abstractNumId="6" w15:restartNumberingAfterBreak="0">
    <w:nsid w:val="19730371"/>
    <w:multiLevelType w:val="hybridMultilevel"/>
    <w:tmpl w:val="90626C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A015216"/>
    <w:multiLevelType w:val="hybridMultilevel"/>
    <w:tmpl w:val="41C24066"/>
    <w:lvl w:ilvl="0" w:tplc="DC6CB1E8">
      <w:start w:val="1"/>
      <w:numFmt w:val="bullet"/>
      <w:lvlText w:val="-"/>
      <w:lvlJc w:val="left"/>
      <w:pPr>
        <w:ind w:left="720" w:hanging="360"/>
      </w:pPr>
      <w:rPr>
        <w:rFonts w:ascii="Cambria Math" w:eastAsiaTheme="minorHAnsi" w:hAnsi="Cambria Math"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0C75F8"/>
    <w:multiLevelType w:val="hybridMultilevel"/>
    <w:tmpl w:val="033425AE"/>
    <w:lvl w:ilvl="0" w:tplc="04090001">
      <w:start w:val="1"/>
      <w:numFmt w:val="bullet"/>
      <w:lvlText w:val=""/>
      <w:lvlJc w:val="left"/>
      <w:pPr>
        <w:ind w:left="1340" w:hanging="360"/>
      </w:pPr>
      <w:rPr>
        <w:rFonts w:ascii="Symbol" w:hAnsi="Symbol" w:hint="default"/>
      </w:rPr>
    </w:lvl>
    <w:lvl w:ilvl="1" w:tplc="04090003" w:tentative="1">
      <w:start w:val="1"/>
      <w:numFmt w:val="bullet"/>
      <w:lvlText w:val="o"/>
      <w:lvlJc w:val="left"/>
      <w:pPr>
        <w:ind w:left="2060" w:hanging="360"/>
      </w:pPr>
      <w:rPr>
        <w:rFonts w:ascii="Courier New" w:hAnsi="Courier New" w:cs="Courier New" w:hint="default"/>
      </w:rPr>
    </w:lvl>
    <w:lvl w:ilvl="2" w:tplc="04090005" w:tentative="1">
      <w:start w:val="1"/>
      <w:numFmt w:val="bullet"/>
      <w:lvlText w:val=""/>
      <w:lvlJc w:val="left"/>
      <w:pPr>
        <w:ind w:left="2780" w:hanging="360"/>
      </w:pPr>
      <w:rPr>
        <w:rFonts w:ascii="Wingdings" w:hAnsi="Wingdings" w:hint="default"/>
      </w:rPr>
    </w:lvl>
    <w:lvl w:ilvl="3" w:tplc="04090001" w:tentative="1">
      <w:start w:val="1"/>
      <w:numFmt w:val="bullet"/>
      <w:lvlText w:val=""/>
      <w:lvlJc w:val="left"/>
      <w:pPr>
        <w:ind w:left="3500" w:hanging="360"/>
      </w:pPr>
      <w:rPr>
        <w:rFonts w:ascii="Symbol" w:hAnsi="Symbol" w:hint="default"/>
      </w:rPr>
    </w:lvl>
    <w:lvl w:ilvl="4" w:tplc="04090003" w:tentative="1">
      <w:start w:val="1"/>
      <w:numFmt w:val="bullet"/>
      <w:lvlText w:val="o"/>
      <w:lvlJc w:val="left"/>
      <w:pPr>
        <w:ind w:left="4220" w:hanging="360"/>
      </w:pPr>
      <w:rPr>
        <w:rFonts w:ascii="Courier New" w:hAnsi="Courier New" w:cs="Courier New" w:hint="default"/>
      </w:rPr>
    </w:lvl>
    <w:lvl w:ilvl="5" w:tplc="04090005" w:tentative="1">
      <w:start w:val="1"/>
      <w:numFmt w:val="bullet"/>
      <w:lvlText w:val=""/>
      <w:lvlJc w:val="left"/>
      <w:pPr>
        <w:ind w:left="4940" w:hanging="360"/>
      </w:pPr>
      <w:rPr>
        <w:rFonts w:ascii="Wingdings" w:hAnsi="Wingdings" w:hint="default"/>
      </w:rPr>
    </w:lvl>
    <w:lvl w:ilvl="6" w:tplc="04090001" w:tentative="1">
      <w:start w:val="1"/>
      <w:numFmt w:val="bullet"/>
      <w:lvlText w:val=""/>
      <w:lvlJc w:val="left"/>
      <w:pPr>
        <w:ind w:left="5660" w:hanging="360"/>
      </w:pPr>
      <w:rPr>
        <w:rFonts w:ascii="Symbol" w:hAnsi="Symbol" w:hint="default"/>
      </w:rPr>
    </w:lvl>
    <w:lvl w:ilvl="7" w:tplc="04090003" w:tentative="1">
      <w:start w:val="1"/>
      <w:numFmt w:val="bullet"/>
      <w:lvlText w:val="o"/>
      <w:lvlJc w:val="left"/>
      <w:pPr>
        <w:ind w:left="6380" w:hanging="360"/>
      </w:pPr>
      <w:rPr>
        <w:rFonts w:ascii="Courier New" w:hAnsi="Courier New" w:cs="Courier New" w:hint="default"/>
      </w:rPr>
    </w:lvl>
    <w:lvl w:ilvl="8" w:tplc="04090005" w:tentative="1">
      <w:start w:val="1"/>
      <w:numFmt w:val="bullet"/>
      <w:lvlText w:val=""/>
      <w:lvlJc w:val="left"/>
      <w:pPr>
        <w:ind w:left="7100" w:hanging="360"/>
      </w:pPr>
      <w:rPr>
        <w:rFonts w:ascii="Wingdings" w:hAnsi="Wingdings" w:hint="default"/>
      </w:rPr>
    </w:lvl>
  </w:abstractNum>
  <w:abstractNum w:abstractNumId="9" w15:restartNumberingAfterBreak="0">
    <w:nsid w:val="22CB6D69"/>
    <w:multiLevelType w:val="hybridMultilevel"/>
    <w:tmpl w:val="67B05D82"/>
    <w:lvl w:ilvl="0" w:tplc="04090001">
      <w:start w:val="1"/>
      <w:numFmt w:val="bullet"/>
      <w:lvlText w:val=""/>
      <w:lvlJc w:val="left"/>
      <w:pPr>
        <w:ind w:left="1340" w:hanging="360"/>
      </w:pPr>
      <w:rPr>
        <w:rFonts w:ascii="Symbol" w:hAnsi="Symbol" w:hint="default"/>
      </w:rPr>
    </w:lvl>
    <w:lvl w:ilvl="1" w:tplc="04090003" w:tentative="1">
      <w:start w:val="1"/>
      <w:numFmt w:val="bullet"/>
      <w:lvlText w:val="o"/>
      <w:lvlJc w:val="left"/>
      <w:pPr>
        <w:ind w:left="2060" w:hanging="360"/>
      </w:pPr>
      <w:rPr>
        <w:rFonts w:ascii="Courier New" w:hAnsi="Courier New" w:cs="Courier New" w:hint="default"/>
      </w:rPr>
    </w:lvl>
    <w:lvl w:ilvl="2" w:tplc="04090005" w:tentative="1">
      <w:start w:val="1"/>
      <w:numFmt w:val="bullet"/>
      <w:lvlText w:val=""/>
      <w:lvlJc w:val="left"/>
      <w:pPr>
        <w:ind w:left="2780" w:hanging="360"/>
      </w:pPr>
      <w:rPr>
        <w:rFonts w:ascii="Wingdings" w:hAnsi="Wingdings" w:hint="default"/>
      </w:rPr>
    </w:lvl>
    <w:lvl w:ilvl="3" w:tplc="04090001" w:tentative="1">
      <w:start w:val="1"/>
      <w:numFmt w:val="bullet"/>
      <w:lvlText w:val=""/>
      <w:lvlJc w:val="left"/>
      <w:pPr>
        <w:ind w:left="3500" w:hanging="360"/>
      </w:pPr>
      <w:rPr>
        <w:rFonts w:ascii="Symbol" w:hAnsi="Symbol" w:hint="default"/>
      </w:rPr>
    </w:lvl>
    <w:lvl w:ilvl="4" w:tplc="04090003" w:tentative="1">
      <w:start w:val="1"/>
      <w:numFmt w:val="bullet"/>
      <w:lvlText w:val="o"/>
      <w:lvlJc w:val="left"/>
      <w:pPr>
        <w:ind w:left="4220" w:hanging="360"/>
      </w:pPr>
      <w:rPr>
        <w:rFonts w:ascii="Courier New" w:hAnsi="Courier New" w:cs="Courier New" w:hint="default"/>
      </w:rPr>
    </w:lvl>
    <w:lvl w:ilvl="5" w:tplc="04090005" w:tentative="1">
      <w:start w:val="1"/>
      <w:numFmt w:val="bullet"/>
      <w:lvlText w:val=""/>
      <w:lvlJc w:val="left"/>
      <w:pPr>
        <w:ind w:left="4940" w:hanging="360"/>
      </w:pPr>
      <w:rPr>
        <w:rFonts w:ascii="Wingdings" w:hAnsi="Wingdings" w:hint="default"/>
      </w:rPr>
    </w:lvl>
    <w:lvl w:ilvl="6" w:tplc="04090001" w:tentative="1">
      <w:start w:val="1"/>
      <w:numFmt w:val="bullet"/>
      <w:lvlText w:val=""/>
      <w:lvlJc w:val="left"/>
      <w:pPr>
        <w:ind w:left="5660" w:hanging="360"/>
      </w:pPr>
      <w:rPr>
        <w:rFonts w:ascii="Symbol" w:hAnsi="Symbol" w:hint="default"/>
      </w:rPr>
    </w:lvl>
    <w:lvl w:ilvl="7" w:tplc="04090003" w:tentative="1">
      <w:start w:val="1"/>
      <w:numFmt w:val="bullet"/>
      <w:lvlText w:val="o"/>
      <w:lvlJc w:val="left"/>
      <w:pPr>
        <w:ind w:left="6380" w:hanging="360"/>
      </w:pPr>
      <w:rPr>
        <w:rFonts w:ascii="Courier New" w:hAnsi="Courier New" w:cs="Courier New" w:hint="default"/>
      </w:rPr>
    </w:lvl>
    <w:lvl w:ilvl="8" w:tplc="04090005" w:tentative="1">
      <w:start w:val="1"/>
      <w:numFmt w:val="bullet"/>
      <w:lvlText w:val=""/>
      <w:lvlJc w:val="left"/>
      <w:pPr>
        <w:ind w:left="7100" w:hanging="360"/>
      </w:pPr>
      <w:rPr>
        <w:rFonts w:ascii="Wingdings" w:hAnsi="Wingdings" w:hint="default"/>
      </w:rPr>
    </w:lvl>
  </w:abstractNum>
  <w:abstractNum w:abstractNumId="10" w15:restartNumberingAfterBreak="0">
    <w:nsid w:val="2E8A1B42"/>
    <w:multiLevelType w:val="hybridMultilevel"/>
    <w:tmpl w:val="0E145C8A"/>
    <w:lvl w:ilvl="0" w:tplc="04090001">
      <w:start w:val="1"/>
      <w:numFmt w:val="bullet"/>
      <w:lvlText w:val=""/>
      <w:lvlJc w:val="left"/>
      <w:pPr>
        <w:ind w:left="1138" w:hanging="360"/>
      </w:pPr>
      <w:rPr>
        <w:rFonts w:ascii="Symbol" w:hAnsi="Symbol" w:hint="default"/>
      </w:rPr>
    </w:lvl>
    <w:lvl w:ilvl="1" w:tplc="04090003" w:tentative="1">
      <w:start w:val="1"/>
      <w:numFmt w:val="bullet"/>
      <w:lvlText w:val="o"/>
      <w:lvlJc w:val="left"/>
      <w:pPr>
        <w:ind w:left="1858" w:hanging="360"/>
      </w:pPr>
      <w:rPr>
        <w:rFonts w:ascii="Courier New" w:hAnsi="Courier New" w:cs="Courier New" w:hint="default"/>
      </w:rPr>
    </w:lvl>
    <w:lvl w:ilvl="2" w:tplc="04090005" w:tentative="1">
      <w:start w:val="1"/>
      <w:numFmt w:val="bullet"/>
      <w:lvlText w:val=""/>
      <w:lvlJc w:val="left"/>
      <w:pPr>
        <w:ind w:left="2578" w:hanging="360"/>
      </w:pPr>
      <w:rPr>
        <w:rFonts w:ascii="Wingdings" w:hAnsi="Wingdings" w:hint="default"/>
      </w:rPr>
    </w:lvl>
    <w:lvl w:ilvl="3" w:tplc="04090001" w:tentative="1">
      <w:start w:val="1"/>
      <w:numFmt w:val="bullet"/>
      <w:lvlText w:val=""/>
      <w:lvlJc w:val="left"/>
      <w:pPr>
        <w:ind w:left="3298" w:hanging="360"/>
      </w:pPr>
      <w:rPr>
        <w:rFonts w:ascii="Symbol" w:hAnsi="Symbol" w:hint="default"/>
      </w:rPr>
    </w:lvl>
    <w:lvl w:ilvl="4" w:tplc="04090003" w:tentative="1">
      <w:start w:val="1"/>
      <w:numFmt w:val="bullet"/>
      <w:lvlText w:val="o"/>
      <w:lvlJc w:val="left"/>
      <w:pPr>
        <w:ind w:left="4018" w:hanging="360"/>
      </w:pPr>
      <w:rPr>
        <w:rFonts w:ascii="Courier New" w:hAnsi="Courier New" w:cs="Courier New" w:hint="default"/>
      </w:rPr>
    </w:lvl>
    <w:lvl w:ilvl="5" w:tplc="04090005" w:tentative="1">
      <w:start w:val="1"/>
      <w:numFmt w:val="bullet"/>
      <w:lvlText w:val=""/>
      <w:lvlJc w:val="left"/>
      <w:pPr>
        <w:ind w:left="4738" w:hanging="360"/>
      </w:pPr>
      <w:rPr>
        <w:rFonts w:ascii="Wingdings" w:hAnsi="Wingdings" w:hint="default"/>
      </w:rPr>
    </w:lvl>
    <w:lvl w:ilvl="6" w:tplc="04090001" w:tentative="1">
      <w:start w:val="1"/>
      <w:numFmt w:val="bullet"/>
      <w:lvlText w:val=""/>
      <w:lvlJc w:val="left"/>
      <w:pPr>
        <w:ind w:left="5458" w:hanging="360"/>
      </w:pPr>
      <w:rPr>
        <w:rFonts w:ascii="Symbol" w:hAnsi="Symbol" w:hint="default"/>
      </w:rPr>
    </w:lvl>
    <w:lvl w:ilvl="7" w:tplc="04090003" w:tentative="1">
      <w:start w:val="1"/>
      <w:numFmt w:val="bullet"/>
      <w:lvlText w:val="o"/>
      <w:lvlJc w:val="left"/>
      <w:pPr>
        <w:ind w:left="6178" w:hanging="360"/>
      </w:pPr>
      <w:rPr>
        <w:rFonts w:ascii="Courier New" w:hAnsi="Courier New" w:cs="Courier New" w:hint="default"/>
      </w:rPr>
    </w:lvl>
    <w:lvl w:ilvl="8" w:tplc="04090005" w:tentative="1">
      <w:start w:val="1"/>
      <w:numFmt w:val="bullet"/>
      <w:lvlText w:val=""/>
      <w:lvlJc w:val="left"/>
      <w:pPr>
        <w:ind w:left="6898" w:hanging="360"/>
      </w:pPr>
      <w:rPr>
        <w:rFonts w:ascii="Wingdings" w:hAnsi="Wingdings" w:hint="default"/>
      </w:rPr>
    </w:lvl>
  </w:abstractNum>
  <w:abstractNum w:abstractNumId="11" w15:restartNumberingAfterBreak="0">
    <w:nsid w:val="33823F64"/>
    <w:multiLevelType w:val="hybridMultilevel"/>
    <w:tmpl w:val="38CA30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95953A9"/>
    <w:multiLevelType w:val="hybridMultilevel"/>
    <w:tmpl w:val="74A2E93C"/>
    <w:lvl w:ilvl="0" w:tplc="212ABDEA">
      <w:start w:val="1"/>
      <w:numFmt w:val="decimal"/>
      <w:lvlText w:val="%1."/>
      <w:lvlJc w:val="left"/>
      <w:pPr>
        <w:ind w:left="1984" w:hanging="420"/>
      </w:pPr>
      <w:rPr>
        <w:rFonts w:ascii="Times New Roman" w:eastAsia="Times New Roman" w:hAnsi="Times New Roman" w:cs="Times New Roman" w:hint="default"/>
        <w:spacing w:val="-5"/>
        <w:w w:val="100"/>
        <w:sz w:val="24"/>
        <w:szCs w:val="24"/>
        <w:lang w:val="vi" w:eastAsia="en-US" w:bidi="ar-SA"/>
      </w:rPr>
    </w:lvl>
    <w:lvl w:ilvl="1" w:tplc="449A5D30">
      <w:numFmt w:val="bullet"/>
      <w:lvlText w:val="-"/>
      <w:lvlJc w:val="left"/>
      <w:pPr>
        <w:ind w:left="1504" w:hanging="360"/>
      </w:pPr>
      <w:rPr>
        <w:rFonts w:ascii="LM Roman 10" w:eastAsia="LM Roman 10" w:hAnsi="LM Roman 10" w:cs="LM Roman 10" w:hint="default"/>
        <w:spacing w:val="-3"/>
        <w:w w:val="100"/>
        <w:sz w:val="24"/>
        <w:szCs w:val="24"/>
        <w:lang w:val="vi" w:eastAsia="en-US" w:bidi="ar-SA"/>
      </w:rPr>
    </w:lvl>
    <w:lvl w:ilvl="2" w:tplc="7A0CA41C">
      <w:numFmt w:val="bullet"/>
      <w:lvlText w:val="•"/>
      <w:lvlJc w:val="left"/>
      <w:pPr>
        <w:ind w:left="2822" w:hanging="360"/>
      </w:pPr>
      <w:rPr>
        <w:rFonts w:hint="default"/>
        <w:lang w:val="vi" w:eastAsia="en-US" w:bidi="ar-SA"/>
      </w:rPr>
    </w:lvl>
    <w:lvl w:ilvl="3" w:tplc="3A1EFCA6">
      <w:numFmt w:val="bullet"/>
      <w:lvlText w:val="•"/>
      <w:lvlJc w:val="left"/>
      <w:pPr>
        <w:ind w:left="3665" w:hanging="360"/>
      </w:pPr>
      <w:rPr>
        <w:rFonts w:hint="default"/>
        <w:lang w:val="vi" w:eastAsia="en-US" w:bidi="ar-SA"/>
      </w:rPr>
    </w:lvl>
    <w:lvl w:ilvl="4" w:tplc="F31C068A">
      <w:numFmt w:val="bullet"/>
      <w:lvlText w:val="•"/>
      <w:lvlJc w:val="left"/>
      <w:pPr>
        <w:ind w:left="4508" w:hanging="360"/>
      </w:pPr>
      <w:rPr>
        <w:rFonts w:hint="default"/>
        <w:lang w:val="vi" w:eastAsia="en-US" w:bidi="ar-SA"/>
      </w:rPr>
    </w:lvl>
    <w:lvl w:ilvl="5" w:tplc="38103888">
      <w:numFmt w:val="bullet"/>
      <w:lvlText w:val="•"/>
      <w:lvlJc w:val="left"/>
      <w:pPr>
        <w:ind w:left="5351" w:hanging="360"/>
      </w:pPr>
      <w:rPr>
        <w:rFonts w:hint="default"/>
        <w:lang w:val="vi" w:eastAsia="en-US" w:bidi="ar-SA"/>
      </w:rPr>
    </w:lvl>
    <w:lvl w:ilvl="6" w:tplc="2CE0EC28">
      <w:numFmt w:val="bullet"/>
      <w:lvlText w:val="•"/>
      <w:lvlJc w:val="left"/>
      <w:pPr>
        <w:ind w:left="6194" w:hanging="360"/>
      </w:pPr>
      <w:rPr>
        <w:rFonts w:hint="default"/>
        <w:lang w:val="vi" w:eastAsia="en-US" w:bidi="ar-SA"/>
      </w:rPr>
    </w:lvl>
    <w:lvl w:ilvl="7" w:tplc="5A76BB5E">
      <w:numFmt w:val="bullet"/>
      <w:lvlText w:val="•"/>
      <w:lvlJc w:val="left"/>
      <w:pPr>
        <w:ind w:left="7037" w:hanging="360"/>
      </w:pPr>
      <w:rPr>
        <w:rFonts w:hint="default"/>
        <w:lang w:val="vi" w:eastAsia="en-US" w:bidi="ar-SA"/>
      </w:rPr>
    </w:lvl>
    <w:lvl w:ilvl="8" w:tplc="B4FE1A88">
      <w:numFmt w:val="bullet"/>
      <w:lvlText w:val="•"/>
      <w:lvlJc w:val="left"/>
      <w:pPr>
        <w:ind w:left="7879" w:hanging="360"/>
      </w:pPr>
      <w:rPr>
        <w:rFonts w:hint="default"/>
        <w:lang w:val="vi" w:eastAsia="en-US" w:bidi="ar-SA"/>
      </w:rPr>
    </w:lvl>
  </w:abstractNum>
  <w:abstractNum w:abstractNumId="13" w15:restartNumberingAfterBreak="0">
    <w:nsid w:val="3C845DA1"/>
    <w:multiLevelType w:val="hybridMultilevel"/>
    <w:tmpl w:val="8DE0751C"/>
    <w:lvl w:ilvl="0" w:tplc="04090001">
      <w:start w:val="1"/>
      <w:numFmt w:val="bullet"/>
      <w:lvlText w:val=""/>
      <w:lvlJc w:val="left"/>
      <w:pPr>
        <w:ind w:left="1340" w:hanging="360"/>
      </w:pPr>
      <w:rPr>
        <w:rFonts w:ascii="Symbol" w:hAnsi="Symbol" w:hint="default"/>
      </w:rPr>
    </w:lvl>
    <w:lvl w:ilvl="1" w:tplc="04090003" w:tentative="1">
      <w:start w:val="1"/>
      <w:numFmt w:val="bullet"/>
      <w:lvlText w:val="o"/>
      <w:lvlJc w:val="left"/>
      <w:pPr>
        <w:ind w:left="2060" w:hanging="360"/>
      </w:pPr>
      <w:rPr>
        <w:rFonts w:ascii="Courier New" w:hAnsi="Courier New" w:cs="Courier New" w:hint="default"/>
      </w:rPr>
    </w:lvl>
    <w:lvl w:ilvl="2" w:tplc="04090005" w:tentative="1">
      <w:start w:val="1"/>
      <w:numFmt w:val="bullet"/>
      <w:lvlText w:val=""/>
      <w:lvlJc w:val="left"/>
      <w:pPr>
        <w:ind w:left="2780" w:hanging="360"/>
      </w:pPr>
      <w:rPr>
        <w:rFonts w:ascii="Wingdings" w:hAnsi="Wingdings" w:hint="default"/>
      </w:rPr>
    </w:lvl>
    <w:lvl w:ilvl="3" w:tplc="04090001" w:tentative="1">
      <w:start w:val="1"/>
      <w:numFmt w:val="bullet"/>
      <w:lvlText w:val=""/>
      <w:lvlJc w:val="left"/>
      <w:pPr>
        <w:ind w:left="3500" w:hanging="360"/>
      </w:pPr>
      <w:rPr>
        <w:rFonts w:ascii="Symbol" w:hAnsi="Symbol" w:hint="default"/>
      </w:rPr>
    </w:lvl>
    <w:lvl w:ilvl="4" w:tplc="04090003" w:tentative="1">
      <w:start w:val="1"/>
      <w:numFmt w:val="bullet"/>
      <w:lvlText w:val="o"/>
      <w:lvlJc w:val="left"/>
      <w:pPr>
        <w:ind w:left="4220" w:hanging="360"/>
      </w:pPr>
      <w:rPr>
        <w:rFonts w:ascii="Courier New" w:hAnsi="Courier New" w:cs="Courier New" w:hint="default"/>
      </w:rPr>
    </w:lvl>
    <w:lvl w:ilvl="5" w:tplc="04090005" w:tentative="1">
      <w:start w:val="1"/>
      <w:numFmt w:val="bullet"/>
      <w:lvlText w:val=""/>
      <w:lvlJc w:val="left"/>
      <w:pPr>
        <w:ind w:left="4940" w:hanging="360"/>
      </w:pPr>
      <w:rPr>
        <w:rFonts w:ascii="Wingdings" w:hAnsi="Wingdings" w:hint="default"/>
      </w:rPr>
    </w:lvl>
    <w:lvl w:ilvl="6" w:tplc="04090001" w:tentative="1">
      <w:start w:val="1"/>
      <w:numFmt w:val="bullet"/>
      <w:lvlText w:val=""/>
      <w:lvlJc w:val="left"/>
      <w:pPr>
        <w:ind w:left="5660" w:hanging="360"/>
      </w:pPr>
      <w:rPr>
        <w:rFonts w:ascii="Symbol" w:hAnsi="Symbol" w:hint="default"/>
      </w:rPr>
    </w:lvl>
    <w:lvl w:ilvl="7" w:tplc="04090003" w:tentative="1">
      <w:start w:val="1"/>
      <w:numFmt w:val="bullet"/>
      <w:lvlText w:val="o"/>
      <w:lvlJc w:val="left"/>
      <w:pPr>
        <w:ind w:left="6380" w:hanging="360"/>
      </w:pPr>
      <w:rPr>
        <w:rFonts w:ascii="Courier New" w:hAnsi="Courier New" w:cs="Courier New" w:hint="default"/>
      </w:rPr>
    </w:lvl>
    <w:lvl w:ilvl="8" w:tplc="04090005" w:tentative="1">
      <w:start w:val="1"/>
      <w:numFmt w:val="bullet"/>
      <w:lvlText w:val=""/>
      <w:lvlJc w:val="left"/>
      <w:pPr>
        <w:ind w:left="7100" w:hanging="360"/>
      </w:pPr>
      <w:rPr>
        <w:rFonts w:ascii="Wingdings" w:hAnsi="Wingdings" w:hint="default"/>
      </w:rPr>
    </w:lvl>
  </w:abstractNum>
  <w:abstractNum w:abstractNumId="14" w15:restartNumberingAfterBreak="0">
    <w:nsid w:val="44F51EA4"/>
    <w:multiLevelType w:val="hybridMultilevel"/>
    <w:tmpl w:val="834EC436"/>
    <w:lvl w:ilvl="0" w:tplc="04090001">
      <w:start w:val="1"/>
      <w:numFmt w:val="bullet"/>
      <w:lvlText w:val=""/>
      <w:lvlJc w:val="left"/>
      <w:pPr>
        <w:ind w:left="1340" w:hanging="360"/>
      </w:pPr>
      <w:rPr>
        <w:rFonts w:ascii="Symbol" w:hAnsi="Symbol" w:hint="default"/>
      </w:rPr>
    </w:lvl>
    <w:lvl w:ilvl="1" w:tplc="04090003" w:tentative="1">
      <w:start w:val="1"/>
      <w:numFmt w:val="bullet"/>
      <w:lvlText w:val="o"/>
      <w:lvlJc w:val="left"/>
      <w:pPr>
        <w:ind w:left="2060" w:hanging="360"/>
      </w:pPr>
      <w:rPr>
        <w:rFonts w:ascii="Courier New" w:hAnsi="Courier New" w:cs="Courier New" w:hint="default"/>
      </w:rPr>
    </w:lvl>
    <w:lvl w:ilvl="2" w:tplc="04090005" w:tentative="1">
      <w:start w:val="1"/>
      <w:numFmt w:val="bullet"/>
      <w:lvlText w:val=""/>
      <w:lvlJc w:val="left"/>
      <w:pPr>
        <w:ind w:left="2780" w:hanging="360"/>
      </w:pPr>
      <w:rPr>
        <w:rFonts w:ascii="Wingdings" w:hAnsi="Wingdings" w:hint="default"/>
      </w:rPr>
    </w:lvl>
    <w:lvl w:ilvl="3" w:tplc="04090001" w:tentative="1">
      <w:start w:val="1"/>
      <w:numFmt w:val="bullet"/>
      <w:lvlText w:val=""/>
      <w:lvlJc w:val="left"/>
      <w:pPr>
        <w:ind w:left="3500" w:hanging="360"/>
      </w:pPr>
      <w:rPr>
        <w:rFonts w:ascii="Symbol" w:hAnsi="Symbol" w:hint="default"/>
      </w:rPr>
    </w:lvl>
    <w:lvl w:ilvl="4" w:tplc="04090003" w:tentative="1">
      <w:start w:val="1"/>
      <w:numFmt w:val="bullet"/>
      <w:lvlText w:val="o"/>
      <w:lvlJc w:val="left"/>
      <w:pPr>
        <w:ind w:left="4220" w:hanging="360"/>
      </w:pPr>
      <w:rPr>
        <w:rFonts w:ascii="Courier New" w:hAnsi="Courier New" w:cs="Courier New" w:hint="default"/>
      </w:rPr>
    </w:lvl>
    <w:lvl w:ilvl="5" w:tplc="04090005" w:tentative="1">
      <w:start w:val="1"/>
      <w:numFmt w:val="bullet"/>
      <w:lvlText w:val=""/>
      <w:lvlJc w:val="left"/>
      <w:pPr>
        <w:ind w:left="4940" w:hanging="360"/>
      </w:pPr>
      <w:rPr>
        <w:rFonts w:ascii="Wingdings" w:hAnsi="Wingdings" w:hint="default"/>
      </w:rPr>
    </w:lvl>
    <w:lvl w:ilvl="6" w:tplc="04090001" w:tentative="1">
      <w:start w:val="1"/>
      <w:numFmt w:val="bullet"/>
      <w:lvlText w:val=""/>
      <w:lvlJc w:val="left"/>
      <w:pPr>
        <w:ind w:left="5660" w:hanging="360"/>
      </w:pPr>
      <w:rPr>
        <w:rFonts w:ascii="Symbol" w:hAnsi="Symbol" w:hint="default"/>
      </w:rPr>
    </w:lvl>
    <w:lvl w:ilvl="7" w:tplc="04090003" w:tentative="1">
      <w:start w:val="1"/>
      <w:numFmt w:val="bullet"/>
      <w:lvlText w:val="o"/>
      <w:lvlJc w:val="left"/>
      <w:pPr>
        <w:ind w:left="6380" w:hanging="360"/>
      </w:pPr>
      <w:rPr>
        <w:rFonts w:ascii="Courier New" w:hAnsi="Courier New" w:cs="Courier New" w:hint="default"/>
      </w:rPr>
    </w:lvl>
    <w:lvl w:ilvl="8" w:tplc="04090005" w:tentative="1">
      <w:start w:val="1"/>
      <w:numFmt w:val="bullet"/>
      <w:lvlText w:val=""/>
      <w:lvlJc w:val="left"/>
      <w:pPr>
        <w:ind w:left="7100" w:hanging="360"/>
      </w:pPr>
      <w:rPr>
        <w:rFonts w:ascii="Wingdings" w:hAnsi="Wingdings" w:hint="default"/>
      </w:rPr>
    </w:lvl>
  </w:abstractNum>
  <w:abstractNum w:abstractNumId="15" w15:restartNumberingAfterBreak="0">
    <w:nsid w:val="457A1E1E"/>
    <w:multiLevelType w:val="hybridMultilevel"/>
    <w:tmpl w:val="5C0211A6"/>
    <w:lvl w:ilvl="0" w:tplc="04090001">
      <w:start w:val="1"/>
      <w:numFmt w:val="bullet"/>
      <w:lvlText w:val=""/>
      <w:lvlJc w:val="left"/>
      <w:pPr>
        <w:ind w:left="1340" w:hanging="360"/>
      </w:pPr>
      <w:rPr>
        <w:rFonts w:ascii="Symbol" w:hAnsi="Symbol" w:hint="default"/>
      </w:rPr>
    </w:lvl>
    <w:lvl w:ilvl="1" w:tplc="04090003" w:tentative="1">
      <w:start w:val="1"/>
      <w:numFmt w:val="bullet"/>
      <w:lvlText w:val="o"/>
      <w:lvlJc w:val="left"/>
      <w:pPr>
        <w:ind w:left="2060" w:hanging="360"/>
      </w:pPr>
      <w:rPr>
        <w:rFonts w:ascii="Courier New" w:hAnsi="Courier New" w:cs="Courier New" w:hint="default"/>
      </w:rPr>
    </w:lvl>
    <w:lvl w:ilvl="2" w:tplc="04090005" w:tentative="1">
      <w:start w:val="1"/>
      <w:numFmt w:val="bullet"/>
      <w:lvlText w:val=""/>
      <w:lvlJc w:val="left"/>
      <w:pPr>
        <w:ind w:left="2780" w:hanging="360"/>
      </w:pPr>
      <w:rPr>
        <w:rFonts w:ascii="Wingdings" w:hAnsi="Wingdings" w:hint="default"/>
      </w:rPr>
    </w:lvl>
    <w:lvl w:ilvl="3" w:tplc="04090001" w:tentative="1">
      <w:start w:val="1"/>
      <w:numFmt w:val="bullet"/>
      <w:lvlText w:val=""/>
      <w:lvlJc w:val="left"/>
      <w:pPr>
        <w:ind w:left="3500" w:hanging="360"/>
      </w:pPr>
      <w:rPr>
        <w:rFonts w:ascii="Symbol" w:hAnsi="Symbol" w:hint="default"/>
      </w:rPr>
    </w:lvl>
    <w:lvl w:ilvl="4" w:tplc="04090003" w:tentative="1">
      <w:start w:val="1"/>
      <w:numFmt w:val="bullet"/>
      <w:lvlText w:val="o"/>
      <w:lvlJc w:val="left"/>
      <w:pPr>
        <w:ind w:left="4220" w:hanging="360"/>
      </w:pPr>
      <w:rPr>
        <w:rFonts w:ascii="Courier New" w:hAnsi="Courier New" w:cs="Courier New" w:hint="default"/>
      </w:rPr>
    </w:lvl>
    <w:lvl w:ilvl="5" w:tplc="04090005" w:tentative="1">
      <w:start w:val="1"/>
      <w:numFmt w:val="bullet"/>
      <w:lvlText w:val=""/>
      <w:lvlJc w:val="left"/>
      <w:pPr>
        <w:ind w:left="4940" w:hanging="360"/>
      </w:pPr>
      <w:rPr>
        <w:rFonts w:ascii="Wingdings" w:hAnsi="Wingdings" w:hint="default"/>
      </w:rPr>
    </w:lvl>
    <w:lvl w:ilvl="6" w:tplc="04090001" w:tentative="1">
      <w:start w:val="1"/>
      <w:numFmt w:val="bullet"/>
      <w:lvlText w:val=""/>
      <w:lvlJc w:val="left"/>
      <w:pPr>
        <w:ind w:left="5660" w:hanging="360"/>
      </w:pPr>
      <w:rPr>
        <w:rFonts w:ascii="Symbol" w:hAnsi="Symbol" w:hint="default"/>
      </w:rPr>
    </w:lvl>
    <w:lvl w:ilvl="7" w:tplc="04090003" w:tentative="1">
      <w:start w:val="1"/>
      <w:numFmt w:val="bullet"/>
      <w:lvlText w:val="o"/>
      <w:lvlJc w:val="left"/>
      <w:pPr>
        <w:ind w:left="6380" w:hanging="360"/>
      </w:pPr>
      <w:rPr>
        <w:rFonts w:ascii="Courier New" w:hAnsi="Courier New" w:cs="Courier New" w:hint="default"/>
      </w:rPr>
    </w:lvl>
    <w:lvl w:ilvl="8" w:tplc="04090005" w:tentative="1">
      <w:start w:val="1"/>
      <w:numFmt w:val="bullet"/>
      <w:lvlText w:val=""/>
      <w:lvlJc w:val="left"/>
      <w:pPr>
        <w:ind w:left="7100" w:hanging="360"/>
      </w:pPr>
      <w:rPr>
        <w:rFonts w:ascii="Wingdings" w:hAnsi="Wingdings" w:hint="default"/>
      </w:rPr>
    </w:lvl>
  </w:abstractNum>
  <w:abstractNum w:abstractNumId="16" w15:restartNumberingAfterBreak="0">
    <w:nsid w:val="478B75D5"/>
    <w:multiLevelType w:val="hybridMultilevel"/>
    <w:tmpl w:val="71C2956A"/>
    <w:lvl w:ilvl="0" w:tplc="04090001">
      <w:start w:val="1"/>
      <w:numFmt w:val="bullet"/>
      <w:lvlText w:val=""/>
      <w:lvlJc w:val="left"/>
      <w:pPr>
        <w:ind w:left="1340" w:hanging="360"/>
      </w:pPr>
      <w:rPr>
        <w:rFonts w:ascii="Symbol" w:hAnsi="Symbol" w:hint="default"/>
      </w:rPr>
    </w:lvl>
    <w:lvl w:ilvl="1" w:tplc="04090003" w:tentative="1">
      <w:start w:val="1"/>
      <w:numFmt w:val="bullet"/>
      <w:lvlText w:val="o"/>
      <w:lvlJc w:val="left"/>
      <w:pPr>
        <w:ind w:left="2060" w:hanging="360"/>
      </w:pPr>
      <w:rPr>
        <w:rFonts w:ascii="Courier New" w:hAnsi="Courier New" w:cs="Courier New" w:hint="default"/>
      </w:rPr>
    </w:lvl>
    <w:lvl w:ilvl="2" w:tplc="04090005" w:tentative="1">
      <w:start w:val="1"/>
      <w:numFmt w:val="bullet"/>
      <w:lvlText w:val=""/>
      <w:lvlJc w:val="left"/>
      <w:pPr>
        <w:ind w:left="2780" w:hanging="360"/>
      </w:pPr>
      <w:rPr>
        <w:rFonts w:ascii="Wingdings" w:hAnsi="Wingdings" w:hint="default"/>
      </w:rPr>
    </w:lvl>
    <w:lvl w:ilvl="3" w:tplc="04090001" w:tentative="1">
      <w:start w:val="1"/>
      <w:numFmt w:val="bullet"/>
      <w:lvlText w:val=""/>
      <w:lvlJc w:val="left"/>
      <w:pPr>
        <w:ind w:left="3500" w:hanging="360"/>
      </w:pPr>
      <w:rPr>
        <w:rFonts w:ascii="Symbol" w:hAnsi="Symbol" w:hint="default"/>
      </w:rPr>
    </w:lvl>
    <w:lvl w:ilvl="4" w:tplc="04090003" w:tentative="1">
      <w:start w:val="1"/>
      <w:numFmt w:val="bullet"/>
      <w:lvlText w:val="o"/>
      <w:lvlJc w:val="left"/>
      <w:pPr>
        <w:ind w:left="4220" w:hanging="360"/>
      </w:pPr>
      <w:rPr>
        <w:rFonts w:ascii="Courier New" w:hAnsi="Courier New" w:cs="Courier New" w:hint="default"/>
      </w:rPr>
    </w:lvl>
    <w:lvl w:ilvl="5" w:tplc="04090005" w:tentative="1">
      <w:start w:val="1"/>
      <w:numFmt w:val="bullet"/>
      <w:lvlText w:val=""/>
      <w:lvlJc w:val="left"/>
      <w:pPr>
        <w:ind w:left="4940" w:hanging="360"/>
      </w:pPr>
      <w:rPr>
        <w:rFonts w:ascii="Wingdings" w:hAnsi="Wingdings" w:hint="default"/>
      </w:rPr>
    </w:lvl>
    <w:lvl w:ilvl="6" w:tplc="04090001" w:tentative="1">
      <w:start w:val="1"/>
      <w:numFmt w:val="bullet"/>
      <w:lvlText w:val=""/>
      <w:lvlJc w:val="left"/>
      <w:pPr>
        <w:ind w:left="5660" w:hanging="360"/>
      </w:pPr>
      <w:rPr>
        <w:rFonts w:ascii="Symbol" w:hAnsi="Symbol" w:hint="default"/>
      </w:rPr>
    </w:lvl>
    <w:lvl w:ilvl="7" w:tplc="04090003" w:tentative="1">
      <w:start w:val="1"/>
      <w:numFmt w:val="bullet"/>
      <w:lvlText w:val="o"/>
      <w:lvlJc w:val="left"/>
      <w:pPr>
        <w:ind w:left="6380" w:hanging="360"/>
      </w:pPr>
      <w:rPr>
        <w:rFonts w:ascii="Courier New" w:hAnsi="Courier New" w:cs="Courier New" w:hint="default"/>
      </w:rPr>
    </w:lvl>
    <w:lvl w:ilvl="8" w:tplc="04090005" w:tentative="1">
      <w:start w:val="1"/>
      <w:numFmt w:val="bullet"/>
      <w:lvlText w:val=""/>
      <w:lvlJc w:val="left"/>
      <w:pPr>
        <w:ind w:left="7100" w:hanging="360"/>
      </w:pPr>
      <w:rPr>
        <w:rFonts w:ascii="Wingdings" w:hAnsi="Wingdings" w:hint="default"/>
      </w:rPr>
    </w:lvl>
  </w:abstractNum>
  <w:abstractNum w:abstractNumId="17" w15:restartNumberingAfterBreak="0">
    <w:nsid w:val="4D807161"/>
    <w:multiLevelType w:val="hybridMultilevel"/>
    <w:tmpl w:val="E63AD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EAE2BC6"/>
    <w:multiLevelType w:val="hybridMultilevel"/>
    <w:tmpl w:val="204ED4E6"/>
    <w:lvl w:ilvl="0" w:tplc="04090001">
      <w:start w:val="1"/>
      <w:numFmt w:val="bullet"/>
      <w:lvlText w:val=""/>
      <w:lvlJc w:val="left"/>
      <w:pPr>
        <w:ind w:left="1138" w:hanging="360"/>
      </w:pPr>
      <w:rPr>
        <w:rFonts w:ascii="Symbol" w:hAnsi="Symbol" w:hint="default"/>
      </w:rPr>
    </w:lvl>
    <w:lvl w:ilvl="1" w:tplc="04090003" w:tentative="1">
      <w:start w:val="1"/>
      <w:numFmt w:val="bullet"/>
      <w:lvlText w:val="o"/>
      <w:lvlJc w:val="left"/>
      <w:pPr>
        <w:ind w:left="1858" w:hanging="360"/>
      </w:pPr>
      <w:rPr>
        <w:rFonts w:ascii="Courier New" w:hAnsi="Courier New" w:cs="Courier New" w:hint="default"/>
      </w:rPr>
    </w:lvl>
    <w:lvl w:ilvl="2" w:tplc="04090005" w:tentative="1">
      <w:start w:val="1"/>
      <w:numFmt w:val="bullet"/>
      <w:lvlText w:val=""/>
      <w:lvlJc w:val="left"/>
      <w:pPr>
        <w:ind w:left="2578" w:hanging="360"/>
      </w:pPr>
      <w:rPr>
        <w:rFonts w:ascii="Wingdings" w:hAnsi="Wingdings" w:hint="default"/>
      </w:rPr>
    </w:lvl>
    <w:lvl w:ilvl="3" w:tplc="04090001" w:tentative="1">
      <w:start w:val="1"/>
      <w:numFmt w:val="bullet"/>
      <w:lvlText w:val=""/>
      <w:lvlJc w:val="left"/>
      <w:pPr>
        <w:ind w:left="3298" w:hanging="360"/>
      </w:pPr>
      <w:rPr>
        <w:rFonts w:ascii="Symbol" w:hAnsi="Symbol" w:hint="default"/>
      </w:rPr>
    </w:lvl>
    <w:lvl w:ilvl="4" w:tplc="04090003" w:tentative="1">
      <w:start w:val="1"/>
      <w:numFmt w:val="bullet"/>
      <w:lvlText w:val="o"/>
      <w:lvlJc w:val="left"/>
      <w:pPr>
        <w:ind w:left="4018" w:hanging="360"/>
      </w:pPr>
      <w:rPr>
        <w:rFonts w:ascii="Courier New" w:hAnsi="Courier New" w:cs="Courier New" w:hint="default"/>
      </w:rPr>
    </w:lvl>
    <w:lvl w:ilvl="5" w:tplc="04090005" w:tentative="1">
      <w:start w:val="1"/>
      <w:numFmt w:val="bullet"/>
      <w:lvlText w:val=""/>
      <w:lvlJc w:val="left"/>
      <w:pPr>
        <w:ind w:left="4738" w:hanging="360"/>
      </w:pPr>
      <w:rPr>
        <w:rFonts w:ascii="Wingdings" w:hAnsi="Wingdings" w:hint="default"/>
      </w:rPr>
    </w:lvl>
    <w:lvl w:ilvl="6" w:tplc="04090001" w:tentative="1">
      <w:start w:val="1"/>
      <w:numFmt w:val="bullet"/>
      <w:lvlText w:val=""/>
      <w:lvlJc w:val="left"/>
      <w:pPr>
        <w:ind w:left="5458" w:hanging="360"/>
      </w:pPr>
      <w:rPr>
        <w:rFonts w:ascii="Symbol" w:hAnsi="Symbol" w:hint="default"/>
      </w:rPr>
    </w:lvl>
    <w:lvl w:ilvl="7" w:tplc="04090003" w:tentative="1">
      <w:start w:val="1"/>
      <w:numFmt w:val="bullet"/>
      <w:lvlText w:val="o"/>
      <w:lvlJc w:val="left"/>
      <w:pPr>
        <w:ind w:left="6178" w:hanging="360"/>
      </w:pPr>
      <w:rPr>
        <w:rFonts w:ascii="Courier New" w:hAnsi="Courier New" w:cs="Courier New" w:hint="default"/>
      </w:rPr>
    </w:lvl>
    <w:lvl w:ilvl="8" w:tplc="04090005" w:tentative="1">
      <w:start w:val="1"/>
      <w:numFmt w:val="bullet"/>
      <w:lvlText w:val=""/>
      <w:lvlJc w:val="left"/>
      <w:pPr>
        <w:ind w:left="6898" w:hanging="360"/>
      </w:pPr>
      <w:rPr>
        <w:rFonts w:ascii="Wingdings" w:hAnsi="Wingdings" w:hint="default"/>
      </w:rPr>
    </w:lvl>
  </w:abstractNum>
  <w:abstractNum w:abstractNumId="19" w15:restartNumberingAfterBreak="0">
    <w:nsid w:val="526532D4"/>
    <w:multiLevelType w:val="hybridMultilevel"/>
    <w:tmpl w:val="94FAD082"/>
    <w:lvl w:ilvl="0" w:tplc="04090001">
      <w:start w:val="1"/>
      <w:numFmt w:val="bullet"/>
      <w:lvlText w:val=""/>
      <w:lvlJc w:val="left"/>
      <w:pPr>
        <w:ind w:left="1340" w:hanging="360"/>
      </w:pPr>
      <w:rPr>
        <w:rFonts w:ascii="Symbol" w:hAnsi="Symbol" w:hint="default"/>
      </w:rPr>
    </w:lvl>
    <w:lvl w:ilvl="1" w:tplc="04090003" w:tentative="1">
      <w:start w:val="1"/>
      <w:numFmt w:val="bullet"/>
      <w:lvlText w:val="o"/>
      <w:lvlJc w:val="left"/>
      <w:pPr>
        <w:ind w:left="2060" w:hanging="360"/>
      </w:pPr>
      <w:rPr>
        <w:rFonts w:ascii="Courier New" w:hAnsi="Courier New" w:cs="Courier New" w:hint="default"/>
      </w:rPr>
    </w:lvl>
    <w:lvl w:ilvl="2" w:tplc="04090005" w:tentative="1">
      <w:start w:val="1"/>
      <w:numFmt w:val="bullet"/>
      <w:lvlText w:val=""/>
      <w:lvlJc w:val="left"/>
      <w:pPr>
        <w:ind w:left="2780" w:hanging="360"/>
      </w:pPr>
      <w:rPr>
        <w:rFonts w:ascii="Wingdings" w:hAnsi="Wingdings" w:hint="default"/>
      </w:rPr>
    </w:lvl>
    <w:lvl w:ilvl="3" w:tplc="04090001" w:tentative="1">
      <w:start w:val="1"/>
      <w:numFmt w:val="bullet"/>
      <w:lvlText w:val=""/>
      <w:lvlJc w:val="left"/>
      <w:pPr>
        <w:ind w:left="3500" w:hanging="360"/>
      </w:pPr>
      <w:rPr>
        <w:rFonts w:ascii="Symbol" w:hAnsi="Symbol" w:hint="default"/>
      </w:rPr>
    </w:lvl>
    <w:lvl w:ilvl="4" w:tplc="04090003" w:tentative="1">
      <w:start w:val="1"/>
      <w:numFmt w:val="bullet"/>
      <w:lvlText w:val="o"/>
      <w:lvlJc w:val="left"/>
      <w:pPr>
        <w:ind w:left="4220" w:hanging="360"/>
      </w:pPr>
      <w:rPr>
        <w:rFonts w:ascii="Courier New" w:hAnsi="Courier New" w:cs="Courier New" w:hint="default"/>
      </w:rPr>
    </w:lvl>
    <w:lvl w:ilvl="5" w:tplc="04090005" w:tentative="1">
      <w:start w:val="1"/>
      <w:numFmt w:val="bullet"/>
      <w:lvlText w:val=""/>
      <w:lvlJc w:val="left"/>
      <w:pPr>
        <w:ind w:left="4940" w:hanging="360"/>
      </w:pPr>
      <w:rPr>
        <w:rFonts w:ascii="Wingdings" w:hAnsi="Wingdings" w:hint="default"/>
      </w:rPr>
    </w:lvl>
    <w:lvl w:ilvl="6" w:tplc="04090001" w:tentative="1">
      <w:start w:val="1"/>
      <w:numFmt w:val="bullet"/>
      <w:lvlText w:val=""/>
      <w:lvlJc w:val="left"/>
      <w:pPr>
        <w:ind w:left="5660" w:hanging="360"/>
      </w:pPr>
      <w:rPr>
        <w:rFonts w:ascii="Symbol" w:hAnsi="Symbol" w:hint="default"/>
      </w:rPr>
    </w:lvl>
    <w:lvl w:ilvl="7" w:tplc="04090003" w:tentative="1">
      <w:start w:val="1"/>
      <w:numFmt w:val="bullet"/>
      <w:lvlText w:val="o"/>
      <w:lvlJc w:val="left"/>
      <w:pPr>
        <w:ind w:left="6380" w:hanging="360"/>
      </w:pPr>
      <w:rPr>
        <w:rFonts w:ascii="Courier New" w:hAnsi="Courier New" w:cs="Courier New" w:hint="default"/>
      </w:rPr>
    </w:lvl>
    <w:lvl w:ilvl="8" w:tplc="04090005" w:tentative="1">
      <w:start w:val="1"/>
      <w:numFmt w:val="bullet"/>
      <w:lvlText w:val=""/>
      <w:lvlJc w:val="left"/>
      <w:pPr>
        <w:ind w:left="7100" w:hanging="360"/>
      </w:pPr>
      <w:rPr>
        <w:rFonts w:ascii="Wingdings" w:hAnsi="Wingdings" w:hint="default"/>
      </w:rPr>
    </w:lvl>
  </w:abstractNum>
  <w:abstractNum w:abstractNumId="20" w15:restartNumberingAfterBreak="0">
    <w:nsid w:val="59E3254E"/>
    <w:multiLevelType w:val="hybridMultilevel"/>
    <w:tmpl w:val="A1327FAA"/>
    <w:lvl w:ilvl="0" w:tplc="04090001">
      <w:start w:val="1"/>
      <w:numFmt w:val="bullet"/>
      <w:lvlText w:val=""/>
      <w:lvlJc w:val="left"/>
      <w:pPr>
        <w:ind w:left="1340" w:hanging="360"/>
      </w:pPr>
      <w:rPr>
        <w:rFonts w:ascii="Symbol" w:hAnsi="Symbol" w:hint="default"/>
      </w:rPr>
    </w:lvl>
    <w:lvl w:ilvl="1" w:tplc="04090003" w:tentative="1">
      <w:start w:val="1"/>
      <w:numFmt w:val="bullet"/>
      <w:lvlText w:val="o"/>
      <w:lvlJc w:val="left"/>
      <w:pPr>
        <w:ind w:left="2060" w:hanging="360"/>
      </w:pPr>
      <w:rPr>
        <w:rFonts w:ascii="Courier New" w:hAnsi="Courier New" w:cs="Courier New" w:hint="default"/>
      </w:rPr>
    </w:lvl>
    <w:lvl w:ilvl="2" w:tplc="04090005" w:tentative="1">
      <w:start w:val="1"/>
      <w:numFmt w:val="bullet"/>
      <w:lvlText w:val=""/>
      <w:lvlJc w:val="left"/>
      <w:pPr>
        <w:ind w:left="2780" w:hanging="360"/>
      </w:pPr>
      <w:rPr>
        <w:rFonts w:ascii="Wingdings" w:hAnsi="Wingdings" w:hint="default"/>
      </w:rPr>
    </w:lvl>
    <w:lvl w:ilvl="3" w:tplc="04090001" w:tentative="1">
      <w:start w:val="1"/>
      <w:numFmt w:val="bullet"/>
      <w:lvlText w:val=""/>
      <w:lvlJc w:val="left"/>
      <w:pPr>
        <w:ind w:left="3500" w:hanging="360"/>
      </w:pPr>
      <w:rPr>
        <w:rFonts w:ascii="Symbol" w:hAnsi="Symbol" w:hint="default"/>
      </w:rPr>
    </w:lvl>
    <w:lvl w:ilvl="4" w:tplc="04090003" w:tentative="1">
      <w:start w:val="1"/>
      <w:numFmt w:val="bullet"/>
      <w:lvlText w:val="o"/>
      <w:lvlJc w:val="left"/>
      <w:pPr>
        <w:ind w:left="4220" w:hanging="360"/>
      </w:pPr>
      <w:rPr>
        <w:rFonts w:ascii="Courier New" w:hAnsi="Courier New" w:cs="Courier New" w:hint="default"/>
      </w:rPr>
    </w:lvl>
    <w:lvl w:ilvl="5" w:tplc="04090005" w:tentative="1">
      <w:start w:val="1"/>
      <w:numFmt w:val="bullet"/>
      <w:lvlText w:val=""/>
      <w:lvlJc w:val="left"/>
      <w:pPr>
        <w:ind w:left="4940" w:hanging="360"/>
      </w:pPr>
      <w:rPr>
        <w:rFonts w:ascii="Wingdings" w:hAnsi="Wingdings" w:hint="default"/>
      </w:rPr>
    </w:lvl>
    <w:lvl w:ilvl="6" w:tplc="04090001" w:tentative="1">
      <w:start w:val="1"/>
      <w:numFmt w:val="bullet"/>
      <w:lvlText w:val=""/>
      <w:lvlJc w:val="left"/>
      <w:pPr>
        <w:ind w:left="5660" w:hanging="360"/>
      </w:pPr>
      <w:rPr>
        <w:rFonts w:ascii="Symbol" w:hAnsi="Symbol" w:hint="default"/>
      </w:rPr>
    </w:lvl>
    <w:lvl w:ilvl="7" w:tplc="04090003" w:tentative="1">
      <w:start w:val="1"/>
      <w:numFmt w:val="bullet"/>
      <w:lvlText w:val="o"/>
      <w:lvlJc w:val="left"/>
      <w:pPr>
        <w:ind w:left="6380" w:hanging="360"/>
      </w:pPr>
      <w:rPr>
        <w:rFonts w:ascii="Courier New" w:hAnsi="Courier New" w:cs="Courier New" w:hint="default"/>
      </w:rPr>
    </w:lvl>
    <w:lvl w:ilvl="8" w:tplc="04090005" w:tentative="1">
      <w:start w:val="1"/>
      <w:numFmt w:val="bullet"/>
      <w:lvlText w:val=""/>
      <w:lvlJc w:val="left"/>
      <w:pPr>
        <w:ind w:left="7100" w:hanging="360"/>
      </w:pPr>
      <w:rPr>
        <w:rFonts w:ascii="Wingdings" w:hAnsi="Wingdings" w:hint="default"/>
      </w:rPr>
    </w:lvl>
  </w:abstractNum>
  <w:abstractNum w:abstractNumId="21" w15:restartNumberingAfterBreak="0">
    <w:nsid w:val="5C4C11AC"/>
    <w:multiLevelType w:val="hybridMultilevel"/>
    <w:tmpl w:val="57F259EA"/>
    <w:lvl w:ilvl="0" w:tplc="04090001">
      <w:start w:val="1"/>
      <w:numFmt w:val="bullet"/>
      <w:lvlText w:val=""/>
      <w:lvlJc w:val="left"/>
      <w:pPr>
        <w:ind w:left="1340" w:hanging="360"/>
      </w:pPr>
      <w:rPr>
        <w:rFonts w:ascii="Symbol" w:hAnsi="Symbol" w:hint="default"/>
      </w:rPr>
    </w:lvl>
    <w:lvl w:ilvl="1" w:tplc="04090003" w:tentative="1">
      <w:start w:val="1"/>
      <w:numFmt w:val="bullet"/>
      <w:lvlText w:val="o"/>
      <w:lvlJc w:val="left"/>
      <w:pPr>
        <w:ind w:left="2060" w:hanging="360"/>
      </w:pPr>
      <w:rPr>
        <w:rFonts w:ascii="Courier New" w:hAnsi="Courier New" w:cs="Courier New" w:hint="default"/>
      </w:rPr>
    </w:lvl>
    <w:lvl w:ilvl="2" w:tplc="04090005" w:tentative="1">
      <w:start w:val="1"/>
      <w:numFmt w:val="bullet"/>
      <w:lvlText w:val=""/>
      <w:lvlJc w:val="left"/>
      <w:pPr>
        <w:ind w:left="2780" w:hanging="360"/>
      </w:pPr>
      <w:rPr>
        <w:rFonts w:ascii="Wingdings" w:hAnsi="Wingdings" w:hint="default"/>
      </w:rPr>
    </w:lvl>
    <w:lvl w:ilvl="3" w:tplc="04090001" w:tentative="1">
      <w:start w:val="1"/>
      <w:numFmt w:val="bullet"/>
      <w:lvlText w:val=""/>
      <w:lvlJc w:val="left"/>
      <w:pPr>
        <w:ind w:left="3500" w:hanging="360"/>
      </w:pPr>
      <w:rPr>
        <w:rFonts w:ascii="Symbol" w:hAnsi="Symbol" w:hint="default"/>
      </w:rPr>
    </w:lvl>
    <w:lvl w:ilvl="4" w:tplc="04090003" w:tentative="1">
      <w:start w:val="1"/>
      <w:numFmt w:val="bullet"/>
      <w:lvlText w:val="o"/>
      <w:lvlJc w:val="left"/>
      <w:pPr>
        <w:ind w:left="4220" w:hanging="360"/>
      </w:pPr>
      <w:rPr>
        <w:rFonts w:ascii="Courier New" w:hAnsi="Courier New" w:cs="Courier New" w:hint="default"/>
      </w:rPr>
    </w:lvl>
    <w:lvl w:ilvl="5" w:tplc="04090005" w:tentative="1">
      <w:start w:val="1"/>
      <w:numFmt w:val="bullet"/>
      <w:lvlText w:val=""/>
      <w:lvlJc w:val="left"/>
      <w:pPr>
        <w:ind w:left="4940" w:hanging="360"/>
      </w:pPr>
      <w:rPr>
        <w:rFonts w:ascii="Wingdings" w:hAnsi="Wingdings" w:hint="default"/>
      </w:rPr>
    </w:lvl>
    <w:lvl w:ilvl="6" w:tplc="04090001" w:tentative="1">
      <w:start w:val="1"/>
      <w:numFmt w:val="bullet"/>
      <w:lvlText w:val=""/>
      <w:lvlJc w:val="left"/>
      <w:pPr>
        <w:ind w:left="5660" w:hanging="360"/>
      </w:pPr>
      <w:rPr>
        <w:rFonts w:ascii="Symbol" w:hAnsi="Symbol" w:hint="default"/>
      </w:rPr>
    </w:lvl>
    <w:lvl w:ilvl="7" w:tplc="04090003" w:tentative="1">
      <w:start w:val="1"/>
      <w:numFmt w:val="bullet"/>
      <w:lvlText w:val="o"/>
      <w:lvlJc w:val="left"/>
      <w:pPr>
        <w:ind w:left="6380" w:hanging="360"/>
      </w:pPr>
      <w:rPr>
        <w:rFonts w:ascii="Courier New" w:hAnsi="Courier New" w:cs="Courier New" w:hint="default"/>
      </w:rPr>
    </w:lvl>
    <w:lvl w:ilvl="8" w:tplc="04090005" w:tentative="1">
      <w:start w:val="1"/>
      <w:numFmt w:val="bullet"/>
      <w:lvlText w:val=""/>
      <w:lvlJc w:val="left"/>
      <w:pPr>
        <w:ind w:left="7100" w:hanging="360"/>
      </w:pPr>
      <w:rPr>
        <w:rFonts w:ascii="Wingdings" w:hAnsi="Wingdings" w:hint="default"/>
      </w:rPr>
    </w:lvl>
  </w:abstractNum>
  <w:abstractNum w:abstractNumId="22" w15:restartNumberingAfterBreak="0">
    <w:nsid w:val="638C45C0"/>
    <w:multiLevelType w:val="hybridMultilevel"/>
    <w:tmpl w:val="4920B660"/>
    <w:lvl w:ilvl="0" w:tplc="04090001">
      <w:start w:val="1"/>
      <w:numFmt w:val="bullet"/>
      <w:lvlText w:val=""/>
      <w:lvlJc w:val="left"/>
      <w:pPr>
        <w:ind w:left="1340" w:hanging="360"/>
      </w:pPr>
      <w:rPr>
        <w:rFonts w:ascii="Symbol" w:hAnsi="Symbol" w:hint="default"/>
      </w:rPr>
    </w:lvl>
    <w:lvl w:ilvl="1" w:tplc="04090003" w:tentative="1">
      <w:start w:val="1"/>
      <w:numFmt w:val="bullet"/>
      <w:lvlText w:val="o"/>
      <w:lvlJc w:val="left"/>
      <w:pPr>
        <w:ind w:left="2060" w:hanging="360"/>
      </w:pPr>
      <w:rPr>
        <w:rFonts w:ascii="Courier New" w:hAnsi="Courier New" w:cs="Courier New" w:hint="default"/>
      </w:rPr>
    </w:lvl>
    <w:lvl w:ilvl="2" w:tplc="04090005" w:tentative="1">
      <w:start w:val="1"/>
      <w:numFmt w:val="bullet"/>
      <w:lvlText w:val=""/>
      <w:lvlJc w:val="left"/>
      <w:pPr>
        <w:ind w:left="2780" w:hanging="360"/>
      </w:pPr>
      <w:rPr>
        <w:rFonts w:ascii="Wingdings" w:hAnsi="Wingdings" w:hint="default"/>
      </w:rPr>
    </w:lvl>
    <w:lvl w:ilvl="3" w:tplc="04090001" w:tentative="1">
      <w:start w:val="1"/>
      <w:numFmt w:val="bullet"/>
      <w:lvlText w:val=""/>
      <w:lvlJc w:val="left"/>
      <w:pPr>
        <w:ind w:left="3500" w:hanging="360"/>
      </w:pPr>
      <w:rPr>
        <w:rFonts w:ascii="Symbol" w:hAnsi="Symbol" w:hint="default"/>
      </w:rPr>
    </w:lvl>
    <w:lvl w:ilvl="4" w:tplc="04090003" w:tentative="1">
      <w:start w:val="1"/>
      <w:numFmt w:val="bullet"/>
      <w:lvlText w:val="o"/>
      <w:lvlJc w:val="left"/>
      <w:pPr>
        <w:ind w:left="4220" w:hanging="360"/>
      </w:pPr>
      <w:rPr>
        <w:rFonts w:ascii="Courier New" w:hAnsi="Courier New" w:cs="Courier New" w:hint="default"/>
      </w:rPr>
    </w:lvl>
    <w:lvl w:ilvl="5" w:tplc="04090005" w:tentative="1">
      <w:start w:val="1"/>
      <w:numFmt w:val="bullet"/>
      <w:lvlText w:val=""/>
      <w:lvlJc w:val="left"/>
      <w:pPr>
        <w:ind w:left="4940" w:hanging="360"/>
      </w:pPr>
      <w:rPr>
        <w:rFonts w:ascii="Wingdings" w:hAnsi="Wingdings" w:hint="default"/>
      </w:rPr>
    </w:lvl>
    <w:lvl w:ilvl="6" w:tplc="04090001" w:tentative="1">
      <w:start w:val="1"/>
      <w:numFmt w:val="bullet"/>
      <w:lvlText w:val=""/>
      <w:lvlJc w:val="left"/>
      <w:pPr>
        <w:ind w:left="5660" w:hanging="360"/>
      </w:pPr>
      <w:rPr>
        <w:rFonts w:ascii="Symbol" w:hAnsi="Symbol" w:hint="default"/>
      </w:rPr>
    </w:lvl>
    <w:lvl w:ilvl="7" w:tplc="04090003" w:tentative="1">
      <w:start w:val="1"/>
      <w:numFmt w:val="bullet"/>
      <w:lvlText w:val="o"/>
      <w:lvlJc w:val="left"/>
      <w:pPr>
        <w:ind w:left="6380" w:hanging="360"/>
      </w:pPr>
      <w:rPr>
        <w:rFonts w:ascii="Courier New" w:hAnsi="Courier New" w:cs="Courier New" w:hint="default"/>
      </w:rPr>
    </w:lvl>
    <w:lvl w:ilvl="8" w:tplc="04090005" w:tentative="1">
      <w:start w:val="1"/>
      <w:numFmt w:val="bullet"/>
      <w:lvlText w:val=""/>
      <w:lvlJc w:val="left"/>
      <w:pPr>
        <w:ind w:left="7100" w:hanging="360"/>
      </w:pPr>
      <w:rPr>
        <w:rFonts w:ascii="Wingdings" w:hAnsi="Wingdings" w:hint="default"/>
      </w:rPr>
    </w:lvl>
  </w:abstractNum>
  <w:abstractNum w:abstractNumId="23" w15:restartNumberingAfterBreak="0">
    <w:nsid w:val="66CF67CE"/>
    <w:multiLevelType w:val="hybridMultilevel"/>
    <w:tmpl w:val="115E9134"/>
    <w:lvl w:ilvl="0" w:tplc="04090001">
      <w:start w:val="1"/>
      <w:numFmt w:val="bullet"/>
      <w:lvlText w:val=""/>
      <w:lvlJc w:val="left"/>
      <w:pPr>
        <w:ind w:left="1340" w:hanging="360"/>
      </w:pPr>
      <w:rPr>
        <w:rFonts w:ascii="Symbol" w:hAnsi="Symbol" w:hint="default"/>
      </w:rPr>
    </w:lvl>
    <w:lvl w:ilvl="1" w:tplc="04090003" w:tentative="1">
      <w:start w:val="1"/>
      <w:numFmt w:val="bullet"/>
      <w:lvlText w:val="o"/>
      <w:lvlJc w:val="left"/>
      <w:pPr>
        <w:ind w:left="2060" w:hanging="360"/>
      </w:pPr>
      <w:rPr>
        <w:rFonts w:ascii="Courier New" w:hAnsi="Courier New" w:cs="Courier New" w:hint="default"/>
      </w:rPr>
    </w:lvl>
    <w:lvl w:ilvl="2" w:tplc="04090005" w:tentative="1">
      <w:start w:val="1"/>
      <w:numFmt w:val="bullet"/>
      <w:lvlText w:val=""/>
      <w:lvlJc w:val="left"/>
      <w:pPr>
        <w:ind w:left="2780" w:hanging="360"/>
      </w:pPr>
      <w:rPr>
        <w:rFonts w:ascii="Wingdings" w:hAnsi="Wingdings" w:hint="default"/>
      </w:rPr>
    </w:lvl>
    <w:lvl w:ilvl="3" w:tplc="04090001" w:tentative="1">
      <w:start w:val="1"/>
      <w:numFmt w:val="bullet"/>
      <w:lvlText w:val=""/>
      <w:lvlJc w:val="left"/>
      <w:pPr>
        <w:ind w:left="3500" w:hanging="360"/>
      </w:pPr>
      <w:rPr>
        <w:rFonts w:ascii="Symbol" w:hAnsi="Symbol" w:hint="default"/>
      </w:rPr>
    </w:lvl>
    <w:lvl w:ilvl="4" w:tplc="04090003" w:tentative="1">
      <w:start w:val="1"/>
      <w:numFmt w:val="bullet"/>
      <w:lvlText w:val="o"/>
      <w:lvlJc w:val="left"/>
      <w:pPr>
        <w:ind w:left="4220" w:hanging="360"/>
      </w:pPr>
      <w:rPr>
        <w:rFonts w:ascii="Courier New" w:hAnsi="Courier New" w:cs="Courier New" w:hint="default"/>
      </w:rPr>
    </w:lvl>
    <w:lvl w:ilvl="5" w:tplc="04090005" w:tentative="1">
      <w:start w:val="1"/>
      <w:numFmt w:val="bullet"/>
      <w:lvlText w:val=""/>
      <w:lvlJc w:val="left"/>
      <w:pPr>
        <w:ind w:left="4940" w:hanging="360"/>
      </w:pPr>
      <w:rPr>
        <w:rFonts w:ascii="Wingdings" w:hAnsi="Wingdings" w:hint="default"/>
      </w:rPr>
    </w:lvl>
    <w:lvl w:ilvl="6" w:tplc="04090001" w:tentative="1">
      <w:start w:val="1"/>
      <w:numFmt w:val="bullet"/>
      <w:lvlText w:val=""/>
      <w:lvlJc w:val="left"/>
      <w:pPr>
        <w:ind w:left="5660" w:hanging="360"/>
      </w:pPr>
      <w:rPr>
        <w:rFonts w:ascii="Symbol" w:hAnsi="Symbol" w:hint="default"/>
      </w:rPr>
    </w:lvl>
    <w:lvl w:ilvl="7" w:tplc="04090003" w:tentative="1">
      <w:start w:val="1"/>
      <w:numFmt w:val="bullet"/>
      <w:lvlText w:val="o"/>
      <w:lvlJc w:val="left"/>
      <w:pPr>
        <w:ind w:left="6380" w:hanging="360"/>
      </w:pPr>
      <w:rPr>
        <w:rFonts w:ascii="Courier New" w:hAnsi="Courier New" w:cs="Courier New" w:hint="default"/>
      </w:rPr>
    </w:lvl>
    <w:lvl w:ilvl="8" w:tplc="04090005" w:tentative="1">
      <w:start w:val="1"/>
      <w:numFmt w:val="bullet"/>
      <w:lvlText w:val=""/>
      <w:lvlJc w:val="left"/>
      <w:pPr>
        <w:ind w:left="7100" w:hanging="360"/>
      </w:pPr>
      <w:rPr>
        <w:rFonts w:ascii="Wingdings" w:hAnsi="Wingdings" w:hint="default"/>
      </w:rPr>
    </w:lvl>
  </w:abstractNum>
  <w:abstractNum w:abstractNumId="24" w15:restartNumberingAfterBreak="0">
    <w:nsid w:val="6BDE7560"/>
    <w:multiLevelType w:val="hybridMultilevel"/>
    <w:tmpl w:val="34A89192"/>
    <w:lvl w:ilvl="0" w:tplc="04090001">
      <w:start w:val="1"/>
      <w:numFmt w:val="bullet"/>
      <w:lvlText w:val=""/>
      <w:lvlJc w:val="left"/>
      <w:pPr>
        <w:ind w:left="1340" w:hanging="360"/>
      </w:pPr>
      <w:rPr>
        <w:rFonts w:ascii="Symbol" w:hAnsi="Symbol" w:hint="default"/>
      </w:rPr>
    </w:lvl>
    <w:lvl w:ilvl="1" w:tplc="3446DF06">
      <w:numFmt w:val="bullet"/>
      <w:lvlText w:val="-"/>
      <w:lvlJc w:val="left"/>
      <w:pPr>
        <w:ind w:left="2060" w:hanging="360"/>
      </w:pPr>
      <w:rPr>
        <w:rFonts w:ascii="Times New Roman" w:eastAsiaTheme="minorHAnsi" w:hAnsi="Times New Roman" w:cs="Times New Roman" w:hint="default"/>
      </w:rPr>
    </w:lvl>
    <w:lvl w:ilvl="2" w:tplc="04090005" w:tentative="1">
      <w:start w:val="1"/>
      <w:numFmt w:val="bullet"/>
      <w:lvlText w:val=""/>
      <w:lvlJc w:val="left"/>
      <w:pPr>
        <w:ind w:left="2780" w:hanging="360"/>
      </w:pPr>
      <w:rPr>
        <w:rFonts w:ascii="Wingdings" w:hAnsi="Wingdings" w:hint="default"/>
      </w:rPr>
    </w:lvl>
    <w:lvl w:ilvl="3" w:tplc="04090001" w:tentative="1">
      <w:start w:val="1"/>
      <w:numFmt w:val="bullet"/>
      <w:lvlText w:val=""/>
      <w:lvlJc w:val="left"/>
      <w:pPr>
        <w:ind w:left="3500" w:hanging="360"/>
      </w:pPr>
      <w:rPr>
        <w:rFonts w:ascii="Symbol" w:hAnsi="Symbol" w:hint="default"/>
      </w:rPr>
    </w:lvl>
    <w:lvl w:ilvl="4" w:tplc="04090003" w:tentative="1">
      <w:start w:val="1"/>
      <w:numFmt w:val="bullet"/>
      <w:lvlText w:val="o"/>
      <w:lvlJc w:val="left"/>
      <w:pPr>
        <w:ind w:left="4220" w:hanging="360"/>
      </w:pPr>
      <w:rPr>
        <w:rFonts w:ascii="Courier New" w:hAnsi="Courier New" w:cs="Courier New" w:hint="default"/>
      </w:rPr>
    </w:lvl>
    <w:lvl w:ilvl="5" w:tplc="04090005" w:tentative="1">
      <w:start w:val="1"/>
      <w:numFmt w:val="bullet"/>
      <w:lvlText w:val=""/>
      <w:lvlJc w:val="left"/>
      <w:pPr>
        <w:ind w:left="4940" w:hanging="360"/>
      </w:pPr>
      <w:rPr>
        <w:rFonts w:ascii="Wingdings" w:hAnsi="Wingdings" w:hint="default"/>
      </w:rPr>
    </w:lvl>
    <w:lvl w:ilvl="6" w:tplc="04090001" w:tentative="1">
      <w:start w:val="1"/>
      <w:numFmt w:val="bullet"/>
      <w:lvlText w:val=""/>
      <w:lvlJc w:val="left"/>
      <w:pPr>
        <w:ind w:left="5660" w:hanging="360"/>
      </w:pPr>
      <w:rPr>
        <w:rFonts w:ascii="Symbol" w:hAnsi="Symbol" w:hint="default"/>
      </w:rPr>
    </w:lvl>
    <w:lvl w:ilvl="7" w:tplc="04090003" w:tentative="1">
      <w:start w:val="1"/>
      <w:numFmt w:val="bullet"/>
      <w:lvlText w:val="o"/>
      <w:lvlJc w:val="left"/>
      <w:pPr>
        <w:ind w:left="6380" w:hanging="360"/>
      </w:pPr>
      <w:rPr>
        <w:rFonts w:ascii="Courier New" w:hAnsi="Courier New" w:cs="Courier New" w:hint="default"/>
      </w:rPr>
    </w:lvl>
    <w:lvl w:ilvl="8" w:tplc="04090005" w:tentative="1">
      <w:start w:val="1"/>
      <w:numFmt w:val="bullet"/>
      <w:lvlText w:val=""/>
      <w:lvlJc w:val="left"/>
      <w:pPr>
        <w:ind w:left="7100" w:hanging="360"/>
      </w:pPr>
      <w:rPr>
        <w:rFonts w:ascii="Wingdings" w:hAnsi="Wingdings" w:hint="default"/>
      </w:rPr>
    </w:lvl>
  </w:abstractNum>
  <w:abstractNum w:abstractNumId="25" w15:restartNumberingAfterBreak="0">
    <w:nsid w:val="6DDB38B9"/>
    <w:multiLevelType w:val="hybridMultilevel"/>
    <w:tmpl w:val="EB723C9E"/>
    <w:lvl w:ilvl="0" w:tplc="04090001">
      <w:start w:val="1"/>
      <w:numFmt w:val="bullet"/>
      <w:lvlText w:val=""/>
      <w:lvlJc w:val="left"/>
      <w:pPr>
        <w:ind w:left="1340" w:hanging="360"/>
      </w:pPr>
      <w:rPr>
        <w:rFonts w:ascii="Symbol" w:hAnsi="Symbol" w:hint="default"/>
      </w:rPr>
    </w:lvl>
    <w:lvl w:ilvl="1" w:tplc="04090003" w:tentative="1">
      <w:start w:val="1"/>
      <w:numFmt w:val="bullet"/>
      <w:lvlText w:val="o"/>
      <w:lvlJc w:val="left"/>
      <w:pPr>
        <w:ind w:left="2060" w:hanging="360"/>
      </w:pPr>
      <w:rPr>
        <w:rFonts w:ascii="Courier New" w:hAnsi="Courier New" w:cs="Courier New" w:hint="default"/>
      </w:rPr>
    </w:lvl>
    <w:lvl w:ilvl="2" w:tplc="04090005" w:tentative="1">
      <w:start w:val="1"/>
      <w:numFmt w:val="bullet"/>
      <w:lvlText w:val=""/>
      <w:lvlJc w:val="left"/>
      <w:pPr>
        <w:ind w:left="2780" w:hanging="360"/>
      </w:pPr>
      <w:rPr>
        <w:rFonts w:ascii="Wingdings" w:hAnsi="Wingdings" w:hint="default"/>
      </w:rPr>
    </w:lvl>
    <w:lvl w:ilvl="3" w:tplc="04090001" w:tentative="1">
      <w:start w:val="1"/>
      <w:numFmt w:val="bullet"/>
      <w:lvlText w:val=""/>
      <w:lvlJc w:val="left"/>
      <w:pPr>
        <w:ind w:left="3500" w:hanging="360"/>
      </w:pPr>
      <w:rPr>
        <w:rFonts w:ascii="Symbol" w:hAnsi="Symbol" w:hint="default"/>
      </w:rPr>
    </w:lvl>
    <w:lvl w:ilvl="4" w:tplc="04090003" w:tentative="1">
      <w:start w:val="1"/>
      <w:numFmt w:val="bullet"/>
      <w:lvlText w:val="o"/>
      <w:lvlJc w:val="left"/>
      <w:pPr>
        <w:ind w:left="4220" w:hanging="360"/>
      </w:pPr>
      <w:rPr>
        <w:rFonts w:ascii="Courier New" w:hAnsi="Courier New" w:cs="Courier New" w:hint="default"/>
      </w:rPr>
    </w:lvl>
    <w:lvl w:ilvl="5" w:tplc="04090005" w:tentative="1">
      <w:start w:val="1"/>
      <w:numFmt w:val="bullet"/>
      <w:lvlText w:val=""/>
      <w:lvlJc w:val="left"/>
      <w:pPr>
        <w:ind w:left="4940" w:hanging="360"/>
      </w:pPr>
      <w:rPr>
        <w:rFonts w:ascii="Wingdings" w:hAnsi="Wingdings" w:hint="default"/>
      </w:rPr>
    </w:lvl>
    <w:lvl w:ilvl="6" w:tplc="04090001" w:tentative="1">
      <w:start w:val="1"/>
      <w:numFmt w:val="bullet"/>
      <w:lvlText w:val=""/>
      <w:lvlJc w:val="left"/>
      <w:pPr>
        <w:ind w:left="5660" w:hanging="360"/>
      </w:pPr>
      <w:rPr>
        <w:rFonts w:ascii="Symbol" w:hAnsi="Symbol" w:hint="default"/>
      </w:rPr>
    </w:lvl>
    <w:lvl w:ilvl="7" w:tplc="04090003" w:tentative="1">
      <w:start w:val="1"/>
      <w:numFmt w:val="bullet"/>
      <w:lvlText w:val="o"/>
      <w:lvlJc w:val="left"/>
      <w:pPr>
        <w:ind w:left="6380" w:hanging="360"/>
      </w:pPr>
      <w:rPr>
        <w:rFonts w:ascii="Courier New" w:hAnsi="Courier New" w:cs="Courier New" w:hint="default"/>
      </w:rPr>
    </w:lvl>
    <w:lvl w:ilvl="8" w:tplc="04090005" w:tentative="1">
      <w:start w:val="1"/>
      <w:numFmt w:val="bullet"/>
      <w:lvlText w:val=""/>
      <w:lvlJc w:val="left"/>
      <w:pPr>
        <w:ind w:left="7100" w:hanging="360"/>
      </w:pPr>
      <w:rPr>
        <w:rFonts w:ascii="Wingdings" w:hAnsi="Wingdings" w:hint="default"/>
      </w:rPr>
    </w:lvl>
  </w:abstractNum>
  <w:abstractNum w:abstractNumId="26" w15:restartNumberingAfterBreak="0">
    <w:nsid w:val="70693EBA"/>
    <w:multiLevelType w:val="hybridMultilevel"/>
    <w:tmpl w:val="738644FE"/>
    <w:lvl w:ilvl="0" w:tplc="04090001">
      <w:start w:val="1"/>
      <w:numFmt w:val="bullet"/>
      <w:lvlText w:val=""/>
      <w:lvlJc w:val="left"/>
      <w:pPr>
        <w:ind w:left="1340" w:hanging="360"/>
      </w:pPr>
      <w:rPr>
        <w:rFonts w:ascii="Symbol" w:hAnsi="Symbol" w:hint="default"/>
      </w:rPr>
    </w:lvl>
    <w:lvl w:ilvl="1" w:tplc="04090003" w:tentative="1">
      <w:start w:val="1"/>
      <w:numFmt w:val="bullet"/>
      <w:lvlText w:val="o"/>
      <w:lvlJc w:val="left"/>
      <w:pPr>
        <w:ind w:left="2060" w:hanging="360"/>
      </w:pPr>
      <w:rPr>
        <w:rFonts w:ascii="Courier New" w:hAnsi="Courier New" w:cs="Courier New" w:hint="default"/>
      </w:rPr>
    </w:lvl>
    <w:lvl w:ilvl="2" w:tplc="04090005" w:tentative="1">
      <w:start w:val="1"/>
      <w:numFmt w:val="bullet"/>
      <w:lvlText w:val=""/>
      <w:lvlJc w:val="left"/>
      <w:pPr>
        <w:ind w:left="2780" w:hanging="360"/>
      </w:pPr>
      <w:rPr>
        <w:rFonts w:ascii="Wingdings" w:hAnsi="Wingdings" w:hint="default"/>
      </w:rPr>
    </w:lvl>
    <w:lvl w:ilvl="3" w:tplc="04090001" w:tentative="1">
      <w:start w:val="1"/>
      <w:numFmt w:val="bullet"/>
      <w:lvlText w:val=""/>
      <w:lvlJc w:val="left"/>
      <w:pPr>
        <w:ind w:left="3500" w:hanging="360"/>
      </w:pPr>
      <w:rPr>
        <w:rFonts w:ascii="Symbol" w:hAnsi="Symbol" w:hint="default"/>
      </w:rPr>
    </w:lvl>
    <w:lvl w:ilvl="4" w:tplc="04090003" w:tentative="1">
      <w:start w:val="1"/>
      <w:numFmt w:val="bullet"/>
      <w:lvlText w:val="o"/>
      <w:lvlJc w:val="left"/>
      <w:pPr>
        <w:ind w:left="4220" w:hanging="360"/>
      </w:pPr>
      <w:rPr>
        <w:rFonts w:ascii="Courier New" w:hAnsi="Courier New" w:cs="Courier New" w:hint="default"/>
      </w:rPr>
    </w:lvl>
    <w:lvl w:ilvl="5" w:tplc="04090005" w:tentative="1">
      <w:start w:val="1"/>
      <w:numFmt w:val="bullet"/>
      <w:lvlText w:val=""/>
      <w:lvlJc w:val="left"/>
      <w:pPr>
        <w:ind w:left="4940" w:hanging="360"/>
      </w:pPr>
      <w:rPr>
        <w:rFonts w:ascii="Wingdings" w:hAnsi="Wingdings" w:hint="default"/>
      </w:rPr>
    </w:lvl>
    <w:lvl w:ilvl="6" w:tplc="04090001" w:tentative="1">
      <w:start w:val="1"/>
      <w:numFmt w:val="bullet"/>
      <w:lvlText w:val=""/>
      <w:lvlJc w:val="left"/>
      <w:pPr>
        <w:ind w:left="5660" w:hanging="360"/>
      </w:pPr>
      <w:rPr>
        <w:rFonts w:ascii="Symbol" w:hAnsi="Symbol" w:hint="default"/>
      </w:rPr>
    </w:lvl>
    <w:lvl w:ilvl="7" w:tplc="04090003" w:tentative="1">
      <w:start w:val="1"/>
      <w:numFmt w:val="bullet"/>
      <w:lvlText w:val="o"/>
      <w:lvlJc w:val="left"/>
      <w:pPr>
        <w:ind w:left="6380" w:hanging="360"/>
      </w:pPr>
      <w:rPr>
        <w:rFonts w:ascii="Courier New" w:hAnsi="Courier New" w:cs="Courier New" w:hint="default"/>
      </w:rPr>
    </w:lvl>
    <w:lvl w:ilvl="8" w:tplc="04090005" w:tentative="1">
      <w:start w:val="1"/>
      <w:numFmt w:val="bullet"/>
      <w:lvlText w:val=""/>
      <w:lvlJc w:val="left"/>
      <w:pPr>
        <w:ind w:left="7100" w:hanging="360"/>
      </w:pPr>
      <w:rPr>
        <w:rFonts w:ascii="Wingdings" w:hAnsi="Wingdings" w:hint="default"/>
      </w:rPr>
    </w:lvl>
  </w:abstractNum>
  <w:abstractNum w:abstractNumId="27" w15:restartNumberingAfterBreak="0">
    <w:nsid w:val="7E030B04"/>
    <w:multiLevelType w:val="hybridMultilevel"/>
    <w:tmpl w:val="6F6043A2"/>
    <w:lvl w:ilvl="0" w:tplc="04090001">
      <w:start w:val="1"/>
      <w:numFmt w:val="bullet"/>
      <w:lvlText w:val=""/>
      <w:lvlJc w:val="left"/>
      <w:pPr>
        <w:ind w:left="1340" w:hanging="360"/>
      </w:pPr>
      <w:rPr>
        <w:rFonts w:ascii="Symbol" w:hAnsi="Symbol" w:hint="default"/>
      </w:rPr>
    </w:lvl>
    <w:lvl w:ilvl="1" w:tplc="04090003" w:tentative="1">
      <w:start w:val="1"/>
      <w:numFmt w:val="bullet"/>
      <w:lvlText w:val="o"/>
      <w:lvlJc w:val="left"/>
      <w:pPr>
        <w:ind w:left="2060" w:hanging="360"/>
      </w:pPr>
      <w:rPr>
        <w:rFonts w:ascii="Courier New" w:hAnsi="Courier New" w:cs="Courier New" w:hint="default"/>
      </w:rPr>
    </w:lvl>
    <w:lvl w:ilvl="2" w:tplc="04090005" w:tentative="1">
      <w:start w:val="1"/>
      <w:numFmt w:val="bullet"/>
      <w:lvlText w:val=""/>
      <w:lvlJc w:val="left"/>
      <w:pPr>
        <w:ind w:left="2780" w:hanging="360"/>
      </w:pPr>
      <w:rPr>
        <w:rFonts w:ascii="Wingdings" w:hAnsi="Wingdings" w:hint="default"/>
      </w:rPr>
    </w:lvl>
    <w:lvl w:ilvl="3" w:tplc="04090001" w:tentative="1">
      <w:start w:val="1"/>
      <w:numFmt w:val="bullet"/>
      <w:lvlText w:val=""/>
      <w:lvlJc w:val="left"/>
      <w:pPr>
        <w:ind w:left="3500" w:hanging="360"/>
      </w:pPr>
      <w:rPr>
        <w:rFonts w:ascii="Symbol" w:hAnsi="Symbol" w:hint="default"/>
      </w:rPr>
    </w:lvl>
    <w:lvl w:ilvl="4" w:tplc="04090003" w:tentative="1">
      <w:start w:val="1"/>
      <w:numFmt w:val="bullet"/>
      <w:lvlText w:val="o"/>
      <w:lvlJc w:val="left"/>
      <w:pPr>
        <w:ind w:left="4220" w:hanging="360"/>
      </w:pPr>
      <w:rPr>
        <w:rFonts w:ascii="Courier New" w:hAnsi="Courier New" w:cs="Courier New" w:hint="default"/>
      </w:rPr>
    </w:lvl>
    <w:lvl w:ilvl="5" w:tplc="04090005" w:tentative="1">
      <w:start w:val="1"/>
      <w:numFmt w:val="bullet"/>
      <w:lvlText w:val=""/>
      <w:lvlJc w:val="left"/>
      <w:pPr>
        <w:ind w:left="4940" w:hanging="360"/>
      </w:pPr>
      <w:rPr>
        <w:rFonts w:ascii="Wingdings" w:hAnsi="Wingdings" w:hint="default"/>
      </w:rPr>
    </w:lvl>
    <w:lvl w:ilvl="6" w:tplc="04090001" w:tentative="1">
      <w:start w:val="1"/>
      <w:numFmt w:val="bullet"/>
      <w:lvlText w:val=""/>
      <w:lvlJc w:val="left"/>
      <w:pPr>
        <w:ind w:left="5660" w:hanging="360"/>
      </w:pPr>
      <w:rPr>
        <w:rFonts w:ascii="Symbol" w:hAnsi="Symbol" w:hint="default"/>
      </w:rPr>
    </w:lvl>
    <w:lvl w:ilvl="7" w:tplc="04090003" w:tentative="1">
      <w:start w:val="1"/>
      <w:numFmt w:val="bullet"/>
      <w:lvlText w:val="o"/>
      <w:lvlJc w:val="left"/>
      <w:pPr>
        <w:ind w:left="6380" w:hanging="360"/>
      </w:pPr>
      <w:rPr>
        <w:rFonts w:ascii="Courier New" w:hAnsi="Courier New" w:cs="Courier New" w:hint="default"/>
      </w:rPr>
    </w:lvl>
    <w:lvl w:ilvl="8" w:tplc="04090005" w:tentative="1">
      <w:start w:val="1"/>
      <w:numFmt w:val="bullet"/>
      <w:lvlText w:val=""/>
      <w:lvlJc w:val="left"/>
      <w:pPr>
        <w:ind w:left="7100" w:hanging="360"/>
      </w:pPr>
      <w:rPr>
        <w:rFonts w:ascii="Wingdings" w:hAnsi="Wingdings" w:hint="default"/>
      </w:rPr>
    </w:lvl>
  </w:abstractNum>
  <w:abstractNum w:abstractNumId="28" w15:restartNumberingAfterBreak="0">
    <w:nsid w:val="7F1D3D23"/>
    <w:multiLevelType w:val="hybridMultilevel"/>
    <w:tmpl w:val="2CF03CBE"/>
    <w:lvl w:ilvl="0" w:tplc="04090001">
      <w:start w:val="1"/>
      <w:numFmt w:val="bullet"/>
      <w:lvlText w:val=""/>
      <w:lvlJc w:val="left"/>
      <w:pPr>
        <w:ind w:left="1340" w:hanging="360"/>
      </w:pPr>
      <w:rPr>
        <w:rFonts w:ascii="Symbol" w:hAnsi="Symbol" w:hint="default"/>
      </w:rPr>
    </w:lvl>
    <w:lvl w:ilvl="1" w:tplc="04090003" w:tentative="1">
      <w:start w:val="1"/>
      <w:numFmt w:val="bullet"/>
      <w:lvlText w:val="o"/>
      <w:lvlJc w:val="left"/>
      <w:pPr>
        <w:ind w:left="2060" w:hanging="360"/>
      </w:pPr>
      <w:rPr>
        <w:rFonts w:ascii="Courier New" w:hAnsi="Courier New" w:cs="Courier New" w:hint="default"/>
      </w:rPr>
    </w:lvl>
    <w:lvl w:ilvl="2" w:tplc="04090005" w:tentative="1">
      <w:start w:val="1"/>
      <w:numFmt w:val="bullet"/>
      <w:lvlText w:val=""/>
      <w:lvlJc w:val="left"/>
      <w:pPr>
        <w:ind w:left="2780" w:hanging="360"/>
      </w:pPr>
      <w:rPr>
        <w:rFonts w:ascii="Wingdings" w:hAnsi="Wingdings" w:hint="default"/>
      </w:rPr>
    </w:lvl>
    <w:lvl w:ilvl="3" w:tplc="04090001" w:tentative="1">
      <w:start w:val="1"/>
      <w:numFmt w:val="bullet"/>
      <w:lvlText w:val=""/>
      <w:lvlJc w:val="left"/>
      <w:pPr>
        <w:ind w:left="3500" w:hanging="360"/>
      </w:pPr>
      <w:rPr>
        <w:rFonts w:ascii="Symbol" w:hAnsi="Symbol" w:hint="default"/>
      </w:rPr>
    </w:lvl>
    <w:lvl w:ilvl="4" w:tplc="04090003" w:tentative="1">
      <w:start w:val="1"/>
      <w:numFmt w:val="bullet"/>
      <w:lvlText w:val="o"/>
      <w:lvlJc w:val="left"/>
      <w:pPr>
        <w:ind w:left="4220" w:hanging="360"/>
      </w:pPr>
      <w:rPr>
        <w:rFonts w:ascii="Courier New" w:hAnsi="Courier New" w:cs="Courier New" w:hint="default"/>
      </w:rPr>
    </w:lvl>
    <w:lvl w:ilvl="5" w:tplc="04090005" w:tentative="1">
      <w:start w:val="1"/>
      <w:numFmt w:val="bullet"/>
      <w:lvlText w:val=""/>
      <w:lvlJc w:val="left"/>
      <w:pPr>
        <w:ind w:left="4940" w:hanging="360"/>
      </w:pPr>
      <w:rPr>
        <w:rFonts w:ascii="Wingdings" w:hAnsi="Wingdings" w:hint="default"/>
      </w:rPr>
    </w:lvl>
    <w:lvl w:ilvl="6" w:tplc="04090001" w:tentative="1">
      <w:start w:val="1"/>
      <w:numFmt w:val="bullet"/>
      <w:lvlText w:val=""/>
      <w:lvlJc w:val="left"/>
      <w:pPr>
        <w:ind w:left="5660" w:hanging="360"/>
      </w:pPr>
      <w:rPr>
        <w:rFonts w:ascii="Symbol" w:hAnsi="Symbol" w:hint="default"/>
      </w:rPr>
    </w:lvl>
    <w:lvl w:ilvl="7" w:tplc="04090003" w:tentative="1">
      <w:start w:val="1"/>
      <w:numFmt w:val="bullet"/>
      <w:lvlText w:val="o"/>
      <w:lvlJc w:val="left"/>
      <w:pPr>
        <w:ind w:left="6380" w:hanging="360"/>
      </w:pPr>
      <w:rPr>
        <w:rFonts w:ascii="Courier New" w:hAnsi="Courier New" w:cs="Courier New" w:hint="default"/>
      </w:rPr>
    </w:lvl>
    <w:lvl w:ilvl="8" w:tplc="04090005" w:tentative="1">
      <w:start w:val="1"/>
      <w:numFmt w:val="bullet"/>
      <w:lvlText w:val=""/>
      <w:lvlJc w:val="left"/>
      <w:pPr>
        <w:ind w:left="7100" w:hanging="360"/>
      </w:pPr>
      <w:rPr>
        <w:rFonts w:ascii="Wingdings" w:hAnsi="Wingdings" w:hint="default"/>
      </w:rPr>
    </w:lvl>
  </w:abstractNum>
  <w:num w:numId="1">
    <w:abstractNumId w:val="17"/>
  </w:num>
  <w:num w:numId="2">
    <w:abstractNumId w:val="12"/>
  </w:num>
  <w:num w:numId="3">
    <w:abstractNumId w:val="3"/>
  </w:num>
  <w:num w:numId="4">
    <w:abstractNumId w:val="6"/>
  </w:num>
  <w:num w:numId="5">
    <w:abstractNumId w:val="5"/>
  </w:num>
  <w:num w:numId="6">
    <w:abstractNumId w:val="13"/>
  </w:num>
  <w:num w:numId="7">
    <w:abstractNumId w:val="19"/>
  </w:num>
  <w:num w:numId="8">
    <w:abstractNumId w:val="24"/>
  </w:num>
  <w:num w:numId="9">
    <w:abstractNumId w:val="9"/>
  </w:num>
  <w:num w:numId="10">
    <w:abstractNumId w:val="14"/>
  </w:num>
  <w:num w:numId="11">
    <w:abstractNumId w:val="26"/>
  </w:num>
  <w:num w:numId="12">
    <w:abstractNumId w:val="16"/>
  </w:num>
  <w:num w:numId="13">
    <w:abstractNumId w:val="18"/>
  </w:num>
  <w:num w:numId="14">
    <w:abstractNumId w:val="10"/>
  </w:num>
  <w:num w:numId="15">
    <w:abstractNumId w:val="27"/>
  </w:num>
  <w:num w:numId="16">
    <w:abstractNumId w:val="11"/>
  </w:num>
  <w:num w:numId="17">
    <w:abstractNumId w:val="28"/>
  </w:num>
  <w:num w:numId="18">
    <w:abstractNumId w:val="0"/>
  </w:num>
  <w:num w:numId="19">
    <w:abstractNumId w:val="23"/>
  </w:num>
  <w:num w:numId="20">
    <w:abstractNumId w:val="1"/>
  </w:num>
  <w:num w:numId="21">
    <w:abstractNumId w:val="25"/>
  </w:num>
  <w:num w:numId="22">
    <w:abstractNumId w:val="22"/>
  </w:num>
  <w:num w:numId="23">
    <w:abstractNumId w:val="8"/>
  </w:num>
  <w:num w:numId="24">
    <w:abstractNumId w:val="20"/>
  </w:num>
  <w:num w:numId="25">
    <w:abstractNumId w:val="2"/>
  </w:num>
  <w:num w:numId="26">
    <w:abstractNumId w:val="4"/>
  </w:num>
  <w:num w:numId="27">
    <w:abstractNumId w:val="21"/>
  </w:num>
  <w:num w:numId="28">
    <w:abstractNumId w:val="7"/>
  </w:num>
  <w:num w:numId="29">
    <w:abstractNumId w:val="15"/>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B67"/>
    <w:rsid w:val="00001105"/>
    <w:rsid w:val="0000138A"/>
    <w:rsid w:val="00004973"/>
    <w:rsid w:val="00004CD5"/>
    <w:rsid w:val="000063F7"/>
    <w:rsid w:val="000065D9"/>
    <w:rsid w:val="000068E2"/>
    <w:rsid w:val="00006D9B"/>
    <w:rsid w:val="0001567C"/>
    <w:rsid w:val="00020BB4"/>
    <w:rsid w:val="0004090B"/>
    <w:rsid w:val="000437F4"/>
    <w:rsid w:val="00044FBC"/>
    <w:rsid w:val="00045A22"/>
    <w:rsid w:val="000470D9"/>
    <w:rsid w:val="00047E15"/>
    <w:rsid w:val="00051FF1"/>
    <w:rsid w:val="000525DB"/>
    <w:rsid w:val="00053A3B"/>
    <w:rsid w:val="0005584F"/>
    <w:rsid w:val="00060607"/>
    <w:rsid w:val="00066A40"/>
    <w:rsid w:val="00080C42"/>
    <w:rsid w:val="000817A8"/>
    <w:rsid w:val="000831AC"/>
    <w:rsid w:val="00085463"/>
    <w:rsid w:val="0008647D"/>
    <w:rsid w:val="00091C39"/>
    <w:rsid w:val="0009546A"/>
    <w:rsid w:val="00095761"/>
    <w:rsid w:val="00095C33"/>
    <w:rsid w:val="00097B06"/>
    <w:rsid w:val="000A1925"/>
    <w:rsid w:val="000A2166"/>
    <w:rsid w:val="000A24CC"/>
    <w:rsid w:val="000A43DF"/>
    <w:rsid w:val="000A53B1"/>
    <w:rsid w:val="000A5D94"/>
    <w:rsid w:val="000A724E"/>
    <w:rsid w:val="000B0F00"/>
    <w:rsid w:val="000B1876"/>
    <w:rsid w:val="000B1C6F"/>
    <w:rsid w:val="000B2A4B"/>
    <w:rsid w:val="000B54F1"/>
    <w:rsid w:val="000B61C8"/>
    <w:rsid w:val="000C4991"/>
    <w:rsid w:val="000C55BE"/>
    <w:rsid w:val="000D1A18"/>
    <w:rsid w:val="000D6D1C"/>
    <w:rsid w:val="000E1880"/>
    <w:rsid w:val="000E1CED"/>
    <w:rsid w:val="000E2630"/>
    <w:rsid w:val="000E4089"/>
    <w:rsid w:val="000E4122"/>
    <w:rsid w:val="000E49E8"/>
    <w:rsid w:val="000F33B2"/>
    <w:rsid w:val="00100168"/>
    <w:rsid w:val="00100701"/>
    <w:rsid w:val="00100766"/>
    <w:rsid w:val="0010166D"/>
    <w:rsid w:val="00113F2A"/>
    <w:rsid w:val="00114772"/>
    <w:rsid w:val="00121F19"/>
    <w:rsid w:val="0012204C"/>
    <w:rsid w:val="0012265A"/>
    <w:rsid w:val="00124821"/>
    <w:rsid w:val="00125237"/>
    <w:rsid w:val="00127153"/>
    <w:rsid w:val="00130F27"/>
    <w:rsid w:val="00131CE0"/>
    <w:rsid w:val="001332BA"/>
    <w:rsid w:val="00134544"/>
    <w:rsid w:val="00136BD1"/>
    <w:rsid w:val="00140B01"/>
    <w:rsid w:val="001411B5"/>
    <w:rsid w:val="00144E35"/>
    <w:rsid w:val="00145E65"/>
    <w:rsid w:val="00151D27"/>
    <w:rsid w:val="001528B8"/>
    <w:rsid w:val="001535A3"/>
    <w:rsid w:val="001540B8"/>
    <w:rsid w:val="00154E30"/>
    <w:rsid w:val="0016430F"/>
    <w:rsid w:val="00166E75"/>
    <w:rsid w:val="0016702F"/>
    <w:rsid w:val="00171D7E"/>
    <w:rsid w:val="00172DE4"/>
    <w:rsid w:val="0017395C"/>
    <w:rsid w:val="0017519E"/>
    <w:rsid w:val="0018126D"/>
    <w:rsid w:val="00181B4B"/>
    <w:rsid w:val="00187B43"/>
    <w:rsid w:val="001901FD"/>
    <w:rsid w:val="00191E28"/>
    <w:rsid w:val="00191E91"/>
    <w:rsid w:val="001930CF"/>
    <w:rsid w:val="00195367"/>
    <w:rsid w:val="00195BAB"/>
    <w:rsid w:val="001A0A7F"/>
    <w:rsid w:val="001A3A7E"/>
    <w:rsid w:val="001A4DBE"/>
    <w:rsid w:val="001A4FE4"/>
    <w:rsid w:val="001A5BE0"/>
    <w:rsid w:val="001A63DB"/>
    <w:rsid w:val="001B18BE"/>
    <w:rsid w:val="001B324F"/>
    <w:rsid w:val="001B478D"/>
    <w:rsid w:val="001B6F84"/>
    <w:rsid w:val="001C420B"/>
    <w:rsid w:val="001C482A"/>
    <w:rsid w:val="001C512B"/>
    <w:rsid w:val="001C6D52"/>
    <w:rsid w:val="001D3A2A"/>
    <w:rsid w:val="001D3E53"/>
    <w:rsid w:val="001D419E"/>
    <w:rsid w:val="001D58D7"/>
    <w:rsid w:val="001D6912"/>
    <w:rsid w:val="001D78F3"/>
    <w:rsid w:val="001E0F9D"/>
    <w:rsid w:val="001E30A0"/>
    <w:rsid w:val="001E6184"/>
    <w:rsid w:val="001F609E"/>
    <w:rsid w:val="001F63AF"/>
    <w:rsid w:val="001F72A3"/>
    <w:rsid w:val="00200839"/>
    <w:rsid w:val="00200A87"/>
    <w:rsid w:val="002013F8"/>
    <w:rsid w:val="0020222B"/>
    <w:rsid w:val="00204A47"/>
    <w:rsid w:val="0021440E"/>
    <w:rsid w:val="00214B67"/>
    <w:rsid w:val="002162E1"/>
    <w:rsid w:val="00216ACB"/>
    <w:rsid w:val="00217632"/>
    <w:rsid w:val="002176E9"/>
    <w:rsid w:val="002209B9"/>
    <w:rsid w:val="00225A92"/>
    <w:rsid w:val="002279F1"/>
    <w:rsid w:val="0023492A"/>
    <w:rsid w:val="00237E9F"/>
    <w:rsid w:val="0024130C"/>
    <w:rsid w:val="00242387"/>
    <w:rsid w:val="00244E07"/>
    <w:rsid w:val="00245143"/>
    <w:rsid w:val="00245A65"/>
    <w:rsid w:val="002512F3"/>
    <w:rsid w:val="00252636"/>
    <w:rsid w:val="00252D14"/>
    <w:rsid w:val="0025434B"/>
    <w:rsid w:val="00256B79"/>
    <w:rsid w:val="00262AD1"/>
    <w:rsid w:val="00264E92"/>
    <w:rsid w:val="002659F0"/>
    <w:rsid w:val="00267E47"/>
    <w:rsid w:val="00272700"/>
    <w:rsid w:val="00274D66"/>
    <w:rsid w:val="00276A68"/>
    <w:rsid w:val="0027775F"/>
    <w:rsid w:val="00277911"/>
    <w:rsid w:val="00287E20"/>
    <w:rsid w:val="00291AA7"/>
    <w:rsid w:val="002921A2"/>
    <w:rsid w:val="0029454E"/>
    <w:rsid w:val="00297701"/>
    <w:rsid w:val="002A16BB"/>
    <w:rsid w:val="002B14D2"/>
    <w:rsid w:val="002B1B1E"/>
    <w:rsid w:val="002B53E5"/>
    <w:rsid w:val="002B6D60"/>
    <w:rsid w:val="002B6FCD"/>
    <w:rsid w:val="002C0CE3"/>
    <w:rsid w:val="002C1241"/>
    <w:rsid w:val="002C48FD"/>
    <w:rsid w:val="002C5055"/>
    <w:rsid w:val="002C58C3"/>
    <w:rsid w:val="002C6587"/>
    <w:rsid w:val="002D038D"/>
    <w:rsid w:val="002D1B42"/>
    <w:rsid w:val="002D1B4E"/>
    <w:rsid w:val="002D3EBF"/>
    <w:rsid w:val="002D51D8"/>
    <w:rsid w:val="002D5AA7"/>
    <w:rsid w:val="002E20B0"/>
    <w:rsid w:val="002E40EC"/>
    <w:rsid w:val="002E61F5"/>
    <w:rsid w:val="002F38E1"/>
    <w:rsid w:val="002F3D77"/>
    <w:rsid w:val="002F64BA"/>
    <w:rsid w:val="002F768C"/>
    <w:rsid w:val="002F7E56"/>
    <w:rsid w:val="00302F3D"/>
    <w:rsid w:val="003059D9"/>
    <w:rsid w:val="00306A13"/>
    <w:rsid w:val="00306EE4"/>
    <w:rsid w:val="0030704E"/>
    <w:rsid w:val="003074BE"/>
    <w:rsid w:val="0031272C"/>
    <w:rsid w:val="003175B5"/>
    <w:rsid w:val="00317C12"/>
    <w:rsid w:val="00321195"/>
    <w:rsid w:val="00322E42"/>
    <w:rsid w:val="003279B6"/>
    <w:rsid w:val="00334460"/>
    <w:rsid w:val="003378BD"/>
    <w:rsid w:val="00340EA6"/>
    <w:rsid w:val="00341652"/>
    <w:rsid w:val="003442AA"/>
    <w:rsid w:val="00344E46"/>
    <w:rsid w:val="003456E7"/>
    <w:rsid w:val="0034786E"/>
    <w:rsid w:val="00352F36"/>
    <w:rsid w:val="00364E0F"/>
    <w:rsid w:val="00366940"/>
    <w:rsid w:val="0036767C"/>
    <w:rsid w:val="00373419"/>
    <w:rsid w:val="0037387D"/>
    <w:rsid w:val="00374B8B"/>
    <w:rsid w:val="00380690"/>
    <w:rsid w:val="00381FCE"/>
    <w:rsid w:val="00383F28"/>
    <w:rsid w:val="00386F6A"/>
    <w:rsid w:val="003912DB"/>
    <w:rsid w:val="00392CBF"/>
    <w:rsid w:val="00396843"/>
    <w:rsid w:val="003A1CBE"/>
    <w:rsid w:val="003A29BF"/>
    <w:rsid w:val="003A3D36"/>
    <w:rsid w:val="003A4A14"/>
    <w:rsid w:val="003A5532"/>
    <w:rsid w:val="003A5A8A"/>
    <w:rsid w:val="003A6C14"/>
    <w:rsid w:val="003A6FB4"/>
    <w:rsid w:val="003B11FA"/>
    <w:rsid w:val="003B3297"/>
    <w:rsid w:val="003B35D1"/>
    <w:rsid w:val="003B48AC"/>
    <w:rsid w:val="003B598A"/>
    <w:rsid w:val="003C3B2D"/>
    <w:rsid w:val="003D2403"/>
    <w:rsid w:val="003D3B3C"/>
    <w:rsid w:val="003D3FC5"/>
    <w:rsid w:val="003E0143"/>
    <w:rsid w:val="003E03C6"/>
    <w:rsid w:val="003E3267"/>
    <w:rsid w:val="003E34D3"/>
    <w:rsid w:val="003E3D12"/>
    <w:rsid w:val="003E463C"/>
    <w:rsid w:val="003E69FC"/>
    <w:rsid w:val="003F161F"/>
    <w:rsid w:val="003F2792"/>
    <w:rsid w:val="003F7C3B"/>
    <w:rsid w:val="00400081"/>
    <w:rsid w:val="004021DD"/>
    <w:rsid w:val="00403628"/>
    <w:rsid w:val="00404A5E"/>
    <w:rsid w:val="00405B96"/>
    <w:rsid w:val="00406A3B"/>
    <w:rsid w:val="00407472"/>
    <w:rsid w:val="0041309A"/>
    <w:rsid w:val="004131B3"/>
    <w:rsid w:val="00413F87"/>
    <w:rsid w:val="0041504C"/>
    <w:rsid w:val="00416EF1"/>
    <w:rsid w:val="004222CD"/>
    <w:rsid w:val="00422577"/>
    <w:rsid w:val="00422CA6"/>
    <w:rsid w:val="004250A5"/>
    <w:rsid w:val="00425F7D"/>
    <w:rsid w:val="00426761"/>
    <w:rsid w:val="00426A65"/>
    <w:rsid w:val="00433E18"/>
    <w:rsid w:val="00434DEB"/>
    <w:rsid w:val="00436797"/>
    <w:rsid w:val="004367D6"/>
    <w:rsid w:val="0043774E"/>
    <w:rsid w:val="00440CE0"/>
    <w:rsid w:val="0044335D"/>
    <w:rsid w:val="0044440A"/>
    <w:rsid w:val="00445E12"/>
    <w:rsid w:val="00446058"/>
    <w:rsid w:val="00450442"/>
    <w:rsid w:val="00454300"/>
    <w:rsid w:val="00454A0D"/>
    <w:rsid w:val="004555DD"/>
    <w:rsid w:val="004577D6"/>
    <w:rsid w:val="004636FC"/>
    <w:rsid w:val="0046618E"/>
    <w:rsid w:val="00470F02"/>
    <w:rsid w:val="00471752"/>
    <w:rsid w:val="00474CDE"/>
    <w:rsid w:val="004751E4"/>
    <w:rsid w:val="00480D33"/>
    <w:rsid w:val="00483985"/>
    <w:rsid w:val="004854A7"/>
    <w:rsid w:val="00490CB7"/>
    <w:rsid w:val="00493AB4"/>
    <w:rsid w:val="0049769E"/>
    <w:rsid w:val="004A1D39"/>
    <w:rsid w:val="004B6FD1"/>
    <w:rsid w:val="004B703A"/>
    <w:rsid w:val="004B7BE0"/>
    <w:rsid w:val="004C160D"/>
    <w:rsid w:val="004C38A0"/>
    <w:rsid w:val="004C54D0"/>
    <w:rsid w:val="004C5943"/>
    <w:rsid w:val="004C5D7B"/>
    <w:rsid w:val="004D176C"/>
    <w:rsid w:val="004D6B3C"/>
    <w:rsid w:val="004D7C3C"/>
    <w:rsid w:val="004E736B"/>
    <w:rsid w:val="004F1004"/>
    <w:rsid w:val="004F2B2B"/>
    <w:rsid w:val="00500838"/>
    <w:rsid w:val="00503E4D"/>
    <w:rsid w:val="00504E71"/>
    <w:rsid w:val="005109CE"/>
    <w:rsid w:val="005117D0"/>
    <w:rsid w:val="005126C2"/>
    <w:rsid w:val="00515E0D"/>
    <w:rsid w:val="0051720C"/>
    <w:rsid w:val="00517601"/>
    <w:rsid w:val="00524421"/>
    <w:rsid w:val="0052540E"/>
    <w:rsid w:val="00530C40"/>
    <w:rsid w:val="005315BF"/>
    <w:rsid w:val="00533E43"/>
    <w:rsid w:val="00540D45"/>
    <w:rsid w:val="00544114"/>
    <w:rsid w:val="0054523A"/>
    <w:rsid w:val="00546789"/>
    <w:rsid w:val="00546DC7"/>
    <w:rsid w:val="00547F90"/>
    <w:rsid w:val="005500F6"/>
    <w:rsid w:val="00550636"/>
    <w:rsid w:val="00553754"/>
    <w:rsid w:val="005563D6"/>
    <w:rsid w:val="0055656A"/>
    <w:rsid w:val="00562C4C"/>
    <w:rsid w:val="00563E59"/>
    <w:rsid w:val="00563F05"/>
    <w:rsid w:val="00591538"/>
    <w:rsid w:val="005927A3"/>
    <w:rsid w:val="005A140D"/>
    <w:rsid w:val="005A2F07"/>
    <w:rsid w:val="005B17F8"/>
    <w:rsid w:val="005B6A2A"/>
    <w:rsid w:val="005B6DC3"/>
    <w:rsid w:val="005C0B10"/>
    <w:rsid w:val="005C0FAA"/>
    <w:rsid w:val="005C1464"/>
    <w:rsid w:val="005D2657"/>
    <w:rsid w:val="005D2BAE"/>
    <w:rsid w:val="005D335D"/>
    <w:rsid w:val="005D4174"/>
    <w:rsid w:val="005D572B"/>
    <w:rsid w:val="005D6279"/>
    <w:rsid w:val="005E0B82"/>
    <w:rsid w:val="005E2E0A"/>
    <w:rsid w:val="005E2F53"/>
    <w:rsid w:val="005E462B"/>
    <w:rsid w:val="005E4A75"/>
    <w:rsid w:val="005E6D01"/>
    <w:rsid w:val="005F212A"/>
    <w:rsid w:val="005F42D8"/>
    <w:rsid w:val="005F57FB"/>
    <w:rsid w:val="005F7F9E"/>
    <w:rsid w:val="006007B6"/>
    <w:rsid w:val="00601977"/>
    <w:rsid w:val="00603C56"/>
    <w:rsid w:val="00604B50"/>
    <w:rsid w:val="00614494"/>
    <w:rsid w:val="006145FE"/>
    <w:rsid w:val="0061555A"/>
    <w:rsid w:val="006159F7"/>
    <w:rsid w:val="006169DC"/>
    <w:rsid w:val="0062203A"/>
    <w:rsid w:val="00622208"/>
    <w:rsid w:val="006244F5"/>
    <w:rsid w:val="00625113"/>
    <w:rsid w:val="00632897"/>
    <w:rsid w:val="00637E0A"/>
    <w:rsid w:val="006406F9"/>
    <w:rsid w:val="006422CD"/>
    <w:rsid w:val="00643F3F"/>
    <w:rsid w:val="00646E88"/>
    <w:rsid w:val="00651214"/>
    <w:rsid w:val="0065204D"/>
    <w:rsid w:val="00652599"/>
    <w:rsid w:val="00652DCE"/>
    <w:rsid w:val="00656052"/>
    <w:rsid w:val="00662D2B"/>
    <w:rsid w:val="006719C9"/>
    <w:rsid w:val="00671FDA"/>
    <w:rsid w:val="006741F1"/>
    <w:rsid w:val="00674AA4"/>
    <w:rsid w:val="006760B7"/>
    <w:rsid w:val="00676743"/>
    <w:rsid w:val="00682B3E"/>
    <w:rsid w:val="00686E41"/>
    <w:rsid w:val="006913D4"/>
    <w:rsid w:val="00696B1E"/>
    <w:rsid w:val="006A37F0"/>
    <w:rsid w:val="006B0787"/>
    <w:rsid w:val="006B1FEF"/>
    <w:rsid w:val="006C5F02"/>
    <w:rsid w:val="006C70C3"/>
    <w:rsid w:val="006C74AF"/>
    <w:rsid w:val="006D40D6"/>
    <w:rsid w:val="006D47CE"/>
    <w:rsid w:val="006E4BEF"/>
    <w:rsid w:val="006E60EC"/>
    <w:rsid w:val="006E6C6D"/>
    <w:rsid w:val="006F06AD"/>
    <w:rsid w:val="006F07C9"/>
    <w:rsid w:val="006F0F3A"/>
    <w:rsid w:val="006F5FF5"/>
    <w:rsid w:val="007000A0"/>
    <w:rsid w:val="00702632"/>
    <w:rsid w:val="00703AFA"/>
    <w:rsid w:val="00707B54"/>
    <w:rsid w:val="00712BF0"/>
    <w:rsid w:val="007132D7"/>
    <w:rsid w:val="00714B91"/>
    <w:rsid w:val="00714D9E"/>
    <w:rsid w:val="00715929"/>
    <w:rsid w:val="00717186"/>
    <w:rsid w:val="00717A5A"/>
    <w:rsid w:val="00722B1C"/>
    <w:rsid w:val="0072420D"/>
    <w:rsid w:val="00727DD3"/>
    <w:rsid w:val="00730803"/>
    <w:rsid w:val="007344A7"/>
    <w:rsid w:val="00734716"/>
    <w:rsid w:val="00741511"/>
    <w:rsid w:val="00745EB1"/>
    <w:rsid w:val="00747EBF"/>
    <w:rsid w:val="007505FC"/>
    <w:rsid w:val="00757FDD"/>
    <w:rsid w:val="00761B11"/>
    <w:rsid w:val="00761FDC"/>
    <w:rsid w:val="0076497D"/>
    <w:rsid w:val="007708C9"/>
    <w:rsid w:val="007768C1"/>
    <w:rsid w:val="00780C9D"/>
    <w:rsid w:val="007811CD"/>
    <w:rsid w:val="0078386A"/>
    <w:rsid w:val="00785EB1"/>
    <w:rsid w:val="0078618B"/>
    <w:rsid w:val="00787187"/>
    <w:rsid w:val="007902CC"/>
    <w:rsid w:val="0079166D"/>
    <w:rsid w:val="00795362"/>
    <w:rsid w:val="007A505B"/>
    <w:rsid w:val="007C21CD"/>
    <w:rsid w:val="007C44FB"/>
    <w:rsid w:val="007C5C07"/>
    <w:rsid w:val="007D03D5"/>
    <w:rsid w:val="007D0FCC"/>
    <w:rsid w:val="007D2210"/>
    <w:rsid w:val="007D312A"/>
    <w:rsid w:val="007D389F"/>
    <w:rsid w:val="007D67C5"/>
    <w:rsid w:val="007D6CF7"/>
    <w:rsid w:val="007D78F9"/>
    <w:rsid w:val="007E0D4A"/>
    <w:rsid w:val="007E3FAC"/>
    <w:rsid w:val="007E457B"/>
    <w:rsid w:val="007E4C1E"/>
    <w:rsid w:val="007F1FA5"/>
    <w:rsid w:val="008002F3"/>
    <w:rsid w:val="00803783"/>
    <w:rsid w:val="00803D9D"/>
    <w:rsid w:val="00803DC8"/>
    <w:rsid w:val="0080488F"/>
    <w:rsid w:val="00805525"/>
    <w:rsid w:val="008065E4"/>
    <w:rsid w:val="00806DF1"/>
    <w:rsid w:val="00807F3E"/>
    <w:rsid w:val="008121DC"/>
    <w:rsid w:val="00812501"/>
    <w:rsid w:val="00815DE5"/>
    <w:rsid w:val="00816C64"/>
    <w:rsid w:val="00824F8C"/>
    <w:rsid w:val="00826EC1"/>
    <w:rsid w:val="00833FD4"/>
    <w:rsid w:val="00835374"/>
    <w:rsid w:val="008416AB"/>
    <w:rsid w:val="00847182"/>
    <w:rsid w:val="008535A1"/>
    <w:rsid w:val="008559CF"/>
    <w:rsid w:val="008613DD"/>
    <w:rsid w:val="00863B19"/>
    <w:rsid w:val="00865EB3"/>
    <w:rsid w:val="00871773"/>
    <w:rsid w:val="008732BF"/>
    <w:rsid w:val="008769AA"/>
    <w:rsid w:val="00877B2F"/>
    <w:rsid w:val="00882812"/>
    <w:rsid w:val="00886034"/>
    <w:rsid w:val="008877FF"/>
    <w:rsid w:val="00890119"/>
    <w:rsid w:val="00892363"/>
    <w:rsid w:val="00893DAC"/>
    <w:rsid w:val="008A080B"/>
    <w:rsid w:val="008A08A9"/>
    <w:rsid w:val="008A283D"/>
    <w:rsid w:val="008A2CEE"/>
    <w:rsid w:val="008A3126"/>
    <w:rsid w:val="008A5049"/>
    <w:rsid w:val="008B2869"/>
    <w:rsid w:val="008B6AE4"/>
    <w:rsid w:val="008C54FE"/>
    <w:rsid w:val="008D1967"/>
    <w:rsid w:val="008D1E93"/>
    <w:rsid w:val="008D405B"/>
    <w:rsid w:val="008D47C8"/>
    <w:rsid w:val="008D7543"/>
    <w:rsid w:val="008E36C2"/>
    <w:rsid w:val="008E51E5"/>
    <w:rsid w:val="008E787B"/>
    <w:rsid w:val="008E7CCF"/>
    <w:rsid w:val="008F05C8"/>
    <w:rsid w:val="008F0BC0"/>
    <w:rsid w:val="008F39DA"/>
    <w:rsid w:val="008F54F5"/>
    <w:rsid w:val="00903FA6"/>
    <w:rsid w:val="0092128A"/>
    <w:rsid w:val="00922136"/>
    <w:rsid w:val="00922170"/>
    <w:rsid w:val="00922740"/>
    <w:rsid w:val="00924FF2"/>
    <w:rsid w:val="00931C33"/>
    <w:rsid w:val="009358D0"/>
    <w:rsid w:val="00935F69"/>
    <w:rsid w:val="00942E1C"/>
    <w:rsid w:val="00945409"/>
    <w:rsid w:val="00947522"/>
    <w:rsid w:val="00951DC6"/>
    <w:rsid w:val="00956218"/>
    <w:rsid w:val="00956612"/>
    <w:rsid w:val="009576AD"/>
    <w:rsid w:val="00957791"/>
    <w:rsid w:val="00957A75"/>
    <w:rsid w:val="00963861"/>
    <w:rsid w:val="009677FF"/>
    <w:rsid w:val="00972684"/>
    <w:rsid w:val="00974713"/>
    <w:rsid w:val="0098642B"/>
    <w:rsid w:val="00991116"/>
    <w:rsid w:val="009913F9"/>
    <w:rsid w:val="00992101"/>
    <w:rsid w:val="00994F99"/>
    <w:rsid w:val="009A1024"/>
    <w:rsid w:val="009A2F5E"/>
    <w:rsid w:val="009B3622"/>
    <w:rsid w:val="009B5971"/>
    <w:rsid w:val="009C50CE"/>
    <w:rsid w:val="009C569D"/>
    <w:rsid w:val="009C6A1C"/>
    <w:rsid w:val="009C775B"/>
    <w:rsid w:val="009D0F27"/>
    <w:rsid w:val="009D5DD4"/>
    <w:rsid w:val="009D6147"/>
    <w:rsid w:val="009D6C15"/>
    <w:rsid w:val="009D711D"/>
    <w:rsid w:val="009E670B"/>
    <w:rsid w:val="009E7321"/>
    <w:rsid w:val="009E7E6D"/>
    <w:rsid w:val="009F2FB3"/>
    <w:rsid w:val="009F5BA6"/>
    <w:rsid w:val="00A006BD"/>
    <w:rsid w:val="00A02986"/>
    <w:rsid w:val="00A05A18"/>
    <w:rsid w:val="00A10277"/>
    <w:rsid w:val="00A111C5"/>
    <w:rsid w:val="00A147E2"/>
    <w:rsid w:val="00A1775E"/>
    <w:rsid w:val="00A224D2"/>
    <w:rsid w:val="00A254E1"/>
    <w:rsid w:val="00A26B31"/>
    <w:rsid w:val="00A30397"/>
    <w:rsid w:val="00A32C0E"/>
    <w:rsid w:val="00A34184"/>
    <w:rsid w:val="00A3424B"/>
    <w:rsid w:val="00A34279"/>
    <w:rsid w:val="00A34ECF"/>
    <w:rsid w:val="00A41667"/>
    <w:rsid w:val="00A42B2B"/>
    <w:rsid w:val="00A42D34"/>
    <w:rsid w:val="00A43B7C"/>
    <w:rsid w:val="00A43B83"/>
    <w:rsid w:val="00A5256C"/>
    <w:rsid w:val="00A527C4"/>
    <w:rsid w:val="00A54F90"/>
    <w:rsid w:val="00A56B02"/>
    <w:rsid w:val="00A62847"/>
    <w:rsid w:val="00A63B38"/>
    <w:rsid w:val="00A67E9E"/>
    <w:rsid w:val="00A765F3"/>
    <w:rsid w:val="00A768AA"/>
    <w:rsid w:val="00A77616"/>
    <w:rsid w:val="00A77806"/>
    <w:rsid w:val="00A77E66"/>
    <w:rsid w:val="00A80BFF"/>
    <w:rsid w:val="00A8272D"/>
    <w:rsid w:val="00A8598D"/>
    <w:rsid w:val="00A8630B"/>
    <w:rsid w:val="00A87A52"/>
    <w:rsid w:val="00A91D5E"/>
    <w:rsid w:val="00A93F45"/>
    <w:rsid w:val="00A94815"/>
    <w:rsid w:val="00A95A61"/>
    <w:rsid w:val="00A977C1"/>
    <w:rsid w:val="00AA0BD4"/>
    <w:rsid w:val="00AA137C"/>
    <w:rsid w:val="00AA1CA5"/>
    <w:rsid w:val="00AA3623"/>
    <w:rsid w:val="00AA5642"/>
    <w:rsid w:val="00AA5E10"/>
    <w:rsid w:val="00AB0824"/>
    <w:rsid w:val="00AB0E55"/>
    <w:rsid w:val="00AB5781"/>
    <w:rsid w:val="00AB6007"/>
    <w:rsid w:val="00AC0824"/>
    <w:rsid w:val="00AC2A16"/>
    <w:rsid w:val="00AC3369"/>
    <w:rsid w:val="00AC77B4"/>
    <w:rsid w:val="00AD2358"/>
    <w:rsid w:val="00AD2643"/>
    <w:rsid w:val="00AD76D7"/>
    <w:rsid w:val="00AD786C"/>
    <w:rsid w:val="00AE297F"/>
    <w:rsid w:val="00AE3F01"/>
    <w:rsid w:val="00AE7A3C"/>
    <w:rsid w:val="00AF2248"/>
    <w:rsid w:val="00AF3EA2"/>
    <w:rsid w:val="00AF46F8"/>
    <w:rsid w:val="00AF53B1"/>
    <w:rsid w:val="00AF6397"/>
    <w:rsid w:val="00B00ECA"/>
    <w:rsid w:val="00B06054"/>
    <w:rsid w:val="00B07F23"/>
    <w:rsid w:val="00B103B1"/>
    <w:rsid w:val="00B110A6"/>
    <w:rsid w:val="00B118C1"/>
    <w:rsid w:val="00B1682D"/>
    <w:rsid w:val="00B2264A"/>
    <w:rsid w:val="00B23E32"/>
    <w:rsid w:val="00B247BB"/>
    <w:rsid w:val="00B27CDA"/>
    <w:rsid w:val="00B37AFD"/>
    <w:rsid w:val="00B40DD5"/>
    <w:rsid w:val="00B4345D"/>
    <w:rsid w:val="00B51E97"/>
    <w:rsid w:val="00B52007"/>
    <w:rsid w:val="00B5309D"/>
    <w:rsid w:val="00B5315D"/>
    <w:rsid w:val="00B563B0"/>
    <w:rsid w:val="00B66CEB"/>
    <w:rsid w:val="00B7056E"/>
    <w:rsid w:val="00B766B6"/>
    <w:rsid w:val="00B77921"/>
    <w:rsid w:val="00B77CEA"/>
    <w:rsid w:val="00B8197D"/>
    <w:rsid w:val="00B81A16"/>
    <w:rsid w:val="00B81B9B"/>
    <w:rsid w:val="00B82A89"/>
    <w:rsid w:val="00B82F31"/>
    <w:rsid w:val="00B83FF9"/>
    <w:rsid w:val="00B844A3"/>
    <w:rsid w:val="00B900AD"/>
    <w:rsid w:val="00B9023E"/>
    <w:rsid w:val="00B90709"/>
    <w:rsid w:val="00B90E13"/>
    <w:rsid w:val="00B936FD"/>
    <w:rsid w:val="00B967A7"/>
    <w:rsid w:val="00B970B1"/>
    <w:rsid w:val="00BA2B98"/>
    <w:rsid w:val="00BA5F07"/>
    <w:rsid w:val="00BA6494"/>
    <w:rsid w:val="00BB03D5"/>
    <w:rsid w:val="00BB4D7A"/>
    <w:rsid w:val="00BC203E"/>
    <w:rsid w:val="00BD21E4"/>
    <w:rsid w:val="00BD563B"/>
    <w:rsid w:val="00BD648A"/>
    <w:rsid w:val="00BD794B"/>
    <w:rsid w:val="00BE26EB"/>
    <w:rsid w:val="00BE3685"/>
    <w:rsid w:val="00BE6B61"/>
    <w:rsid w:val="00BF25C7"/>
    <w:rsid w:val="00BF437C"/>
    <w:rsid w:val="00C021FE"/>
    <w:rsid w:val="00C0374B"/>
    <w:rsid w:val="00C062F1"/>
    <w:rsid w:val="00C07606"/>
    <w:rsid w:val="00C11938"/>
    <w:rsid w:val="00C11B02"/>
    <w:rsid w:val="00C12334"/>
    <w:rsid w:val="00C22384"/>
    <w:rsid w:val="00C233EC"/>
    <w:rsid w:val="00C241B4"/>
    <w:rsid w:val="00C32E76"/>
    <w:rsid w:val="00C3610E"/>
    <w:rsid w:val="00C37256"/>
    <w:rsid w:val="00C4732C"/>
    <w:rsid w:val="00C5008B"/>
    <w:rsid w:val="00C50979"/>
    <w:rsid w:val="00C5173B"/>
    <w:rsid w:val="00C533B8"/>
    <w:rsid w:val="00C634C9"/>
    <w:rsid w:val="00C75099"/>
    <w:rsid w:val="00C76E01"/>
    <w:rsid w:val="00C77F45"/>
    <w:rsid w:val="00C872F6"/>
    <w:rsid w:val="00C87B2C"/>
    <w:rsid w:val="00C968F2"/>
    <w:rsid w:val="00CA0D04"/>
    <w:rsid w:val="00CA1D88"/>
    <w:rsid w:val="00CA6424"/>
    <w:rsid w:val="00CB209C"/>
    <w:rsid w:val="00CB2314"/>
    <w:rsid w:val="00CB3858"/>
    <w:rsid w:val="00CC19A1"/>
    <w:rsid w:val="00CC1A56"/>
    <w:rsid w:val="00CC44C1"/>
    <w:rsid w:val="00CD0384"/>
    <w:rsid w:val="00CD1272"/>
    <w:rsid w:val="00CE3875"/>
    <w:rsid w:val="00CE7A48"/>
    <w:rsid w:val="00CF0495"/>
    <w:rsid w:val="00CF10A2"/>
    <w:rsid w:val="00CF2B2E"/>
    <w:rsid w:val="00CF413F"/>
    <w:rsid w:val="00CF4F8E"/>
    <w:rsid w:val="00CF7E73"/>
    <w:rsid w:val="00D03A67"/>
    <w:rsid w:val="00D103C6"/>
    <w:rsid w:val="00D1139E"/>
    <w:rsid w:val="00D13B39"/>
    <w:rsid w:val="00D23772"/>
    <w:rsid w:val="00D24DE6"/>
    <w:rsid w:val="00D27E41"/>
    <w:rsid w:val="00D32C23"/>
    <w:rsid w:val="00D33AF0"/>
    <w:rsid w:val="00D37015"/>
    <w:rsid w:val="00D53EE3"/>
    <w:rsid w:val="00D5586B"/>
    <w:rsid w:val="00D579ED"/>
    <w:rsid w:val="00D60C83"/>
    <w:rsid w:val="00D63779"/>
    <w:rsid w:val="00D67DC6"/>
    <w:rsid w:val="00D7546F"/>
    <w:rsid w:val="00D76CEC"/>
    <w:rsid w:val="00D83FA6"/>
    <w:rsid w:val="00D84AA0"/>
    <w:rsid w:val="00D86A99"/>
    <w:rsid w:val="00D87105"/>
    <w:rsid w:val="00D8711C"/>
    <w:rsid w:val="00D90DC8"/>
    <w:rsid w:val="00D91914"/>
    <w:rsid w:val="00D96038"/>
    <w:rsid w:val="00D96C9D"/>
    <w:rsid w:val="00DA45A5"/>
    <w:rsid w:val="00DA4BCA"/>
    <w:rsid w:val="00DA4E3F"/>
    <w:rsid w:val="00DA5105"/>
    <w:rsid w:val="00DA6A94"/>
    <w:rsid w:val="00DB46D4"/>
    <w:rsid w:val="00DB792B"/>
    <w:rsid w:val="00DC2B88"/>
    <w:rsid w:val="00DC558A"/>
    <w:rsid w:val="00DC6C1E"/>
    <w:rsid w:val="00DD23C8"/>
    <w:rsid w:val="00DD67F3"/>
    <w:rsid w:val="00DD6F0E"/>
    <w:rsid w:val="00DE0C5F"/>
    <w:rsid w:val="00DE104D"/>
    <w:rsid w:val="00DE5689"/>
    <w:rsid w:val="00DE5D0F"/>
    <w:rsid w:val="00DE66CD"/>
    <w:rsid w:val="00DE7055"/>
    <w:rsid w:val="00DF1948"/>
    <w:rsid w:val="00DF4385"/>
    <w:rsid w:val="00DF7D1F"/>
    <w:rsid w:val="00E01ECB"/>
    <w:rsid w:val="00E027F7"/>
    <w:rsid w:val="00E119D7"/>
    <w:rsid w:val="00E1245F"/>
    <w:rsid w:val="00E1366E"/>
    <w:rsid w:val="00E13EB1"/>
    <w:rsid w:val="00E165F9"/>
    <w:rsid w:val="00E17C0F"/>
    <w:rsid w:val="00E2213D"/>
    <w:rsid w:val="00E25149"/>
    <w:rsid w:val="00E3146D"/>
    <w:rsid w:val="00E34034"/>
    <w:rsid w:val="00E34F80"/>
    <w:rsid w:val="00E458B1"/>
    <w:rsid w:val="00E5001E"/>
    <w:rsid w:val="00E504AA"/>
    <w:rsid w:val="00E50B8F"/>
    <w:rsid w:val="00E5149C"/>
    <w:rsid w:val="00E51A47"/>
    <w:rsid w:val="00E52EF1"/>
    <w:rsid w:val="00E541DD"/>
    <w:rsid w:val="00E6020F"/>
    <w:rsid w:val="00E60435"/>
    <w:rsid w:val="00E6064B"/>
    <w:rsid w:val="00E641FC"/>
    <w:rsid w:val="00E643F2"/>
    <w:rsid w:val="00E647A5"/>
    <w:rsid w:val="00E65715"/>
    <w:rsid w:val="00E664F6"/>
    <w:rsid w:val="00E7039A"/>
    <w:rsid w:val="00E71529"/>
    <w:rsid w:val="00E71740"/>
    <w:rsid w:val="00E72979"/>
    <w:rsid w:val="00E7667C"/>
    <w:rsid w:val="00E819FF"/>
    <w:rsid w:val="00E83E60"/>
    <w:rsid w:val="00E867FC"/>
    <w:rsid w:val="00E87049"/>
    <w:rsid w:val="00E877F9"/>
    <w:rsid w:val="00E90A04"/>
    <w:rsid w:val="00E93247"/>
    <w:rsid w:val="00E9654D"/>
    <w:rsid w:val="00E96665"/>
    <w:rsid w:val="00EA2256"/>
    <w:rsid w:val="00EA6484"/>
    <w:rsid w:val="00EB3F0E"/>
    <w:rsid w:val="00EC0BA4"/>
    <w:rsid w:val="00EC15E4"/>
    <w:rsid w:val="00EC504D"/>
    <w:rsid w:val="00EC50F0"/>
    <w:rsid w:val="00ED0FCE"/>
    <w:rsid w:val="00ED240C"/>
    <w:rsid w:val="00ED2CF8"/>
    <w:rsid w:val="00EE44E3"/>
    <w:rsid w:val="00EE4859"/>
    <w:rsid w:val="00EE6E1E"/>
    <w:rsid w:val="00EF4E9B"/>
    <w:rsid w:val="00EF66BC"/>
    <w:rsid w:val="00EF770A"/>
    <w:rsid w:val="00F01BFA"/>
    <w:rsid w:val="00F0229A"/>
    <w:rsid w:val="00F0253B"/>
    <w:rsid w:val="00F026DD"/>
    <w:rsid w:val="00F05988"/>
    <w:rsid w:val="00F11885"/>
    <w:rsid w:val="00F15FCB"/>
    <w:rsid w:val="00F22490"/>
    <w:rsid w:val="00F22F43"/>
    <w:rsid w:val="00F32269"/>
    <w:rsid w:val="00F33143"/>
    <w:rsid w:val="00F40F14"/>
    <w:rsid w:val="00F4279E"/>
    <w:rsid w:val="00F44BA3"/>
    <w:rsid w:val="00F44FE3"/>
    <w:rsid w:val="00F4577A"/>
    <w:rsid w:val="00F470A1"/>
    <w:rsid w:val="00F51EE4"/>
    <w:rsid w:val="00F522CF"/>
    <w:rsid w:val="00F52628"/>
    <w:rsid w:val="00F52962"/>
    <w:rsid w:val="00F5487E"/>
    <w:rsid w:val="00F55F6B"/>
    <w:rsid w:val="00F56B77"/>
    <w:rsid w:val="00F5731C"/>
    <w:rsid w:val="00F60230"/>
    <w:rsid w:val="00F60811"/>
    <w:rsid w:val="00F616B4"/>
    <w:rsid w:val="00F63A25"/>
    <w:rsid w:val="00F64162"/>
    <w:rsid w:val="00F64293"/>
    <w:rsid w:val="00F67583"/>
    <w:rsid w:val="00F675D5"/>
    <w:rsid w:val="00F70469"/>
    <w:rsid w:val="00F718AF"/>
    <w:rsid w:val="00F7371F"/>
    <w:rsid w:val="00F804A6"/>
    <w:rsid w:val="00F86EE5"/>
    <w:rsid w:val="00F8779A"/>
    <w:rsid w:val="00F911A1"/>
    <w:rsid w:val="00F91E79"/>
    <w:rsid w:val="00F9592A"/>
    <w:rsid w:val="00F95BC3"/>
    <w:rsid w:val="00F965CD"/>
    <w:rsid w:val="00FA42FC"/>
    <w:rsid w:val="00FA5C72"/>
    <w:rsid w:val="00FA69C2"/>
    <w:rsid w:val="00FB2DF1"/>
    <w:rsid w:val="00FB3ABB"/>
    <w:rsid w:val="00FB5364"/>
    <w:rsid w:val="00FB6F11"/>
    <w:rsid w:val="00FB734D"/>
    <w:rsid w:val="00FC554D"/>
    <w:rsid w:val="00FD214A"/>
    <w:rsid w:val="00FD377B"/>
    <w:rsid w:val="00FD42DB"/>
    <w:rsid w:val="00FE1C01"/>
    <w:rsid w:val="00FE76C2"/>
    <w:rsid w:val="00FF015A"/>
    <w:rsid w:val="00FF7B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ADE2283"/>
  <w15:chartTrackingRefBased/>
  <w15:docId w15:val="{150FE27F-A2F0-4171-A24C-D2EF739653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C1241"/>
    <w:pPr>
      <w:spacing w:after="0" w:line="360" w:lineRule="auto"/>
      <w:ind w:left="202" w:right="576" w:firstLine="418"/>
      <w:jc w:val="both"/>
    </w:pPr>
    <w:rPr>
      <w:rFonts w:ascii="Times New Roman" w:hAnsi="Times New Roman"/>
      <w:sz w:val="26"/>
    </w:rPr>
  </w:style>
  <w:style w:type="paragraph" w:styleId="Heading1">
    <w:name w:val="heading 1"/>
    <w:basedOn w:val="Normal"/>
    <w:link w:val="Heading1Char"/>
    <w:uiPriority w:val="9"/>
    <w:qFormat/>
    <w:rsid w:val="00646E88"/>
    <w:pPr>
      <w:widowControl w:val="0"/>
      <w:autoSpaceDE w:val="0"/>
      <w:autoSpaceDN w:val="0"/>
      <w:spacing w:before="59" w:after="480"/>
      <w:outlineLvl w:val="0"/>
    </w:pPr>
    <w:rPr>
      <w:rFonts w:eastAsia="Times New Roman" w:cs="Times New Roman"/>
      <w:b/>
      <w:bCs/>
      <w:sz w:val="32"/>
      <w:szCs w:val="28"/>
    </w:rPr>
  </w:style>
  <w:style w:type="paragraph" w:styleId="Heading2">
    <w:name w:val="heading 2"/>
    <w:basedOn w:val="Normal"/>
    <w:link w:val="Heading2Char"/>
    <w:uiPriority w:val="9"/>
    <w:unhideWhenUsed/>
    <w:qFormat/>
    <w:rsid w:val="002B1B1E"/>
    <w:pPr>
      <w:widowControl w:val="0"/>
      <w:autoSpaceDE w:val="0"/>
      <w:autoSpaceDN w:val="0"/>
      <w:spacing w:before="240" w:after="200"/>
      <w:ind w:left="749" w:hanging="749"/>
      <w:outlineLvl w:val="1"/>
    </w:pPr>
    <w:rPr>
      <w:rFonts w:eastAsia="Times New Roman" w:cs="Times New Roman"/>
      <w:b/>
      <w:bCs/>
      <w:sz w:val="28"/>
      <w:szCs w:val="26"/>
    </w:rPr>
  </w:style>
  <w:style w:type="paragraph" w:styleId="Heading3">
    <w:name w:val="heading 3"/>
    <w:basedOn w:val="Normal"/>
    <w:next w:val="Normal"/>
    <w:link w:val="Heading3Char"/>
    <w:uiPriority w:val="9"/>
    <w:unhideWhenUsed/>
    <w:qFormat/>
    <w:rsid w:val="00306A13"/>
    <w:pPr>
      <w:keepNext/>
      <w:keepLines/>
      <w:spacing w:before="240" w:after="200"/>
      <w:ind w:left="720" w:hanging="720"/>
      <w:outlineLvl w:val="2"/>
    </w:pPr>
    <w:rPr>
      <w:rFonts w:eastAsiaTheme="majorEastAsia" w:cstheme="majorBidi"/>
      <w:i/>
      <w:color w:val="000000" w:themeColor="text1"/>
      <w:sz w:val="28"/>
      <w:szCs w:val="24"/>
    </w:rPr>
  </w:style>
  <w:style w:type="paragraph" w:styleId="Heading4">
    <w:name w:val="heading 4"/>
    <w:basedOn w:val="Normal"/>
    <w:next w:val="Normal"/>
    <w:link w:val="Heading4Char"/>
    <w:uiPriority w:val="9"/>
    <w:unhideWhenUsed/>
    <w:qFormat/>
    <w:rsid w:val="00264E92"/>
    <w:pPr>
      <w:keepNext/>
      <w:keepLines/>
      <w:spacing w:before="200" w:after="240"/>
      <w:outlineLvl w:val="3"/>
    </w:pPr>
    <w:rPr>
      <w:rFonts w:eastAsiaTheme="majorEastAsia" w:cstheme="majorBidi"/>
      <w:iCs/>
      <w:color w:val="000000" w:themeColor="text1"/>
    </w:rPr>
  </w:style>
  <w:style w:type="paragraph" w:styleId="Heading5">
    <w:name w:val="heading 5"/>
    <w:basedOn w:val="Normal"/>
    <w:next w:val="Normal"/>
    <w:link w:val="Heading5Char"/>
    <w:uiPriority w:val="9"/>
    <w:unhideWhenUsed/>
    <w:qFormat/>
    <w:rsid w:val="004B6FD1"/>
    <w:pPr>
      <w:keepNext/>
      <w:keepLines/>
      <w:spacing w:before="40"/>
      <w:outlineLvl w:val="4"/>
    </w:pPr>
    <w:rPr>
      <w:rFonts w:eastAsiaTheme="majorEastAsia" w:cstheme="majorBidi"/>
      <w:b/>
      <w:color w:val="000000" w:themeColor="text1"/>
    </w:rPr>
  </w:style>
  <w:style w:type="paragraph" w:styleId="Heading6">
    <w:name w:val="heading 6"/>
    <w:basedOn w:val="Normal"/>
    <w:next w:val="Normal"/>
    <w:link w:val="Heading6Char"/>
    <w:uiPriority w:val="9"/>
    <w:unhideWhenUsed/>
    <w:qFormat/>
    <w:rsid w:val="004B6FD1"/>
    <w:pPr>
      <w:keepNext/>
      <w:keepLines/>
      <w:spacing w:before="40"/>
      <w:outlineLvl w:val="5"/>
    </w:pPr>
    <w:rPr>
      <w:rFonts w:eastAsiaTheme="majorEastAsia" w:cstheme="majorBidi"/>
      <w:i/>
      <w:color w:val="000000" w:themeColor="text1"/>
      <w:u w:val="single"/>
    </w:rPr>
  </w:style>
  <w:style w:type="paragraph" w:styleId="Heading7">
    <w:name w:val="heading 7"/>
    <w:basedOn w:val="Normal"/>
    <w:next w:val="Normal"/>
    <w:link w:val="Heading7Char"/>
    <w:uiPriority w:val="9"/>
    <w:unhideWhenUsed/>
    <w:qFormat/>
    <w:rsid w:val="006007B6"/>
    <w:pPr>
      <w:keepNext/>
      <w:keepLines/>
      <w:spacing w:before="40"/>
      <w:outlineLvl w:val="6"/>
    </w:pPr>
    <w:rPr>
      <w:rFonts w:eastAsiaTheme="majorEastAsia" w:cstheme="majorBidi"/>
      <w:i/>
      <w:iCs/>
      <w:color w:val="000000" w:themeColor="text1"/>
    </w:rPr>
  </w:style>
  <w:style w:type="paragraph" w:styleId="Heading8">
    <w:name w:val="heading 8"/>
    <w:basedOn w:val="Normal"/>
    <w:next w:val="Normal"/>
    <w:link w:val="Heading8Char"/>
    <w:uiPriority w:val="9"/>
    <w:semiHidden/>
    <w:unhideWhenUsed/>
    <w:qFormat/>
    <w:rsid w:val="00434DEB"/>
    <w:pPr>
      <w:keepNext/>
      <w:keepLines/>
      <w:spacing w:before="4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46E88"/>
    <w:rPr>
      <w:rFonts w:ascii="Times New Roman" w:eastAsia="Times New Roman" w:hAnsi="Times New Roman" w:cs="Times New Roman"/>
      <w:b/>
      <w:bCs/>
      <w:sz w:val="32"/>
      <w:szCs w:val="28"/>
    </w:rPr>
  </w:style>
  <w:style w:type="character" w:customStyle="1" w:styleId="Heading2Char">
    <w:name w:val="Heading 2 Char"/>
    <w:basedOn w:val="DefaultParagraphFont"/>
    <w:link w:val="Heading2"/>
    <w:uiPriority w:val="9"/>
    <w:rsid w:val="002B1B1E"/>
    <w:rPr>
      <w:rFonts w:ascii="Times New Roman" w:eastAsia="Times New Roman" w:hAnsi="Times New Roman" w:cs="Times New Roman"/>
      <w:b/>
      <w:bCs/>
      <w:sz w:val="28"/>
      <w:szCs w:val="26"/>
    </w:rPr>
  </w:style>
  <w:style w:type="character" w:customStyle="1" w:styleId="Heading3Char">
    <w:name w:val="Heading 3 Char"/>
    <w:basedOn w:val="DefaultParagraphFont"/>
    <w:link w:val="Heading3"/>
    <w:uiPriority w:val="9"/>
    <w:rsid w:val="00306A13"/>
    <w:rPr>
      <w:rFonts w:ascii="Times New Roman" w:eastAsiaTheme="majorEastAsia" w:hAnsi="Times New Roman" w:cstheme="majorBidi"/>
      <w:i/>
      <w:color w:val="000000" w:themeColor="text1"/>
      <w:sz w:val="28"/>
      <w:szCs w:val="24"/>
    </w:rPr>
  </w:style>
  <w:style w:type="character" w:customStyle="1" w:styleId="Heading4Char">
    <w:name w:val="Heading 4 Char"/>
    <w:basedOn w:val="DefaultParagraphFont"/>
    <w:link w:val="Heading4"/>
    <w:uiPriority w:val="9"/>
    <w:rsid w:val="00264E92"/>
    <w:rPr>
      <w:rFonts w:ascii="Times New Roman" w:eastAsiaTheme="majorEastAsia" w:hAnsi="Times New Roman" w:cstheme="majorBidi"/>
      <w:iCs/>
      <w:color w:val="000000" w:themeColor="text1"/>
      <w:sz w:val="26"/>
    </w:rPr>
  </w:style>
  <w:style w:type="character" w:customStyle="1" w:styleId="Heading5Char">
    <w:name w:val="Heading 5 Char"/>
    <w:basedOn w:val="DefaultParagraphFont"/>
    <w:link w:val="Heading5"/>
    <w:uiPriority w:val="9"/>
    <w:rsid w:val="004B6FD1"/>
    <w:rPr>
      <w:rFonts w:ascii="Times New Roman" w:eastAsiaTheme="majorEastAsia" w:hAnsi="Times New Roman" w:cstheme="majorBidi"/>
      <w:b/>
      <w:color w:val="000000" w:themeColor="text1"/>
      <w:sz w:val="26"/>
    </w:rPr>
  </w:style>
  <w:style w:type="character" w:customStyle="1" w:styleId="Heading6Char">
    <w:name w:val="Heading 6 Char"/>
    <w:basedOn w:val="DefaultParagraphFont"/>
    <w:link w:val="Heading6"/>
    <w:uiPriority w:val="9"/>
    <w:rsid w:val="004B6FD1"/>
    <w:rPr>
      <w:rFonts w:ascii="Times New Roman" w:eastAsiaTheme="majorEastAsia" w:hAnsi="Times New Roman" w:cstheme="majorBidi"/>
      <w:i/>
      <w:color w:val="000000" w:themeColor="text1"/>
      <w:sz w:val="26"/>
      <w:u w:val="single"/>
    </w:rPr>
  </w:style>
  <w:style w:type="paragraph" w:styleId="BodyText">
    <w:name w:val="Body Text"/>
    <w:basedOn w:val="Normal"/>
    <w:link w:val="BodyTextChar"/>
    <w:uiPriority w:val="1"/>
    <w:qFormat/>
    <w:rsid w:val="00214B67"/>
    <w:pPr>
      <w:widowControl w:val="0"/>
      <w:autoSpaceDE w:val="0"/>
      <w:autoSpaceDN w:val="0"/>
      <w:spacing w:line="240" w:lineRule="auto"/>
    </w:pPr>
    <w:rPr>
      <w:rFonts w:eastAsia="Times New Roman" w:cs="Times New Roman"/>
      <w:szCs w:val="26"/>
    </w:rPr>
  </w:style>
  <w:style w:type="character" w:customStyle="1" w:styleId="BodyTextChar">
    <w:name w:val="Body Text Char"/>
    <w:basedOn w:val="DefaultParagraphFont"/>
    <w:link w:val="BodyText"/>
    <w:uiPriority w:val="1"/>
    <w:rsid w:val="00214B67"/>
    <w:rPr>
      <w:rFonts w:ascii="Times New Roman" w:eastAsia="Times New Roman" w:hAnsi="Times New Roman" w:cs="Times New Roman"/>
      <w:sz w:val="26"/>
      <w:szCs w:val="26"/>
    </w:rPr>
  </w:style>
  <w:style w:type="paragraph" w:styleId="ListParagraph">
    <w:name w:val="List Paragraph"/>
    <w:basedOn w:val="Normal"/>
    <w:uiPriority w:val="34"/>
    <w:qFormat/>
    <w:rsid w:val="00214B67"/>
    <w:pPr>
      <w:widowControl w:val="0"/>
      <w:autoSpaceDE w:val="0"/>
      <w:autoSpaceDN w:val="0"/>
      <w:spacing w:line="240" w:lineRule="auto"/>
      <w:ind w:left="744" w:firstLine="363"/>
    </w:pPr>
    <w:rPr>
      <w:rFonts w:eastAsia="Times New Roman" w:cs="Times New Roman"/>
    </w:rPr>
  </w:style>
  <w:style w:type="paragraph" w:customStyle="1" w:styleId="TableParagraph">
    <w:name w:val="Table Paragraph"/>
    <w:basedOn w:val="Normal"/>
    <w:uiPriority w:val="1"/>
    <w:qFormat/>
    <w:rsid w:val="00214B67"/>
    <w:pPr>
      <w:widowControl w:val="0"/>
      <w:autoSpaceDE w:val="0"/>
      <w:autoSpaceDN w:val="0"/>
      <w:spacing w:line="240" w:lineRule="auto"/>
    </w:pPr>
    <w:rPr>
      <w:rFonts w:eastAsia="Times New Roman" w:cs="Times New Roman"/>
    </w:rPr>
  </w:style>
  <w:style w:type="paragraph" w:styleId="Footer">
    <w:name w:val="footer"/>
    <w:basedOn w:val="Normal"/>
    <w:link w:val="FooterChar"/>
    <w:uiPriority w:val="99"/>
    <w:unhideWhenUsed/>
    <w:rsid w:val="00214B67"/>
    <w:pPr>
      <w:tabs>
        <w:tab w:val="center" w:pos="4680"/>
        <w:tab w:val="right" w:pos="9360"/>
      </w:tabs>
      <w:spacing w:line="240" w:lineRule="auto"/>
    </w:pPr>
  </w:style>
  <w:style w:type="character" w:customStyle="1" w:styleId="FooterChar">
    <w:name w:val="Footer Char"/>
    <w:basedOn w:val="DefaultParagraphFont"/>
    <w:link w:val="Footer"/>
    <w:uiPriority w:val="99"/>
    <w:rsid w:val="00214B67"/>
    <w:rPr>
      <w:rFonts w:ascii="Times New Roman" w:hAnsi="Times New Roman"/>
      <w:sz w:val="26"/>
    </w:rPr>
  </w:style>
  <w:style w:type="table" w:styleId="TableGrid">
    <w:name w:val="Table Grid"/>
    <w:basedOn w:val="TableNormal"/>
    <w:uiPriority w:val="39"/>
    <w:rsid w:val="00214B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14B67"/>
    <w:pPr>
      <w:tabs>
        <w:tab w:val="center" w:pos="4680"/>
        <w:tab w:val="right" w:pos="9360"/>
      </w:tabs>
      <w:spacing w:line="240" w:lineRule="auto"/>
    </w:pPr>
  </w:style>
  <w:style w:type="character" w:customStyle="1" w:styleId="HeaderChar">
    <w:name w:val="Header Char"/>
    <w:basedOn w:val="DefaultParagraphFont"/>
    <w:link w:val="Header"/>
    <w:uiPriority w:val="99"/>
    <w:rsid w:val="00214B67"/>
    <w:rPr>
      <w:rFonts w:ascii="Times New Roman" w:hAnsi="Times New Roman"/>
      <w:sz w:val="26"/>
    </w:rPr>
  </w:style>
  <w:style w:type="character" w:styleId="BookTitle">
    <w:name w:val="Book Title"/>
    <w:basedOn w:val="DefaultParagraphFont"/>
    <w:uiPriority w:val="33"/>
    <w:qFormat/>
    <w:rsid w:val="00214B67"/>
    <w:rPr>
      <w:b/>
      <w:bCs/>
      <w:i/>
      <w:iCs/>
      <w:spacing w:val="5"/>
    </w:rPr>
  </w:style>
  <w:style w:type="paragraph" w:styleId="NormalWeb">
    <w:name w:val="Normal (Web)"/>
    <w:basedOn w:val="Normal"/>
    <w:uiPriority w:val="99"/>
    <w:unhideWhenUsed/>
    <w:rsid w:val="00214B67"/>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214B67"/>
    <w:rPr>
      <w:b/>
      <w:bCs/>
    </w:rPr>
  </w:style>
  <w:style w:type="character" w:styleId="Hyperlink">
    <w:name w:val="Hyperlink"/>
    <w:basedOn w:val="DefaultParagraphFont"/>
    <w:uiPriority w:val="99"/>
    <w:unhideWhenUsed/>
    <w:rsid w:val="00214B67"/>
    <w:rPr>
      <w:color w:val="0000FF"/>
      <w:u w:val="single"/>
    </w:rPr>
  </w:style>
  <w:style w:type="character" w:styleId="Emphasis">
    <w:name w:val="Emphasis"/>
    <w:basedOn w:val="DefaultParagraphFont"/>
    <w:uiPriority w:val="20"/>
    <w:qFormat/>
    <w:rsid w:val="00214B67"/>
    <w:rPr>
      <w:i/>
      <w:iCs/>
    </w:rPr>
  </w:style>
  <w:style w:type="character" w:customStyle="1" w:styleId="Heading7Char">
    <w:name w:val="Heading 7 Char"/>
    <w:basedOn w:val="DefaultParagraphFont"/>
    <w:link w:val="Heading7"/>
    <w:uiPriority w:val="9"/>
    <w:rsid w:val="006007B6"/>
    <w:rPr>
      <w:rFonts w:ascii="Times New Roman" w:eastAsiaTheme="majorEastAsia" w:hAnsi="Times New Roman" w:cstheme="majorBidi"/>
      <w:i/>
      <w:iCs/>
      <w:color w:val="000000" w:themeColor="text1"/>
      <w:sz w:val="26"/>
    </w:rPr>
  </w:style>
  <w:style w:type="paragraph" w:styleId="TOC1">
    <w:name w:val="toc 1"/>
    <w:basedOn w:val="Normal"/>
    <w:next w:val="Normal"/>
    <w:autoRedefine/>
    <w:uiPriority w:val="39"/>
    <w:unhideWhenUsed/>
    <w:rsid w:val="00373419"/>
    <w:pPr>
      <w:tabs>
        <w:tab w:val="right" w:leader="dot" w:pos="9350"/>
      </w:tabs>
      <w:spacing w:after="100"/>
      <w:jc w:val="center"/>
    </w:pPr>
  </w:style>
  <w:style w:type="paragraph" w:styleId="TOC2">
    <w:name w:val="toc 2"/>
    <w:basedOn w:val="Normal"/>
    <w:next w:val="Normal"/>
    <w:autoRedefine/>
    <w:uiPriority w:val="39"/>
    <w:unhideWhenUsed/>
    <w:rsid w:val="00373419"/>
    <w:pPr>
      <w:spacing w:after="100"/>
      <w:ind w:left="260"/>
    </w:pPr>
  </w:style>
  <w:style w:type="paragraph" w:styleId="TOC3">
    <w:name w:val="toc 3"/>
    <w:basedOn w:val="Normal"/>
    <w:next w:val="Normal"/>
    <w:autoRedefine/>
    <w:uiPriority w:val="39"/>
    <w:unhideWhenUsed/>
    <w:rsid w:val="00373419"/>
    <w:pPr>
      <w:spacing w:after="100"/>
      <w:ind w:left="520"/>
    </w:pPr>
  </w:style>
  <w:style w:type="paragraph" w:styleId="TOCHeading">
    <w:name w:val="TOC Heading"/>
    <w:basedOn w:val="Heading1"/>
    <w:next w:val="Normal"/>
    <w:uiPriority w:val="39"/>
    <w:unhideWhenUsed/>
    <w:qFormat/>
    <w:rsid w:val="00373419"/>
    <w:pPr>
      <w:keepNext/>
      <w:keepLines/>
      <w:widowControl/>
      <w:autoSpaceDE/>
      <w:autoSpaceDN/>
      <w:spacing w:before="240" w:line="259" w:lineRule="auto"/>
      <w:outlineLvl w:val="9"/>
    </w:pPr>
    <w:rPr>
      <w:rFonts w:asciiTheme="majorHAnsi" w:eastAsiaTheme="majorEastAsia" w:hAnsiTheme="majorHAnsi" w:cstheme="majorBidi"/>
      <w:b w:val="0"/>
      <w:bCs w:val="0"/>
      <w:color w:val="2F5496" w:themeColor="accent1" w:themeShade="BF"/>
      <w:szCs w:val="32"/>
    </w:rPr>
  </w:style>
  <w:style w:type="paragraph" w:styleId="TOC4">
    <w:name w:val="toc 4"/>
    <w:basedOn w:val="Normal"/>
    <w:next w:val="Normal"/>
    <w:autoRedefine/>
    <w:uiPriority w:val="39"/>
    <w:unhideWhenUsed/>
    <w:rsid w:val="00373419"/>
    <w:pPr>
      <w:spacing w:after="100"/>
      <w:ind w:left="780"/>
    </w:pPr>
  </w:style>
  <w:style w:type="paragraph" w:styleId="TOC5">
    <w:name w:val="toc 5"/>
    <w:basedOn w:val="Normal"/>
    <w:next w:val="Normal"/>
    <w:autoRedefine/>
    <w:uiPriority w:val="39"/>
    <w:unhideWhenUsed/>
    <w:rsid w:val="00373419"/>
    <w:pPr>
      <w:spacing w:after="100"/>
      <w:ind w:left="1040"/>
    </w:pPr>
  </w:style>
  <w:style w:type="character" w:customStyle="1" w:styleId="UnresolvedMention1">
    <w:name w:val="Unresolved Mention1"/>
    <w:basedOn w:val="DefaultParagraphFont"/>
    <w:uiPriority w:val="99"/>
    <w:semiHidden/>
    <w:unhideWhenUsed/>
    <w:rsid w:val="005D4174"/>
    <w:rPr>
      <w:color w:val="605E5C"/>
      <w:shd w:val="clear" w:color="auto" w:fill="E1DFDD"/>
    </w:rPr>
  </w:style>
  <w:style w:type="character" w:styleId="PlaceholderText">
    <w:name w:val="Placeholder Text"/>
    <w:basedOn w:val="DefaultParagraphFont"/>
    <w:uiPriority w:val="99"/>
    <w:semiHidden/>
    <w:rsid w:val="0023492A"/>
    <w:rPr>
      <w:color w:val="808080"/>
    </w:rPr>
  </w:style>
  <w:style w:type="character" w:customStyle="1" w:styleId="Heading8Char">
    <w:name w:val="Heading 8 Char"/>
    <w:basedOn w:val="DefaultParagraphFont"/>
    <w:link w:val="Heading8"/>
    <w:uiPriority w:val="9"/>
    <w:semiHidden/>
    <w:rsid w:val="00434DEB"/>
    <w:rPr>
      <w:rFonts w:asciiTheme="majorHAnsi" w:eastAsiaTheme="majorEastAsia" w:hAnsiTheme="majorHAnsi" w:cstheme="majorBidi"/>
      <w:color w:val="272727" w:themeColor="text1" w:themeTint="D8"/>
      <w:sz w:val="21"/>
      <w:szCs w:val="21"/>
    </w:rPr>
  </w:style>
  <w:style w:type="character" w:styleId="SubtleEmphasis">
    <w:name w:val="Subtle Emphasis"/>
    <w:basedOn w:val="DefaultParagraphFont"/>
    <w:uiPriority w:val="19"/>
    <w:qFormat/>
    <w:rsid w:val="005E2F53"/>
    <w:rPr>
      <w:i/>
      <w:iCs/>
      <w:color w:val="404040" w:themeColor="text1" w:themeTint="BF"/>
    </w:rPr>
  </w:style>
  <w:style w:type="character" w:customStyle="1" w:styleId="mi">
    <w:name w:val="mi"/>
    <w:basedOn w:val="DefaultParagraphFont"/>
    <w:rsid w:val="00646E88"/>
  </w:style>
  <w:style w:type="character" w:customStyle="1" w:styleId="mo">
    <w:name w:val="mo"/>
    <w:basedOn w:val="DefaultParagraphFont"/>
    <w:rsid w:val="00646E88"/>
  </w:style>
  <w:style w:type="character" w:customStyle="1" w:styleId="mn">
    <w:name w:val="mn"/>
    <w:basedOn w:val="DefaultParagraphFont"/>
    <w:rsid w:val="00871773"/>
  </w:style>
  <w:style w:type="paragraph" w:styleId="HTMLPreformatted">
    <w:name w:val="HTML Preformatted"/>
    <w:basedOn w:val="Normal"/>
    <w:link w:val="HTMLPreformattedChar"/>
    <w:uiPriority w:val="99"/>
    <w:semiHidden/>
    <w:unhideWhenUsed/>
    <w:rsid w:val="00E124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E1245F"/>
    <w:rPr>
      <w:rFonts w:ascii="Courier New" w:eastAsia="Times New Roman" w:hAnsi="Courier New" w:cs="Courier New"/>
      <w:sz w:val="20"/>
      <w:szCs w:val="20"/>
    </w:rPr>
  </w:style>
  <w:style w:type="character" w:customStyle="1" w:styleId="mtk1">
    <w:name w:val="mtk1"/>
    <w:basedOn w:val="DefaultParagraphFont"/>
    <w:rsid w:val="00E1245F"/>
  </w:style>
  <w:style w:type="character" w:customStyle="1" w:styleId="viiyi">
    <w:name w:val="viiyi"/>
    <w:basedOn w:val="DefaultParagraphFont"/>
    <w:rsid w:val="00AD2643"/>
  </w:style>
  <w:style w:type="character" w:customStyle="1" w:styleId="jlqj4b">
    <w:name w:val="jlqj4b"/>
    <w:basedOn w:val="DefaultParagraphFont"/>
    <w:rsid w:val="00AD2643"/>
  </w:style>
  <w:style w:type="character" w:styleId="HTMLCode">
    <w:name w:val="HTML Code"/>
    <w:basedOn w:val="DefaultParagraphFont"/>
    <w:uiPriority w:val="99"/>
    <w:semiHidden/>
    <w:unhideWhenUsed/>
    <w:rsid w:val="00F51EE4"/>
    <w:rPr>
      <w:rFonts w:ascii="Courier New" w:eastAsia="Times New Roman" w:hAnsi="Courier New" w:cs="Courier New"/>
      <w:sz w:val="20"/>
      <w:szCs w:val="20"/>
    </w:rPr>
  </w:style>
  <w:style w:type="paragraph" w:styleId="Caption">
    <w:name w:val="caption"/>
    <w:basedOn w:val="Normal"/>
    <w:next w:val="Normal"/>
    <w:autoRedefine/>
    <w:uiPriority w:val="35"/>
    <w:unhideWhenUsed/>
    <w:qFormat/>
    <w:rsid w:val="00FD42DB"/>
    <w:pPr>
      <w:spacing w:before="200" w:after="200"/>
      <w:jc w:val="center"/>
    </w:pPr>
    <w:rPr>
      <w:iCs/>
      <w:color w:val="000000" w:themeColor="text1"/>
      <w:szCs w:val="18"/>
    </w:rPr>
  </w:style>
  <w:style w:type="paragraph" w:styleId="TableofFigures">
    <w:name w:val="table of figures"/>
    <w:basedOn w:val="Normal"/>
    <w:next w:val="Normal"/>
    <w:uiPriority w:val="99"/>
    <w:unhideWhenUsed/>
    <w:rsid w:val="00134544"/>
    <w:pPr>
      <w:ind w:left="0"/>
    </w:pPr>
  </w:style>
  <w:style w:type="paragraph" w:styleId="Quote">
    <w:name w:val="Quote"/>
    <w:basedOn w:val="Normal"/>
    <w:next w:val="Normal"/>
    <w:link w:val="QuoteChar"/>
    <w:uiPriority w:val="29"/>
    <w:qFormat/>
    <w:rsid w:val="0098642B"/>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98642B"/>
    <w:rPr>
      <w:rFonts w:ascii="Times New Roman" w:hAnsi="Times New Roman"/>
      <w:i/>
      <w:iCs/>
      <w:color w:val="404040" w:themeColor="text1" w:themeTint="BF"/>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274098">
      <w:bodyDiv w:val="1"/>
      <w:marLeft w:val="0"/>
      <w:marRight w:val="0"/>
      <w:marTop w:val="0"/>
      <w:marBottom w:val="0"/>
      <w:divBdr>
        <w:top w:val="none" w:sz="0" w:space="0" w:color="auto"/>
        <w:left w:val="none" w:sz="0" w:space="0" w:color="auto"/>
        <w:bottom w:val="none" w:sz="0" w:space="0" w:color="auto"/>
        <w:right w:val="none" w:sz="0" w:space="0" w:color="auto"/>
      </w:divBdr>
    </w:div>
    <w:div w:id="94980220">
      <w:bodyDiv w:val="1"/>
      <w:marLeft w:val="0"/>
      <w:marRight w:val="0"/>
      <w:marTop w:val="0"/>
      <w:marBottom w:val="0"/>
      <w:divBdr>
        <w:top w:val="none" w:sz="0" w:space="0" w:color="auto"/>
        <w:left w:val="none" w:sz="0" w:space="0" w:color="auto"/>
        <w:bottom w:val="none" w:sz="0" w:space="0" w:color="auto"/>
        <w:right w:val="none" w:sz="0" w:space="0" w:color="auto"/>
      </w:divBdr>
    </w:div>
    <w:div w:id="113183095">
      <w:bodyDiv w:val="1"/>
      <w:marLeft w:val="0"/>
      <w:marRight w:val="0"/>
      <w:marTop w:val="0"/>
      <w:marBottom w:val="0"/>
      <w:divBdr>
        <w:top w:val="none" w:sz="0" w:space="0" w:color="auto"/>
        <w:left w:val="none" w:sz="0" w:space="0" w:color="auto"/>
        <w:bottom w:val="none" w:sz="0" w:space="0" w:color="auto"/>
        <w:right w:val="none" w:sz="0" w:space="0" w:color="auto"/>
      </w:divBdr>
    </w:div>
    <w:div w:id="116026714">
      <w:bodyDiv w:val="1"/>
      <w:marLeft w:val="0"/>
      <w:marRight w:val="0"/>
      <w:marTop w:val="0"/>
      <w:marBottom w:val="0"/>
      <w:divBdr>
        <w:top w:val="none" w:sz="0" w:space="0" w:color="auto"/>
        <w:left w:val="none" w:sz="0" w:space="0" w:color="auto"/>
        <w:bottom w:val="none" w:sz="0" w:space="0" w:color="auto"/>
        <w:right w:val="none" w:sz="0" w:space="0" w:color="auto"/>
      </w:divBdr>
    </w:div>
    <w:div w:id="135999024">
      <w:bodyDiv w:val="1"/>
      <w:marLeft w:val="0"/>
      <w:marRight w:val="0"/>
      <w:marTop w:val="0"/>
      <w:marBottom w:val="0"/>
      <w:divBdr>
        <w:top w:val="none" w:sz="0" w:space="0" w:color="auto"/>
        <w:left w:val="none" w:sz="0" w:space="0" w:color="auto"/>
        <w:bottom w:val="none" w:sz="0" w:space="0" w:color="auto"/>
        <w:right w:val="none" w:sz="0" w:space="0" w:color="auto"/>
      </w:divBdr>
    </w:div>
    <w:div w:id="224992376">
      <w:bodyDiv w:val="1"/>
      <w:marLeft w:val="0"/>
      <w:marRight w:val="0"/>
      <w:marTop w:val="0"/>
      <w:marBottom w:val="0"/>
      <w:divBdr>
        <w:top w:val="none" w:sz="0" w:space="0" w:color="auto"/>
        <w:left w:val="none" w:sz="0" w:space="0" w:color="auto"/>
        <w:bottom w:val="none" w:sz="0" w:space="0" w:color="auto"/>
        <w:right w:val="none" w:sz="0" w:space="0" w:color="auto"/>
      </w:divBdr>
      <w:divsChild>
        <w:div w:id="1541740930">
          <w:marLeft w:val="0"/>
          <w:marRight w:val="0"/>
          <w:marTop w:val="0"/>
          <w:marBottom w:val="0"/>
          <w:divBdr>
            <w:top w:val="none" w:sz="0" w:space="0" w:color="auto"/>
            <w:left w:val="none" w:sz="0" w:space="0" w:color="auto"/>
            <w:bottom w:val="none" w:sz="0" w:space="0" w:color="auto"/>
            <w:right w:val="none" w:sz="0" w:space="0" w:color="auto"/>
          </w:divBdr>
          <w:divsChild>
            <w:div w:id="578639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7544469">
      <w:bodyDiv w:val="1"/>
      <w:marLeft w:val="0"/>
      <w:marRight w:val="0"/>
      <w:marTop w:val="0"/>
      <w:marBottom w:val="0"/>
      <w:divBdr>
        <w:top w:val="none" w:sz="0" w:space="0" w:color="auto"/>
        <w:left w:val="none" w:sz="0" w:space="0" w:color="auto"/>
        <w:bottom w:val="none" w:sz="0" w:space="0" w:color="auto"/>
        <w:right w:val="none" w:sz="0" w:space="0" w:color="auto"/>
      </w:divBdr>
    </w:div>
    <w:div w:id="264197094">
      <w:bodyDiv w:val="1"/>
      <w:marLeft w:val="0"/>
      <w:marRight w:val="0"/>
      <w:marTop w:val="0"/>
      <w:marBottom w:val="0"/>
      <w:divBdr>
        <w:top w:val="none" w:sz="0" w:space="0" w:color="auto"/>
        <w:left w:val="none" w:sz="0" w:space="0" w:color="auto"/>
        <w:bottom w:val="none" w:sz="0" w:space="0" w:color="auto"/>
        <w:right w:val="none" w:sz="0" w:space="0" w:color="auto"/>
      </w:divBdr>
    </w:div>
    <w:div w:id="296841506">
      <w:bodyDiv w:val="1"/>
      <w:marLeft w:val="0"/>
      <w:marRight w:val="0"/>
      <w:marTop w:val="0"/>
      <w:marBottom w:val="0"/>
      <w:divBdr>
        <w:top w:val="none" w:sz="0" w:space="0" w:color="auto"/>
        <w:left w:val="none" w:sz="0" w:space="0" w:color="auto"/>
        <w:bottom w:val="none" w:sz="0" w:space="0" w:color="auto"/>
        <w:right w:val="none" w:sz="0" w:space="0" w:color="auto"/>
      </w:divBdr>
    </w:div>
    <w:div w:id="315031891">
      <w:bodyDiv w:val="1"/>
      <w:marLeft w:val="0"/>
      <w:marRight w:val="0"/>
      <w:marTop w:val="0"/>
      <w:marBottom w:val="0"/>
      <w:divBdr>
        <w:top w:val="none" w:sz="0" w:space="0" w:color="auto"/>
        <w:left w:val="none" w:sz="0" w:space="0" w:color="auto"/>
        <w:bottom w:val="none" w:sz="0" w:space="0" w:color="auto"/>
        <w:right w:val="none" w:sz="0" w:space="0" w:color="auto"/>
      </w:divBdr>
    </w:div>
    <w:div w:id="374280624">
      <w:bodyDiv w:val="1"/>
      <w:marLeft w:val="0"/>
      <w:marRight w:val="0"/>
      <w:marTop w:val="0"/>
      <w:marBottom w:val="0"/>
      <w:divBdr>
        <w:top w:val="none" w:sz="0" w:space="0" w:color="auto"/>
        <w:left w:val="none" w:sz="0" w:space="0" w:color="auto"/>
        <w:bottom w:val="none" w:sz="0" w:space="0" w:color="auto"/>
        <w:right w:val="none" w:sz="0" w:space="0" w:color="auto"/>
      </w:divBdr>
    </w:div>
    <w:div w:id="443774607">
      <w:bodyDiv w:val="1"/>
      <w:marLeft w:val="0"/>
      <w:marRight w:val="0"/>
      <w:marTop w:val="0"/>
      <w:marBottom w:val="0"/>
      <w:divBdr>
        <w:top w:val="none" w:sz="0" w:space="0" w:color="auto"/>
        <w:left w:val="none" w:sz="0" w:space="0" w:color="auto"/>
        <w:bottom w:val="none" w:sz="0" w:space="0" w:color="auto"/>
        <w:right w:val="none" w:sz="0" w:space="0" w:color="auto"/>
      </w:divBdr>
    </w:div>
    <w:div w:id="453253713">
      <w:bodyDiv w:val="1"/>
      <w:marLeft w:val="0"/>
      <w:marRight w:val="0"/>
      <w:marTop w:val="0"/>
      <w:marBottom w:val="0"/>
      <w:divBdr>
        <w:top w:val="none" w:sz="0" w:space="0" w:color="auto"/>
        <w:left w:val="none" w:sz="0" w:space="0" w:color="auto"/>
        <w:bottom w:val="none" w:sz="0" w:space="0" w:color="auto"/>
        <w:right w:val="none" w:sz="0" w:space="0" w:color="auto"/>
      </w:divBdr>
    </w:div>
    <w:div w:id="475220530">
      <w:bodyDiv w:val="1"/>
      <w:marLeft w:val="0"/>
      <w:marRight w:val="0"/>
      <w:marTop w:val="0"/>
      <w:marBottom w:val="0"/>
      <w:divBdr>
        <w:top w:val="none" w:sz="0" w:space="0" w:color="auto"/>
        <w:left w:val="none" w:sz="0" w:space="0" w:color="auto"/>
        <w:bottom w:val="none" w:sz="0" w:space="0" w:color="auto"/>
        <w:right w:val="none" w:sz="0" w:space="0" w:color="auto"/>
      </w:divBdr>
      <w:divsChild>
        <w:div w:id="1179123976">
          <w:marLeft w:val="0"/>
          <w:marRight w:val="0"/>
          <w:marTop w:val="0"/>
          <w:marBottom w:val="0"/>
          <w:divBdr>
            <w:top w:val="none" w:sz="0" w:space="0" w:color="auto"/>
            <w:left w:val="none" w:sz="0" w:space="0" w:color="auto"/>
            <w:bottom w:val="none" w:sz="0" w:space="0" w:color="auto"/>
            <w:right w:val="none" w:sz="0" w:space="0" w:color="auto"/>
          </w:divBdr>
          <w:divsChild>
            <w:div w:id="1220021896">
              <w:marLeft w:val="0"/>
              <w:marRight w:val="0"/>
              <w:marTop w:val="0"/>
              <w:marBottom w:val="0"/>
              <w:divBdr>
                <w:top w:val="none" w:sz="0" w:space="0" w:color="auto"/>
                <w:left w:val="none" w:sz="0" w:space="0" w:color="auto"/>
                <w:bottom w:val="none" w:sz="0" w:space="0" w:color="auto"/>
                <w:right w:val="none" w:sz="0" w:space="0" w:color="auto"/>
              </w:divBdr>
            </w:div>
            <w:div w:id="256209058">
              <w:marLeft w:val="0"/>
              <w:marRight w:val="0"/>
              <w:marTop w:val="0"/>
              <w:marBottom w:val="0"/>
              <w:divBdr>
                <w:top w:val="none" w:sz="0" w:space="0" w:color="auto"/>
                <w:left w:val="none" w:sz="0" w:space="0" w:color="auto"/>
                <w:bottom w:val="none" w:sz="0" w:space="0" w:color="auto"/>
                <w:right w:val="none" w:sz="0" w:space="0" w:color="auto"/>
              </w:divBdr>
            </w:div>
            <w:div w:id="224344598">
              <w:marLeft w:val="0"/>
              <w:marRight w:val="0"/>
              <w:marTop w:val="0"/>
              <w:marBottom w:val="0"/>
              <w:divBdr>
                <w:top w:val="none" w:sz="0" w:space="0" w:color="auto"/>
                <w:left w:val="none" w:sz="0" w:space="0" w:color="auto"/>
                <w:bottom w:val="none" w:sz="0" w:space="0" w:color="auto"/>
                <w:right w:val="none" w:sz="0" w:space="0" w:color="auto"/>
              </w:divBdr>
            </w:div>
            <w:div w:id="2046709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9276346">
      <w:bodyDiv w:val="1"/>
      <w:marLeft w:val="0"/>
      <w:marRight w:val="0"/>
      <w:marTop w:val="0"/>
      <w:marBottom w:val="0"/>
      <w:divBdr>
        <w:top w:val="none" w:sz="0" w:space="0" w:color="auto"/>
        <w:left w:val="none" w:sz="0" w:space="0" w:color="auto"/>
        <w:bottom w:val="none" w:sz="0" w:space="0" w:color="auto"/>
        <w:right w:val="none" w:sz="0" w:space="0" w:color="auto"/>
      </w:divBdr>
      <w:divsChild>
        <w:div w:id="246504239">
          <w:marLeft w:val="547"/>
          <w:marRight w:val="0"/>
          <w:marTop w:val="125"/>
          <w:marBottom w:val="120"/>
          <w:divBdr>
            <w:top w:val="none" w:sz="0" w:space="0" w:color="auto"/>
            <w:left w:val="none" w:sz="0" w:space="0" w:color="auto"/>
            <w:bottom w:val="none" w:sz="0" w:space="0" w:color="auto"/>
            <w:right w:val="none" w:sz="0" w:space="0" w:color="auto"/>
          </w:divBdr>
        </w:div>
        <w:div w:id="1045642181">
          <w:marLeft w:val="547"/>
          <w:marRight w:val="0"/>
          <w:marTop w:val="125"/>
          <w:marBottom w:val="120"/>
          <w:divBdr>
            <w:top w:val="none" w:sz="0" w:space="0" w:color="auto"/>
            <w:left w:val="none" w:sz="0" w:space="0" w:color="auto"/>
            <w:bottom w:val="none" w:sz="0" w:space="0" w:color="auto"/>
            <w:right w:val="none" w:sz="0" w:space="0" w:color="auto"/>
          </w:divBdr>
        </w:div>
      </w:divsChild>
    </w:div>
    <w:div w:id="509879163">
      <w:bodyDiv w:val="1"/>
      <w:marLeft w:val="0"/>
      <w:marRight w:val="0"/>
      <w:marTop w:val="0"/>
      <w:marBottom w:val="0"/>
      <w:divBdr>
        <w:top w:val="none" w:sz="0" w:space="0" w:color="auto"/>
        <w:left w:val="none" w:sz="0" w:space="0" w:color="auto"/>
        <w:bottom w:val="none" w:sz="0" w:space="0" w:color="auto"/>
        <w:right w:val="none" w:sz="0" w:space="0" w:color="auto"/>
      </w:divBdr>
    </w:div>
    <w:div w:id="531266530">
      <w:bodyDiv w:val="1"/>
      <w:marLeft w:val="0"/>
      <w:marRight w:val="0"/>
      <w:marTop w:val="0"/>
      <w:marBottom w:val="0"/>
      <w:divBdr>
        <w:top w:val="none" w:sz="0" w:space="0" w:color="auto"/>
        <w:left w:val="none" w:sz="0" w:space="0" w:color="auto"/>
        <w:bottom w:val="none" w:sz="0" w:space="0" w:color="auto"/>
        <w:right w:val="none" w:sz="0" w:space="0" w:color="auto"/>
      </w:divBdr>
    </w:div>
    <w:div w:id="543911879">
      <w:bodyDiv w:val="1"/>
      <w:marLeft w:val="0"/>
      <w:marRight w:val="0"/>
      <w:marTop w:val="0"/>
      <w:marBottom w:val="0"/>
      <w:divBdr>
        <w:top w:val="none" w:sz="0" w:space="0" w:color="auto"/>
        <w:left w:val="none" w:sz="0" w:space="0" w:color="auto"/>
        <w:bottom w:val="none" w:sz="0" w:space="0" w:color="auto"/>
        <w:right w:val="none" w:sz="0" w:space="0" w:color="auto"/>
      </w:divBdr>
    </w:div>
    <w:div w:id="545724229">
      <w:bodyDiv w:val="1"/>
      <w:marLeft w:val="0"/>
      <w:marRight w:val="0"/>
      <w:marTop w:val="0"/>
      <w:marBottom w:val="0"/>
      <w:divBdr>
        <w:top w:val="none" w:sz="0" w:space="0" w:color="auto"/>
        <w:left w:val="none" w:sz="0" w:space="0" w:color="auto"/>
        <w:bottom w:val="none" w:sz="0" w:space="0" w:color="auto"/>
        <w:right w:val="none" w:sz="0" w:space="0" w:color="auto"/>
      </w:divBdr>
    </w:div>
    <w:div w:id="563299786">
      <w:bodyDiv w:val="1"/>
      <w:marLeft w:val="0"/>
      <w:marRight w:val="0"/>
      <w:marTop w:val="0"/>
      <w:marBottom w:val="0"/>
      <w:divBdr>
        <w:top w:val="none" w:sz="0" w:space="0" w:color="auto"/>
        <w:left w:val="none" w:sz="0" w:space="0" w:color="auto"/>
        <w:bottom w:val="none" w:sz="0" w:space="0" w:color="auto"/>
        <w:right w:val="none" w:sz="0" w:space="0" w:color="auto"/>
      </w:divBdr>
    </w:div>
    <w:div w:id="656686748">
      <w:bodyDiv w:val="1"/>
      <w:marLeft w:val="0"/>
      <w:marRight w:val="0"/>
      <w:marTop w:val="0"/>
      <w:marBottom w:val="0"/>
      <w:divBdr>
        <w:top w:val="none" w:sz="0" w:space="0" w:color="auto"/>
        <w:left w:val="none" w:sz="0" w:space="0" w:color="auto"/>
        <w:bottom w:val="none" w:sz="0" w:space="0" w:color="auto"/>
        <w:right w:val="none" w:sz="0" w:space="0" w:color="auto"/>
      </w:divBdr>
    </w:div>
    <w:div w:id="696076958">
      <w:bodyDiv w:val="1"/>
      <w:marLeft w:val="0"/>
      <w:marRight w:val="0"/>
      <w:marTop w:val="0"/>
      <w:marBottom w:val="0"/>
      <w:divBdr>
        <w:top w:val="none" w:sz="0" w:space="0" w:color="auto"/>
        <w:left w:val="none" w:sz="0" w:space="0" w:color="auto"/>
        <w:bottom w:val="none" w:sz="0" w:space="0" w:color="auto"/>
        <w:right w:val="none" w:sz="0" w:space="0" w:color="auto"/>
      </w:divBdr>
    </w:div>
    <w:div w:id="698360443">
      <w:bodyDiv w:val="1"/>
      <w:marLeft w:val="0"/>
      <w:marRight w:val="0"/>
      <w:marTop w:val="0"/>
      <w:marBottom w:val="0"/>
      <w:divBdr>
        <w:top w:val="none" w:sz="0" w:space="0" w:color="auto"/>
        <w:left w:val="none" w:sz="0" w:space="0" w:color="auto"/>
        <w:bottom w:val="none" w:sz="0" w:space="0" w:color="auto"/>
        <w:right w:val="none" w:sz="0" w:space="0" w:color="auto"/>
      </w:divBdr>
      <w:divsChild>
        <w:div w:id="1999191265">
          <w:marLeft w:val="0"/>
          <w:marRight w:val="0"/>
          <w:marTop w:val="0"/>
          <w:marBottom w:val="0"/>
          <w:divBdr>
            <w:top w:val="none" w:sz="0" w:space="0" w:color="auto"/>
            <w:left w:val="none" w:sz="0" w:space="0" w:color="auto"/>
            <w:bottom w:val="none" w:sz="0" w:space="0" w:color="auto"/>
            <w:right w:val="none" w:sz="0" w:space="0" w:color="auto"/>
          </w:divBdr>
          <w:divsChild>
            <w:div w:id="1809664012">
              <w:marLeft w:val="0"/>
              <w:marRight w:val="0"/>
              <w:marTop w:val="0"/>
              <w:marBottom w:val="0"/>
              <w:divBdr>
                <w:top w:val="none" w:sz="0" w:space="0" w:color="auto"/>
                <w:left w:val="none" w:sz="0" w:space="0" w:color="auto"/>
                <w:bottom w:val="none" w:sz="0" w:space="0" w:color="auto"/>
                <w:right w:val="none" w:sz="0" w:space="0" w:color="auto"/>
              </w:divBdr>
            </w:div>
            <w:div w:id="217282082">
              <w:marLeft w:val="0"/>
              <w:marRight w:val="0"/>
              <w:marTop w:val="0"/>
              <w:marBottom w:val="0"/>
              <w:divBdr>
                <w:top w:val="none" w:sz="0" w:space="0" w:color="auto"/>
                <w:left w:val="none" w:sz="0" w:space="0" w:color="auto"/>
                <w:bottom w:val="none" w:sz="0" w:space="0" w:color="auto"/>
                <w:right w:val="none" w:sz="0" w:space="0" w:color="auto"/>
              </w:divBdr>
            </w:div>
            <w:div w:id="326635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934990">
      <w:bodyDiv w:val="1"/>
      <w:marLeft w:val="0"/>
      <w:marRight w:val="0"/>
      <w:marTop w:val="0"/>
      <w:marBottom w:val="0"/>
      <w:divBdr>
        <w:top w:val="none" w:sz="0" w:space="0" w:color="auto"/>
        <w:left w:val="none" w:sz="0" w:space="0" w:color="auto"/>
        <w:bottom w:val="none" w:sz="0" w:space="0" w:color="auto"/>
        <w:right w:val="none" w:sz="0" w:space="0" w:color="auto"/>
      </w:divBdr>
    </w:div>
    <w:div w:id="837235112">
      <w:bodyDiv w:val="1"/>
      <w:marLeft w:val="0"/>
      <w:marRight w:val="0"/>
      <w:marTop w:val="0"/>
      <w:marBottom w:val="0"/>
      <w:divBdr>
        <w:top w:val="none" w:sz="0" w:space="0" w:color="auto"/>
        <w:left w:val="none" w:sz="0" w:space="0" w:color="auto"/>
        <w:bottom w:val="none" w:sz="0" w:space="0" w:color="auto"/>
        <w:right w:val="none" w:sz="0" w:space="0" w:color="auto"/>
      </w:divBdr>
    </w:div>
    <w:div w:id="861472775">
      <w:bodyDiv w:val="1"/>
      <w:marLeft w:val="0"/>
      <w:marRight w:val="0"/>
      <w:marTop w:val="0"/>
      <w:marBottom w:val="0"/>
      <w:divBdr>
        <w:top w:val="none" w:sz="0" w:space="0" w:color="auto"/>
        <w:left w:val="none" w:sz="0" w:space="0" w:color="auto"/>
        <w:bottom w:val="none" w:sz="0" w:space="0" w:color="auto"/>
        <w:right w:val="none" w:sz="0" w:space="0" w:color="auto"/>
      </w:divBdr>
    </w:div>
    <w:div w:id="905606311">
      <w:bodyDiv w:val="1"/>
      <w:marLeft w:val="0"/>
      <w:marRight w:val="0"/>
      <w:marTop w:val="0"/>
      <w:marBottom w:val="0"/>
      <w:divBdr>
        <w:top w:val="none" w:sz="0" w:space="0" w:color="auto"/>
        <w:left w:val="none" w:sz="0" w:space="0" w:color="auto"/>
        <w:bottom w:val="none" w:sz="0" w:space="0" w:color="auto"/>
        <w:right w:val="none" w:sz="0" w:space="0" w:color="auto"/>
      </w:divBdr>
    </w:div>
    <w:div w:id="909927740">
      <w:bodyDiv w:val="1"/>
      <w:marLeft w:val="0"/>
      <w:marRight w:val="0"/>
      <w:marTop w:val="0"/>
      <w:marBottom w:val="0"/>
      <w:divBdr>
        <w:top w:val="none" w:sz="0" w:space="0" w:color="auto"/>
        <w:left w:val="none" w:sz="0" w:space="0" w:color="auto"/>
        <w:bottom w:val="none" w:sz="0" w:space="0" w:color="auto"/>
        <w:right w:val="none" w:sz="0" w:space="0" w:color="auto"/>
      </w:divBdr>
      <w:divsChild>
        <w:div w:id="1767262535">
          <w:marLeft w:val="0"/>
          <w:marRight w:val="0"/>
          <w:marTop w:val="0"/>
          <w:marBottom w:val="0"/>
          <w:divBdr>
            <w:top w:val="none" w:sz="0" w:space="0" w:color="auto"/>
            <w:left w:val="none" w:sz="0" w:space="0" w:color="auto"/>
            <w:bottom w:val="none" w:sz="0" w:space="0" w:color="auto"/>
            <w:right w:val="none" w:sz="0" w:space="0" w:color="auto"/>
          </w:divBdr>
          <w:divsChild>
            <w:div w:id="1741442133">
              <w:marLeft w:val="0"/>
              <w:marRight w:val="0"/>
              <w:marTop w:val="0"/>
              <w:marBottom w:val="0"/>
              <w:divBdr>
                <w:top w:val="none" w:sz="0" w:space="0" w:color="auto"/>
                <w:left w:val="none" w:sz="0" w:space="0" w:color="auto"/>
                <w:bottom w:val="none" w:sz="0" w:space="0" w:color="auto"/>
                <w:right w:val="none" w:sz="0" w:space="0" w:color="auto"/>
              </w:divBdr>
            </w:div>
            <w:div w:id="33426343">
              <w:marLeft w:val="0"/>
              <w:marRight w:val="0"/>
              <w:marTop w:val="0"/>
              <w:marBottom w:val="0"/>
              <w:divBdr>
                <w:top w:val="none" w:sz="0" w:space="0" w:color="auto"/>
                <w:left w:val="none" w:sz="0" w:space="0" w:color="auto"/>
                <w:bottom w:val="none" w:sz="0" w:space="0" w:color="auto"/>
                <w:right w:val="none" w:sz="0" w:space="0" w:color="auto"/>
              </w:divBdr>
            </w:div>
            <w:div w:id="55215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209165">
      <w:bodyDiv w:val="1"/>
      <w:marLeft w:val="0"/>
      <w:marRight w:val="0"/>
      <w:marTop w:val="0"/>
      <w:marBottom w:val="0"/>
      <w:divBdr>
        <w:top w:val="none" w:sz="0" w:space="0" w:color="auto"/>
        <w:left w:val="none" w:sz="0" w:space="0" w:color="auto"/>
        <w:bottom w:val="none" w:sz="0" w:space="0" w:color="auto"/>
        <w:right w:val="none" w:sz="0" w:space="0" w:color="auto"/>
      </w:divBdr>
    </w:div>
    <w:div w:id="1012799988">
      <w:bodyDiv w:val="1"/>
      <w:marLeft w:val="0"/>
      <w:marRight w:val="0"/>
      <w:marTop w:val="0"/>
      <w:marBottom w:val="0"/>
      <w:divBdr>
        <w:top w:val="none" w:sz="0" w:space="0" w:color="auto"/>
        <w:left w:val="none" w:sz="0" w:space="0" w:color="auto"/>
        <w:bottom w:val="none" w:sz="0" w:space="0" w:color="auto"/>
        <w:right w:val="none" w:sz="0" w:space="0" w:color="auto"/>
      </w:divBdr>
    </w:div>
    <w:div w:id="1029913156">
      <w:bodyDiv w:val="1"/>
      <w:marLeft w:val="0"/>
      <w:marRight w:val="0"/>
      <w:marTop w:val="0"/>
      <w:marBottom w:val="0"/>
      <w:divBdr>
        <w:top w:val="none" w:sz="0" w:space="0" w:color="auto"/>
        <w:left w:val="none" w:sz="0" w:space="0" w:color="auto"/>
        <w:bottom w:val="none" w:sz="0" w:space="0" w:color="auto"/>
        <w:right w:val="none" w:sz="0" w:space="0" w:color="auto"/>
      </w:divBdr>
    </w:div>
    <w:div w:id="1042747998">
      <w:bodyDiv w:val="1"/>
      <w:marLeft w:val="0"/>
      <w:marRight w:val="0"/>
      <w:marTop w:val="0"/>
      <w:marBottom w:val="0"/>
      <w:divBdr>
        <w:top w:val="none" w:sz="0" w:space="0" w:color="auto"/>
        <w:left w:val="none" w:sz="0" w:space="0" w:color="auto"/>
        <w:bottom w:val="none" w:sz="0" w:space="0" w:color="auto"/>
        <w:right w:val="none" w:sz="0" w:space="0" w:color="auto"/>
      </w:divBdr>
    </w:div>
    <w:div w:id="1058937331">
      <w:bodyDiv w:val="1"/>
      <w:marLeft w:val="0"/>
      <w:marRight w:val="0"/>
      <w:marTop w:val="0"/>
      <w:marBottom w:val="0"/>
      <w:divBdr>
        <w:top w:val="none" w:sz="0" w:space="0" w:color="auto"/>
        <w:left w:val="none" w:sz="0" w:space="0" w:color="auto"/>
        <w:bottom w:val="none" w:sz="0" w:space="0" w:color="auto"/>
        <w:right w:val="none" w:sz="0" w:space="0" w:color="auto"/>
      </w:divBdr>
      <w:divsChild>
        <w:div w:id="534656112">
          <w:marLeft w:val="0"/>
          <w:marRight w:val="0"/>
          <w:marTop w:val="0"/>
          <w:marBottom w:val="0"/>
          <w:divBdr>
            <w:top w:val="none" w:sz="0" w:space="0" w:color="auto"/>
            <w:left w:val="none" w:sz="0" w:space="0" w:color="auto"/>
            <w:bottom w:val="none" w:sz="0" w:space="0" w:color="auto"/>
            <w:right w:val="none" w:sz="0" w:space="0" w:color="auto"/>
          </w:divBdr>
          <w:divsChild>
            <w:div w:id="136193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530637">
      <w:bodyDiv w:val="1"/>
      <w:marLeft w:val="0"/>
      <w:marRight w:val="0"/>
      <w:marTop w:val="0"/>
      <w:marBottom w:val="0"/>
      <w:divBdr>
        <w:top w:val="none" w:sz="0" w:space="0" w:color="auto"/>
        <w:left w:val="none" w:sz="0" w:space="0" w:color="auto"/>
        <w:bottom w:val="none" w:sz="0" w:space="0" w:color="auto"/>
        <w:right w:val="none" w:sz="0" w:space="0" w:color="auto"/>
      </w:divBdr>
      <w:divsChild>
        <w:div w:id="1805852709">
          <w:marLeft w:val="0"/>
          <w:marRight w:val="0"/>
          <w:marTop w:val="0"/>
          <w:marBottom w:val="0"/>
          <w:divBdr>
            <w:top w:val="none" w:sz="0" w:space="0" w:color="auto"/>
            <w:left w:val="none" w:sz="0" w:space="0" w:color="auto"/>
            <w:bottom w:val="none" w:sz="0" w:space="0" w:color="auto"/>
            <w:right w:val="none" w:sz="0" w:space="0" w:color="auto"/>
          </w:divBdr>
          <w:divsChild>
            <w:div w:id="1540390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7289056">
      <w:bodyDiv w:val="1"/>
      <w:marLeft w:val="0"/>
      <w:marRight w:val="0"/>
      <w:marTop w:val="0"/>
      <w:marBottom w:val="0"/>
      <w:divBdr>
        <w:top w:val="none" w:sz="0" w:space="0" w:color="auto"/>
        <w:left w:val="none" w:sz="0" w:space="0" w:color="auto"/>
        <w:bottom w:val="none" w:sz="0" w:space="0" w:color="auto"/>
        <w:right w:val="none" w:sz="0" w:space="0" w:color="auto"/>
      </w:divBdr>
    </w:div>
    <w:div w:id="1217470040">
      <w:bodyDiv w:val="1"/>
      <w:marLeft w:val="0"/>
      <w:marRight w:val="0"/>
      <w:marTop w:val="0"/>
      <w:marBottom w:val="0"/>
      <w:divBdr>
        <w:top w:val="none" w:sz="0" w:space="0" w:color="auto"/>
        <w:left w:val="none" w:sz="0" w:space="0" w:color="auto"/>
        <w:bottom w:val="none" w:sz="0" w:space="0" w:color="auto"/>
        <w:right w:val="none" w:sz="0" w:space="0" w:color="auto"/>
      </w:divBdr>
      <w:divsChild>
        <w:div w:id="1914923384">
          <w:marLeft w:val="0"/>
          <w:marRight w:val="0"/>
          <w:marTop w:val="0"/>
          <w:marBottom w:val="0"/>
          <w:divBdr>
            <w:top w:val="none" w:sz="0" w:space="0" w:color="auto"/>
            <w:left w:val="none" w:sz="0" w:space="0" w:color="auto"/>
            <w:bottom w:val="none" w:sz="0" w:space="0" w:color="auto"/>
            <w:right w:val="none" w:sz="0" w:space="0" w:color="auto"/>
          </w:divBdr>
          <w:divsChild>
            <w:div w:id="1192036913">
              <w:marLeft w:val="0"/>
              <w:marRight w:val="0"/>
              <w:marTop w:val="0"/>
              <w:marBottom w:val="0"/>
              <w:divBdr>
                <w:top w:val="none" w:sz="0" w:space="0" w:color="auto"/>
                <w:left w:val="none" w:sz="0" w:space="0" w:color="auto"/>
                <w:bottom w:val="none" w:sz="0" w:space="0" w:color="auto"/>
                <w:right w:val="none" w:sz="0" w:space="0" w:color="auto"/>
              </w:divBdr>
              <w:divsChild>
                <w:div w:id="1242257132">
                  <w:marLeft w:val="0"/>
                  <w:marRight w:val="0"/>
                  <w:marTop w:val="100"/>
                  <w:marBottom w:val="100"/>
                  <w:divBdr>
                    <w:top w:val="none" w:sz="0" w:space="0" w:color="auto"/>
                    <w:left w:val="none" w:sz="0" w:space="0" w:color="auto"/>
                    <w:bottom w:val="none" w:sz="0" w:space="0" w:color="auto"/>
                    <w:right w:val="none" w:sz="0" w:space="0" w:color="auto"/>
                  </w:divBdr>
                  <w:divsChild>
                    <w:div w:id="1880047349">
                      <w:marLeft w:val="0"/>
                      <w:marRight w:val="0"/>
                      <w:marTop w:val="0"/>
                      <w:marBottom w:val="0"/>
                      <w:divBdr>
                        <w:top w:val="none" w:sz="0" w:space="0" w:color="auto"/>
                        <w:left w:val="none" w:sz="0" w:space="0" w:color="auto"/>
                        <w:bottom w:val="none" w:sz="0" w:space="0" w:color="auto"/>
                        <w:right w:val="none" w:sz="0" w:space="0" w:color="auto"/>
                      </w:divBdr>
                      <w:divsChild>
                        <w:div w:id="153029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25993290">
      <w:bodyDiv w:val="1"/>
      <w:marLeft w:val="0"/>
      <w:marRight w:val="0"/>
      <w:marTop w:val="0"/>
      <w:marBottom w:val="0"/>
      <w:divBdr>
        <w:top w:val="none" w:sz="0" w:space="0" w:color="auto"/>
        <w:left w:val="none" w:sz="0" w:space="0" w:color="auto"/>
        <w:bottom w:val="none" w:sz="0" w:space="0" w:color="auto"/>
        <w:right w:val="none" w:sz="0" w:space="0" w:color="auto"/>
      </w:divBdr>
      <w:divsChild>
        <w:div w:id="1680690966">
          <w:marLeft w:val="0"/>
          <w:marRight w:val="0"/>
          <w:marTop w:val="100"/>
          <w:marBottom w:val="0"/>
          <w:divBdr>
            <w:top w:val="none" w:sz="0" w:space="0" w:color="auto"/>
            <w:left w:val="none" w:sz="0" w:space="0" w:color="auto"/>
            <w:bottom w:val="none" w:sz="0" w:space="0" w:color="auto"/>
            <w:right w:val="none" w:sz="0" w:space="0" w:color="auto"/>
          </w:divBdr>
          <w:divsChild>
            <w:div w:id="541554449">
              <w:marLeft w:val="0"/>
              <w:marRight w:val="0"/>
              <w:marTop w:val="60"/>
              <w:marBottom w:val="0"/>
              <w:divBdr>
                <w:top w:val="none" w:sz="0" w:space="0" w:color="auto"/>
                <w:left w:val="none" w:sz="0" w:space="0" w:color="auto"/>
                <w:bottom w:val="none" w:sz="0" w:space="0" w:color="auto"/>
                <w:right w:val="none" w:sz="0" w:space="0" w:color="auto"/>
              </w:divBdr>
            </w:div>
          </w:divsChild>
        </w:div>
        <w:div w:id="628359507">
          <w:marLeft w:val="0"/>
          <w:marRight w:val="0"/>
          <w:marTop w:val="0"/>
          <w:marBottom w:val="0"/>
          <w:divBdr>
            <w:top w:val="none" w:sz="0" w:space="0" w:color="auto"/>
            <w:left w:val="none" w:sz="0" w:space="0" w:color="auto"/>
            <w:bottom w:val="none" w:sz="0" w:space="0" w:color="auto"/>
            <w:right w:val="none" w:sz="0" w:space="0" w:color="auto"/>
          </w:divBdr>
          <w:divsChild>
            <w:div w:id="745617403">
              <w:marLeft w:val="0"/>
              <w:marRight w:val="0"/>
              <w:marTop w:val="0"/>
              <w:marBottom w:val="0"/>
              <w:divBdr>
                <w:top w:val="none" w:sz="0" w:space="0" w:color="auto"/>
                <w:left w:val="none" w:sz="0" w:space="0" w:color="auto"/>
                <w:bottom w:val="none" w:sz="0" w:space="0" w:color="auto"/>
                <w:right w:val="none" w:sz="0" w:space="0" w:color="auto"/>
              </w:divBdr>
              <w:divsChild>
                <w:div w:id="244262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0358815">
      <w:bodyDiv w:val="1"/>
      <w:marLeft w:val="0"/>
      <w:marRight w:val="0"/>
      <w:marTop w:val="0"/>
      <w:marBottom w:val="0"/>
      <w:divBdr>
        <w:top w:val="none" w:sz="0" w:space="0" w:color="auto"/>
        <w:left w:val="none" w:sz="0" w:space="0" w:color="auto"/>
        <w:bottom w:val="none" w:sz="0" w:space="0" w:color="auto"/>
        <w:right w:val="none" w:sz="0" w:space="0" w:color="auto"/>
      </w:divBdr>
    </w:div>
    <w:div w:id="1325815058">
      <w:bodyDiv w:val="1"/>
      <w:marLeft w:val="0"/>
      <w:marRight w:val="0"/>
      <w:marTop w:val="0"/>
      <w:marBottom w:val="0"/>
      <w:divBdr>
        <w:top w:val="none" w:sz="0" w:space="0" w:color="auto"/>
        <w:left w:val="none" w:sz="0" w:space="0" w:color="auto"/>
        <w:bottom w:val="none" w:sz="0" w:space="0" w:color="auto"/>
        <w:right w:val="none" w:sz="0" w:space="0" w:color="auto"/>
      </w:divBdr>
      <w:divsChild>
        <w:div w:id="334234836">
          <w:marLeft w:val="0"/>
          <w:marRight w:val="0"/>
          <w:marTop w:val="100"/>
          <w:marBottom w:val="0"/>
          <w:divBdr>
            <w:top w:val="none" w:sz="0" w:space="0" w:color="auto"/>
            <w:left w:val="none" w:sz="0" w:space="0" w:color="auto"/>
            <w:bottom w:val="none" w:sz="0" w:space="0" w:color="auto"/>
            <w:right w:val="none" w:sz="0" w:space="0" w:color="auto"/>
          </w:divBdr>
          <w:divsChild>
            <w:div w:id="77214294">
              <w:marLeft w:val="0"/>
              <w:marRight w:val="0"/>
              <w:marTop w:val="60"/>
              <w:marBottom w:val="0"/>
              <w:divBdr>
                <w:top w:val="none" w:sz="0" w:space="0" w:color="auto"/>
                <w:left w:val="none" w:sz="0" w:space="0" w:color="auto"/>
                <w:bottom w:val="none" w:sz="0" w:space="0" w:color="auto"/>
                <w:right w:val="none" w:sz="0" w:space="0" w:color="auto"/>
              </w:divBdr>
            </w:div>
          </w:divsChild>
        </w:div>
        <w:div w:id="33312869">
          <w:marLeft w:val="0"/>
          <w:marRight w:val="0"/>
          <w:marTop w:val="0"/>
          <w:marBottom w:val="0"/>
          <w:divBdr>
            <w:top w:val="none" w:sz="0" w:space="0" w:color="auto"/>
            <w:left w:val="none" w:sz="0" w:space="0" w:color="auto"/>
            <w:bottom w:val="none" w:sz="0" w:space="0" w:color="auto"/>
            <w:right w:val="none" w:sz="0" w:space="0" w:color="auto"/>
          </w:divBdr>
          <w:divsChild>
            <w:div w:id="721903289">
              <w:marLeft w:val="0"/>
              <w:marRight w:val="0"/>
              <w:marTop w:val="0"/>
              <w:marBottom w:val="0"/>
              <w:divBdr>
                <w:top w:val="none" w:sz="0" w:space="0" w:color="auto"/>
                <w:left w:val="none" w:sz="0" w:space="0" w:color="auto"/>
                <w:bottom w:val="none" w:sz="0" w:space="0" w:color="auto"/>
                <w:right w:val="none" w:sz="0" w:space="0" w:color="auto"/>
              </w:divBdr>
              <w:divsChild>
                <w:div w:id="1181630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2849376">
      <w:bodyDiv w:val="1"/>
      <w:marLeft w:val="0"/>
      <w:marRight w:val="0"/>
      <w:marTop w:val="0"/>
      <w:marBottom w:val="0"/>
      <w:divBdr>
        <w:top w:val="none" w:sz="0" w:space="0" w:color="auto"/>
        <w:left w:val="none" w:sz="0" w:space="0" w:color="auto"/>
        <w:bottom w:val="none" w:sz="0" w:space="0" w:color="auto"/>
        <w:right w:val="none" w:sz="0" w:space="0" w:color="auto"/>
      </w:divBdr>
    </w:div>
    <w:div w:id="1414934049">
      <w:bodyDiv w:val="1"/>
      <w:marLeft w:val="0"/>
      <w:marRight w:val="0"/>
      <w:marTop w:val="0"/>
      <w:marBottom w:val="0"/>
      <w:divBdr>
        <w:top w:val="none" w:sz="0" w:space="0" w:color="auto"/>
        <w:left w:val="none" w:sz="0" w:space="0" w:color="auto"/>
        <w:bottom w:val="none" w:sz="0" w:space="0" w:color="auto"/>
        <w:right w:val="none" w:sz="0" w:space="0" w:color="auto"/>
      </w:divBdr>
    </w:div>
    <w:div w:id="1433358044">
      <w:bodyDiv w:val="1"/>
      <w:marLeft w:val="0"/>
      <w:marRight w:val="0"/>
      <w:marTop w:val="0"/>
      <w:marBottom w:val="0"/>
      <w:divBdr>
        <w:top w:val="none" w:sz="0" w:space="0" w:color="auto"/>
        <w:left w:val="none" w:sz="0" w:space="0" w:color="auto"/>
        <w:bottom w:val="none" w:sz="0" w:space="0" w:color="auto"/>
        <w:right w:val="none" w:sz="0" w:space="0" w:color="auto"/>
      </w:divBdr>
    </w:div>
    <w:div w:id="1455949344">
      <w:bodyDiv w:val="1"/>
      <w:marLeft w:val="0"/>
      <w:marRight w:val="0"/>
      <w:marTop w:val="0"/>
      <w:marBottom w:val="0"/>
      <w:divBdr>
        <w:top w:val="none" w:sz="0" w:space="0" w:color="auto"/>
        <w:left w:val="none" w:sz="0" w:space="0" w:color="auto"/>
        <w:bottom w:val="none" w:sz="0" w:space="0" w:color="auto"/>
        <w:right w:val="none" w:sz="0" w:space="0" w:color="auto"/>
      </w:divBdr>
      <w:divsChild>
        <w:div w:id="514806004">
          <w:marLeft w:val="0"/>
          <w:marRight w:val="0"/>
          <w:marTop w:val="0"/>
          <w:marBottom w:val="0"/>
          <w:divBdr>
            <w:top w:val="none" w:sz="0" w:space="0" w:color="auto"/>
            <w:left w:val="none" w:sz="0" w:space="0" w:color="auto"/>
            <w:bottom w:val="none" w:sz="0" w:space="0" w:color="auto"/>
            <w:right w:val="none" w:sz="0" w:space="0" w:color="auto"/>
          </w:divBdr>
          <w:divsChild>
            <w:div w:id="1321226974">
              <w:marLeft w:val="0"/>
              <w:marRight w:val="0"/>
              <w:marTop w:val="0"/>
              <w:marBottom w:val="0"/>
              <w:divBdr>
                <w:top w:val="none" w:sz="0" w:space="0" w:color="auto"/>
                <w:left w:val="none" w:sz="0" w:space="0" w:color="auto"/>
                <w:bottom w:val="none" w:sz="0" w:space="0" w:color="auto"/>
                <w:right w:val="none" w:sz="0" w:space="0" w:color="auto"/>
              </w:divBdr>
              <w:divsChild>
                <w:div w:id="1569923226">
                  <w:marLeft w:val="0"/>
                  <w:marRight w:val="0"/>
                  <w:marTop w:val="0"/>
                  <w:marBottom w:val="0"/>
                  <w:divBdr>
                    <w:top w:val="none" w:sz="0" w:space="0" w:color="auto"/>
                    <w:left w:val="none" w:sz="0" w:space="0" w:color="auto"/>
                    <w:bottom w:val="none" w:sz="0" w:space="0" w:color="auto"/>
                    <w:right w:val="none" w:sz="0" w:space="0" w:color="auto"/>
                  </w:divBdr>
                  <w:divsChild>
                    <w:div w:id="1111781803">
                      <w:marLeft w:val="0"/>
                      <w:marRight w:val="0"/>
                      <w:marTop w:val="0"/>
                      <w:marBottom w:val="0"/>
                      <w:divBdr>
                        <w:top w:val="none" w:sz="0" w:space="0" w:color="auto"/>
                        <w:left w:val="none" w:sz="0" w:space="0" w:color="auto"/>
                        <w:bottom w:val="none" w:sz="0" w:space="0" w:color="auto"/>
                        <w:right w:val="none" w:sz="0" w:space="0" w:color="auto"/>
                      </w:divBdr>
                      <w:divsChild>
                        <w:div w:id="524828641">
                          <w:marLeft w:val="0"/>
                          <w:marRight w:val="0"/>
                          <w:marTop w:val="0"/>
                          <w:marBottom w:val="0"/>
                          <w:divBdr>
                            <w:top w:val="none" w:sz="0" w:space="0" w:color="auto"/>
                            <w:left w:val="none" w:sz="0" w:space="0" w:color="auto"/>
                            <w:bottom w:val="none" w:sz="0" w:space="0" w:color="auto"/>
                            <w:right w:val="none" w:sz="0" w:space="0" w:color="auto"/>
                          </w:divBdr>
                          <w:divsChild>
                            <w:div w:id="1434201399">
                              <w:marLeft w:val="0"/>
                              <w:marRight w:val="300"/>
                              <w:marTop w:val="180"/>
                              <w:marBottom w:val="0"/>
                              <w:divBdr>
                                <w:top w:val="none" w:sz="0" w:space="0" w:color="auto"/>
                                <w:left w:val="none" w:sz="0" w:space="0" w:color="auto"/>
                                <w:bottom w:val="none" w:sz="0" w:space="0" w:color="auto"/>
                                <w:right w:val="none" w:sz="0" w:space="0" w:color="auto"/>
                              </w:divBdr>
                              <w:divsChild>
                                <w:div w:id="819930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2812284">
          <w:marLeft w:val="0"/>
          <w:marRight w:val="0"/>
          <w:marTop w:val="0"/>
          <w:marBottom w:val="0"/>
          <w:divBdr>
            <w:top w:val="none" w:sz="0" w:space="0" w:color="auto"/>
            <w:left w:val="none" w:sz="0" w:space="0" w:color="auto"/>
            <w:bottom w:val="none" w:sz="0" w:space="0" w:color="auto"/>
            <w:right w:val="none" w:sz="0" w:space="0" w:color="auto"/>
          </w:divBdr>
          <w:divsChild>
            <w:div w:id="1932857337">
              <w:marLeft w:val="0"/>
              <w:marRight w:val="0"/>
              <w:marTop w:val="0"/>
              <w:marBottom w:val="0"/>
              <w:divBdr>
                <w:top w:val="none" w:sz="0" w:space="0" w:color="auto"/>
                <w:left w:val="none" w:sz="0" w:space="0" w:color="auto"/>
                <w:bottom w:val="none" w:sz="0" w:space="0" w:color="auto"/>
                <w:right w:val="none" w:sz="0" w:space="0" w:color="auto"/>
              </w:divBdr>
              <w:divsChild>
                <w:div w:id="1476335380">
                  <w:marLeft w:val="0"/>
                  <w:marRight w:val="0"/>
                  <w:marTop w:val="0"/>
                  <w:marBottom w:val="0"/>
                  <w:divBdr>
                    <w:top w:val="none" w:sz="0" w:space="0" w:color="auto"/>
                    <w:left w:val="none" w:sz="0" w:space="0" w:color="auto"/>
                    <w:bottom w:val="none" w:sz="0" w:space="0" w:color="auto"/>
                    <w:right w:val="none" w:sz="0" w:space="0" w:color="auto"/>
                  </w:divBdr>
                  <w:divsChild>
                    <w:div w:id="35275212">
                      <w:marLeft w:val="0"/>
                      <w:marRight w:val="0"/>
                      <w:marTop w:val="0"/>
                      <w:marBottom w:val="0"/>
                      <w:divBdr>
                        <w:top w:val="none" w:sz="0" w:space="0" w:color="auto"/>
                        <w:left w:val="none" w:sz="0" w:space="0" w:color="auto"/>
                        <w:bottom w:val="none" w:sz="0" w:space="0" w:color="auto"/>
                        <w:right w:val="none" w:sz="0" w:space="0" w:color="auto"/>
                      </w:divBdr>
                      <w:divsChild>
                        <w:div w:id="1188133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29030989">
      <w:bodyDiv w:val="1"/>
      <w:marLeft w:val="0"/>
      <w:marRight w:val="0"/>
      <w:marTop w:val="0"/>
      <w:marBottom w:val="0"/>
      <w:divBdr>
        <w:top w:val="none" w:sz="0" w:space="0" w:color="auto"/>
        <w:left w:val="none" w:sz="0" w:space="0" w:color="auto"/>
        <w:bottom w:val="none" w:sz="0" w:space="0" w:color="auto"/>
        <w:right w:val="none" w:sz="0" w:space="0" w:color="auto"/>
      </w:divBdr>
    </w:div>
    <w:div w:id="1565021815">
      <w:bodyDiv w:val="1"/>
      <w:marLeft w:val="0"/>
      <w:marRight w:val="0"/>
      <w:marTop w:val="0"/>
      <w:marBottom w:val="0"/>
      <w:divBdr>
        <w:top w:val="none" w:sz="0" w:space="0" w:color="auto"/>
        <w:left w:val="none" w:sz="0" w:space="0" w:color="auto"/>
        <w:bottom w:val="none" w:sz="0" w:space="0" w:color="auto"/>
        <w:right w:val="none" w:sz="0" w:space="0" w:color="auto"/>
      </w:divBdr>
    </w:div>
    <w:div w:id="1597127402">
      <w:bodyDiv w:val="1"/>
      <w:marLeft w:val="0"/>
      <w:marRight w:val="0"/>
      <w:marTop w:val="0"/>
      <w:marBottom w:val="0"/>
      <w:divBdr>
        <w:top w:val="none" w:sz="0" w:space="0" w:color="auto"/>
        <w:left w:val="none" w:sz="0" w:space="0" w:color="auto"/>
        <w:bottom w:val="none" w:sz="0" w:space="0" w:color="auto"/>
        <w:right w:val="none" w:sz="0" w:space="0" w:color="auto"/>
      </w:divBdr>
    </w:div>
    <w:div w:id="1618633268">
      <w:bodyDiv w:val="1"/>
      <w:marLeft w:val="0"/>
      <w:marRight w:val="0"/>
      <w:marTop w:val="0"/>
      <w:marBottom w:val="0"/>
      <w:divBdr>
        <w:top w:val="none" w:sz="0" w:space="0" w:color="auto"/>
        <w:left w:val="none" w:sz="0" w:space="0" w:color="auto"/>
        <w:bottom w:val="none" w:sz="0" w:space="0" w:color="auto"/>
        <w:right w:val="none" w:sz="0" w:space="0" w:color="auto"/>
      </w:divBdr>
      <w:divsChild>
        <w:div w:id="1194223275">
          <w:marLeft w:val="0"/>
          <w:marRight w:val="0"/>
          <w:marTop w:val="0"/>
          <w:marBottom w:val="0"/>
          <w:divBdr>
            <w:top w:val="none" w:sz="0" w:space="0" w:color="auto"/>
            <w:left w:val="none" w:sz="0" w:space="0" w:color="auto"/>
            <w:bottom w:val="none" w:sz="0" w:space="0" w:color="auto"/>
            <w:right w:val="none" w:sz="0" w:space="0" w:color="auto"/>
          </w:divBdr>
          <w:divsChild>
            <w:div w:id="1849325440">
              <w:marLeft w:val="0"/>
              <w:marRight w:val="0"/>
              <w:marTop w:val="0"/>
              <w:marBottom w:val="0"/>
              <w:divBdr>
                <w:top w:val="none" w:sz="0" w:space="0" w:color="auto"/>
                <w:left w:val="none" w:sz="0" w:space="0" w:color="auto"/>
                <w:bottom w:val="none" w:sz="0" w:space="0" w:color="auto"/>
                <w:right w:val="none" w:sz="0" w:space="0" w:color="auto"/>
              </w:divBdr>
            </w:div>
            <w:div w:id="202139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8782780">
      <w:bodyDiv w:val="1"/>
      <w:marLeft w:val="0"/>
      <w:marRight w:val="0"/>
      <w:marTop w:val="0"/>
      <w:marBottom w:val="0"/>
      <w:divBdr>
        <w:top w:val="none" w:sz="0" w:space="0" w:color="auto"/>
        <w:left w:val="none" w:sz="0" w:space="0" w:color="auto"/>
        <w:bottom w:val="none" w:sz="0" w:space="0" w:color="auto"/>
        <w:right w:val="none" w:sz="0" w:space="0" w:color="auto"/>
      </w:divBdr>
      <w:divsChild>
        <w:div w:id="2005694752">
          <w:marLeft w:val="0"/>
          <w:marRight w:val="0"/>
          <w:marTop w:val="0"/>
          <w:marBottom w:val="0"/>
          <w:divBdr>
            <w:top w:val="none" w:sz="0" w:space="0" w:color="auto"/>
            <w:left w:val="none" w:sz="0" w:space="0" w:color="auto"/>
            <w:bottom w:val="none" w:sz="0" w:space="0" w:color="auto"/>
            <w:right w:val="none" w:sz="0" w:space="0" w:color="auto"/>
          </w:divBdr>
          <w:divsChild>
            <w:div w:id="1327857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2976108">
      <w:bodyDiv w:val="1"/>
      <w:marLeft w:val="0"/>
      <w:marRight w:val="0"/>
      <w:marTop w:val="0"/>
      <w:marBottom w:val="0"/>
      <w:divBdr>
        <w:top w:val="none" w:sz="0" w:space="0" w:color="auto"/>
        <w:left w:val="none" w:sz="0" w:space="0" w:color="auto"/>
        <w:bottom w:val="none" w:sz="0" w:space="0" w:color="auto"/>
        <w:right w:val="none" w:sz="0" w:space="0" w:color="auto"/>
      </w:divBdr>
      <w:divsChild>
        <w:div w:id="2129004248">
          <w:marLeft w:val="547"/>
          <w:marRight w:val="0"/>
          <w:marTop w:val="125"/>
          <w:marBottom w:val="120"/>
          <w:divBdr>
            <w:top w:val="none" w:sz="0" w:space="0" w:color="auto"/>
            <w:left w:val="none" w:sz="0" w:space="0" w:color="auto"/>
            <w:bottom w:val="none" w:sz="0" w:space="0" w:color="auto"/>
            <w:right w:val="none" w:sz="0" w:space="0" w:color="auto"/>
          </w:divBdr>
        </w:div>
        <w:div w:id="1991640260">
          <w:marLeft w:val="547"/>
          <w:marRight w:val="0"/>
          <w:marTop w:val="125"/>
          <w:marBottom w:val="120"/>
          <w:divBdr>
            <w:top w:val="none" w:sz="0" w:space="0" w:color="auto"/>
            <w:left w:val="none" w:sz="0" w:space="0" w:color="auto"/>
            <w:bottom w:val="none" w:sz="0" w:space="0" w:color="auto"/>
            <w:right w:val="none" w:sz="0" w:space="0" w:color="auto"/>
          </w:divBdr>
        </w:div>
        <w:div w:id="1722092687">
          <w:marLeft w:val="547"/>
          <w:marRight w:val="0"/>
          <w:marTop w:val="125"/>
          <w:marBottom w:val="120"/>
          <w:divBdr>
            <w:top w:val="none" w:sz="0" w:space="0" w:color="auto"/>
            <w:left w:val="none" w:sz="0" w:space="0" w:color="auto"/>
            <w:bottom w:val="none" w:sz="0" w:space="0" w:color="auto"/>
            <w:right w:val="none" w:sz="0" w:space="0" w:color="auto"/>
          </w:divBdr>
        </w:div>
      </w:divsChild>
    </w:div>
    <w:div w:id="1871524600">
      <w:bodyDiv w:val="1"/>
      <w:marLeft w:val="0"/>
      <w:marRight w:val="0"/>
      <w:marTop w:val="0"/>
      <w:marBottom w:val="0"/>
      <w:divBdr>
        <w:top w:val="none" w:sz="0" w:space="0" w:color="auto"/>
        <w:left w:val="none" w:sz="0" w:space="0" w:color="auto"/>
        <w:bottom w:val="none" w:sz="0" w:space="0" w:color="auto"/>
        <w:right w:val="none" w:sz="0" w:space="0" w:color="auto"/>
      </w:divBdr>
      <w:divsChild>
        <w:div w:id="961576381">
          <w:marLeft w:val="0"/>
          <w:marRight w:val="0"/>
          <w:marTop w:val="0"/>
          <w:marBottom w:val="0"/>
          <w:divBdr>
            <w:top w:val="none" w:sz="0" w:space="0" w:color="auto"/>
            <w:left w:val="none" w:sz="0" w:space="0" w:color="auto"/>
            <w:bottom w:val="none" w:sz="0" w:space="0" w:color="auto"/>
            <w:right w:val="none" w:sz="0" w:space="0" w:color="auto"/>
          </w:divBdr>
          <w:divsChild>
            <w:div w:id="1269386767">
              <w:marLeft w:val="0"/>
              <w:marRight w:val="0"/>
              <w:marTop w:val="0"/>
              <w:marBottom w:val="0"/>
              <w:divBdr>
                <w:top w:val="none" w:sz="0" w:space="0" w:color="auto"/>
                <w:left w:val="none" w:sz="0" w:space="0" w:color="auto"/>
                <w:bottom w:val="none" w:sz="0" w:space="0" w:color="auto"/>
                <w:right w:val="none" w:sz="0" w:space="0" w:color="auto"/>
              </w:divBdr>
            </w:div>
            <w:div w:id="665284669">
              <w:marLeft w:val="0"/>
              <w:marRight w:val="0"/>
              <w:marTop w:val="0"/>
              <w:marBottom w:val="0"/>
              <w:divBdr>
                <w:top w:val="none" w:sz="0" w:space="0" w:color="auto"/>
                <w:left w:val="none" w:sz="0" w:space="0" w:color="auto"/>
                <w:bottom w:val="none" w:sz="0" w:space="0" w:color="auto"/>
                <w:right w:val="none" w:sz="0" w:space="0" w:color="auto"/>
              </w:divBdr>
            </w:div>
            <w:div w:id="2038968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5652246">
      <w:bodyDiv w:val="1"/>
      <w:marLeft w:val="0"/>
      <w:marRight w:val="0"/>
      <w:marTop w:val="0"/>
      <w:marBottom w:val="0"/>
      <w:divBdr>
        <w:top w:val="none" w:sz="0" w:space="0" w:color="auto"/>
        <w:left w:val="none" w:sz="0" w:space="0" w:color="auto"/>
        <w:bottom w:val="none" w:sz="0" w:space="0" w:color="auto"/>
        <w:right w:val="none" w:sz="0" w:space="0" w:color="auto"/>
      </w:divBdr>
    </w:div>
    <w:div w:id="1912539887">
      <w:bodyDiv w:val="1"/>
      <w:marLeft w:val="0"/>
      <w:marRight w:val="0"/>
      <w:marTop w:val="0"/>
      <w:marBottom w:val="0"/>
      <w:divBdr>
        <w:top w:val="none" w:sz="0" w:space="0" w:color="auto"/>
        <w:left w:val="none" w:sz="0" w:space="0" w:color="auto"/>
        <w:bottom w:val="none" w:sz="0" w:space="0" w:color="auto"/>
        <w:right w:val="none" w:sz="0" w:space="0" w:color="auto"/>
      </w:divBdr>
    </w:div>
    <w:div w:id="1918783506">
      <w:bodyDiv w:val="1"/>
      <w:marLeft w:val="0"/>
      <w:marRight w:val="0"/>
      <w:marTop w:val="0"/>
      <w:marBottom w:val="0"/>
      <w:divBdr>
        <w:top w:val="none" w:sz="0" w:space="0" w:color="auto"/>
        <w:left w:val="none" w:sz="0" w:space="0" w:color="auto"/>
        <w:bottom w:val="none" w:sz="0" w:space="0" w:color="auto"/>
        <w:right w:val="none" w:sz="0" w:space="0" w:color="auto"/>
      </w:divBdr>
    </w:div>
    <w:div w:id="1920403637">
      <w:bodyDiv w:val="1"/>
      <w:marLeft w:val="0"/>
      <w:marRight w:val="0"/>
      <w:marTop w:val="0"/>
      <w:marBottom w:val="0"/>
      <w:divBdr>
        <w:top w:val="none" w:sz="0" w:space="0" w:color="auto"/>
        <w:left w:val="none" w:sz="0" w:space="0" w:color="auto"/>
        <w:bottom w:val="none" w:sz="0" w:space="0" w:color="auto"/>
        <w:right w:val="none" w:sz="0" w:space="0" w:color="auto"/>
      </w:divBdr>
    </w:div>
    <w:div w:id="1928490600">
      <w:bodyDiv w:val="1"/>
      <w:marLeft w:val="0"/>
      <w:marRight w:val="0"/>
      <w:marTop w:val="0"/>
      <w:marBottom w:val="0"/>
      <w:divBdr>
        <w:top w:val="none" w:sz="0" w:space="0" w:color="auto"/>
        <w:left w:val="none" w:sz="0" w:space="0" w:color="auto"/>
        <w:bottom w:val="none" w:sz="0" w:space="0" w:color="auto"/>
        <w:right w:val="none" w:sz="0" w:space="0" w:color="auto"/>
      </w:divBdr>
      <w:divsChild>
        <w:div w:id="1335961753">
          <w:marLeft w:val="605"/>
          <w:marRight w:val="0"/>
          <w:marTop w:val="0"/>
          <w:marBottom w:val="0"/>
          <w:divBdr>
            <w:top w:val="none" w:sz="0" w:space="0" w:color="auto"/>
            <w:left w:val="none" w:sz="0" w:space="0" w:color="auto"/>
            <w:bottom w:val="none" w:sz="0" w:space="0" w:color="auto"/>
            <w:right w:val="none" w:sz="0" w:space="0" w:color="auto"/>
          </w:divBdr>
        </w:div>
        <w:div w:id="668218264">
          <w:marLeft w:val="605"/>
          <w:marRight w:val="0"/>
          <w:marTop w:val="0"/>
          <w:marBottom w:val="0"/>
          <w:divBdr>
            <w:top w:val="none" w:sz="0" w:space="0" w:color="auto"/>
            <w:left w:val="none" w:sz="0" w:space="0" w:color="auto"/>
            <w:bottom w:val="none" w:sz="0" w:space="0" w:color="auto"/>
            <w:right w:val="none" w:sz="0" w:space="0" w:color="auto"/>
          </w:divBdr>
        </w:div>
      </w:divsChild>
    </w:div>
    <w:div w:id="1990942185">
      <w:bodyDiv w:val="1"/>
      <w:marLeft w:val="0"/>
      <w:marRight w:val="0"/>
      <w:marTop w:val="0"/>
      <w:marBottom w:val="0"/>
      <w:divBdr>
        <w:top w:val="none" w:sz="0" w:space="0" w:color="auto"/>
        <w:left w:val="none" w:sz="0" w:space="0" w:color="auto"/>
        <w:bottom w:val="none" w:sz="0" w:space="0" w:color="auto"/>
        <w:right w:val="none" w:sz="0" w:space="0" w:color="auto"/>
      </w:divBdr>
      <w:divsChild>
        <w:div w:id="709845401">
          <w:marLeft w:val="0"/>
          <w:marRight w:val="0"/>
          <w:marTop w:val="100"/>
          <w:marBottom w:val="100"/>
          <w:divBdr>
            <w:top w:val="none" w:sz="0" w:space="0" w:color="auto"/>
            <w:left w:val="none" w:sz="0" w:space="0" w:color="auto"/>
            <w:bottom w:val="none" w:sz="0" w:space="0" w:color="auto"/>
            <w:right w:val="none" w:sz="0" w:space="0" w:color="auto"/>
          </w:divBdr>
        </w:div>
        <w:div w:id="1940984092">
          <w:marLeft w:val="0"/>
          <w:marRight w:val="0"/>
          <w:marTop w:val="100"/>
          <w:marBottom w:val="100"/>
          <w:divBdr>
            <w:top w:val="none" w:sz="0" w:space="0" w:color="auto"/>
            <w:left w:val="none" w:sz="0" w:space="0" w:color="auto"/>
            <w:bottom w:val="none" w:sz="0" w:space="0" w:color="auto"/>
            <w:right w:val="none" w:sz="0" w:space="0" w:color="auto"/>
          </w:divBdr>
        </w:div>
        <w:div w:id="1195732206">
          <w:marLeft w:val="0"/>
          <w:marRight w:val="0"/>
          <w:marTop w:val="100"/>
          <w:marBottom w:val="100"/>
          <w:divBdr>
            <w:top w:val="none" w:sz="0" w:space="0" w:color="auto"/>
            <w:left w:val="none" w:sz="0" w:space="0" w:color="auto"/>
            <w:bottom w:val="none" w:sz="0" w:space="0" w:color="auto"/>
            <w:right w:val="none" w:sz="0" w:space="0" w:color="auto"/>
          </w:divBdr>
        </w:div>
        <w:div w:id="290599151">
          <w:marLeft w:val="0"/>
          <w:marRight w:val="0"/>
          <w:marTop w:val="100"/>
          <w:marBottom w:val="100"/>
          <w:divBdr>
            <w:top w:val="none" w:sz="0" w:space="0" w:color="auto"/>
            <w:left w:val="none" w:sz="0" w:space="0" w:color="auto"/>
            <w:bottom w:val="none" w:sz="0" w:space="0" w:color="auto"/>
            <w:right w:val="none" w:sz="0" w:space="0" w:color="auto"/>
          </w:divBdr>
        </w:div>
        <w:div w:id="1760373102">
          <w:marLeft w:val="0"/>
          <w:marRight w:val="0"/>
          <w:marTop w:val="100"/>
          <w:marBottom w:val="100"/>
          <w:divBdr>
            <w:top w:val="none" w:sz="0" w:space="0" w:color="auto"/>
            <w:left w:val="none" w:sz="0" w:space="0" w:color="auto"/>
            <w:bottom w:val="none" w:sz="0" w:space="0" w:color="auto"/>
            <w:right w:val="none" w:sz="0" w:space="0" w:color="auto"/>
          </w:divBdr>
        </w:div>
        <w:div w:id="1872956938">
          <w:marLeft w:val="-225"/>
          <w:marRight w:val="-225"/>
          <w:marTop w:val="0"/>
          <w:marBottom w:val="0"/>
          <w:divBdr>
            <w:top w:val="none" w:sz="0" w:space="0" w:color="auto"/>
            <w:left w:val="none" w:sz="0" w:space="0" w:color="auto"/>
            <w:bottom w:val="none" w:sz="0" w:space="0" w:color="auto"/>
            <w:right w:val="none" w:sz="0" w:space="0" w:color="auto"/>
          </w:divBdr>
        </w:div>
        <w:div w:id="267473141">
          <w:marLeft w:val="-225"/>
          <w:marRight w:val="-225"/>
          <w:marTop w:val="0"/>
          <w:marBottom w:val="0"/>
          <w:divBdr>
            <w:top w:val="none" w:sz="0" w:space="0" w:color="auto"/>
            <w:left w:val="none" w:sz="0" w:space="0" w:color="auto"/>
            <w:bottom w:val="none" w:sz="0" w:space="0" w:color="auto"/>
            <w:right w:val="none" w:sz="0" w:space="0" w:color="auto"/>
          </w:divBdr>
        </w:div>
        <w:div w:id="1468014294">
          <w:marLeft w:val="-225"/>
          <w:marRight w:val="-225"/>
          <w:marTop w:val="0"/>
          <w:marBottom w:val="0"/>
          <w:divBdr>
            <w:top w:val="none" w:sz="0" w:space="0" w:color="auto"/>
            <w:left w:val="none" w:sz="0" w:space="0" w:color="auto"/>
            <w:bottom w:val="none" w:sz="0" w:space="0" w:color="auto"/>
            <w:right w:val="none" w:sz="0" w:space="0" w:color="auto"/>
          </w:divBdr>
        </w:div>
        <w:div w:id="238053133">
          <w:marLeft w:val="0"/>
          <w:marRight w:val="0"/>
          <w:marTop w:val="100"/>
          <w:marBottom w:val="100"/>
          <w:divBdr>
            <w:top w:val="none" w:sz="0" w:space="0" w:color="auto"/>
            <w:left w:val="none" w:sz="0" w:space="0" w:color="auto"/>
            <w:bottom w:val="none" w:sz="0" w:space="0" w:color="auto"/>
            <w:right w:val="none" w:sz="0" w:space="0" w:color="auto"/>
          </w:divBdr>
        </w:div>
        <w:div w:id="107896413">
          <w:marLeft w:val="-225"/>
          <w:marRight w:val="-225"/>
          <w:marTop w:val="0"/>
          <w:marBottom w:val="0"/>
          <w:divBdr>
            <w:top w:val="none" w:sz="0" w:space="0" w:color="auto"/>
            <w:left w:val="none" w:sz="0" w:space="0" w:color="auto"/>
            <w:bottom w:val="none" w:sz="0" w:space="0" w:color="auto"/>
            <w:right w:val="none" w:sz="0" w:space="0" w:color="auto"/>
          </w:divBdr>
        </w:div>
        <w:div w:id="911085819">
          <w:marLeft w:val="-225"/>
          <w:marRight w:val="-225"/>
          <w:marTop w:val="0"/>
          <w:marBottom w:val="0"/>
          <w:divBdr>
            <w:top w:val="none" w:sz="0" w:space="0" w:color="auto"/>
            <w:left w:val="none" w:sz="0" w:space="0" w:color="auto"/>
            <w:bottom w:val="none" w:sz="0" w:space="0" w:color="auto"/>
            <w:right w:val="none" w:sz="0" w:space="0" w:color="auto"/>
          </w:divBdr>
        </w:div>
        <w:div w:id="98331127">
          <w:marLeft w:val="-225"/>
          <w:marRight w:val="-225"/>
          <w:marTop w:val="0"/>
          <w:marBottom w:val="0"/>
          <w:divBdr>
            <w:top w:val="none" w:sz="0" w:space="0" w:color="auto"/>
            <w:left w:val="none" w:sz="0" w:space="0" w:color="auto"/>
            <w:bottom w:val="none" w:sz="0" w:space="0" w:color="auto"/>
            <w:right w:val="none" w:sz="0" w:space="0" w:color="auto"/>
          </w:divBdr>
        </w:div>
        <w:div w:id="1136141341">
          <w:marLeft w:val="0"/>
          <w:marRight w:val="0"/>
          <w:marTop w:val="100"/>
          <w:marBottom w:val="100"/>
          <w:divBdr>
            <w:top w:val="none" w:sz="0" w:space="0" w:color="auto"/>
            <w:left w:val="none" w:sz="0" w:space="0" w:color="auto"/>
            <w:bottom w:val="none" w:sz="0" w:space="0" w:color="auto"/>
            <w:right w:val="none" w:sz="0" w:space="0" w:color="auto"/>
          </w:divBdr>
        </w:div>
      </w:divsChild>
    </w:div>
    <w:div w:id="2023584792">
      <w:bodyDiv w:val="1"/>
      <w:marLeft w:val="0"/>
      <w:marRight w:val="0"/>
      <w:marTop w:val="0"/>
      <w:marBottom w:val="0"/>
      <w:divBdr>
        <w:top w:val="none" w:sz="0" w:space="0" w:color="auto"/>
        <w:left w:val="none" w:sz="0" w:space="0" w:color="auto"/>
        <w:bottom w:val="none" w:sz="0" w:space="0" w:color="auto"/>
        <w:right w:val="none" w:sz="0" w:space="0" w:color="auto"/>
      </w:divBdr>
    </w:div>
    <w:div w:id="2037845662">
      <w:bodyDiv w:val="1"/>
      <w:marLeft w:val="0"/>
      <w:marRight w:val="0"/>
      <w:marTop w:val="0"/>
      <w:marBottom w:val="0"/>
      <w:divBdr>
        <w:top w:val="none" w:sz="0" w:space="0" w:color="auto"/>
        <w:left w:val="none" w:sz="0" w:space="0" w:color="auto"/>
        <w:bottom w:val="none" w:sz="0" w:space="0" w:color="auto"/>
        <w:right w:val="none" w:sz="0" w:space="0" w:color="auto"/>
      </w:divBdr>
      <w:divsChild>
        <w:div w:id="1806315636">
          <w:marLeft w:val="-900"/>
          <w:marRight w:val="-900"/>
          <w:marTop w:val="0"/>
          <w:marBottom w:val="0"/>
          <w:divBdr>
            <w:top w:val="none" w:sz="0" w:space="0" w:color="auto"/>
            <w:left w:val="none" w:sz="0" w:space="0" w:color="auto"/>
            <w:bottom w:val="none" w:sz="0" w:space="0" w:color="auto"/>
            <w:right w:val="none" w:sz="0" w:space="0" w:color="auto"/>
          </w:divBdr>
          <w:divsChild>
            <w:div w:id="1320304630">
              <w:marLeft w:val="0"/>
              <w:marRight w:val="0"/>
              <w:marTop w:val="0"/>
              <w:marBottom w:val="0"/>
              <w:divBdr>
                <w:top w:val="none" w:sz="0" w:space="0" w:color="auto"/>
                <w:left w:val="none" w:sz="0" w:space="0" w:color="auto"/>
                <w:bottom w:val="none" w:sz="0" w:space="0" w:color="auto"/>
                <w:right w:val="none" w:sz="0" w:space="0" w:color="auto"/>
              </w:divBdr>
              <w:divsChild>
                <w:div w:id="1627350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9382822">
          <w:marLeft w:val="0"/>
          <w:marRight w:val="0"/>
          <w:marTop w:val="0"/>
          <w:marBottom w:val="0"/>
          <w:divBdr>
            <w:top w:val="none" w:sz="0" w:space="0" w:color="auto"/>
            <w:left w:val="none" w:sz="0" w:space="0" w:color="auto"/>
            <w:bottom w:val="none" w:sz="0" w:space="0" w:color="auto"/>
            <w:right w:val="none" w:sz="0" w:space="0" w:color="auto"/>
          </w:divBdr>
          <w:divsChild>
            <w:div w:id="86199464">
              <w:marLeft w:val="0"/>
              <w:marRight w:val="0"/>
              <w:marTop w:val="0"/>
              <w:marBottom w:val="0"/>
              <w:divBdr>
                <w:top w:val="none" w:sz="0" w:space="0" w:color="auto"/>
                <w:left w:val="none" w:sz="0" w:space="0" w:color="auto"/>
                <w:bottom w:val="none" w:sz="0" w:space="0" w:color="auto"/>
                <w:right w:val="none" w:sz="0" w:space="0" w:color="auto"/>
              </w:divBdr>
              <w:divsChild>
                <w:div w:id="1650397979">
                  <w:marLeft w:val="0"/>
                  <w:marRight w:val="0"/>
                  <w:marTop w:val="0"/>
                  <w:marBottom w:val="0"/>
                  <w:divBdr>
                    <w:top w:val="none" w:sz="0" w:space="0" w:color="auto"/>
                    <w:left w:val="none" w:sz="0" w:space="0" w:color="auto"/>
                    <w:bottom w:val="none" w:sz="0" w:space="0" w:color="auto"/>
                    <w:right w:val="none" w:sz="0" w:space="0" w:color="auto"/>
                  </w:divBdr>
                  <w:divsChild>
                    <w:div w:id="1571192146">
                      <w:marLeft w:val="0"/>
                      <w:marRight w:val="-4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 w:id="2049333381">
      <w:bodyDiv w:val="1"/>
      <w:marLeft w:val="0"/>
      <w:marRight w:val="0"/>
      <w:marTop w:val="0"/>
      <w:marBottom w:val="0"/>
      <w:divBdr>
        <w:top w:val="none" w:sz="0" w:space="0" w:color="auto"/>
        <w:left w:val="none" w:sz="0" w:space="0" w:color="auto"/>
        <w:bottom w:val="none" w:sz="0" w:space="0" w:color="auto"/>
        <w:right w:val="none" w:sz="0" w:space="0" w:color="auto"/>
      </w:divBdr>
      <w:divsChild>
        <w:div w:id="1840121559">
          <w:marLeft w:val="0"/>
          <w:marRight w:val="0"/>
          <w:marTop w:val="0"/>
          <w:marBottom w:val="0"/>
          <w:divBdr>
            <w:top w:val="none" w:sz="0" w:space="0" w:color="auto"/>
            <w:left w:val="none" w:sz="0" w:space="0" w:color="auto"/>
            <w:bottom w:val="none" w:sz="0" w:space="0" w:color="auto"/>
            <w:right w:val="none" w:sz="0" w:space="0" w:color="auto"/>
          </w:divBdr>
          <w:divsChild>
            <w:div w:id="294140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6198288">
      <w:bodyDiv w:val="1"/>
      <w:marLeft w:val="0"/>
      <w:marRight w:val="0"/>
      <w:marTop w:val="0"/>
      <w:marBottom w:val="0"/>
      <w:divBdr>
        <w:top w:val="none" w:sz="0" w:space="0" w:color="auto"/>
        <w:left w:val="none" w:sz="0" w:space="0" w:color="auto"/>
        <w:bottom w:val="none" w:sz="0" w:space="0" w:color="auto"/>
        <w:right w:val="none" w:sz="0" w:space="0" w:color="auto"/>
      </w:divBdr>
      <w:divsChild>
        <w:div w:id="1225720940">
          <w:marLeft w:val="605"/>
          <w:marRight w:val="0"/>
          <w:marTop w:val="0"/>
          <w:marBottom w:val="0"/>
          <w:divBdr>
            <w:top w:val="none" w:sz="0" w:space="0" w:color="auto"/>
            <w:left w:val="none" w:sz="0" w:space="0" w:color="auto"/>
            <w:bottom w:val="none" w:sz="0" w:space="0" w:color="auto"/>
            <w:right w:val="none" w:sz="0" w:space="0" w:color="auto"/>
          </w:divBdr>
        </w:div>
        <w:div w:id="1104887533">
          <w:marLeft w:val="605"/>
          <w:marRight w:val="0"/>
          <w:marTop w:val="0"/>
          <w:marBottom w:val="0"/>
          <w:divBdr>
            <w:top w:val="none" w:sz="0" w:space="0" w:color="auto"/>
            <w:left w:val="none" w:sz="0" w:space="0" w:color="auto"/>
            <w:bottom w:val="none" w:sz="0" w:space="0" w:color="auto"/>
            <w:right w:val="none" w:sz="0" w:space="0" w:color="auto"/>
          </w:divBdr>
        </w:div>
      </w:divsChild>
    </w:div>
    <w:div w:id="2069913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oleObject" Target="embeddings/oleObject21.bin"/><Relationship Id="rId84" Type="http://schemas.openxmlformats.org/officeDocument/2006/relationships/image" Target="media/image44.png"/><Relationship Id="rId138" Type="http://schemas.openxmlformats.org/officeDocument/2006/relationships/oleObject" Target="embeddings/oleObject56.bin"/><Relationship Id="rId159" Type="http://schemas.openxmlformats.org/officeDocument/2006/relationships/image" Target="media/image92.png"/><Relationship Id="rId170" Type="http://schemas.openxmlformats.org/officeDocument/2006/relationships/image" Target="media/image103.png"/><Relationship Id="rId191" Type="http://schemas.openxmlformats.org/officeDocument/2006/relationships/hyperlink" Target="http://antoanlaodong.gov.vn/" TargetMode="External"/><Relationship Id="rId107" Type="http://schemas.openxmlformats.org/officeDocument/2006/relationships/image" Target="media/image58.w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19.bin"/><Relationship Id="rId74" Type="http://schemas.openxmlformats.org/officeDocument/2006/relationships/image" Target="media/image39.wmf"/><Relationship Id="rId128" Type="http://schemas.openxmlformats.org/officeDocument/2006/relationships/oleObject" Target="embeddings/oleObject51.bin"/><Relationship Id="rId149" Type="http://schemas.openxmlformats.org/officeDocument/2006/relationships/image" Target="media/image82.png"/><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image" Target="media/image93.png"/><Relationship Id="rId181" Type="http://schemas.openxmlformats.org/officeDocument/2006/relationships/image" Target="media/image113.png"/><Relationship Id="rId22" Type="http://schemas.openxmlformats.org/officeDocument/2006/relationships/oleObject" Target="embeddings/oleObject7.bin"/><Relationship Id="rId43" Type="http://schemas.openxmlformats.org/officeDocument/2006/relationships/oleObject" Target="embeddings/oleObject14.bin"/><Relationship Id="rId64" Type="http://schemas.openxmlformats.org/officeDocument/2006/relationships/image" Target="media/image34.wmf"/><Relationship Id="rId118" Type="http://schemas.openxmlformats.org/officeDocument/2006/relationships/oleObject" Target="embeddings/oleObject46.bin"/><Relationship Id="rId139" Type="http://schemas.openxmlformats.org/officeDocument/2006/relationships/image" Target="media/image74.png"/><Relationship Id="rId85" Type="http://schemas.openxmlformats.org/officeDocument/2006/relationships/image" Target="media/image45.wmf"/><Relationship Id="rId150" Type="http://schemas.openxmlformats.org/officeDocument/2006/relationships/image" Target="media/image83.png"/><Relationship Id="rId171" Type="http://schemas.openxmlformats.org/officeDocument/2006/relationships/image" Target="media/image104.png"/><Relationship Id="rId192" Type="http://schemas.openxmlformats.org/officeDocument/2006/relationships/hyperlink" Target="https://github.com/AlexeyAB/darknet" TargetMode="External"/><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oleObject" Target="embeddings/oleObject41.bin"/><Relationship Id="rId129" Type="http://schemas.openxmlformats.org/officeDocument/2006/relationships/image" Target="media/image69.wmf"/><Relationship Id="rId54" Type="http://schemas.openxmlformats.org/officeDocument/2006/relationships/image" Target="media/image26.wmf"/><Relationship Id="rId75" Type="http://schemas.openxmlformats.org/officeDocument/2006/relationships/oleObject" Target="embeddings/oleObject27.bin"/><Relationship Id="rId96" Type="http://schemas.openxmlformats.org/officeDocument/2006/relationships/image" Target="media/image52.wmf"/><Relationship Id="rId140" Type="http://schemas.openxmlformats.org/officeDocument/2006/relationships/image" Target="media/image75.wmf"/><Relationship Id="rId161" Type="http://schemas.openxmlformats.org/officeDocument/2006/relationships/image" Target="media/image94.png"/><Relationship Id="rId182" Type="http://schemas.openxmlformats.org/officeDocument/2006/relationships/image" Target="media/image114.png"/><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64.wmf"/><Relationship Id="rId44" Type="http://schemas.openxmlformats.org/officeDocument/2006/relationships/image" Target="media/image21.wmf"/><Relationship Id="rId65" Type="http://schemas.openxmlformats.org/officeDocument/2006/relationships/oleObject" Target="embeddings/oleObject22.bin"/><Relationship Id="rId86" Type="http://schemas.openxmlformats.org/officeDocument/2006/relationships/oleObject" Target="embeddings/oleObject32.bin"/><Relationship Id="rId130" Type="http://schemas.openxmlformats.org/officeDocument/2006/relationships/oleObject" Target="embeddings/oleObject52.bin"/><Relationship Id="rId151" Type="http://schemas.openxmlformats.org/officeDocument/2006/relationships/image" Target="media/image84.png"/><Relationship Id="rId172" Type="http://schemas.openxmlformats.org/officeDocument/2006/relationships/image" Target="media/image105.png"/><Relationship Id="rId193" Type="http://schemas.openxmlformats.org/officeDocument/2006/relationships/header" Target="header2.xml"/><Relationship Id="rId13" Type="http://schemas.openxmlformats.org/officeDocument/2006/relationships/oleObject" Target="embeddings/oleObject2.bin"/><Relationship Id="rId109" Type="http://schemas.openxmlformats.org/officeDocument/2006/relationships/image" Target="media/image59.wmf"/><Relationship Id="rId34" Type="http://schemas.openxmlformats.org/officeDocument/2006/relationships/image" Target="media/image13.png"/><Relationship Id="rId50" Type="http://schemas.openxmlformats.org/officeDocument/2006/relationships/image" Target="media/image24.wmf"/><Relationship Id="rId55" Type="http://schemas.openxmlformats.org/officeDocument/2006/relationships/oleObject" Target="embeddings/oleObject20.bin"/><Relationship Id="rId76" Type="http://schemas.openxmlformats.org/officeDocument/2006/relationships/image" Target="media/image40.wmf"/><Relationship Id="rId97" Type="http://schemas.openxmlformats.org/officeDocument/2006/relationships/oleObject" Target="embeddings/oleObject36.bin"/><Relationship Id="rId104" Type="http://schemas.openxmlformats.org/officeDocument/2006/relationships/oleObject" Target="embeddings/oleObject39.bin"/><Relationship Id="rId120" Type="http://schemas.openxmlformats.org/officeDocument/2006/relationships/oleObject" Target="embeddings/oleObject47.bin"/><Relationship Id="rId125" Type="http://schemas.openxmlformats.org/officeDocument/2006/relationships/image" Target="media/image67.wmf"/><Relationship Id="rId141" Type="http://schemas.openxmlformats.org/officeDocument/2006/relationships/oleObject" Target="embeddings/oleObject57.bin"/><Relationship Id="rId146" Type="http://schemas.openxmlformats.org/officeDocument/2006/relationships/image" Target="media/image79.png"/><Relationship Id="rId167" Type="http://schemas.openxmlformats.org/officeDocument/2006/relationships/image" Target="media/image100.png"/><Relationship Id="rId188" Type="http://schemas.openxmlformats.org/officeDocument/2006/relationships/image" Target="media/image120.png"/><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50.wmf"/><Relationship Id="rId162" Type="http://schemas.openxmlformats.org/officeDocument/2006/relationships/image" Target="media/image95.png"/><Relationship Id="rId183" Type="http://schemas.openxmlformats.org/officeDocument/2006/relationships/image" Target="media/image115.png"/><Relationship Id="rId2" Type="http://schemas.openxmlformats.org/officeDocument/2006/relationships/numbering" Target="numbering.xml"/><Relationship Id="rId29" Type="http://schemas.openxmlformats.org/officeDocument/2006/relationships/image" Target="media/image10.jpeg"/><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5.bin"/><Relationship Id="rId66" Type="http://schemas.openxmlformats.org/officeDocument/2006/relationships/image" Target="media/image35.wmf"/><Relationship Id="rId87" Type="http://schemas.openxmlformats.org/officeDocument/2006/relationships/image" Target="media/image46.png"/><Relationship Id="rId110" Type="http://schemas.openxmlformats.org/officeDocument/2006/relationships/oleObject" Target="embeddings/oleObject42.bin"/><Relationship Id="rId115" Type="http://schemas.openxmlformats.org/officeDocument/2006/relationships/image" Target="media/image62.wmf"/><Relationship Id="rId131" Type="http://schemas.openxmlformats.org/officeDocument/2006/relationships/image" Target="media/image70.wmf"/><Relationship Id="rId136" Type="http://schemas.openxmlformats.org/officeDocument/2006/relationships/image" Target="media/image73.wmf"/><Relationship Id="rId157" Type="http://schemas.openxmlformats.org/officeDocument/2006/relationships/image" Target="media/image90.png"/><Relationship Id="rId178" Type="http://schemas.openxmlformats.org/officeDocument/2006/relationships/oleObject" Target="embeddings/oleObject59.bin"/><Relationship Id="rId61" Type="http://schemas.openxmlformats.org/officeDocument/2006/relationships/image" Target="media/image32.jpeg"/><Relationship Id="rId82" Type="http://schemas.openxmlformats.org/officeDocument/2006/relationships/image" Target="media/image43.wmf"/><Relationship Id="rId152" Type="http://schemas.openxmlformats.org/officeDocument/2006/relationships/image" Target="media/image85.jpeg"/><Relationship Id="rId173" Type="http://schemas.openxmlformats.org/officeDocument/2006/relationships/image" Target="media/image106.png"/><Relationship Id="rId194" Type="http://schemas.openxmlformats.org/officeDocument/2006/relationships/footer" Target="footer2.xml"/><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image" Target="media/image14.png"/><Relationship Id="rId56" Type="http://schemas.openxmlformats.org/officeDocument/2006/relationships/image" Target="media/image27.png"/><Relationship Id="rId77" Type="http://schemas.openxmlformats.org/officeDocument/2006/relationships/oleObject" Target="embeddings/oleObject28.bin"/><Relationship Id="rId100" Type="http://schemas.openxmlformats.org/officeDocument/2006/relationships/oleObject" Target="embeddings/oleObject38.bin"/><Relationship Id="rId105" Type="http://schemas.openxmlformats.org/officeDocument/2006/relationships/image" Target="media/image57.wmf"/><Relationship Id="rId126" Type="http://schemas.openxmlformats.org/officeDocument/2006/relationships/oleObject" Target="embeddings/oleObject50.bin"/><Relationship Id="rId147" Type="http://schemas.openxmlformats.org/officeDocument/2006/relationships/image" Target="media/image80.png"/><Relationship Id="rId168" Type="http://schemas.openxmlformats.org/officeDocument/2006/relationships/image" Target="media/image101.png"/><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image" Target="media/image38.wmf"/><Relationship Id="rId93" Type="http://schemas.openxmlformats.org/officeDocument/2006/relationships/oleObject" Target="embeddings/oleObject34.bin"/><Relationship Id="rId98" Type="http://schemas.openxmlformats.org/officeDocument/2006/relationships/image" Target="media/image53.wmf"/><Relationship Id="rId121" Type="http://schemas.openxmlformats.org/officeDocument/2006/relationships/image" Target="media/image65.wmf"/><Relationship Id="rId142" Type="http://schemas.openxmlformats.org/officeDocument/2006/relationships/image" Target="media/image76.wmf"/><Relationship Id="rId163" Type="http://schemas.openxmlformats.org/officeDocument/2006/relationships/image" Target="media/image96.png"/><Relationship Id="rId184" Type="http://schemas.openxmlformats.org/officeDocument/2006/relationships/image" Target="media/image116.png"/><Relationship Id="rId189" Type="http://schemas.openxmlformats.org/officeDocument/2006/relationships/image" Target="media/image121.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2.wmf"/><Relationship Id="rId67" Type="http://schemas.openxmlformats.org/officeDocument/2006/relationships/oleObject" Target="embeddings/oleObject23.bin"/><Relationship Id="rId116" Type="http://schemas.openxmlformats.org/officeDocument/2006/relationships/oleObject" Target="embeddings/oleObject45.bin"/><Relationship Id="rId137" Type="http://schemas.openxmlformats.org/officeDocument/2006/relationships/oleObject" Target="embeddings/oleObject55.bin"/><Relationship Id="rId158" Type="http://schemas.openxmlformats.org/officeDocument/2006/relationships/image" Target="media/image91.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33.wmf"/><Relationship Id="rId83" Type="http://schemas.openxmlformats.org/officeDocument/2006/relationships/oleObject" Target="embeddings/oleObject31.bin"/><Relationship Id="rId88" Type="http://schemas.openxmlformats.org/officeDocument/2006/relationships/image" Target="media/image47.wmf"/><Relationship Id="rId111" Type="http://schemas.openxmlformats.org/officeDocument/2006/relationships/image" Target="media/image60.wmf"/><Relationship Id="rId132" Type="http://schemas.openxmlformats.org/officeDocument/2006/relationships/oleObject" Target="embeddings/oleObject53.bin"/><Relationship Id="rId153" Type="http://schemas.openxmlformats.org/officeDocument/2006/relationships/image" Target="media/image86.png"/><Relationship Id="rId174" Type="http://schemas.openxmlformats.org/officeDocument/2006/relationships/image" Target="media/image107.png"/><Relationship Id="rId179" Type="http://schemas.openxmlformats.org/officeDocument/2006/relationships/image" Target="media/image111.png"/><Relationship Id="rId195" Type="http://schemas.openxmlformats.org/officeDocument/2006/relationships/fontTable" Target="fontTable.xml"/><Relationship Id="rId190" Type="http://schemas.openxmlformats.org/officeDocument/2006/relationships/image" Target="media/image122.png"/><Relationship Id="rId15" Type="http://schemas.openxmlformats.org/officeDocument/2006/relationships/oleObject" Target="embeddings/oleObject3.bin"/><Relationship Id="rId36" Type="http://schemas.openxmlformats.org/officeDocument/2006/relationships/image" Target="media/image15.png"/><Relationship Id="rId57" Type="http://schemas.openxmlformats.org/officeDocument/2006/relationships/image" Target="media/image28.png"/><Relationship Id="rId106" Type="http://schemas.openxmlformats.org/officeDocument/2006/relationships/oleObject" Target="embeddings/oleObject40.bin"/><Relationship Id="rId127" Type="http://schemas.openxmlformats.org/officeDocument/2006/relationships/image" Target="media/image68.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26.bin"/><Relationship Id="rId78" Type="http://schemas.openxmlformats.org/officeDocument/2006/relationships/image" Target="media/image41.wmf"/><Relationship Id="rId94" Type="http://schemas.openxmlformats.org/officeDocument/2006/relationships/image" Target="media/image51.wmf"/><Relationship Id="rId99" Type="http://schemas.openxmlformats.org/officeDocument/2006/relationships/oleObject" Target="embeddings/oleObject37.bin"/><Relationship Id="rId101" Type="http://schemas.openxmlformats.org/officeDocument/2006/relationships/image" Target="media/image54.png"/><Relationship Id="rId122" Type="http://schemas.openxmlformats.org/officeDocument/2006/relationships/oleObject" Target="embeddings/oleObject48.bin"/><Relationship Id="rId143" Type="http://schemas.openxmlformats.org/officeDocument/2006/relationships/oleObject" Target="embeddings/oleObject58.bin"/><Relationship Id="rId148" Type="http://schemas.openxmlformats.org/officeDocument/2006/relationships/image" Target="media/image81.png"/><Relationship Id="rId164" Type="http://schemas.openxmlformats.org/officeDocument/2006/relationships/image" Target="media/image97.png"/><Relationship Id="rId169" Type="http://schemas.openxmlformats.org/officeDocument/2006/relationships/image" Target="media/image102.png"/><Relationship Id="rId185" Type="http://schemas.openxmlformats.org/officeDocument/2006/relationships/image" Target="media/image117.png"/><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12.png"/><Relationship Id="rId26" Type="http://schemas.openxmlformats.org/officeDocument/2006/relationships/oleObject" Target="embeddings/oleObject9.bin"/><Relationship Id="rId47" Type="http://schemas.openxmlformats.org/officeDocument/2006/relationships/oleObject" Target="embeddings/oleObject16.bin"/><Relationship Id="rId68" Type="http://schemas.openxmlformats.org/officeDocument/2006/relationships/image" Target="media/image36.wmf"/><Relationship Id="rId89" Type="http://schemas.openxmlformats.org/officeDocument/2006/relationships/oleObject" Target="embeddings/oleObject33.bin"/><Relationship Id="rId112" Type="http://schemas.openxmlformats.org/officeDocument/2006/relationships/oleObject" Target="embeddings/oleObject43.bin"/><Relationship Id="rId133" Type="http://schemas.openxmlformats.org/officeDocument/2006/relationships/image" Target="media/image71.jpeg"/><Relationship Id="rId154" Type="http://schemas.openxmlformats.org/officeDocument/2006/relationships/image" Target="media/image87.png"/><Relationship Id="rId175" Type="http://schemas.openxmlformats.org/officeDocument/2006/relationships/image" Target="media/image108.png"/><Relationship Id="rId196" Type="http://schemas.openxmlformats.org/officeDocument/2006/relationships/theme" Target="theme/theme1.xml"/><Relationship Id="rId16" Type="http://schemas.openxmlformats.org/officeDocument/2006/relationships/image" Target="media/image4.wmf"/><Relationship Id="rId37" Type="http://schemas.openxmlformats.org/officeDocument/2006/relationships/image" Target="media/image16.png"/><Relationship Id="rId58" Type="http://schemas.openxmlformats.org/officeDocument/2006/relationships/image" Target="media/image29.png"/><Relationship Id="rId79" Type="http://schemas.openxmlformats.org/officeDocument/2006/relationships/oleObject" Target="embeddings/oleObject29.bin"/><Relationship Id="rId102" Type="http://schemas.openxmlformats.org/officeDocument/2006/relationships/image" Target="media/image55.png"/><Relationship Id="rId123" Type="http://schemas.openxmlformats.org/officeDocument/2006/relationships/image" Target="media/image66.wmf"/><Relationship Id="rId144" Type="http://schemas.openxmlformats.org/officeDocument/2006/relationships/image" Target="media/image77.png"/><Relationship Id="rId90" Type="http://schemas.openxmlformats.org/officeDocument/2006/relationships/image" Target="media/image48.png"/><Relationship Id="rId165" Type="http://schemas.openxmlformats.org/officeDocument/2006/relationships/image" Target="media/image98.png"/><Relationship Id="rId186" Type="http://schemas.openxmlformats.org/officeDocument/2006/relationships/image" Target="media/image118.png"/><Relationship Id="rId27" Type="http://schemas.openxmlformats.org/officeDocument/2006/relationships/image" Target="media/image9.wmf"/><Relationship Id="rId48" Type="http://schemas.openxmlformats.org/officeDocument/2006/relationships/image" Target="media/image23.wmf"/><Relationship Id="rId69" Type="http://schemas.openxmlformats.org/officeDocument/2006/relationships/oleObject" Target="embeddings/oleObject24.bin"/><Relationship Id="rId113" Type="http://schemas.openxmlformats.org/officeDocument/2006/relationships/image" Target="media/image61.wmf"/><Relationship Id="rId134" Type="http://schemas.openxmlformats.org/officeDocument/2006/relationships/image" Target="media/image72.wmf"/><Relationship Id="rId80" Type="http://schemas.openxmlformats.org/officeDocument/2006/relationships/image" Target="media/image42.wmf"/><Relationship Id="rId155" Type="http://schemas.openxmlformats.org/officeDocument/2006/relationships/image" Target="media/image88.png"/><Relationship Id="rId176" Type="http://schemas.openxmlformats.org/officeDocument/2006/relationships/image" Target="media/image109.png"/><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image" Target="media/image30.jpeg"/><Relationship Id="rId103" Type="http://schemas.openxmlformats.org/officeDocument/2006/relationships/image" Target="media/image56.wmf"/><Relationship Id="rId124" Type="http://schemas.openxmlformats.org/officeDocument/2006/relationships/oleObject" Target="embeddings/oleObject49.bin"/><Relationship Id="rId70" Type="http://schemas.openxmlformats.org/officeDocument/2006/relationships/image" Target="media/image37.wmf"/><Relationship Id="rId91" Type="http://schemas.openxmlformats.org/officeDocument/2006/relationships/image" Target="media/image49.png"/><Relationship Id="rId145" Type="http://schemas.openxmlformats.org/officeDocument/2006/relationships/image" Target="media/image78.png"/><Relationship Id="rId166" Type="http://schemas.openxmlformats.org/officeDocument/2006/relationships/image" Target="media/image99.png"/><Relationship Id="rId187" Type="http://schemas.openxmlformats.org/officeDocument/2006/relationships/image" Target="media/image119.png"/><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oleObject" Target="embeddings/oleObject17.bin"/><Relationship Id="rId114" Type="http://schemas.openxmlformats.org/officeDocument/2006/relationships/oleObject" Target="embeddings/oleObject44.bin"/><Relationship Id="rId60" Type="http://schemas.openxmlformats.org/officeDocument/2006/relationships/image" Target="media/image31.png"/><Relationship Id="rId81" Type="http://schemas.openxmlformats.org/officeDocument/2006/relationships/oleObject" Target="embeddings/oleObject30.bin"/><Relationship Id="rId135" Type="http://schemas.openxmlformats.org/officeDocument/2006/relationships/oleObject" Target="embeddings/oleObject54.bin"/><Relationship Id="rId156" Type="http://schemas.openxmlformats.org/officeDocument/2006/relationships/image" Target="media/image89.png"/><Relationship Id="rId177" Type="http://schemas.openxmlformats.org/officeDocument/2006/relationships/image" Target="media/image110.wmf"/><Relationship Id="rId18" Type="http://schemas.openxmlformats.org/officeDocument/2006/relationships/image" Target="media/image5.wmf"/><Relationship Id="rId39"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3F94A9-1ED2-436C-ABB4-FFD79A2E8E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89</Pages>
  <Words>13135</Words>
  <Characters>74876</Characters>
  <Application>Microsoft Office Word</Application>
  <DocSecurity>0</DocSecurity>
  <Lines>623</Lines>
  <Paragraphs>1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oi Nguyen</dc:creator>
  <cp:keywords/>
  <dc:description/>
  <cp:lastModifiedBy>Khoi Nguyen</cp:lastModifiedBy>
  <cp:revision>4</cp:revision>
  <cp:lastPrinted>2021-01-10T11:31:00Z</cp:lastPrinted>
  <dcterms:created xsi:type="dcterms:W3CDTF">2021-01-11T00:03:00Z</dcterms:created>
  <dcterms:modified xsi:type="dcterms:W3CDTF">2021-01-23T16:12:00Z</dcterms:modified>
</cp:coreProperties>
</file>